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2A5D" w:rsidRPr="00632A5D" w:rsidRDefault="00632A5D" w:rsidP="004368B9">
      <w:pPr>
        <w:autoSpaceDE w:val="0"/>
        <w:autoSpaceDN w:val="0"/>
        <w:adjustRightInd w:val="0"/>
        <w:spacing w:before="120" w:after="120"/>
        <w:jc w:val="center"/>
        <w:rPr>
          <w:b/>
          <w:bCs/>
          <w:color w:val="FF0000"/>
          <w:sz w:val="56"/>
          <w:szCs w:val="56"/>
          <w:lang w:val="en"/>
        </w:rPr>
      </w:pPr>
      <w:r w:rsidRPr="00632A5D">
        <w:rPr>
          <w:b/>
          <w:bCs/>
          <w:color w:val="FF0000"/>
          <w:sz w:val="56"/>
          <w:szCs w:val="56"/>
          <w:lang w:val="en"/>
        </w:rPr>
        <w:t>TÀI LIỆU BỒI DƯỠNG HỌC SINH GIỎI MÔN SINH HỌC 9</w:t>
      </w:r>
    </w:p>
    <w:p w:rsidR="00A62F9C" w:rsidRPr="00632A5D" w:rsidRDefault="00A62F9C" w:rsidP="004368B9">
      <w:pPr>
        <w:autoSpaceDE w:val="0"/>
        <w:autoSpaceDN w:val="0"/>
        <w:adjustRightInd w:val="0"/>
        <w:spacing w:before="120" w:after="120"/>
        <w:jc w:val="center"/>
        <w:rPr>
          <w:b/>
          <w:bCs/>
          <w:color w:val="00B0F0"/>
          <w:lang w:val="en"/>
        </w:rPr>
      </w:pPr>
      <w:r w:rsidRPr="00632A5D">
        <w:rPr>
          <w:b/>
          <w:bCs/>
          <w:color w:val="00B0F0"/>
          <w:lang w:val="en"/>
        </w:rPr>
        <w:t>CHƯƠNG 1. MEN ĐEN VÀ DI TRUYỀN HỌC</w:t>
      </w:r>
    </w:p>
    <w:p w:rsidR="00A62F9C" w:rsidRPr="0059691B" w:rsidRDefault="00A62F9C" w:rsidP="004368B9">
      <w:pPr>
        <w:autoSpaceDE w:val="0"/>
        <w:autoSpaceDN w:val="0"/>
        <w:adjustRightInd w:val="0"/>
        <w:spacing w:before="120" w:after="120"/>
        <w:rPr>
          <w:b/>
          <w:bCs/>
          <w:lang w:val="en"/>
        </w:rPr>
      </w:pPr>
      <w:r w:rsidRPr="0059691B">
        <w:rPr>
          <w:b/>
          <w:bCs/>
          <w:lang w:val="en"/>
        </w:rPr>
        <w:t>1. Di truyền học</w:t>
      </w:r>
    </w:p>
    <w:p w:rsidR="00A62F9C" w:rsidRPr="0059691B" w:rsidRDefault="00A62F9C" w:rsidP="004368B9">
      <w:pPr>
        <w:autoSpaceDE w:val="0"/>
        <w:autoSpaceDN w:val="0"/>
        <w:adjustRightInd w:val="0"/>
        <w:spacing w:before="120" w:after="120"/>
        <w:rPr>
          <w:lang w:val="en"/>
        </w:rPr>
      </w:pPr>
      <w:r w:rsidRPr="0059691B">
        <w:rPr>
          <w:lang w:val="en"/>
        </w:rPr>
        <w:t>-Di truyền là hiện tượng truyền đạt các tính trạng  của bố mẹ, tổ tiên cho các thế hệ con cháu</w:t>
      </w:r>
    </w:p>
    <w:p w:rsidR="00A62F9C" w:rsidRPr="0059691B" w:rsidRDefault="00A62F9C" w:rsidP="004368B9">
      <w:pPr>
        <w:autoSpaceDE w:val="0"/>
        <w:autoSpaceDN w:val="0"/>
        <w:adjustRightInd w:val="0"/>
        <w:spacing w:before="120" w:after="120"/>
        <w:rPr>
          <w:lang w:val="en"/>
        </w:rPr>
      </w:pPr>
      <w:r w:rsidRPr="0059691B">
        <w:rPr>
          <w:lang w:val="en"/>
        </w:rPr>
        <w:t>-Biến dị là hiện tượng con sinh ra khác bố mẹ và khác nhau về nhiều chi tiết.</w:t>
      </w:r>
    </w:p>
    <w:p w:rsidR="00A62F9C" w:rsidRPr="0059691B" w:rsidRDefault="00A62F9C" w:rsidP="004368B9">
      <w:pPr>
        <w:autoSpaceDE w:val="0"/>
        <w:autoSpaceDN w:val="0"/>
        <w:adjustRightInd w:val="0"/>
        <w:spacing w:before="120" w:after="120"/>
        <w:rPr>
          <w:lang w:val="en"/>
        </w:rPr>
      </w:pPr>
      <w:r w:rsidRPr="0059691B">
        <w:rPr>
          <w:lang w:val="en"/>
        </w:rPr>
        <w:t>-Mối quan hệ giữa di truyền và biến dị: Là 2 hiện tượng song song gắn liền với quá trình sinh sản.</w:t>
      </w:r>
    </w:p>
    <w:p w:rsidR="00A62F9C" w:rsidRPr="0059691B" w:rsidRDefault="00A62F9C" w:rsidP="004368B9">
      <w:pPr>
        <w:autoSpaceDE w:val="0"/>
        <w:autoSpaceDN w:val="0"/>
        <w:adjustRightInd w:val="0"/>
        <w:spacing w:before="120" w:after="120"/>
        <w:rPr>
          <w:lang w:val="en"/>
        </w:rPr>
      </w:pPr>
      <w:r w:rsidRPr="0059691B">
        <w:rPr>
          <w:b/>
          <w:bCs/>
          <w:i/>
          <w:iCs/>
          <w:lang w:val="en"/>
        </w:rPr>
        <w:t>-Đối tượng của di truyền học</w:t>
      </w:r>
      <w:r w:rsidRPr="0059691B">
        <w:rPr>
          <w:lang w:val="en"/>
        </w:rPr>
        <w:t>: Nghiên cứu bản chất và tính quy luật của hiện tượng di truyền và biến dị.</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Nội dung:</w:t>
      </w:r>
    </w:p>
    <w:p w:rsidR="00A62F9C" w:rsidRPr="0059691B" w:rsidRDefault="00A62F9C" w:rsidP="004368B9">
      <w:pPr>
        <w:autoSpaceDE w:val="0"/>
        <w:autoSpaceDN w:val="0"/>
        <w:adjustRightInd w:val="0"/>
        <w:spacing w:before="120" w:after="120"/>
        <w:rPr>
          <w:lang w:val="en"/>
        </w:rPr>
      </w:pPr>
      <w:r w:rsidRPr="0059691B">
        <w:rPr>
          <w:lang w:val="en"/>
        </w:rPr>
        <w:t>+ Cơ sở vật chất và cơ chế của hiện tượng di truyền</w:t>
      </w:r>
    </w:p>
    <w:p w:rsidR="00A62F9C" w:rsidRPr="0059691B" w:rsidRDefault="00A62F9C" w:rsidP="004368B9">
      <w:pPr>
        <w:autoSpaceDE w:val="0"/>
        <w:autoSpaceDN w:val="0"/>
        <w:adjustRightInd w:val="0"/>
        <w:spacing w:before="120" w:after="120"/>
        <w:rPr>
          <w:lang w:val="en"/>
        </w:rPr>
      </w:pPr>
      <w:r w:rsidRPr="0059691B">
        <w:rPr>
          <w:lang w:val="en"/>
        </w:rPr>
        <w:t>+ Các quy luật di truyền</w:t>
      </w:r>
    </w:p>
    <w:p w:rsidR="00A62F9C" w:rsidRPr="0059691B" w:rsidRDefault="00A62F9C" w:rsidP="004368B9">
      <w:pPr>
        <w:autoSpaceDE w:val="0"/>
        <w:autoSpaceDN w:val="0"/>
        <w:adjustRightInd w:val="0"/>
        <w:spacing w:before="120" w:after="120"/>
        <w:rPr>
          <w:lang w:val="en"/>
        </w:rPr>
      </w:pPr>
      <w:r w:rsidRPr="0059691B">
        <w:rPr>
          <w:lang w:val="en"/>
        </w:rPr>
        <w:t>+Nguyên nhân và quy luật biến dị</w:t>
      </w:r>
    </w:p>
    <w:p w:rsidR="00A62F9C" w:rsidRPr="0059691B" w:rsidRDefault="00A62F9C" w:rsidP="004368B9">
      <w:pPr>
        <w:autoSpaceDE w:val="0"/>
        <w:autoSpaceDN w:val="0"/>
        <w:adjustRightInd w:val="0"/>
        <w:spacing w:before="120" w:after="120"/>
        <w:rPr>
          <w:lang w:val="en"/>
        </w:rPr>
      </w:pPr>
      <w:r w:rsidRPr="0059691B">
        <w:rPr>
          <w:b/>
          <w:bCs/>
          <w:i/>
          <w:iCs/>
          <w:lang w:val="en"/>
        </w:rPr>
        <w:t xml:space="preserve">-Ý nghĩa: </w:t>
      </w:r>
      <w:r w:rsidRPr="0059691B">
        <w:rPr>
          <w:lang w:val="en"/>
        </w:rPr>
        <w:t>Là cơ sở lý thuyết của khoa học và chọn giống, y học và công nghệ sinh học hiện đại.</w:t>
      </w:r>
    </w:p>
    <w:p w:rsidR="00A62F9C" w:rsidRPr="0059691B" w:rsidRDefault="00A62F9C" w:rsidP="004368B9">
      <w:pPr>
        <w:autoSpaceDE w:val="0"/>
        <w:autoSpaceDN w:val="0"/>
        <w:adjustRightInd w:val="0"/>
        <w:spacing w:before="120" w:after="120"/>
        <w:rPr>
          <w:b/>
          <w:bCs/>
          <w:lang w:val="en"/>
        </w:rPr>
      </w:pPr>
      <w:r w:rsidRPr="0059691B">
        <w:rPr>
          <w:b/>
          <w:bCs/>
          <w:lang w:val="en"/>
        </w:rPr>
        <w:t>2.Menđen</w:t>
      </w:r>
    </w:p>
    <w:p w:rsidR="00A62F9C" w:rsidRPr="0059691B" w:rsidRDefault="00A62F9C" w:rsidP="004368B9">
      <w:pPr>
        <w:autoSpaceDE w:val="0"/>
        <w:autoSpaceDN w:val="0"/>
        <w:adjustRightInd w:val="0"/>
        <w:spacing w:before="120" w:after="120"/>
        <w:rPr>
          <w:lang w:val="en"/>
        </w:rPr>
      </w:pPr>
      <w:r w:rsidRPr="0059691B">
        <w:rPr>
          <w:b/>
          <w:bCs/>
          <w:lang w:val="en"/>
        </w:rPr>
        <w:t>-Phương pháp nghiên cứu:</w:t>
      </w:r>
      <w:r w:rsidRPr="0059691B">
        <w:rPr>
          <w:lang w:val="en"/>
        </w:rPr>
        <w:t xml:space="preserve"> Phương pháp phân tích các thế hệ lai</w:t>
      </w:r>
    </w:p>
    <w:p w:rsidR="00A62F9C" w:rsidRPr="0059691B" w:rsidRDefault="00A62F9C" w:rsidP="004368B9">
      <w:pPr>
        <w:autoSpaceDE w:val="0"/>
        <w:autoSpaceDN w:val="0"/>
        <w:adjustRightInd w:val="0"/>
        <w:spacing w:before="120" w:after="120"/>
        <w:rPr>
          <w:lang w:val="en"/>
        </w:rPr>
      </w:pPr>
      <w:r w:rsidRPr="0059691B">
        <w:rPr>
          <w:b/>
          <w:bCs/>
          <w:lang w:val="en"/>
        </w:rPr>
        <w:t>-Đối tượng:</w:t>
      </w:r>
      <w:r w:rsidRPr="0059691B">
        <w:rPr>
          <w:lang w:val="en"/>
        </w:rPr>
        <w:t xml:space="preserve"> Đậu Hà Lan vì chúng có đặc điểm ưu việt: Là cây tự thụ phấn nghiêm ngặt, có hoa lưỡng tính, thời gian sinh trưởng, phát triển ngắn, có nhiều tính trạng tương phản và trội lặn hoàn toàn, số lượng đời con lớ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Nội dung: </w:t>
      </w:r>
    </w:p>
    <w:p w:rsidR="00A62F9C" w:rsidRPr="0059691B" w:rsidRDefault="00A62F9C" w:rsidP="004368B9">
      <w:pPr>
        <w:autoSpaceDE w:val="0"/>
        <w:autoSpaceDN w:val="0"/>
        <w:adjustRightInd w:val="0"/>
        <w:spacing w:before="120" w:after="120"/>
        <w:rPr>
          <w:lang w:val="en"/>
        </w:rPr>
      </w:pPr>
      <w:r w:rsidRPr="0059691B">
        <w:rPr>
          <w:lang w:val="en"/>
        </w:rPr>
        <w:t>+Lai các cặp bố mẹ khác nhau về một hoặc một số cặp tính trạng thuần chủng tương phản(xanh –vàng; trơn-nhăn…)</w:t>
      </w:r>
    </w:p>
    <w:p w:rsidR="00A62F9C" w:rsidRPr="0059691B" w:rsidRDefault="00A62F9C" w:rsidP="004368B9">
      <w:pPr>
        <w:autoSpaceDE w:val="0"/>
        <w:autoSpaceDN w:val="0"/>
        <w:adjustRightInd w:val="0"/>
        <w:spacing w:before="120" w:after="120"/>
        <w:rPr>
          <w:lang w:val="en"/>
        </w:rPr>
      </w:pPr>
      <w:r w:rsidRPr="0059691B">
        <w:rPr>
          <w:lang w:val="en"/>
        </w:rPr>
        <w:t>+Theo dõi sự di truyền của từng cặp tính trạng đó trên con cháu của từng cặp bố mẹ.</w:t>
      </w:r>
    </w:p>
    <w:p w:rsidR="00A62F9C" w:rsidRPr="0059691B" w:rsidRDefault="00A62F9C" w:rsidP="004368B9">
      <w:pPr>
        <w:autoSpaceDE w:val="0"/>
        <w:autoSpaceDN w:val="0"/>
        <w:adjustRightInd w:val="0"/>
        <w:spacing w:before="120" w:after="120"/>
        <w:rPr>
          <w:lang w:val="en"/>
        </w:rPr>
      </w:pPr>
      <w:r w:rsidRPr="0059691B">
        <w:rPr>
          <w:lang w:val="en"/>
        </w:rPr>
        <w:t>+Dùng toán thống kê để phân tích các số liệu thu được-&gt;rút ra được quy luật di truyền.</w:t>
      </w:r>
    </w:p>
    <w:p w:rsidR="00A62F9C" w:rsidRPr="0059691B" w:rsidRDefault="00A62F9C" w:rsidP="004368B9">
      <w:pPr>
        <w:autoSpaceDE w:val="0"/>
        <w:autoSpaceDN w:val="0"/>
        <w:adjustRightInd w:val="0"/>
        <w:spacing w:before="120" w:after="120"/>
        <w:rPr>
          <w:lang w:val="en"/>
        </w:rPr>
      </w:pPr>
      <w:r w:rsidRPr="0059691B">
        <w:rPr>
          <w:lang w:val="en"/>
        </w:rPr>
        <w:t>Từ các kết quả nghiên cứu trên đậu Hà Lan, năm1965, ông đã rút ra các quy luật di truyền, đặt nền móng cho di truyền học.</w:t>
      </w:r>
    </w:p>
    <w:p w:rsidR="00A62F9C" w:rsidRPr="0059691B" w:rsidRDefault="00A62F9C" w:rsidP="004368B9">
      <w:pPr>
        <w:autoSpaceDE w:val="0"/>
        <w:autoSpaceDN w:val="0"/>
        <w:adjustRightInd w:val="0"/>
        <w:spacing w:before="120" w:after="120"/>
        <w:rPr>
          <w:b/>
          <w:bCs/>
          <w:lang w:val="en"/>
        </w:rPr>
      </w:pPr>
      <w:r w:rsidRPr="0059691B">
        <w:rPr>
          <w:b/>
          <w:bCs/>
          <w:lang w:val="en"/>
        </w:rPr>
        <w:t>-Một số thuật ngữ: SGK</w:t>
      </w:r>
    </w:p>
    <w:p w:rsidR="00A62F9C" w:rsidRPr="0059691B" w:rsidRDefault="00A62F9C" w:rsidP="004368B9">
      <w:pPr>
        <w:autoSpaceDE w:val="0"/>
        <w:autoSpaceDN w:val="0"/>
        <w:adjustRightInd w:val="0"/>
        <w:spacing w:before="120" w:after="120"/>
        <w:rPr>
          <w:lang w:val="en"/>
        </w:rPr>
      </w:pPr>
      <w:r w:rsidRPr="0059691B">
        <w:rPr>
          <w:lang w:val="en"/>
        </w:rPr>
        <w:t>+Tính trạng</w:t>
      </w:r>
    </w:p>
    <w:p w:rsidR="00A62F9C" w:rsidRPr="0059691B" w:rsidRDefault="00A62F9C" w:rsidP="004368B9">
      <w:pPr>
        <w:autoSpaceDE w:val="0"/>
        <w:autoSpaceDN w:val="0"/>
        <w:adjustRightInd w:val="0"/>
        <w:spacing w:before="120" w:after="120"/>
        <w:rPr>
          <w:lang w:val="en"/>
        </w:rPr>
      </w:pPr>
      <w:r w:rsidRPr="0059691B">
        <w:rPr>
          <w:lang w:val="en"/>
        </w:rPr>
        <w:t>+ Cặp tính trạng tương phản</w:t>
      </w:r>
    </w:p>
    <w:p w:rsidR="00A62F9C" w:rsidRPr="0059691B" w:rsidRDefault="00A62F9C" w:rsidP="004368B9">
      <w:pPr>
        <w:autoSpaceDE w:val="0"/>
        <w:autoSpaceDN w:val="0"/>
        <w:adjustRightInd w:val="0"/>
        <w:spacing w:before="120" w:after="120"/>
        <w:rPr>
          <w:lang w:val="en"/>
        </w:rPr>
      </w:pPr>
      <w:r w:rsidRPr="0059691B">
        <w:rPr>
          <w:lang w:val="en"/>
        </w:rPr>
        <w:t>+Nhân tố di truyền quy định các tính trạng của sinh vật</w:t>
      </w:r>
    </w:p>
    <w:p w:rsidR="00A62F9C" w:rsidRPr="0059691B" w:rsidRDefault="00A62F9C" w:rsidP="004368B9">
      <w:pPr>
        <w:autoSpaceDE w:val="0"/>
        <w:autoSpaceDN w:val="0"/>
        <w:adjustRightInd w:val="0"/>
        <w:spacing w:before="120" w:after="120"/>
        <w:rPr>
          <w:lang w:val="en"/>
        </w:rPr>
      </w:pPr>
      <w:r w:rsidRPr="0059691B">
        <w:rPr>
          <w:lang w:val="en"/>
        </w:rPr>
        <w:t>+Giống thuần chủng</w:t>
      </w:r>
    </w:p>
    <w:p w:rsidR="00A62F9C" w:rsidRPr="0059691B" w:rsidRDefault="00A62F9C" w:rsidP="004368B9">
      <w:pPr>
        <w:autoSpaceDE w:val="0"/>
        <w:autoSpaceDN w:val="0"/>
        <w:adjustRightInd w:val="0"/>
        <w:spacing w:before="120" w:after="120"/>
        <w:rPr>
          <w:b/>
          <w:bCs/>
          <w:lang w:val="en"/>
        </w:rPr>
      </w:pPr>
      <w:r w:rsidRPr="0059691B">
        <w:rPr>
          <w:b/>
          <w:bCs/>
          <w:lang w:val="en"/>
        </w:rPr>
        <w:t>3. Một số kí hiệu:SGK</w:t>
      </w:r>
    </w:p>
    <w:p w:rsidR="00A62F9C" w:rsidRPr="0059691B" w:rsidRDefault="00A62F9C" w:rsidP="004368B9">
      <w:pPr>
        <w:autoSpaceDE w:val="0"/>
        <w:autoSpaceDN w:val="0"/>
        <w:adjustRightInd w:val="0"/>
        <w:spacing w:before="120" w:after="120"/>
        <w:rPr>
          <w:lang w:val="en"/>
        </w:rPr>
      </w:pPr>
      <w:r w:rsidRPr="0059691B">
        <w:rPr>
          <w:lang w:val="en"/>
        </w:rPr>
        <w:t>P:</w:t>
      </w:r>
    </w:p>
    <w:p w:rsidR="00A62F9C" w:rsidRPr="0059691B" w:rsidRDefault="00A62F9C" w:rsidP="004368B9">
      <w:pPr>
        <w:autoSpaceDE w:val="0"/>
        <w:autoSpaceDN w:val="0"/>
        <w:adjustRightInd w:val="0"/>
        <w:spacing w:before="120" w:after="120"/>
        <w:rPr>
          <w:lang w:val="en"/>
        </w:rPr>
      </w:pPr>
      <w:r w:rsidRPr="0059691B">
        <w:rPr>
          <w:lang w:val="en"/>
        </w:rPr>
        <w:t>F:</w:t>
      </w:r>
    </w:p>
    <w:p w:rsidR="00A62F9C" w:rsidRPr="0059691B" w:rsidRDefault="00A62F9C" w:rsidP="004368B9">
      <w:pPr>
        <w:autoSpaceDE w:val="0"/>
        <w:autoSpaceDN w:val="0"/>
        <w:adjustRightInd w:val="0"/>
        <w:spacing w:before="120" w:after="120"/>
        <w:rPr>
          <w:lang w:val="en"/>
        </w:rPr>
      </w:pPr>
      <w:r w:rsidRPr="0059691B">
        <w:rPr>
          <w:lang w:val="en"/>
        </w:rPr>
        <w:lastRenderedPageBreak/>
        <w:t>X:</w:t>
      </w:r>
    </w:p>
    <w:p w:rsidR="00A62F9C" w:rsidRPr="0059691B" w:rsidRDefault="00A62F9C" w:rsidP="004368B9">
      <w:pPr>
        <w:autoSpaceDE w:val="0"/>
        <w:autoSpaceDN w:val="0"/>
        <w:adjustRightInd w:val="0"/>
        <w:spacing w:before="120" w:after="120"/>
        <w:rPr>
          <w:lang w:val="en"/>
        </w:rPr>
      </w:pPr>
      <w:r w:rsidRPr="0059691B">
        <w:rPr>
          <w:lang w:val="en"/>
        </w:rPr>
        <w:t>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LAI MỘT CẶP TÍNH TRẠNG</w:t>
      </w:r>
    </w:p>
    <w:p w:rsidR="00A62F9C" w:rsidRPr="0059691B" w:rsidRDefault="00A62F9C" w:rsidP="004368B9">
      <w:pPr>
        <w:autoSpaceDE w:val="0"/>
        <w:autoSpaceDN w:val="0"/>
        <w:adjustRightInd w:val="0"/>
        <w:spacing w:before="120" w:after="120"/>
        <w:rPr>
          <w:b/>
          <w:bCs/>
          <w:lang w:val="en"/>
        </w:rPr>
      </w:pPr>
      <w:r w:rsidRPr="0059691B">
        <w:rPr>
          <w:b/>
          <w:bCs/>
          <w:lang w:val="en"/>
        </w:rPr>
        <w:t>1. Thí nghiệm của MenĐen</w:t>
      </w:r>
    </w:p>
    <w:p w:rsidR="00A62F9C" w:rsidRPr="0059691B" w:rsidRDefault="00A62F9C" w:rsidP="004368B9">
      <w:pPr>
        <w:autoSpaceDE w:val="0"/>
        <w:autoSpaceDN w:val="0"/>
        <w:adjustRightInd w:val="0"/>
        <w:spacing w:before="120" w:after="120"/>
        <w:rPr>
          <w:lang w:val="en"/>
        </w:rPr>
      </w:pPr>
      <w:r w:rsidRPr="0059691B">
        <w:rPr>
          <w:lang w:val="en"/>
        </w:rPr>
        <w:t>-Men đen chọn các giống đậu Hà Lan khác nhau về một cặp tính trạng</w:t>
      </w:r>
    </w:p>
    <w:p w:rsidR="00A62F9C" w:rsidRPr="0059691B" w:rsidRDefault="00A62F9C" w:rsidP="004368B9">
      <w:pPr>
        <w:autoSpaceDE w:val="0"/>
        <w:autoSpaceDN w:val="0"/>
        <w:adjustRightInd w:val="0"/>
        <w:spacing w:before="120" w:after="120"/>
        <w:rPr>
          <w:lang w:val="en"/>
        </w:rPr>
      </w:pPr>
      <w:r w:rsidRPr="0059691B">
        <w:rPr>
          <w:lang w:val="en"/>
        </w:rPr>
        <w:t>-Các bước thí nghiệm của MenĐen</w:t>
      </w:r>
    </w:p>
    <w:p w:rsidR="00A62F9C" w:rsidRPr="0059691B" w:rsidRDefault="00A62F9C" w:rsidP="004368B9">
      <w:pPr>
        <w:autoSpaceDE w:val="0"/>
        <w:autoSpaceDN w:val="0"/>
        <w:adjustRightInd w:val="0"/>
        <w:spacing w:before="120" w:after="120"/>
        <w:rPr>
          <w:lang w:val="en"/>
        </w:rPr>
      </w:pPr>
      <w:r w:rsidRPr="0059691B">
        <w:rPr>
          <w:b/>
          <w:bCs/>
          <w:i/>
          <w:iCs/>
          <w:lang w:val="en"/>
        </w:rPr>
        <w:t>Bước 1:</w:t>
      </w:r>
      <w:r w:rsidRPr="0059691B">
        <w:rPr>
          <w:lang w:val="en"/>
        </w:rPr>
        <w:t xml:space="preserve"> Ở cây chọn làm mẹ(cây hoa đỏ) cắt bỏ nhị từ khi chưa chín</w:t>
      </w:r>
    </w:p>
    <w:p w:rsidR="00A62F9C" w:rsidRPr="0059691B" w:rsidRDefault="00A62F9C" w:rsidP="004368B9">
      <w:pPr>
        <w:autoSpaceDE w:val="0"/>
        <w:autoSpaceDN w:val="0"/>
        <w:adjustRightInd w:val="0"/>
        <w:spacing w:before="120" w:after="120"/>
        <w:rPr>
          <w:vertAlign w:val="subscript"/>
          <w:lang w:val="en"/>
        </w:rPr>
      </w:pPr>
      <w:r w:rsidRPr="0059691B">
        <w:rPr>
          <w:b/>
          <w:bCs/>
          <w:i/>
          <w:iCs/>
          <w:lang w:val="en"/>
        </w:rPr>
        <w:t>Bước 2:</w:t>
      </w:r>
      <w:r w:rsidRPr="0059691B">
        <w:rPr>
          <w:lang w:val="en"/>
        </w:rPr>
        <w:t xml:space="preserve"> Ở cây chọn làm bố(cây hoa trắng, khi nhị chín lấy hạt phấn rắc lên đầu nhụy của cây làm mẹ, (cây hoa đỏ)-&gt;thu được F</w:t>
      </w:r>
      <w:r w:rsidRPr="0059691B">
        <w:rPr>
          <w:vertAlign w:val="subscript"/>
          <w:lang w:val="en"/>
        </w:rPr>
        <w:t>1</w:t>
      </w:r>
    </w:p>
    <w:p w:rsidR="00A62F9C" w:rsidRPr="0059691B" w:rsidRDefault="00A62F9C" w:rsidP="004368B9">
      <w:pPr>
        <w:autoSpaceDE w:val="0"/>
        <w:autoSpaceDN w:val="0"/>
        <w:adjustRightInd w:val="0"/>
        <w:spacing w:before="120" w:after="120"/>
        <w:rPr>
          <w:vertAlign w:val="subscript"/>
          <w:lang w:val="en"/>
        </w:rPr>
      </w:pPr>
      <w:r w:rsidRPr="0059691B">
        <w:rPr>
          <w:b/>
          <w:bCs/>
          <w:i/>
          <w:iCs/>
          <w:lang w:val="en"/>
        </w:rPr>
        <w:t>Bước 3:</w:t>
      </w:r>
      <w:r w:rsidRPr="0059691B">
        <w:rPr>
          <w:lang w:val="en"/>
        </w:rPr>
        <w:t xml:space="preserve"> Cho F1 tự thụ phấn-&gt; F</w:t>
      </w:r>
      <w:r w:rsidRPr="0059691B">
        <w:rPr>
          <w:vertAlign w:val="subscript"/>
          <w:lang w:val="en"/>
        </w:rPr>
        <w:t>2</w:t>
      </w:r>
    </w:p>
    <w:p w:rsidR="00A62F9C" w:rsidRPr="0059691B" w:rsidRDefault="00A62F9C" w:rsidP="004368B9">
      <w:pPr>
        <w:autoSpaceDE w:val="0"/>
        <w:autoSpaceDN w:val="0"/>
        <w:adjustRightInd w:val="0"/>
        <w:spacing w:before="120" w:after="120"/>
        <w:rPr>
          <w:lang w:val="en"/>
        </w:rPr>
      </w:pPr>
      <w:r w:rsidRPr="0059691B">
        <w:rPr>
          <w:lang w:val="en"/>
        </w:rPr>
        <w:t>Kết quả một số thí nghiệm của Men đen:Bảng SGK</w:t>
      </w:r>
    </w:p>
    <w:p w:rsidR="00A62F9C" w:rsidRPr="0059691B" w:rsidRDefault="00A62F9C" w:rsidP="004368B9">
      <w:pPr>
        <w:autoSpaceDE w:val="0"/>
        <w:autoSpaceDN w:val="0"/>
        <w:adjustRightInd w:val="0"/>
        <w:spacing w:before="120" w:after="120"/>
        <w:rPr>
          <w:lang w:val="en"/>
        </w:rPr>
      </w:pPr>
      <w:r w:rsidRPr="0059691B">
        <w:rPr>
          <w:lang w:val="en"/>
        </w:rPr>
        <w:t>-MenĐen gọi tính trạng biểu hiện ở F</w:t>
      </w:r>
      <w:r w:rsidRPr="0059691B">
        <w:rPr>
          <w:vertAlign w:val="subscript"/>
          <w:lang w:val="en"/>
        </w:rPr>
        <w:t>1</w:t>
      </w:r>
      <w:r w:rsidRPr="0059691B">
        <w:rPr>
          <w:lang w:val="en"/>
        </w:rPr>
        <w:t xml:space="preserve"> là tính trạng trội(hoa đỏ), tính trạng xuất hiện ở F</w:t>
      </w:r>
      <w:r w:rsidRPr="0059691B">
        <w:rPr>
          <w:vertAlign w:val="subscript"/>
          <w:lang w:val="en"/>
        </w:rPr>
        <w:t>2</w:t>
      </w:r>
      <w:r w:rsidRPr="0059691B">
        <w:rPr>
          <w:lang w:val="en"/>
        </w:rPr>
        <w:t xml:space="preserve"> là tính trạng lặn( hoa trắng)</w:t>
      </w:r>
    </w:p>
    <w:p w:rsidR="00A62F9C" w:rsidRPr="0059691B" w:rsidRDefault="00A62F9C" w:rsidP="004368B9">
      <w:pPr>
        <w:autoSpaceDE w:val="0"/>
        <w:autoSpaceDN w:val="0"/>
        <w:adjustRightInd w:val="0"/>
        <w:spacing w:before="120" w:after="120"/>
        <w:rPr>
          <w:lang w:val="en"/>
        </w:rPr>
      </w:pPr>
      <w:r w:rsidRPr="0059691B">
        <w:rPr>
          <w:lang w:val="en"/>
        </w:rPr>
        <w:t>-Hoa đỏ, hoa trắng là kiểu hình- Kiểu hình là tổ hợp toàn bộ các tính trạng của cơ thể</w:t>
      </w:r>
    </w:p>
    <w:p w:rsidR="00A62F9C" w:rsidRPr="0059691B" w:rsidRDefault="00A62F9C" w:rsidP="004368B9">
      <w:pPr>
        <w:autoSpaceDE w:val="0"/>
        <w:autoSpaceDN w:val="0"/>
        <w:adjustRightInd w:val="0"/>
        <w:spacing w:before="120" w:after="120"/>
        <w:rPr>
          <w:lang w:val="en"/>
        </w:rPr>
      </w:pPr>
      <w:r w:rsidRPr="0059691B">
        <w:rPr>
          <w:b/>
          <w:bCs/>
          <w:i/>
          <w:iCs/>
          <w:lang w:val="en"/>
        </w:rPr>
        <w:t>-Kết luận:</w:t>
      </w:r>
      <w:r w:rsidRPr="0059691B">
        <w:rPr>
          <w:lang w:val="en"/>
        </w:rPr>
        <w:t xml:space="preserve"> Khi lai bố mẹ khác nhau về 1 cặp tính trạng thuần chủng, tương phản, thì F</w:t>
      </w:r>
      <w:r w:rsidRPr="0059691B">
        <w:rPr>
          <w:vertAlign w:val="subscript"/>
          <w:lang w:val="en"/>
        </w:rPr>
        <w:t>1</w:t>
      </w:r>
      <w:r w:rsidRPr="0059691B">
        <w:rPr>
          <w:lang w:val="en"/>
        </w:rPr>
        <w:t xml:space="preserve"> đồng tính về tính trạng của bố hoặc mẹ, còn F</w:t>
      </w:r>
      <w:r w:rsidRPr="0059691B">
        <w:rPr>
          <w:vertAlign w:val="subscript"/>
          <w:lang w:val="en"/>
        </w:rPr>
        <w:t>2</w:t>
      </w:r>
      <w:r w:rsidRPr="0059691B">
        <w:rPr>
          <w:lang w:val="en"/>
        </w:rPr>
        <w:t xml:space="preserve"> có tỉ lệ phân ly tính trạng theo tỉ lệ trung bình 3 trội :1 lặn</w:t>
      </w:r>
    </w:p>
    <w:p w:rsidR="00A62F9C" w:rsidRPr="0059691B" w:rsidRDefault="00A62F9C" w:rsidP="004368B9">
      <w:pPr>
        <w:autoSpaceDE w:val="0"/>
        <w:autoSpaceDN w:val="0"/>
        <w:adjustRightInd w:val="0"/>
        <w:spacing w:before="120" w:after="120"/>
        <w:rPr>
          <w:b/>
          <w:bCs/>
          <w:lang w:val="en"/>
        </w:rPr>
      </w:pPr>
      <w:r w:rsidRPr="0059691B">
        <w:rPr>
          <w:b/>
          <w:bCs/>
          <w:lang w:val="en"/>
        </w:rPr>
        <w:t>2. MenĐen giải thích kết qủa thí nghiệm</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Quy ước: </w:t>
      </w:r>
    </w:p>
    <w:p w:rsidR="00A62F9C" w:rsidRPr="0059691B" w:rsidRDefault="00A62F9C" w:rsidP="004368B9">
      <w:pPr>
        <w:autoSpaceDE w:val="0"/>
        <w:autoSpaceDN w:val="0"/>
        <w:adjustRightInd w:val="0"/>
        <w:spacing w:before="120" w:after="120"/>
        <w:rPr>
          <w:lang w:val="en"/>
        </w:rPr>
      </w:pPr>
      <w:r w:rsidRPr="0059691B">
        <w:rPr>
          <w:lang w:val="en"/>
        </w:rPr>
        <w:t>+Gen A-quy định tính trạng hoa đỏ</w:t>
      </w:r>
    </w:p>
    <w:p w:rsidR="00A62F9C" w:rsidRPr="0059691B" w:rsidRDefault="00A62F9C" w:rsidP="004368B9">
      <w:pPr>
        <w:autoSpaceDE w:val="0"/>
        <w:autoSpaceDN w:val="0"/>
        <w:adjustRightInd w:val="0"/>
        <w:spacing w:before="120" w:after="120"/>
        <w:rPr>
          <w:lang w:val="en"/>
        </w:rPr>
      </w:pPr>
      <w:r w:rsidRPr="0059691B">
        <w:rPr>
          <w:lang w:val="en"/>
        </w:rPr>
        <w:t>+Gen a-quy định tính trạng hoa trắng</w:t>
      </w:r>
    </w:p>
    <w:p w:rsidR="00A62F9C" w:rsidRPr="0059691B" w:rsidRDefault="00A62F9C" w:rsidP="004368B9">
      <w:pPr>
        <w:autoSpaceDE w:val="0"/>
        <w:autoSpaceDN w:val="0"/>
        <w:adjustRightInd w:val="0"/>
        <w:spacing w:before="120" w:after="120"/>
        <w:rPr>
          <w:lang w:val="en"/>
        </w:rPr>
      </w:pPr>
      <w:r w:rsidRPr="0059691B">
        <w:rPr>
          <w:lang w:val="en"/>
        </w:rPr>
        <w:t>+Cây đậu thuần chủng hoa đỏ kiểu gen AA, cây đậu hoa trắng thuần chủng kiểu gen aa</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Sơ đồ lai:</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1456" behindDoc="0" locked="0" layoutInCell="1" allowOverlap="1">
                <wp:simplePos x="0" y="0"/>
                <wp:positionH relativeFrom="column">
                  <wp:posOffset>1143000</wp:posOffset>
                </wp:positionH>
                <wp:positionV relativeFrom="paragraph">
                  <wp:posOffset>241935</wp:posOffset>
                </wp:positionV>
                <wp:extent cx="0" cy="228600"/>
                <wp:effectExtent l="53975" t="13970" r="60325" b="14605"/>
                <wp:wrapNone/>
                <wp:docPr id="276" name="Line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1"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9.05pt" to="90pt,3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j9NzKgIAAE0EAAAOAAAAZHJzL2Uyb0RvYy54bWysVE2P2jAQvVfqf7B8h3xsYCEirCoCvWy7 SLv9AcZ2iFXHtmxDQFX/e8cO0NJeqqoczNieefPmzTiLp1Mn0ZFbJ7SqcDZOMeKKaibUvsJf3jaj GUbOE8WI1IpX+Mwdflq+f7foTclz3WrJuEUAolzZmwq33psySRxteUfcWBuu4LLRtiMetnafMEt6 QO9kkqfpNOm1ZcZqyp2D03q4xMuI3zSc+pemcdwjWWHg5uNq47oLa7JckHJviWkFvdAg/8CiI0JB 0htUTTxBByv+gOoEtdrpxo+p7hLdNILyWANUk6W/VfPaEsNjLSCOMzeZ3P+DpZ+PW4sEq3D+OMVI kQ6a9CwURw9FFtTpjSvBaaW2NtRHT+rVPGv61SGlVy1Rex5Zvp0NBMaI5C4kbJyBHLv+k2bgQw5e R6lOje0CJIiATrEj51tH+MkjOhxSOM3z2TSNzUpIeY0z1vmPXHcoGBWWQDrikuOz88AcXK8uIY3S GyFl7LdUqK/wfJJPYoDTUrBwGdyc3e9W0qIjCRMTf0EGALtzs/qgWARrOWHri+2JkGAjH9XwVoA+ kuOQreMMI8nhkQRrQJQqZIRagfDFGobm2zydr2frWTEq8ul6VKR1PfqwWRWj6SZ7nNQP9WpVZ98D +awoW8EYV4H/dYCz4u8G5PKUhtG7jfBNqOQePYoAZK//kXRsdujvMCk7zc5bG6oLfYeZjc6X9xUe xa/76PXzK7D8AQAA//8DAFBLAwQUAAYACAAAACEA40nCHN4AAAAJAQAADwAAAGRycy9kb3ducmV2 LnhtbEyPwU7DMBBE70j8g7VI3KgTQGCFOBVCKpcWUFuE4ObGSxIRryPbacPfs+UCx5kdzb4p55Pr xR5D7DxpyGcZCKTa244aDa/bxYUCEZMha3pPqOEbI8yr05PSFNYfaI37TWoEl1AsjIY2paGQMtYt OhNnfkDi26cPziSWoZE2mAOXu15eZtmNdKYj/tCaAR9arL82o9OwXi2W6m05TnX4eMyfty+rp/eo tD4/m+7vQCSc0l8YjviMDhUz7fxINoqetcp4S9JwpXIQx8CvsdNwe52DrEr5f0H1AwAA//8DAFBL AQItABQABgAIAAAAIQC2gziS/gAAAOEBAAATAAAAAAAAAAAAAAAAAAAAAABbQ29udGVudF9UeXBl c10ueG1sUEsBAi0AFAAGAAgAAAAhADj9If/WAAAAlAEAAAsAAAAAAAAAAAAAAAAALwEAAF9yZWxz Ly5yZWxzUEsBAi0AFAAGAAgAAAAhAJmP03MqAgAATQQAAA4AAAAAAAAAAAAAAAAALgIAAGRycy9l Mm9Eb2MueG1sUEsBAi0AFAAGAAgAAAAhAONJwhzeAAAACQEAAA8AAAAAAAAAAAAAAAAAhAQAAGRy cy9kb3ducmV2LnhtbFBLBQYAAAAABAAEAPMAAACPBQAAAAA= ">
                <v:stroke endarrow="block"/>
              </v:line>
            </w:pict>
          </mc:Fallback>
        </mc:AlternateContent>
      </w:r>
      <w:r w:rsidR="00A62F9C" w:rsidRPr="0059691B">
        <w:rPr>
          <w:lang w:val="en"/>
        </w:rPr>
        <w:t>P: (Hoa đỏ) AA  x   (Hoa trắng)  aa</w:t>
      </w:r>
    </w:p>
    <w:p w:rsidR="00A62F9C" w:rsidRPr="0059691B" w:rsidRDefault="00A62F9C" w:rsidP="004368B9">
      <w:pPr>
        <w:autoSpaceDE w:val="0"/>
        <w:autoSpaceDN w:val="0"/>
        <w:adjustRightInd w:val="0"/>
        <w:spacing w:before="120" w:after="120"/>
        <w:rPr>
          <w:lang w:val="en"/>
        </w:rPr>
      </w:pPr>
      <w:r w:rsidRPr="0059691B">
        <w:rPr>
          <w:lang w:val="en"/>
        </w:rPr>
        <w:t>G</w:t>
      </w:r>
      <w:r w:rsidR="00E16AFF" w:rsidRPr="0059691B">
        <w:rPr>
          <w:lang w:val="en"/>
        </w:rPr>
        <w:t xml:space="preserve">:       (A), (A)       </w:t>
      </w:r>
      <w:r w:rsidRPr="0059691B">
        <w:rPr>
          <w:lang w:val="en"/>
        </w:rPr>
        <w:t xml:space="preserve"> (a), (a)</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Hoa đỏ: Aa</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2480" behindDoc="0" locked="0" layoutInCell="1" allowOverlap="1">
                <wp:simplePos x="0" y="0"/>
                <wp:positionH relativeFrom="column">
                  <wp:posOffset>1499235</wp:posOffset>
                </wp:positionH>
                <wp:positionV relativeFrom="paragraph">
                  <wp:posOffset>243840</wp:posOffset>
                </wp:positionV>
                <wp:extent cx="0" cy="228600"/>
                <wp:effectExtent l="57785" t="13970" r="56515" b="14605"/>
                <wp:wrapNone/>
                <wp:docPr id="275" name="Line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2" o:spid="_x0000_s1026" style="position:absolute;flip:x;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05pt,19.2pt" to="118.05pt,3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ZmL/MgIAAFcEAAAOAAAAZHJzL2Uyb0RvYy54bWysVE2P2jAQvVfqf7B8h3xsYCEirCoC7YG2 SLv9AcZ2iFXHtmxDQFX/e8cOy+62l6oqBzO2Z57fzLzJ4uHcSXTi1gmtKpyNU4y4opoJdajwt6fN aIaR80QxIrXiFb5whx+W798telPyXLdaMm4RgChX9qbCrfemTBJHW94RN9aGK7hstO2Ih609JMyS HtA7meRpOk16bZmxmnLn4LQeLvEy4jcNp/5r0zjukawwcPNxtXHdhzVZLkh5sMS0gl5pkH9g0RGh 4NEbVE08QUcr/oDqBLXa6caPqe4S3TSC8pgDZJOlv2Xz2BLDYy5QHGduZXL/D5Z+Oe0sEqzC+f0E I0U6aNJWKI7uijxUpzeuBKeV2tmQHz2rR7PV9LtDSq9aog48sny6GAjMQkTyJiRsnIE39v1nzcCH HL2OpTo3tkONFOZTCAzgUA50jr253HrDzx7R4ZDCaZ7PpmlsW0LKgBDijHX+I9cdCkaFJdCPeOS0 dT4wenEJ7kpvhJSx81KhvsLzST6JAU5LwcJlcHP2sF9Ji04kaCf+Ynpw89rN6qNiEazlhK2vtidC go18rIu3AiolOQ6vdZxhJDmMS7AGelKFFyFXIHy1Bvn8mKfz9Ww9K0ZFPl2PirSuRx82q2I03WT3 k/quXq3q7GcgnxVlKxjjKvB/lnJW/J1UrkM1iPAm5luhkrfosaJA9vk/ko5tD50eNLPX7LKzIbug AFBvdL5OWhiP1/vo9fI9WP4CAAD//wMAUEsDBBQABgAIAAAAIQCqUIWG3wAAAAkBAAAPAAAAZHJz L2Rvd25yZXYueG1sTI/BTsMwDIbvSLxDZCRuLO1Wxih1J4RA4oRgmyZxyxrTljVOSbK18PQEcYCj 7U+/v79YjqYTR3K+tYyQThIQxJXVLdcIm/XDxQKED4q16iwTwid5WJanJ4XKtR34hY6rUIsYwj5X CE0IfS6lrxoyyk9sTxxvb9YZFeLoaqmdGmK46eQ0SebSqJbjh0b1dNdQtV8dDML1eri0z26/zdL2 4/Xr/j30j08B8fxsvL0BEWgMfzD86Ed1KKPTzh5Ye9EhTGfzNKIIs0UGIgK/ix3CVZaBLAv5v0H5 DQAA//8DAFBLAQItABQABgAIAAAAIQC2gziS/gAAAOEBAAATAAAAAAAAAAAAAAAAAAAAAABbQ29u dGVudF9UeXBlc10ueG1sUEsBAi0AFAAGAAgAAAAhADj9If/WAAAAlAEAAAsAAAAAAAAAAAAAAAAA LwEAAF9yZWxzLy5yZWxzUEsBAi0AFAAGAAgAAAAhAONmYv8yAgAAVwQAAA4AAAAAAAAAAAAAAAAA LgIAAGRycy9lMm9Eb2MueG1sUEsBAi0AFAAGAAgAAAAhAKpQhYbfAAAACQEAAA8AAAAAAAAAAAAA AAAAjAQAAGRycy9kb3ducmV2LnhtbFBLBQYAAAAABAAEAPMAAACYBQAAAAA= ">
                <v:stroke endarrow="block"/>
              </v:line>
            </w:pict>
          </mc:Fallback>
        </mc:AlternateContent>
      </w:r>
      <w:r w:rsidR="00A62F9C" w:rsidRPr="0059691B">
        <w:rPr>
          <w:lang w:val="en"/>
        </w:rPr>
        <w:t>F</w:t>
      </w:r>
      <w:r w:rsidR="00A62F9C" w:rsidRPr="0059691B">
        <w:rPr>
          <w:vertAlign w:val="subscript"/>
          <w:lang w:val="en"/>
        </w:rPr>
        <w:t>1</w:t>
      </w:r>
      <w:r w:rsidR="00A62F9C" w:rsidRPr="0059691B">
        <w:rPr>
          <w:lang w:val="en"/>
        </w:rPr>
        <w:t xml:space="preserve"> x F</w:t>
      </w:r>
      <w:r w:rsidR="00A62F9C" w:rsidRPr="0059691B">
        <w:rPr>
          <w:vertAlign w:val="subscript"/>
          <w:lang w:val="en"/>
        </w:rPr>
        <w:t>1</w:t>
      </w:r>
      <w:r w:rsidR="00A62F9C" w:rsidRPr="0059691B">
        <w:rPr>
          <w:lang w:val="en"/>
        </w:rPr>
        <w:t>: (Hoa đỏ) Aa   x    (Hoa đỏ)Aa</w:t>
      </w:r>
    </w:p>
    <w:p w:rsidR="00A62F9C" w:rsidRPr="0059691B" w:rsidRDefault="00A62F9C" w:rsidP="004368B9">
      <w:pPr>
        <w:autoSpaceDE w:val="0"/>
        <w:autoSpaceDN w:val="0"/>
        <w:adjustRightInd w:val="0"/>
        <w:spacing w:before="120" w:after="120"/>
        <w:rPr>
          <w:lang w:val="en"/>
        </w:rPr>
      </w:pPr>
      <w:r w:rsidRPr="0059691B">
        <w:rPr>
          <w:lang w:val="en"/>
        </w:rPr>
        <w:t xml:space="preserve">G:             (A), (a)              (A), (a)   </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2</w:t>
      </w:r>
      <w:r w:rsidRPr="0059691B">
        <w:rPr>
          <w:lang w:val="en"/>
        </w:rPr>
        <w:t>:        Kiểu gen: 1AA:2Aa:1aa</w:t>
      </w:r>
    </w:p>
    <w:p w:rsidR="00A62F9C" w:rsidRPr="0059691B" w:rsidRDefault="00A62F9C" w:rsidP="004368B9">
      <w:pPr>
        <w:autoSpaceDE w:val="0"/>
        <w:autoSpaceDN w:val="0"/>
        <w:adjustRightInd w:val="0"/>
        <w:spacing w:before="120" w:after="120"/>
        <w:rPr>
          <w:lang w:val="en"/>
        </w:rPr>
      </w:pPr>
      <w:r w:rsidRPr="0059691B">
        <w:rPr>
          <w:lang w:val="en"/>
        </w:rPr>
        <w:t xml:space="preserve">             Kiểu hình: 3 Hoa đỏ: 1 Hoa trắ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Nhận xét</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Kiểu gen dị hợp tử Aa 100%, kiểu hình 100% hoa đỏ</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2</w:t>
      </w:r>
      <w:r w:rsidRPr="0059691B">
        <w:rPr>
          <w:lang w:val="en"/>
        </w:rPr>
        <w:t>: Kiểu gen: 1AA : 2 Aa : 1aa, Kiểu hình: 3 Hoa đỏ:1 Hoa trắng</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2</w:t>
      </w:r>
      <w:r w:rsidRPr="0059691B">
        <w:rPr>
          <w:lang w:val="en"/>
        </w:rPr>
        <w:t xml:space="preserve"> có tỉ lệ kiểu hình 3 hoa đỏ:1 hoa trắng vì kiểu gen Aa biểu hiện kiểu hình giống kiểu gen AA</w:t>
      </w:r>
    </w:p>
    <w:p w:rsidR="00A62F9C" w:rsidRPr="0059691B" w:rsidRDefault="00A62F9C" w:rsidP="004368B9">
      <w:pPr>
        <w:autoSpaceDE w:val="0"/>
        <w:autoSpaceDN w:val="0"/>
        <w:adjustRightInd w:val="0"/>
        <w:spacing w:before="120" w:after="120"/>
        <w:rPr>
          <w:lang w:val="en"/>
        </w:rPr>
      </w:pPr>
      <w:r w:rsidRPr="0059691B">
        <w:rPr>
          <w:lang w:val="en"/>
        </w:rPr>
        <w:t>AA có kiểu gen đồng hợp cho kiểu hình hoa đỏ -&gt;</w:t>
      </w:r>
      <w:r w:rsidRPr="0059691B">
        <w:rPr>
          <w:b/>
          <w:bCs/>
          <w:i/>
          <w:iCs/>
          <w:lang w:val="en"/>
        </w:rPr>
        <w:t>kiểu gen chứa cặp gen tương ứng giống nhau là kiểu gen đồng hợp</w:t>
      </w:r>
      <w:r w:rsidRPr="0059691B">
        <w:rPr>
          <w:lang w:val="en"/>
        </w:rPr>
        <w:t>( kiểu gen đồng hợp trội AA, kiểu gen đồng hợp lặn aa)</w:t>
      </w:r>
    </w:p>
    <w:p w:rsidR="00A62F9C" w:rsidRPr="0059691B" w:rsidRDefault="00A62F9C" w:rsidP="004368B9">
      <w:pPr>
        <w:autoSpaceDE w:val="0"/>
        <w:autoSpaceDN w:val="0"/>
        <w:adjustRightInd w:val="0"/>
        <w:spacing w:before="120" w:after="120"/>
        <w:rPr>
          <w:b/>
          <w:bCs/>
          <w:i/>
          <w:iCs/>
          <w:lang w:val="en"/>
        </w:rPr>
      </w:pPr>
      <w:r w:rsidRPr="0059691B">
        <w:rPr>
          <w:lang w:val="en"/>
        </w:rPr>
        <w:lastRenderedPageBreak/>
        <w:t>Aa có kiểu gen dị hợp cho kiểu hình hoa đỏ-&gt;</w:t>
      </w:r>
      <w:r w:rsidRPr="0059691B">
        <w:rPr>
          <w:b/>
          <w:bCs/>
          <w:i/>
          <w:iCs/>
          <w:lang w:val="en"/>
        </w:rPr>
        <w:t>kiểu gen chứa cặp gen tương ứng khác nhau là kiểu gen dị hợp.</w:t>
      </w:r>
    </w:p>
    <w:p w:rsidR="00A62F9C" w:rsidRPr="0059691B" w:rsidRDefault="00A62F9C" w:rsidP="004368B9">
      <w:pPr>
        <w:autoSpaceDE w:val="0"/>
        <w:autoSpaceDN w:val="0"/>
        <w:adjustRightInd w:val="0"/>
        <w:spacing w:before="120" w:after="120"/>
        <w:rPr>
          <w:lang w:val="en"/>
        </w:rPr>
      </w:pPr>
      <w:r w:rsidRPr="0059691B">
        <w:rPr>
          <w:lang w:val="en"/>
        </w:rPr>
        <w:t>-Kiểu gen là tổ hợp toàn bộ các gen trong tế bào của cơ thể</w:t>
      </w:r>
    </w:p>
    <w:p w:rsidR="00A62F9C" w:rsidRPr="0059691B" w:rsidRDefault="00A62F9C" w:rsidP="004368B9">
      <w:pPr>
        <w:autoSpaceDE w:val="0"/>
        <w:autoSpaceDN w:val="0"/>
        <w:adjustRightInd w:val="0"/>
        <w:spacing w:before="120" w:after="120"/>
        <w:rPr>
          <w:lang w:val="en"/>
        </w:rPr>
      </w:pPr>
      <w:r w:rsidRPr="0059691B">
        <w:rPr>
          <w:b/>
          <w:bCs/>
          <w:i/>
          <w:iCs/>
          <w:lang w:val="en"/>
        </w:rPr>
        <w:t>-Giải thích kết quả thí nghiệm:</w:t>
      </w:r>
      <w:r w:rsidRPr="0059691B">
        <w:rPr>
          <w:lang w:val="en"/>
        </w:rPr>
        <w:t xml:space="preserve"> Sự phân li của cặp nhân tố di truyền trong quá trình phát sinh giao tử và sự tổ hợp của chúng trong thụ tinh , đó là cơ chế di truyền các tính trạng.</w:t>
      </w:r>
    </w:p>
    <w:p w:rsidR="00A62F9C" w:rsidRPr="0059691B" w:rsidRDefault="00A62F9C" w:rsidP="004368B9">
      <w:pPr>
        <w:autoSpaceDE w:val="0"/>
        <w:autoSpaceDN w:val="0"/>
        <w:adjustRightInd w:val="0"/>
        <w:spacing w:before="120" w:after="120"/>
        <w:rPr>
          <w:lang w:val="en"/>
        </w:rPr>
      </w:pPr>
      <w:r w:rsidRPr="0059691B">
        <w:rPr>
          <w:b/>
          <w:bCs/>
          <w:i/>
          <w:iCs/>
          <w:lang w:val="en"/>
        </w:rPr>
        <w:t>-Nội dung của quy luật phân li:</w:t>
      </w:r>
      <w:r w:rsidRPr="0059691B">
        <w:rPr>
          <w:lang w:val="en"/>
        </w:rPr>
        <w:t xml:space="preserve"> Trong quá trình phát sinh giao tử , mỗi nhân tố di truyền trong cặp nhân tố di truyền phân li về một giao tử và giữ nguyên bản chất như ở cơ thể thuần chủng P.</w:t>
      </w:r>
    </w:p>
    <w:p w:rsidR="00A62F9C" w:rsidRPr="0059691B" w:rsidRDefault="00A62F9C" w:rsidP="004368B9">
      <w:pPr>
        <w:autoSpaceDE w:val="0"/>
        <w:autoSpaceDN w:val="0"/>
        <w:adjustRightInd w:val="0"/>
        <w:spacing w:before="120" w:after="120"/>
        <w:rPr>
          <w:lang w:val="en"/>
        </w:rPr>
      </w:pPr>
      <w:r w:rsidRPr="0059691B">
        <w:rPr>
          <w:b/>
          <w:bCs/>
          <w:i/>
          <w:iCs/>
          <w:lang w:val="en"/>
        </w:rPr>
        <w:t>-Điều kiện nghiệm đúng của quy luật phân li:</w:t>
      </w:r>
      <w:r w:rsidRPr="0059691B">
        <w:rPr>
          <w:lang w:val="en"/>
        </w:rPr>
        <w:t xml:space="preserve"> Quá trình giảm phân diễn ra bình thường, không có đột biến xảy ra.</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HIỆN TƯỢNG TRỘI KHÔNG HOÀN TOÀN</w:t>
      </w:r>
    </w:p>
    <w:p w:rsidR="00A62F9C" w:rsidRPr="0059691B" w:rsidRDefault="00A62F9C" w:rsidP="004368B9">
      <w:pPr>
        <w:autoSpaceDE w:val="0"/>
        <w:autoSpaceDN w:val="0"/>
        <w:adjustRightInd w:val="0"/>
        <w:spacing w:before="120" w:after="120"/>
        <w:rPr>
          <w:lang w:val="en"/>
        </w:rPr>
      </w:pPr>
      <w:r w:rsidRPr="0059691B">
        <w:rPr>
          <w:lang w:val="en"/>
        </w:rPr>
        <w:t>-Là hiện tượng di truyền trong đó kiểu hình của cơ thể lai F</w:t>
      </w:r>
      <w:r w:rsidRPr="0059691B">
        <w:rPr>
          <w:vertAlign w:val="subscript"/>
          <w:lang w:val="en"/>
        </w:rPr>
        <w:t>1</w:t>
      </w:r>
      <w:r w:rsidRPr="0059691B">
        <w:rPr>
          <w:lang w:val="en"/>
        </w:rPr>
        <w:t xml:space="preserve"> biểu hiện tính trạng trung gian giữa bố và mẹ, còn ở F</w:t>
      </w:r>
      <w:r w:rsidRPr="0059691B">
        <w:rPr>
          <w:vertAlign w:val="subscript"/>
          <w:lang w:val="en"/>
        </w:rPr>
        <w:t>2</w:t>
      </w:r>
      <w:r w:rsidRPr="0059691B">
        <w:rPr>
          <w:lang w:val="en"/>
        </w:rPr>
        <w:t xml:space="preserve"> có tỉ lệ kiểu hình là 1 trội: 2 trung gian : 1 lặn.</w:t>
      </w:r>
    </w:p>
    <w:p w:rsidR="00A62F9C" w:rsidRPr="0059691B" w:rsidRDefault="00A62F9C" w:rsidP="004368B9">
      <w:pPr>
        <w:autoSpaceDE w:val="0"/>
        <w:autoSpaceDN w:val="0"/>
        <w:adjustRightInd w:val="0"/>
        <w:spacing w:before="120" w:after="120"/>
        <w:rPr>
          <w:lang w:val="en"/>
        </w:rPr>
      </w:pPr>
      <w:r w:rsidRPr="0059691B">
        <w:rPr>
          <w:lang w:val="en"/>
        </w:rPr>
        <w:t>-VD: SGK</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PHÉP LAI PHÂN TÍCH</w:t>
      </w:r>
    </w:p>
    <w:p w:rsidR="00A62F9C" w:rsidRPr="0059691B" w:rsidRDefault="00A62F9C" w:rsidP="004368B9">
      <w:pPr>
        <w:autoSpaceDE w:val="0"/>
        <w:autoSpaceDN w:val="0"/>
        <w:adjustRightInd w:val="0"/>
        <w:spacing w:before="120" w:after="120"/>
        <w:rPr>
          <w:lang w:val="en"/>
        </w:rPr>
      </w:pPr>
      <w:r w:rsidRPr="0059691B">
        <w:rPr>
          <w:b/>
          <w:bCs/>
          <w:i/>
          <w:iCs/>
          <w:lang w:val="en"/>
        </w:rPr>
        <w:t>-Khái niệm</w:t>
      </w:r>
      <w:r w:rsidRPr="0059691B">
        <w:rPr>
          <w:lang w:val="en"/>
        </w:rPr>
        <w:t>: Là phép lai giữa cơ thể mang tính trạng trội cần xác định kiểu gen với cơ thể mang tính trạng lặ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Kết quả: </w:t>
      </w:r>
    </w:p>
    <w:p w:rsidR="00A62F9C" w:rsidRPr="0059691B" w:rsidRDefault="00A62F9C" w:rsidP="004368B9">
      <w:pPr>
        <w:autoSpaceDE w:val="0"/>
        <w:autoSpaceDN w:val="0"/>
        <w:adjustRightInd w:val="0"/>
        <w:spacing w:before="120" w:after="120"/>
        <w:rPr>
          <w:lang w:val="en"/>
        </w:rPr>
      </w:pPr>
      <w:r w:rsidRPr="0059691B">
        <w:rPr>
          <w:lang w:val="en"/>
        </w:rPr>
        <w:t>Nếu kết quả phép lai là đồng tính thì cá thể mang tính trạng trội có kiểu gen đồng hợp AA</w:t>
      </w:r>
    </w:p>
    <w:p w:rsidR="00A62F9C" w:rsidRPr="0059691B" w:rsidRDefault="00A62F9C" w:rsidP="004368B9">
      <w:pPr>
        <w:autoSpaceDE w:val="0"/>
        <w:autoSpaceDN w:val="0"/>
        <w:adjustRightInd w:val="0"/>
        <w:spacing w:before="120" w:after="120"/>
        <w:rPr>
          <w:lang w:val="en"/>
        </w:rPr>
      </w:pPr>
      <w:r w:rsidRPr="0059691B">
        <w:rPr>
          <w:lang w:val="en"/>
        </w:rPr>
        <w:t>Nếu kết quả phép lai là phân tính thì cá thể mang tính trạng trội có kiểu gen dị hợp Aa</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Ý nghĩa của tương quan trội lặn:</w:t>
      </w:r>
    </w:p>
    <w:p w:rsidR="00A62F9C" w:rsidRPr="0059691B" w:rsidRDefault="00A62F9C" w:rsidP="004368B9">
      <w:pPr>
        <w:autoSpaceDE w:val="0"/>
        <w:autoSpaceDN w:val="0"/>
        <w:adjustRightInd w:val="0"/>
        <w:spacing w:before="120" w:after="120"/>
        <w:rPr>
          <w:lang w:val="en"/>
        </w:rPr>
      </w:pPr>
      <w:r w:rsidRPr="0059691B">
        <w:rPr>
          <w:lang w:val="en"/>
        </w:rPr>
        <w:t>-Tương quan trội lặn là hiện tượng phổ biến ở nhiều tính trạng trên cơ thể sinh vật và người.</w:t>
      </w:r>
    </w:p>
    <w:p w:rsidR="00A62F9C" w:rsidRPr="0059691B" w:rsidRDefault="00A62F9C" w:rsidP="004368B9">
      <w:pPr>
        <w:autoSpaceDE w:val="0"/>
        <w:autoSpaceDN w:val="0"/>
        <w:adjustRightInd w:val="0"/>
        <w:spacing w:before="120" w:after="120"/>
        <w:rPr>
          <w:lang w:val="en"/>
        </w:rPr>
      </w:pPr>
      <w:r w:rsidRPr="0059691B">
        <w:rPr>
          <w:lang w:val="en"/>
        </w:rPr>
        <w:t>-Để xác định được tương quan trội lặn người ta sử dụng phép lai phân tích.</w:t>
      </w:r>
    </w:p>
    <w:p w:rsidR="00A62F9C" w:rsidRPr="0059691B" w:rsidRDefault="00A62F9C" w:rsidP="004368B9">
      <w:pPr>
        <w:autoSpaceDE w:val="0"/>
        <w:autoSpaceDN w:val="0"/>
        <w:adjustRightInd w:val="0"/>
        <w:spacing w:before="120" w:after="120"/>
        <w:rPr>
          <w:lang w:val="en"/>
        </w:rPr>
      </w:pPr>
      <w:r w:rsidRPr="0059691B">
        <w:rPr>
          <w:b/>
          <w:bCs/>
          <w:i/>
          <w:iCs/>
          <w:lang w:val="en"/>
        </w:rPr>
        <w:t>-Ý nghĩa</w:t>
      </w:r>
      <w:r w:rsidRPr="0059691B">
        <w:rPr>
          <w:lang w:val="en"/>
        </w:rPr>
        <w:t>: Dựa vào phép lai phân tích</w:t>
      </w:r>
    </w:p>
    <w:p w:rsidR="00A62F9C" w:rsidRPr="0059691B" w:rsidRDefault="00A62F9C" w:rsidP="004368B9">
      <w:pPr>
        <w:autoSpaceDE w:val="0"/>
        <w:autoSpaceDN w:val="0"/>
        <w:adjustRightInd w:val="0"/>
        <w:spacing w:before="120" w:after="120"/>
        <w:rPr>
          <w:lang w:val="en"/>
        </w:rPr>
      </w:pPr>
      <w:r w:rsidRPr="0059691B">
        <w:rPr>
          <w:lang w:val="en"/>
        </w:rPr>
        <w:t>+ Trong chọn giống nhằm đáp ứng nhu cầu : Xác định các tính trạng mong muốn và tập trung nhiều gen quý vào một kiểu gen để tạo giống có giá trị cao.</w:t>
      </w:r>
    </w:p>
    <w:p w:rsidR="00A62F9C" w:rsidRPr="0059691B" w:rsidRDefault="00A62F9C" w:rsidP="004368B9">
      <w:pPr>
        <w:autoSpaceDE w:val="0"/>
        <w:autoSpaceDN w:val="0"/>
        <w:adjustRightInd w:val="0"/>
        <w:spacing w:before="120" w:after="120"/>
        <w:rPr>
          <w:lang w:val="en"/>
        </w:rPr>
      </w:pPr>
      <w:r w:rsidRPr="0059691B">
        <w:rPr>
          <w:lang w:val="en"/>
        </w:rPr>
        <w:t>+Để tránh sự phân li tính trạng diễn ra (ở F</w:t>
      </w:r>
      <w:r w:rsidRPr="0059691B">
        <w:rPr>
          <w:vertAlign w:val="subscript"/>
          <w:lang w:val="en"/>
        </w:rPr>
        <w:t>1</w:t>
      </w:r>
      <w:r w:rsidRPr="0059691B">
        <w:rPr>
          <w:lang w:val="en"/>
        </w:rPr>
        <w:t>) làm xuất hiện tính trạn sấu (tính trạng lặn) ảnh hướng tới phẩm chất và năng xuất vật nuôi cây trồng người ta phải kiểm tra độ thuần chủng của giố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LAI HAI CẶP TÍNH TRẠNG</w:t>
      </w:r>
    </w:p>
    <w:p w:rsidR="00A62F9C" w:rsidRPr="0059691B" w:rsidRDefault="00A62F9C" w:rsidP="004368B9">
      <w:pPr>
        <w:autoSpaceDE w:val="0"/>
        <w:autoSpaceDN w:val="0"/>
        <w:adjustRightInd w:val="0"/>
        <w:spacing w:before="120" w:after="120"/>
        <w:rPr>
          <w:b/>
          <w:bCs/>
          <w:lang w:val="en"/>
        </w:rPr>
      </w:pPr>
      <w:r w:rsidRPr="0059691B">
        <w:rPr>
          <w:b/>
          <w:bCs/>
          <w:lang w:val="en"/>
        </w:rPr>
        <w:t>1.Thí nghiệm</w:t>
      </w:r>
    </w:p>
    <w:p w:rsidR="00A62F9C" w:rsidRPr="0059691B" w:rsidRDefault="00A62F9C" w:rsidP="004368B9">
      <w:pPr>
        <w:autoSpaceDE w:val="0"/>
        <w:autoSpaceDN w:val="0"/>
        <w:adjustRightInd w:val="0"/>
        <w:spacing w:before="120" w:after="120"/>
        <w:rPr>
          <w:lang w:val="en"/>
        </w:rPr>
      </w:pPr>
      <w:r w:rsidRPr="0059691B">
        <w:rPr>
          <w:lang w:val="en"/>
        </w:rPr>
        <w:t>-Đem lai thứ đậu Hà Lan thuần chủng , khác nhau về 2 cặp tính trạng tương phản : Hạt màu vàng, vỏ trơn và hạt màu xanh, vỏ nhăn</w:t>
      </w:r>
    </w:p>
    <w:p w:rsidR="00A62F9C" w:rsidRPr="0059691B" w:rsidRDefault="00A62F9C" w:rsidP="004368B9">
      <w:pPr>
        <w:autoSpaceDE w:val="0"/>
        <w:autoSpaceDN w:val="0"/>
        <w:adjustRightInd w:val="0"/>
        <w:spacing w:before="120" w:after="120"/>
        <w:rPr>
          <w:lang w:val="en"/>
        </w:rPr>
      </w:pPr>
      <w:r w:rsidRPr="0059691B">
        <w:rPr>
          <w:b/>
          <w:bCs/>
          <w:i/>
          <w:iCs/>
          <w:lang w:val="en"/>
        </w:rPr>
        <w:t>-Thí nghiệm</w:t>
      </w:r>
      <w:r w:rsidRPr="0059691B">
        <w:rPr>
          <w:lang w:val="en"/>
        </w:rPr>
        <w:t>: Sơ đồ SGK</w:t>
      </w:r>
    </w:p>
    <w:p w:rsidR="00A62F9C" w:rsidRPr="0059691B" w:rsidRDefault="00A62F9C" w:rsidP="004368B9">
      <w:pPr>
        <w:autoSpaceDE w:val="0"/>
        <w:autoSpaceDN w:val="0"/>
        <w:adjustRightInd w:val="0"/>
        <w:spacing w:before="120" w:after="120"/>
        <w:rPr>
          <w:lang w:val="en"/>
        </w:rPr>
      </w:pPr>
      <w:r w:rsidRPr="0059691B">
        <w:rPr>
          <w:lang w:val="en"/>
        </w:rPr>
        <w:t>-Phân tích kết quả thí nghiệm của MenĐen</w:t>
      </w:r>
    </w:p>
    <w:tbl>
      <w:tblPr>
        <w:tblW w:w="0" w:type="auto"/>
        <w:tblInd w:w="201" w:type="dxa"/>
        <w:tblLayout w:type="fixed"/>
        <w:tblLook w:val="0000" w:firstRow="0" w:lastRow="0" w:firstColumn="0" w:lastColumn="0" w:noHBand="0" w:noVBand="0"/>
      </w:tblPr>
      <w:tblGrid>
        <w:gridCol w:w="1725"/>
        <w:gridCol w:w="990"/>
        <w:gridCol w:w="2610"/>
        <w:gridCol w:w="4230"/>
      </w:tblGrid>
      <w:tr w:rsidR="00A62F9C" w:rsidRPr="0059691B">
        <w:trPr>
          <w:trHeight w:val="300"/>
        </w:trPr>
        <w:tc>
          <w:tcPr>
            <w:tcW w:w="1725"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Kiểu hình F</w:t>
            </w:r>
            <w:r w:rsidRPr="0059691B">
              <w:rPr>
                <w:color w:val="000000"/>
                <w:vertAlign w:val="subscript"/>
                <w:lang w:val="en"/>
              </w:rPr>
              <w:t>2</w:t>
            </w:r>
          </w:p>
        </w:tc>
        <w:tc>
          <w:tcPr>
            <w:tcW w:w="990" w:type="dxa"/>
            <w:tcBorders>
              <w:top w:val="single" w:sz="3" w:space="0" w:color="000000"/>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Số hạt</w:t>
            </w:r>
          </w:p>
        </w:tc>
        <w:tc>
          <w:tcPr>
            <w:tcW w:w="2610" w:type="dxa"/>
            <w:tcBorders>
              <w:top w:val="single" w:sz="3" w:space="0" w:color="000000"/>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Tỉ lệ kiểu hình F</w:t>
            </w:r>
            <w:r w:rsidRPr="0059691B">
              <w:rPr>
                <w:color w:val="000000"/>
                <w:vertAlign w:val="subscript"/>
                <w:lang w:val="en"/>
              </w:rPr>
              <w:t>2</w:t>
            </w:r>
          </w:p>
        </w:tc>
        <w:tc>
          <w:tcPr>
            <w:tcW w:w="4230" w:type="dxa"/>
            <w:tcBorders>
              <w:top w:val="single" w:sz="3" w:space="0" w:color="000000"/>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Tỉ lệ từng cặp tính trạng ở F</w:t>
            </w:r>
            <w:r w:rsidRPr="0059691B">
              <w:rPr>
                <w:color w:val="000000"/>
                <w:vertAlign w:val="subscript"/>
                <w:lang w:val="en"/>
              </w:rPr>
              <w:t>2</w:t>
            </w:r>
          </w:p>
        </w:tc>
      </w:tr>
      <w:tr w:rsidR="00A62F9C" w:rsidRPr="0059691B">
        <w:trPr>
          <w:trHeight w:val="300"/>
        </w:trPr>
        <w:tc>
          <w:tcPr>
            <w:tcW w:w="1725" w:type="dxa"/>
            <w:tcBorders>
              <w:top w:val="nil"/>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Vàng -trơn</w:t>
            </w:r>
          </w:p>
        </w:tc>
        <w:tc>
          <w:tcPr>
            <w:tcW w:w="99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315</w:t>
            </w:r>
          </w:p>
        </w:tc>
        <w:tc>
          <w:tcPr>
            <w:tcW w:w="261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9/16</w:t>
            </w:r>
          </w:p>
        </w:tc>
        <w:tc>
          <w:tcPr>
            <w:tcW w:w="4230" w:type="dxa"/>
            <w:vMerge w:val="restart"/>
            <w:tcBorders>
              <w:top w:val="nil"/>
              <w:left w:val="nil"/>
              <w:bottom w:val="nil"/>
              <w:right w:val="single" w:sz="3" w:space="0" w:color="000000"/>
            </w:tcBorders>
            <w:vAlign w:val="bottom"/>
          </w:tcPr>
          <w:p w:rsidR="00A62F9C" w:rsidRPr="0059691B" w:rsidRDefault="00A62F9C" w:rsidP="004368B9">
            <w:pPr>
              <w:autoSpaceDE w:val="0"/>
              <w:autoSpaceDN w:val="0"/>
              <w:adjustRightInd w:val="0"/>
              <w:spacing w:before="120" w:after="120"/>
              <w:rPr>
                <w:color w:val="000000"/>
                <w:lang w:val="en"/>
              </w:rPr>
            </w:pPr>
            <w:r w:rsidRPr="0059691B">
              <w:rPr>
                <w:color w:val="000000"/>
                <w:lang w:val="en"/>
              </w:rPr>
              <w:t>Vàng:xanh=(315+101)/(108+32)=3:1</w:t>
            </w:r>
          </w:p>
          <w:p w:rsidR="00A62F9C" w:rsidRPr="0059691B" w:rsidRDefault="00A62F9C" w:rsidP="004368B9">
            <w:pPr>
              <w:autoSpaceDE w:val="0"/>
              <w:autoSpaceDN w:val="0"/>
              <w:adjustRightInd w:val="0"/>
              <w:spacing w:before="120" w:after="120"/>
              <w:rPr>
                <w:color w:val="000000"/>
                <w:lang w:val="en"/>
              </w:rPr>
            </w:pPr>
            <w:r w:rsidRPr="0059691B">
              <w:rPr>
                <w:color w:val="000000"/>
                <w:lang w:val="en"/>
              </w:rPr>
              <w:t> Trơn:nhăn=(315+108)/(101+32)=3:1</w:t>
            </w:r>
          </w:p>
          <w:p w:rsidR="00A62F9C" w:rsidRPr="0059691B" w:rsidRDefault="00A62F9C" w:rsidP="004368B9">
            <w:pPr>
              <w:autoSpaceDE w:val="0"/>
              <w:autoSpaceDN w:val="0"/>
              <w:adjustRightInd w:val="0"/>
              <w:spacing w:before="120" w:after="120"/>
              <w:rPr>
                <w:color w:val="000000"/>
                <w:lang w:val="en"/>
              </w:rPr>
            </w:pPr>
            <w:r w:rsidRPr="0059691B">
              <w:rPr>
                <w:color w:val="000000"/>
                <w:lang w:val="en"/>
              </w:rPr>
              <w:lastRenderedPageBreak/>
              <w:t> </w:t>
            </w:r>
          </w:p>
          <w:p w:rsidR="00A62F9C" w:rsidRPr="0059691B" w:rsidRDefault="00A62F9C" w:rsidP="004368B9">
            <w:pPr>
              <w:autoSpaceDE w:val="0"/>
              <w:autoSpaceDN w:val="0"/>
              <w:adjustRightInd w:val="0"/>
              <w:spacing w:before="120" w:after="120"/>
              <w:rPr>
                <w:lang w:val="en"/>
              </w:rPr>
            </w:pPr>
            <w:r w:rsidRPr="0059691B">
              <w:rPr>
                <w:color w:val="000000"/>
                <w:lang w:val="en"/>
              </w:rPr>
              <w:t> </w:t>
            </w:r>
          </w:p>
        </w:tc>
      </w:tr>
      <w:tr w:rsidR="00A62F9C" w:rsidRPr="0059691B">
        <w:trPr>
          <w:trHeight w:val="300"/>
        </w:trPr>
        <w:tc>
          <w:tcPr>
            <w:tcW w:w="1725" w:type="dxa"/>
            <w:tcBorders>
              <w:top w:val="nil"/>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Vàng-nhăn</w:t>
            </w:r>
          </w:p>
        </w:tc>
        <w:tc>
          <w:tcPr>
            <w:tcW w:w="99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101</w:t>
            </w:r>
          </w:p>
        </w:tc>
        <w:tc>
          <w:tcPr>
            <w:tcW w:w="261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3/16</w:t>
            </w:r>
          </w:p>
        </w:tc>
        <w:tc>
          <w:tcPr>
            <w:tcW w:w="4230" w:type="dxa"/>
            <w:vMerge/>
            <w:tcBorders>
              <w:top w:val="nil"/>
              <w:left w:val="nil"/>
              <w:bottom w:val="nil"/>
              <w:right w:val="single" w:sz="3" w:space="0" w:color="000000"/>
            </w:tcBorders>
            <w:vAlign w:val="bottom"/>
          </w:tcPr>
          <w:p w:rsidR="00A62F9C" w:rsidRPr="0059691B" w:rsidRDefault="00A62F9C" w:rsidP="004368B9">
            <w:pPr>
              <w:autoSpaceDE w:val="0"/>
              <w:autoSpaceDN w:val="0"/>
              <w:adjustRightInd w:val="0"/>
              <w:spacing w:before="120" w:after="120"/>
              <w:rPr>
                <w:lang w:val="en"/>
              </w:rPr>
            </w:pPr>
          </w:p>
        </w:tc>
      </w:tr>
      <w:tr w:rsidR="00A62F9C" w:rsidRPr="0059691B">
        <w:trPr>
          <w:trHeight w:val="300"/>
        </w:trPr>
        <w:tc>
          <w:tcPr>
            <w:tcW w:w="1725" w:type="dxa"/>
            <w:tcBorders>
              <w:top w:val="nil"/>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lastRenderedPageBreak/>
              <w:t> Xanh-trơn</w:t>
            </w:r>
          </w:p>
        </w:tc>
        <w:tc>
          <w:tcPr>
            <w:tcW w:w="99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108</w:t>
            </w:r>
          </w:p>
        </w:tc>
        <w:tc>
          <w:tcPr>
            <w:tcW w:w="261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3/16</w:t>
            </w:r>
          </w:p>
        </w:tc>
        <w:tc>
          <w:tcPr>
            <w:tcW w:w="4230" w:type="dxa"/>
            <w:vMerge/>
            <w:tcBorders>
              <w:top w:val="nil"/>
              <w:left w:val="nil"/>
              <w:bottom w:val="nil"/>
              <w:right w:val="single" w:sz="3" w:space="0" w:color="000000"/>
            </w:tcBorders>
            <w:vAlign w:val="bottom"/>
          </w:tcPr>
          <w:p w:rsidR="00A62F9C" w:rsidRPr="0059691B" w:rsidRDefault="00A62F9C" w:rsidP="004368B9">
            <w:pPr>
              <w:autoSpaceDE w:val="0"/>
              <w:autoSpaceDN w:val="0"/>
              <w:adjustRightInd w:val="0"/>
              <w:spacing w:before="120" w:after="120"/>
              <w:rPr>
                <w:lang w:val="en"/>
              </w:rPr>
            </w:pPr>
          </w:p>
        </w:tc>
      </w:tr>
      <w:tr w:rsidR="00A62F9C" w:rsidRPr="0059691B">
        <w:trPr>
          <w:trHeight w:val="300"/>
        </w:trPr>
        <w:tc>
          <w:tcPr>
            <w:tcW w:w="1725" w:type="dxa"/>
            <w:tcBorders>
              <w:top w:val="nil"/>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lastRenderedPageBreak/>
              <w:t> Xanh-nhăn</w:t>
            </w:r>
          </w:p>
        </w:tc>
        <w:tc>
          <w:tcPr>
            <w:tcW w:w="99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32</w:t>
            </w:r>
          </w:p>
        </w:tc>
        <w:tc>
          <w:tcPr>
            <w:tcW w:w="261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1/16</w:t>
            </w:r>
          </w:p>
        </w:tc>
        <w:tc>
          <w:tcPr>
            <w:tcW w:w="4230" w:type="dxa"/>
            <w:vMerge/>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b/>
          <w:bCs/>
          <w:i/>
          <w:iCs/>
          <w:lang w:val="en"/>
        </w:rPr>
      </w:pPr>
      <w:r w:rsidRPr="0059691B">
        <w:rPr>
          <w:b/>
          <w:bCs/>
          <w:i/>
          <w:iCs/>
          <w:lang w:val="en"/>
        </w:rPr>
        <w:t>-Tỉ lệ của từng cặp tính trạng:</w:t>
      </w:r>
    </w:p>
    <w:p w:rsidR="00A62F9C" w:rsidRPr="0059691B" w:rsidRDefault="00A62F9C" w:rsidP="004368B9">
      <w:pPr>
        <w:autoSpaceDE w:val="0"/>
        <w:autoSpaceDN w:val="0"/>
        <w:adjustRightInd w:val="0"/>
        <w:spacing w:before="120" w:after="120"/>
        <w:rPr>
          <w:lang w:val="en"/>
        </w:rPr>
      </w:pPr>
      <w:r w:rsidRPr="0059691B">
        <w:rPr>
          <w:lang w:val="en"/>
        </w:rPr>
        <w:t>Vàng : xanh=3:1theo quy luât  phân li của MenĐen thì tính trạng trội là vàng chiếm ¾, tính trạng lặn là xanh chiểm ¼.</w:t>
      </w:r>
    </w:p>
    <w:p w:rsidR="00A62F9C" w:rsidRPr="0059691B" w:rsidRDefault="00A62F9C" w:rsidP="004368B9">
      <w:pPr>
        <w:autoSpaceDE w:val="0"/>
        <w:autoSpaceDN w:val="0"/>
        <w:adjustRightInd w:val="0"/>
        <w:spacing w:before="120" w:after="120"/>
        <w:rPr>
          <w:lang w:val="en"/>
        </w:rPr>
      </w:pPr>
      <w:r w:rsidRPr="0059691B">
        <w:rPr>
          <w:lang w:val="en"/>
        </w:rPr>
        <w:t>-Trơn : nhăn= 3 : 1 theo quy luật phân li của MenĐen thì tính trạng trội là trơn chiếm ¾, tính trạng lặn là nhăn chiểm ¼.</w:t>
      </w:r>
    </w:p>
    <w:p w:rsidR="00A62F9C" w:rsidRPr="0059691B" w:rsidRDefault="00A62F9C" w:rsidP="004368B9">
      <w:pPr>
        <w:autoSpaceDE w:val="0"/>
        <w:autoSpaceDN w:val="0"/>
        <w:adjustRightInd w:val="0"/>
        <w:spacing w:before="120" w:after="120"/>
        <w:rPr>
          <w:lang w:val="en"/>
        </w:rPr>
      </w:pPr>
      <w:r w:rsidRPr="0059691B">
        <w:rPr>
          <w:b/>
          <w:bCs/>
          <w:i/>
          <w:iCs/>
          <w:lang w:val="en"/>
        </w:rPr>
        <w:t>-Nhận xét</w:t>
      </w:r>
      <w:r w:rsidRPr="0059691B">
        <w:rPr>
          <w:lang w:val="en"/>
        </w:rPr>
        <w:t>: Tỉ lệ các kiểu hình ở F</w:t>
      </w:r>
      <w:r w:rsidRPr="0059691B">
        <w:rPr>
          <w:vertAlign w:val="subscript"/>
          <w:lang w:val="en"/>
        </w:rPr>
        <w:t>2</w:t>
      </w:r>
      <w:r w:rsidRPr="0059691B">
        <w:rPr>
          <w:lang w:val="en"/>
        </w:rPr>
        <w:t xml:space="preserve"> chính bằng tích tỉ lệ của từng tính trạng hợp thành nó.</w:t>
      </w:r>
    </w:p>
    <w:p w:rsidR="00A62F9C" w:rsidRPr="0059691B" w:rsidRDefault="00A62F9C" w:rsidP="004368B9">
      <w:pPr>
        <w:autoSpaceDE w:val="0"/>
        <w:autoSpaceDN w:val="0"/>
        <w:adjustRightInd w:val="0"/>
        <w:spacing w:before="120" w:after="120"/>
        <w:rPr>
          <w:lang w:val="en"/>
        </w:rPr>
      </w:pPr>
      <w:r w:rsidRPr="0059691B">
        <w:rPr>
          <w:lang w:val="en"/>
        </w:rPr>
        <w:t>+ Hạt vàng, trơn = 3/4 vàng  x  ¾ trơn = 9/16</w:t>
      </w:r>
    </w:p>
    <w:p w:rsidR="00A62F9C" w:rsidRPr="0059691B" w:rsidRDefault="00A62F9C" w:rsidP="004368B9">
      <w:pPr>
        <w:autoSpaceDE w:val="0"/>
        <w:autoSpaceDN w:val="0"/>
        <w:adjustRightInd w:val="0"/>
        <w:spacing w:before="120" w:after="120"/>
        <w:rPr>
          <w:lang w:val="en"/>
        </w:rPr>
      </w:pPr>
      <w:r w:rsidRPr="0059691B">
        <w:rPr>
          <w:lang w:val="en"/>
        </w:rPr>
        <w:t>+Hạt vàng, nhăn = 3/4 vàng  x  ¼  nhăn = 3/16</w:t>
      </w:r>
    </w:p>
    <w:p w:rsidR="00A62F9C" w:rsidRPr="0059691B" w:rsidRDefault="00A62F9C" w:rsidP="004368B9">
      <w:pPr>
        <w:autoSpaceDE w:val="0"/>
        <w:autoSpaceDN w:val="0"/>
        <w:adjustRightInd w:val="0"/>
        <w:spacing w:before="120" w:after="120"/>
        <w:rPr>
          <w:lang w:val="en"/>
        </w:rPr>
      </w:pPr>
      <w:r w:rsidRPr="0059691B">
        <w:rPr>
          <w:lang w:val="en"/>
        </w:rPr>
        <w:t>+Hạt xanh, trơn  = 1/4 xanh  x  ¾ trơn =  3/16</w:t>
      </w:r>
    </w:p>
    <w:p w:rsidR="00A62F9C" w:rsidRPr="0059691B" w:rsidRDefault="00A62F9C" w:rsidP="004368B9">
      <w:pPr>
        <w:autoSpaceDE w:val="0"/>
        <w:autoSpaceDN w:val="0"/>
        <w:adjustRightInd w:val="0"/>
        <w:spacing w:before="120" w:after="120"/>
        <w:rPr>
          <w:lang w:val="en"/>
        </w:rPr>
      </w:pPr>
      <w:r w:rsidRPr="0059691B">
        <w:rPr>
          <w:lang w:val="en"/>
        </w:rPr>
        <w:t>+ Hạt xanh, nhăn =  ¼ xanh  x  ¼ nhăn = 1/16</w:t>
      </w:r>
    </w:p>
    <w:p w:rsidR="00A62F9C" w:rsidRPr="0059691B" w:rsidRDefault="00A62F9C" w:rsidP="004368B9">
      <w:pPr>
        <w:autoSpaceDE w:val="0"/>
        <w:autoSpaceDN w:val="0"/>
        <w:adjustRightInd w:val="0"/>
        <w:spacing w:before="120" w:after="120"/>
        <w:rPr>
          <w:lang w:val="en"/>
        </w:rPr>
      </w:pPr>
      <w:r w:rsidRPr="0059691B">
        <w:rPr>
          <w:lang w:val="en"/>
        </w:rPr>
        <w:t>-Tỉ lệ phân li kiểu hình ở F</w:t>
      </w:r>
      <w:r w:rsidRPr="0059691B">
        <w:rPr>
          <w:vertAlign w:val="subscript"/>
          <w:lang w:val="en"/>
        </w:rPr>
        <w:t>2</w:t>
      </w:r>
      <w:r w:rsidRPr="0059691B">
        <w:rPr>
          <w:lang w:val="en"/>
        </w:rPr>
        <w:t xml:space="preserve"> =  9:3:3:1 = (3:1) x (3:1) (tích tỉ lệ phân li của từng cặp tính trạng). Các tính trạng về màu sắc và hình dạng hạt phân li độc lập với nhau.</w:t>
      </w:r>
    </w:p>
    <w:p w:rsidR="00A62F9C" w:rsidRPr="0059691B" w:rsidRDefault="00A62F9C" w:rsidP="004368B9">
      <w:pPr>
        <w:autoSpaceDE w:val="0"/>
        <w:autoSpaceDN w:val="0"/>
        <w:adjustRightInd w:val="0"/>
        <w:spacing w:before="120" w:after="120"/>
        <w:rPr>
          <w:lang w:val="en"/>
        </w:rPr>
      </w:pPr>
      <w:r w:rsidRPr="0059691B">
        <w:rPr>
          <w:lang w:val="en"/>
        </w:rPr>
        <w:t>-</w:t>
      </w:r>
      <w:r w:rsidRPr="0059691B">
        <w:rPr>
          <w:b/>
          <w:bCs/>
          <w:i/>
          <w:iCs/>
          <w:lang w:val="en"/>
        </w:rPr>
        <w:t>Kết luận</w:t>
      </w:r>
      <w:r w:rsidRPr="0059691B">
        <w:rPr>
          <w:lang w:val="en"/>
        </w:rPr>
        <w:t>: Khi lai hai bố mẹ khác nhau về hai cặp tính trạng thuần chủng tương phản di truyền độc lập với nhau thì F</w:t>
      </w:r>
      <w:r w:rsidRPr="0059691B">
        <w:rPr>
          <w:vertAlign w:val="subscript"/>
          <w:lang w:val="en"/>
        </w:rPr>
        <w:t>2</w:t>
      </w:r>
      <w:r w:rsidRPr="0059691B">
        <w:rPr>
          <w:lang w:val="en"/>
        </w:rPr>
        <w:t xml:space="preserve"> có tỉ lệ mỗi kiểu hình bằng tích tỉ lệ của các tính trạng hợp thành nó.</w:t>
      </w:r>
    </w:p>
    <w:p w:rsidR="00A62F9C" w:rsidRPr="0059691B" w:rsidRDefault="00A62F9C" w:rsidP="004368B9">
      <w:pPr>
        <w:autoSpaceDE w:val="0"/>
        <w:autoSpaceDN w:val="0"/>
        <w:adjustRightInd w:val="0"/>
        <w:spacing w:before="120" w:after="120"/>
        <w:rPr>
          <w:b/>
          <w:bCs/>
          <w:lang w:val="en"/>
        </w:rPr>
      </w:pPr>
      <w:r w:rsidRPr="0059691B">
        <w:rPr>
          <w:b/>
          <w:bCs/>
          <w:lang w:val="en"/>
        </w:rPr>
        <w:t>2. Biến dị tổ hợp</w:t>
      </w:r>
    </w:p>
    <w:p w:rsidR="00A62F9C" w:rsidRPr="0059691B" w:rsidRDefault="00A62F9C" w:rsidP="004368B9">
      <w:pPr>
        <w:autoSpaceDE w:val="0"/>
        <w:autoSpaceDN w:val="0"/>
        <w:adjustRightInd w:val="0"/>
        <w:spacing w:before="120" w:after="120"/>
        <w:rPr>
          <w:lang w:val="en"/>
        </w:rPr>
      </w:pPr>
      <w:r w:rsidRPr="0059691B">
        <w:rPr>
          <w:lang w:val="en"/>
        </w:rPr>
        <w:t>Quan sát thí nghiệm ta nhận thấy:</w:t>
      </w:r>
    </w:p>
    <w:p w:rsidR="00A62F9C" w:rsidRPr="0059691B" w:rsidRDefault="00A62F9C" w:rsidP="004368B9">
      <w:pPr>
        <w:autoSpaceDE w:val="0"/>
        <w:autoSpaceDN w:val="0"/>
        <w:adjustRightInd w:val="0"/>
        <w:spacing w:before="120" w:after="120"/>
        <w:rPr>
          <w:lang w:val="en"/>
        </w:rPr>
      </w:pPr>
      <w:r w:rsidRPr="0059691B">
        <w:rPr>
          <w:lang w:val="en"/>
        </w:rPr>
        <w:t>-Ở F</w:t>
      </w:r>
      <w:r w:rsidRPr="0059691B">
        <w:rPr>
          <w:vertAlign w:val="subscript"/>
          <w:lang w:val="en"/>
        </w:rPr>
        <w:t>2</w:t>
      </w:r>
      <w:r w:rsidRPr="0059691B">
        <w:rPr>
          <w:lang w:val="en"/>
        </w:rPr>
        <w:t xml:space="preserve"> ngoài các kiểu hình giống bố mẹ ở P là vàng, trơn và xanh nhăn</w:t>
      </w:r>
    </w:p>
    <w:p w:rsidR="00A62F9C" w:rsidRPr="0059691B" w:rsidRDefault="00A62F9C" w:rsidP="004368B9">
      <w:pPr>
        <w:autoSpaceDE w:val="0"/>
        <w:autoSpaceDN w:val="0"/>
        <w:adjustRightInd w:val="0"/>
        <w:spacing w:before="120" w:after="120"/>
        <w:rPr>
          <w:lang w:val="en"/>
        </w:rPr>
      </w:pPr>
      <w:r w:rsidRPr="0059691B">
        <w:rPr>
          <w:lang w:val="en"/>
        </w:rPr>
        <w:t>- Xuất hiện thêm các tính trạng khác là xanh, trơn và vàng, nhăn  được gọi là biến dị tổ hợp</w:t>
      </w:r>
    </w:p>
    <w:p w:rsidR="00A62F9C" w:rsidRPr="0059691B" w:rsidRDefault="00A62F9C" w:rsidP="004368B9">
      <w:pPr>
        <w:autoSpaceDE w:val="0"/>
        <w:autoSpaceDN w:val="0"/>
        <w:adjustRightInd w:val="0"/>
        <w:spacing w:before="120" w:after="120"/>
        <w:rPr>
          <w:lang w:val="en"/>
        </w:rPr>
      </w:pPr>
      <w:r w:rsidRPr="0059691B">
        <w:rPr>
          <w:b/>
          <w:bCs/>
          <w:i/>
          <w:iCs/>
          <w:lang w:val="en"/>
        </w:rPr>
        <w:t>- Biến dị tổ hợp</w:t>
      </w:r>
      <w:r w:rsidRPr="0059691B">
        <w:rPr>
          <w:lang w:val="en"/>
        </w:rPr>
        <w:t xml:space="preserve"> :Chính sự phân li độc lập của các cặp tính trạng của P đã làm xuất hiện các kiểu hình khác P, kiểu hình này được gọi là biến dị tổ hợp</w:t>
      </w:r>
    </w:p>
    <w:p w:rsidR="00A62F9C" w:rsidRPr="0059691B" w:rsidRDefault="00A62F9C" w:rsidP="004368B9">
      <w:pPr>
        <w:autoSpaceDE w:val="0"/>
        <w:autoSpaceDN w:val="0"/>
        <w:adjustRightInd w:val="0"/>
        <w:spacing w:before="120" w:after="120"/>
        <w:rPr>
          <w:lang w:val="en"/>
        </w:rPr>
      </w:pPr>
      <w:r w:rsidRPr="0059691B">
        <w:rPr>
          <w:lang w:val="en"/>
        </w:rPr>
        <w:t>-</w:t>
      </w:r>
      <w:r w:rsidRPr="0059691B">
        <w:rPr>
          <w:b/>
          <w:bCs/>
          <w:i/>
          <w:iCs/>
          <w:lang w:val="en"/>
        </w:rPr>
        <w:t>Ý nghĩa</w:t>
      </w:r>
      <w:r w:rsidRPr="0059691B">
        <w:rPr>
          <w:lang w:val="en"/>
        </w:rPr>
        <w:t>: Làm phong phú di truyền ở các loài sinh vật có hình thức sinh sản hữu tính(giao phối)</w:t>
      </w:r>
    </w:p>
    <w:p w:rsidR="00A62F9C" w:rsidRPr="0059691B" w:rsidRDefault="00A62F9C" w:rsidP="004368B9">
      <w:pPr>
        <w:autoSpaceDE w:val="0"/>
        <w:autoSpaceDN w:val="0"/>
        <w:adjustRightInd w:val="0"/>
        <w:spacing w:before="120" w:after="120"/>
        <w:rPr>
          <w:b/>
          <w:bCs/>
          <w:lang w:val="en"/>
        </w:rPr>
      </w:pPr>
      <w:r w:rsidRPr="0059691B">
        <w:rPr>
          <w:b/>
          <w:bCs/>
          <w:lang w:val="en"/>
        </w:rPr>
        <w:t>3. MenĐen giải thích kết qủa thí nghiệm</w:t>
      </w:r>
    </w:p>
    <w:p w:rsidR="00A62F9C" w:rsidRPr="0059691B" w:rsidRDefault="00A62F9C" w:rsidP="004368B9">
      <w:pPr>
        <w:autoSpaceDE w:val="0"/>
        <w:autoSpaceDN w:val="0"/>
        <w:adjustRightInd w:val="0"/>
        <w:spacing w:before="120" w:after="120"/>
        <w:rPr>
          <w:lang w:val="en"/>
        </w:rPr>
      </w:pPr>
      <w:r w:rsidRPr="0059691B">
        <w:rPr>
          <w:lang w:val="en"/>
        </w:rPr>
        <w:t>-Ta có tỉ lệ phân li của từng cặp tính trạng ở F</w:t>
      </w:r>
      <w:r w:rsidRPr="0059691B">
        <w:rPr>
          <w:vertAlign w:val="subscript"/>
          <w:lang w:val="en"/>
        </w:rPr>
        <w:t>2</w:t>
      </w:r>
      <w:r w:rsidRPr="0059691B">
        <w:rPr>
          <w:lang w:val="en"/>
        </w:rPr>
        <w:t xml:space="preserve"> là:</w:t>
      </w:r>
    </w:p>
    <w:p w:rsidR="00A62F9C" w:rsidRPr="0059691B" w:rsidRDefault="00A62F9C" w:rsidP="004368B9">
      <w:pPr>
        <w:autoSpaceDE w:val="0"/>
        <w:autoSpaceDN w:val="0"/>
        <w:adjustRightInd w:val="0"/>
        <w:spacing w:before="120" w:after="120"/>
        <w:rPr>
          <w:lang w:val="en"/>
        </w:rPr>
      </w:pPr>
      <w:r w:rsidRPr="0059691B">
        <w:rPr>
          <w:lang w:val="en"/>
        </w:rPr>
        <w:t>Vàng: xanh= 3:1</w:t>
      </w:r>
    </w:p>
    <w:p w:rsidR="00A62F9C" w:rsidRPr="0059691B" w:rsidRDefault="00A62F9C" w:rsidP="004368B9">
      <w:pPr>
        <w:autoSpaceDE w:val="0"/>
        <w:autoSpaceDN w:val="0"/>
        <w:adjustRightInd w:val="0"/>
        <w:spacing w:before="120" w:after="120"/>
        <w:rPr>
          <w:lang w:val="en"/>
        </w:rPr>
      </w:pPr>
      <w:r w:rsidRPr="0059691B">
        <w:rPr>
          <w:lang w:val="en"/>
        </w:rPr>
        <w:t>Trơn: nhăn=3:1</w:t>
      </w:r>
    </w:p>
    <w:p w:rsidR="00A62F9C" w:rsidRPr="0059691B" w:rsidRDefault="00A62F9C" w:rsidP="004368B9">
      <w:pPr>
        <w:autoSpaceDE w:val="0"/>
        <w:autoSpaceDN w:val="0"/>
        <w:adjustRightInd w:val="0"/>
        <w:spacing w:before="120" w:after="120"/>
        <w:rPr>
          <w:lang w:val="en"/>
        </w:rPr>
      </w:pPr>
      <w:r w:rsidRPr="0059691B">
        <w:rPr>
          <w:lang w:val="en"/>
        </w:rPr>
        <w:t>-Từ kết quả thí nghiệm trên MenĐen cho rằng mỗi cặp tính trạng do một nhân tố di truyền quy định. Ông quy ước gen</w:t>
      </w:r>
    </w:p>
    <w:p w:rsidR="00A62F9C" w:rsidRPr="0059691B" w:rsidRDefault="00A62F9C" w:rsidP="004368B9">
      <w:pPr>
        <w:autoSpaceDE w:val="0"/>
        <w:autoSpaceDN w:val="0"/>
        <w:adjustRightInd w:val="0"/>
        <w:spacing w:before="120" w:after="120"/>
        <w:rPr>
          <w:lang w:val="en"/>
        </w:rPr>
      </w:pPr>
      <w:r w:rsidRPr="0059691B">
        <w:rPr>
          <w:lang w:val="en"/>
        </w:rPr>
        <w:t>A: Hạt vàng, a: hạt xanh gen</w:t>
      </w:r>
    </w:p>
    <w:p w:rsidR="00A62F9C" w:rsidRPr="0059691B" w:rsidRDefault="00A62F9C" w:rsidP="004368B9">
      <w:pPr>
        <w:autoSpaceDE w:val="0"/>
        <w:autoSpaceDN w:val="0"/>
        <w:adjustRightInd w:val="0"/>
        <w:spacing w:before="120" w:after="120"/>
        <w:rPr>
          <w:lang w:val="en"/>
        </w:rPr>
      </w:pPr>
      <w:r w:rsidRPr="0059691B">
        <w:rPr>
          <w:lang w:val="en"/>
        </w:rPr>
        <w:t>B: Vỏ trơn, b: Vỏ nhăn</w:t>
      </w:r>
    </w:p>
    <w:p w:rsidR="00A62F9C" w:rsidRPr="0059691B" w:rsidRDefault="00A62F9C" w:rsidP="004368B9">
      <w:pPr>
        <w:autoSpaceDE w:val="0"/>
        <w:autoSpaceDN w:val="0"/>
        <w:adjustRightInd w:val="0"/>
        <w:spacing w:before="120" w:after="120"/>
        <w:rPr>
          <w:lang w:val="en"/>
        </w:rPr>
      </w:pPr>
      <w:r w:rsidRPr="0059691B">
        <w:rPr>
          <w:lang w:val="en"/>
        </w:rPr>
        <w:t>Kiểu gen vàng, trơn thuần chủng là: AABB. Kiểu gen xanh, nhăn thuần chủng là aabb</w:t>
      </w:r>
    </w:p>
    <w:p w:rsidR="00A62F9C" w:rsidRPr="0059691B" w:rsidRDefault="00A62F9C" w:rsidP="004368B9">
      <w:pPr>
        <w:autoSpaceDE w:val="0"/>
        <w:autoSpaceDN w:val="0"/>
        <w:adjustRightInd w:val="0"/>
        <w:spacing w:before="120" w:after="120"/>
        <w:rPr>
          <w:lang w:val="en"/>
        </w:rPr>
      </w:pPr>
      <w:r w:rsidRPr="0059691B">
        <w:rPr>
          <w:lang w:val="en"/>
        </w:rPr>
        <w:t>-Kết quả thí nghiệm được giải thích bằng sơ đồ: SGK</w:t>
      </w:r>
    </w:p>
    <w:p w:rsidR="00A62F9C" w:rsidRPr="0059691B" w:rsidRDefault="00A62F9C" w:rsidP="004368B9">
      <w:pPr>
        <w:autoSpaceDE w:val="0"/>
        <w:autoSpaceDN w:val="0"/>
        <w:adjustRightInd w:val="0"/>
        <w:spacing w:before="120" w:after="120"/>
        <w:rPr>
          <w:lang w:val="en"/>
        </w:rPr>
      </w:pPr>
      <w:r w:rsidRPr="0059691B">
        <w:rPr>
          <w:lang w:val="en"/>
        </w:rPr>
        <w:t>Kết quả: Tỉ lệ kiểu gen:</w:t>
      </w:r>
    </w:p>
    <w:p w:rsidR="00A62F9C" w:rsidRPr="0059691B" w:rsidRDefault="00A62F9C" w:rsidP="004368B9">
      <w:pPr>
        <w:autoSpaceDE w:val="0"/>
        <w:autoSpaceDN w:val="0"/>
        <w:adjustRightInd w:val="0"/>
        <w:spacing w:before="120" w:after="120"/>
        <w:rPr>
          <w:lang w:val="en"/>
        </w:rPr>
      </w:pPr>
      <w:r w:rsidRPr="0059691B">
        <w:rPr>
          <w:lang w:val="en"/>
        </w:rPr>
        <w:lastRenderedPageBreak/>
        <w:t xml:space="preserve"> 1AABB: 2AABb:2AaBB:4AaBb:1aaBB:1AAbb:2Aabb:2aaBb:1aabb</w:t>
      </w:r>
    </w:p>
    <w:p w:rsidR="00A62F9C" w:rsidRPr="0059691B" w:rsidRDefault="00A62F9C" w:rsidP="004368B9">
      <w:pPr>
        <w:autoSpaceDE w:val="0"/>
        <w:autoSpaceDN w:val="0"/>
        <w:adjustRightInd w:val="0"/>
        <w:spacing w:before="120" w:after="120"/>
        <w:rPr>
          <w:lang w:val="en"/>
        </w:rPr>
      </w:pPr>
      <w:r w:rsidRPr="0059691B">
        <w:rPr>
          <w:lang w:val="en"/>
        </w:rPr>
        <w:t>Tỉ lệ kiểu hình:</w:t>
      </w:r>
    </w:p>
    <w:p w:rsidR="00A62F9C" w:rsidRPr="0059691B" w:rsidRDefault="00A62F9C" w:rsidP="004368B9">
      <w:pPr>
        <w:autoSpaceDE w:val="0"/>
        <w:autoSpaceDN w:val="0"/>
        <w:adjustRightInd w:val="0"/>
        <w:spacing w:before="120" w:after="120"/>
        <w:rPr>
          <w:lang w:val="en"/>
        </w:rPr>
      </w:pPr>
      <w:r w:rsidRPr="0059691B">
        <w:rPr>
          <w:lang w:val="en"/>
        </w:rPr>
        <w:t xml:space="preserve"> 9 vàng, trơn : 3 vàng, nhăn : 3 xanh, trơn : 1 xanh, nhăn</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xml:space="preserve"> x F</w:t>
      </w:r>
      <w:r w:rsidRPr="0059691B">
        <w:rPr>
          <w:vertAlign w:val="subscript"/>
          <w:lang w:val="en"/>
        </w:rPr>
        <w:t>1</w:t>
      </w:r>
      <w:r w:rsidRPr="0059691B">
        <w:rPr>
          <w:lang w:val="en"/>
        </w:rPr>
        <w:t>: AaBb x AaBb</w:t>
      </w:r>
    </w:p>
    <w:p w:rsidR="00A62F9C" w:rsidRPr="0059691B" w:rsidRDefault="00A62F9C" w:rsidP="004368B9">
      <w:pPr>
        <w:autoSpaceDE w:val="0"/>
        <w:autoSpaceDN w:val="0"/>
        <w:adjustRightInd w:val="0"/>
        <w:spacing w:before="120" w:after="120"/>
        <w:rPr>
          <w:lang w:val="en"/>
        </w:rPr>
      </w:pPr>
      <w:r w:rsidRPr="0059691B">
        <w:rPr>
          <w:lang w:val="en"/>
        </w:rPr>
        <w:t>AaBb mỗi bên cho 4 giao tử: AB, Ab, aB, ab</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2</w:t>
      </w:r>
      <w:r w:rsidRPr="0059691B">
        <w:rPr>
          <w:lang w:val="en"/>
        </w:rPr>
        <w:t xml:space="preserve"> có 4 x4 = 16 hợp tử</w:t>
      </w:r>
    </w:p>
    <w:p w:rsidR="00A62F9C" w:rsidRPr="0059691B" w:rsidRDefault="00A62F9C" w:rsidP="004368B9">
      <w:pPr>
        <w:autoSpaceDE w:val="0"/>
        <w:autoSpaceDN w:val="0"/>
        <w:adjustRightInd w:val="0"/>
        <w:spacing w:before="120" w:after="120"/>
        <w:rPr>
          <w:lang w:val="en"/>
        </w:rPr>
      </w:pPr>
      <w:r w:rsidRPr="0059691B">
        <w:rPr>
          <w:lang w:val="en"/>
        </w:rPr>
        <w:t>Phân tích kết quả lai hai cặp tính trạng:</w:t>
      </w:r>
    </w:p>
    <w:tbl>
      <w:tblPr>
        <w:tblW w:w="0" w:type="auto"/>
        <w:tblInd w:w="201" w:type="dxa"/>
        <w:tblLayout w:type="fixed"/>
        <w:tblLook w:val="0000" w:firstRow="0" w:lastRow="0" w:firstColumn="0" w:lastColumn="0" w:noHBand="0" w:noVBand="0"/>
      </w:tblPr>
      <w:tblGrid>
        <w:gridCol w:w="1995"/>
        <w:gridCol w:w="1980"/>
        <w:gridCol w:w="1980"/>
        <w:gridCol w:w="1890"/>
        <w:gridCol w:w="1800"/>
      </w:tblGrid>
      <w:tr w:rsidR="00A62F9C"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Kiểu hình F</w:t>
            </w:r>
            <w:r w:rsidRPr="0059691B">
              <w:rPr>
                <w:color w:val="000000"/>
                <w:vertAlign w:val="subscript"/>
                <w:lang w:val="en"/>
              </w:rPr>
              <w:t>2</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Hạt vàng, trơn</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Hạt vàng, nhăn</w:t>
            </w:r>
          </w:p>
        </w:tc>
        <w:tc>
          <w:tcPr>
            <w:tcW w:w="18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Hạt xanh, trơ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Hạt xanh, nhăn</w:t>
            </w:r>
          </w:p>
        </w:tc>
      </w:tr>
      <w:tr w:rsidR="00A62F9C"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Tỉ lệ của mỗi kiểu gen ở F</w:t>
            </w:r>
            <w:r w:rsidRPr="0059691B">
              <w:rPr>
                <w:color w:val="000000"/>
                <w:vertAlign w:val="subscript"/>
                <w:lang w:val="en"/>
              </w:rPr>
              <w:t>2</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color w:val="000000"/>
                <w:lang w:val="en"/>
              </w:rPr>
            </w:pPr>
            <w:r w:rsidRPr="0059691B">
              <w:rPr>
                <w:color w:val="000000"/>
                <w:lang w:val="en"/>
              </w:rPr>
              <w:t>1AABBB: 2AaBB:</w:t>
            </w:r>
          </w:p>
          <w:p w:rsidR="00A62F9C" w:rsidRPr="0059691B" w:rsidRDefault="00A62F9C" w:rsidP="004368B9">
            <w:pPr>
              <w:autoSpaceDE w:val="0"/>
              <w:autoSpaceDN w:val="0"/>
              <w:adjustRightInd w:val="0"/>
              <w:spacing w:before="120" w:after="120"/>
              <w:jc w:val="center"/>
              <w:rPr>
                <w:lang w:val="en"/>
              </w:rPr>
            </w:pPr>
            <w:r w:rsidRPr="0059691B">
              <w:rPr>
                <w:color w:val="000000"/>
                <w:lang w:val="en"/>
              </w:rPr>
              <w:t>4AaBb:2AABb</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1AAbb:2Aabb</w:t>
            </w:r>
          </w:p>
        </w:tc>
        <w:tc>
          <w:tcPr>
            <w:tcW w:w="18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1aaBB: 2aaBb</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1aabb</w:t>
            </w:r>
          </w:p>
        </w:tc>
      </w:tr>
      <w:tr w:rsidR="00A62F9C"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Tỉ lệ của mỗi kiểu hình ở F</w:t>
            </w:r>
            <w:r w:rsidRPr="0059691B">
              <w:rPr>
                <w:color w:val="000000"/>
                <w:vertAlign w:val="subscript"/>
                <w:lang w:val="en"/>
              </w:rPr>
              <w:t>2</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9</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3</w:t>
            </w:r>
          </w:p>
        </w:tc>
        <w:tc>
          <w:tcPr>
            <w:tcW w:w="18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3</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1</w:t>
            </w: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r w:rsidRPr="0059691B">
        <w:rPr>
          <w:b/>
          <w:bCs/>
          <w:i/>
          <w:iCs/>
          <w:lang w:val="en"/>
        </w:rPr>
        <w:t>-Quy luật phân li độc lập</w:t>
      </w:r>
      <w:r w:rsidRPr="0059691B">
        <w:rPr>
          <w:lang w:val="en"/>
        </w:rPr>
        <w:t>: Các cặp nhân tố di truyền(cặp gen) đã phân li độc lập trong quá trình phát sinh giao tử.</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Điều kiện nghiệm đúng của quy luật phân li độc lập:</w:t>
      </w:r>
    </w:p>
    <w:p w:rsidR="00A62F9C" w:rsidRPr="0059691B" w:rsidRDefault="00A62F9C" w:rsidP="004368B9">
      <w:pPr>
        <w:autoSpaceDE w:val="0"/>
        <w:autoSpaceDN w:val="0"/>
        <w:adjustRightInd w:val="0"/>
        <w:spacing w:before="120" w:after="120"/>
        <w:rPr>
          <w:lang w:val="en"/>
        </w:rPr>
      </w:pPr>
      <w:r w:rsidRPr="0059691B">
        <w:rPr>
          <w:lang w:val="en"/>
        </w:rPr>
        <w:t xml:space="preserve">+Các cặp nhân tố di truyền(cặp alen) nằm trên các cặp NST khác nhau. </w:t>
      </w:r>
    </w:p>
    <w:p w:rsidR="00A62F9C" w:rsidRPr="0059691B" w:rsidRDefault="00A62F9C" w:rsidP="004368B9">
      <w:pPr>
        <w:autoSpaceDE w:val="0"/>
        <w:autoSpaceDN w:val="0"/>
        <w:adjustRightInd w:val="0"/>
        <w:spacing w:before="120" w:after="120"/>
        <w:rPr>
          <w:lang w:val="en"/>
        </w:rPr>
      </w:pPr>
      <w:r w:rsidRPr="0059691B">
        <w:rPr>
          <w:lang w:val="en"/>
        </w:rPr>
        <w:t>+Các cặp NST phân li ngẫu nhiên (độc lập)trong quá trình giảm phân</w:t>
      </w:r>
    </w:p>
    <w:p w:rsidR="00A62F9C" w:rsidRPr="0059691B" w:rsidRDefault="00A62F9C" w:rsidP="004368B9">
      <w:pPr>
        <w:autoSpaceDE w:val="0"/>
        <w:autoSpaceDN w:val="0"/>
        <w:adjustRightInd w:val="0"/>
        <w:spacing w:before="120" w:after="120"/>
        <w:rPr>
          <w:b/>
          <w:bCs/>
          <w:lang w:val="en"/>
        </w:rPr>
      </w:pPr>
      <w:r w:rsidRPr="0059691B">
        <w:rPr>
          <w:b/>
          <w:bCs/>
          <w:lang w:val="en"/>
        </w:rPr>
        <w:t>4. Ý nghĩa quy luật phân li độc lập</w:t>
      </w:r>
    </w:p>
    <w:p w:rsidR="00A62F9C" w:rsidRPr="0059691B" w:rsidRDefault="00A62F9C" w:rsidP="004368B9">
      <w:pPr>
        <w:autoSpaceDE w:val="0"/>
        <w:autoSpaceDN w:val="0"/>
        <w:adjustRightInd w:val="0"/>
        <w:spacing w:before="120" w:after="120"/>
        <w:rPr>
          <w:lang w:val="en"/>
        </w:rPr>
      </w:pPr>
      <w:r w:rsidRPr="0059691B">
        <w:rPr>
          <w:lang w:val="en"/>
        </w:rPr>
        <w:t>Trên thí nghiệm của MenĐen đã xuất hiện các biến dị tổ hợp đó là xanh, trơn và vàng , nhăn. Do sự phân li độc lập và tổ hợp tự do các cặp nhân tố di truyền của P tạo ra các kiểu gen khác P như: AAbb, aaBB, Aabb, aaBb.</w:t>
      </w:r>
    </w:p>
    <w:p w:rsidR="00A62F9C" w:rsidRPr="0059691B" w:rsidRDefault="00A62F9C" w:rsidP="004368B9">
      <w:pPr>
        <w:autoSpaceDE w:val="0"/>
        <w:autoSpaceDN w:val="0"/>
        <w:adjustRightInd w:val="0"/>
        <w:spacing w:before="120" w:after="120"/>
        <w:rPr>
          <w:lang w:val="en"/>
        </w:rPr>
      </w:pPr>
      <w:r w:rsidRPr="0059691B">
        <w:rPr>
          <w:lang w:val="en"/>
        </w:rPr>
        <w:t>Các loài sinh sản hữu tính trong tự nhiên có thể tạo ra nhiều biến dị tổ hợp hơn thế vì chúng có rất nhiều gen và thường tồn tại ở trạng thái dị hợp tử-&gt; sự phân li độc lập và tổ hợp tự do của chúng sẽ tạo ra vô số kiểu gen và kiểu hình ở đời con cháu.</w:t>
      </w:r>
    </w:p>
    <w:p w:rsidR="00A62F9C" w:rsidRPr="0059691B" w:rsidRDefault="00A62F9C" w:rsidP="004368B9">
      <w:pPr>
        <w:autoSpaceDE w:val="0"/>
        <w:autoSpaceDN w:val="0"/>
        <w:adjustRightInd w:val="0"/>
        <w:spacing w:before="120" w:after="120"/>
        <w:rPr>
          <w:lang w:val="en"/>
        </w:rPr>
      </w:pPr>
      <w:r w:rsidRPr="0059691B">
        <w:rPr>
          <w:b/>
          <w:bCs/>
          <w:i/>
          <w:iCs/>
          <w:lang w:val="en"/>
        </w:rPr>
        <w:t>Ý nghĩa quan trọng:</w:t>
      </w:r>
      <w:r w:rsidRPr="0059691B">
        <w:rPr>
          <w:lang w:val="en"/>
        </w:rPr>
        <w:t xml:space="preserve"> Giải thích được 1 trong những nguyên nhân làm xuất hiện biến dị tổ hợp do sự phân li độc lập và tổ hợp tự do của các cặp gen.</w:t>
      </w:r>
    </w:p>
    <w:p w:rsidR="00A62F9C" w:rsidRPr="0059691B" w:rsidRDefault="00A62F9C" w:rsidP="004368B9">
      <w:pPr>
        <w:autoSpaceDE w:val="0"/>
        <w:autoSpaceDN w:val="0"/>
        <w:adjustRightInd w:val="0"/>
        <w:spacing w:before="120" w:after="120"/>
        <w:rPr>
          <w:lang w:val="en"/>
        </w:rPr>
      </w:pPr>
      <w:r w:rsidRPr="0059691B">
        <w:rPr>
          <w:lang w:val="en"/>
        </w:rPr>
        <w:t>Biến dị tổ hợp có ý nghĩa quan trọng trong chọn giống và tiến hóa.</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HƯỚNG DẪN GIẢI BÀI TẬP</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I. Các quy luật di truyề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1.Tìm số loại giao tử và kiểu gen của các loại giao tử </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Một cơ thể có n cặp gen dị hợp thì tối đa sẽ có 2</w:t>
      </w:r>
      <w:r w:rsidRPr="0059691B">
        <w:rPr>
          <w:b/>
          <w:bCs/>
          <w:i/>
          <w:iCs/>
          <w:vertAlign w:val="superscript"/>
          <w:lang w:val="en"/>
        </w:rPr>
        <w:t>n</w:t>
      </w:r>
      <w:r w:rsidRPr="0059691B">
        <w:rPr>
          <w:b/>
          <w:bCs/>
          <w:i/>
          <w:iCs/>
          <w:lang w:val="en"/>
        </w:rPr>
        <w:t xml:space="preserve"> loại giao tử</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Muốn xác định kiểu gen của giao tử, chúng ta tiến hành kẻ sơ đồ phân nhánh. Cặp gen dị hợp có hai nhánh, cặp gen đồng hợp có 1 nhánh. Giao tử là các gen từ gốc đến ngọn.</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21216" behindDoc="0" locked="0" layoutInCell="1" allowOverlap="1">
                <wp:simplePos x="0" y="0"/>
                <wp:positionH relativeFrom="column">
                  <wp:posOffset>2005965</wp:posOffset>
                </wp:positionH>
                <wp:positionV relativeFrom="paragraph">
                  <wp:posOffset>79375</wp:posOffset>
                </wp:positionV>
                <wp:extent cx="381000" cy="0"/>
                <wp:effectExtent l="6350" t="13970" r="12700" b="5080"/>
                <wp:wrapNone/>
                <wp:docPr id="274"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810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7" o:spid="_x0000_s1026" style="position:absolute;flip:x y;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95pt,6.25pt" to="187.95pt,6.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A6xkqAIAAI4FAAAOAAAAZHJzL2Uyb0RvYy54bWysVFFvmzAQfp+0/2DxToFAAolKqpbA9tBt kdptzw42wZqxme2GRNP++85OQpvuZZqaSOhs333+7u47X9/sO452VGkmRe5FV6GHqKglYWKbe18f Kz/zkDZYEMyloLl3oNq7Wb5/dz30CzqRreSEKgQgQi+GPvdaY/pFEOi6pR3WV7KnAg4bqTpsYKm2 AVF4APSOB5MwnAWDVKRXsqZaw+7qeOgtHX7T0Np8aRpNDeK5B9yM+yr33dhvsLzGi63CfcvqEw38 Hyw6zARcOkKtsMHoSbG/oDpWK6llY65q2QWyaVhNXQ6QTRS+yuahxT11uUBxdD+WSb8dbP15t1aI kdybpImHBO6gSfdMUBRPUludodcLcCrEWtn86r146O9l/UMjIYsWiy11LB8PPQRGNiK4CLEL3cMd m+GTJOCDn4x0pdo3qkMNZ/1HG+isb9ay10Bh0N516TB2ie4NqmEzzqIwhF7W56MALyyWjeuVNh+o 7JA1co9DIg4P7+61sdyeXay7kBXj3GmACzTk3jyeWWQMStQ/XaSWnBHrZf212m4KrtAOWznBr6pc xnDy0q1jBkTNWZd7mfU6yaylmJSCuOsMZvxoAyUuLDh1cj3yhNXegOn2IW8npV/zcF5mZZb4yWRW +km4Wvm3VZH4sypKp6t4VRSr6LdlHSWLlhFChSV+lnWU/JtsTgN2FOQo7LFUwSW6qymQvWR6W03D NIkzP02nsZ/EZejfZVXh3xbRbJaWd8Vd+Ypp6bLXb0N2LKVlJZ+gGw8tGRBhVhTxdD4BvREGz8Ak PfYHYb6F96s2ykNKmu/MtE7WVnwW46LxWWj/p8aP6MdCnHtoV2MXTrk9lwp6fu6vmxY7IMdR20hy WKvzFMHQu6DTA2VflZdrsF8+o8s/AAAA//8DAFBLAwQUAAYACAAAACEAwBsTcN0AAAAJAQAADwAA AGRycy9kb3ducmV2LnhtbEyPzU7DMBCE70h9B2uRuCDqpFXbEOJULaL3/glxdOMliYjXUey0oU/P VhzguDOfZmey5WAbccbO144UxOMIBFLhTE2lguNh85SA8EGT0Y0jVPCNHpb56C7TqXEX2uF5H0rB IeRTraAKoU2l9EWFVvuxa5HY+3Sd1YHPrpSm0xcOt42cRNFcWl0Tf6h0i68VFl/73iq4vserPlmY 3VubrI/9R7ktzONWqYf7YfUCIuAQ/mC41efqkHOnk+vJeNEomMazZ0bZmMxAMDBd3ITTryDzTP5f kP8AAAD//wMAUEsBAi0AFAAGAAgAAAAhALaDOJL+AAAA4QEAABMAAAAAAAAAAAAAAAAAAAAAAFtD b250ZW50X1R5cGVzXS54bWxQSwECLQAUAAYACAAAACEAOP0h/9YAAACUAQAACwAAAAAAAAAAAAAA AAAvAQAAX3JlbHMvLnJlbHNQSwECLQAUAAYACAAAACEA2gOsZKgCAACOBQAADgAAAAAAAAAAAAAA AAAuAgAAZHJzL2Uyb0RvYy54bWxQSwECLQAUAAYACAAAACEAwBsTcN0AAAAJAQAADwAAAAAAAAAA AAAAAAACBQAAZHJzL2Rvd25yZXYueG1sUEsFBgAAAAAEAAQA8wAAAAwGAAAAAA== " strokecolor="blue" strokeweight=".26mm">
                <v:stroke joinstyle="miter" endcap="square"/>
              </v:line>
            </w:pict>
          </mc:Fallback>
        </mc:AlternateContent>
      </w:r>
      <w:r>
        <w:rPr>
          <w:b/>
          <w:bCs/>
          <w:i/>
          <w:iCs/>
          <w:noProof/>
        </w:rPr>
        <mc:AlternateContent>
          <mc:Choice Requires="wps">
            <w:drawing>
              <wp:anchor distT="0" distB="0" distL="114300" distR="114300" simplePos="0" relativeHeight="251717120" behindDoc="0" locked="0" layoutInCell="1" allowOverlap="1">
                <wp:simplePos x="0" y="0"/>
                <wp:positionH relativeFrom="column">
                  <wp:posOffset>1320165</wp:posOffset>
                </wp:positionH>
                <wp:positionV relativeFrom="paragraph">
                  <wp:posOffset>79375</wp:posOffset>
                </wp:positionV>
                <wp:extent cx="508635" cy="342900"/>
                <wp:effectExtent l="6350" t="13970" r="8890" b="5080"/>
                <wp:wrapNone/>
                <wp:docPr id="273" name="Line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8635"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2" o:spid="_x0000_s1026" style="position:absolute;flip:x;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95pt,6.25pt" to="2in,3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p1ZmqQIAAIkFAAAOAAAAZHJzL2Uyb0RvYy54bWysVMtu2zAQvBfoPxC8K3raloXIRSJL7SFt AyRFz7REWUQpUiUZy0bRf++StpU4vRRFbEDgY3c4uzPk9Yd9z9GOKs2kyHF4FWBERS0bJrY5/vZY eSlG2hDREC4FzfGBavxh9f7d9ThkNJKd5A1VCECEzsYhx50xQ+b7uu5oT/SVHKiAzVaqnhiYqq3f KDICes/9KAjm/ihVMyhZU61hdX3cxCuH37a0Nl/bVlODeI6Bm3Ff5b4b+/VX1yTbKjJ0rD7RIP/B oidMwKET1JoYgp4U+wuqZ7WSWrbmqpa9L9uW1dTVANWEwatqHjoyUFcLNEcPU5v028HWX3b3CrEm x9EixkiQHkS6Y4KiOIpsd8ZBZxBUiHtl66v34mG4k/UPjYQsOiK21LF8PAyQGNoM/yLFTvQAZ2zG z7KBGPJkpGvVvlU9ajkbPtlECw7tQHunzWHShu4NqmFxFqTzeIZRDVtxEi0Dp51PMgtjkwelzUcq e2QHOeZQgwMluzttLK3nEBsuZMU4d/JzgcYcL+M5GKQmYEL902VqyVljo2y8VttNwRXaEesk+FWV KxZ2Xob1zICfOetznNqok8M6SppSNO44Qxg/joESFxacOqceecJsb2Do1qF456Jfy2BZpmWaeEk0 L70kWK+9m6pIvHkVLmbreF0U6/C3ZR0mWceahgpL/OzoMPk3x5zu1tGLk6enVvmX6K6nQPaS6U01 CxZJnHqLxSz2krgMvNu0KrybIpzPF+VtcVu+Ylq66vXbkJ1aaVnJJ1DjoWtG1DBrini2jEIME3gB osVRH0T4Fp6u2iiMlDTfmemco60DLcaF8Glg/yfhJ/RjI84a2tmkwqm251aB5md93UWxd+N4yzay Odyr8wWC++6STm+TfVBezmH88gVd/QEAAP//AwBQSwMEFAAGAAgAAAAhAL3EHEnfAAAACQEAAA8A AABkcnMvZG93bnJldi54bWxMj8FOwzAQRO9I/IO1SFwQdQg0hBCnqpB64EJFC4KjGy9JRLwOtpuE v2c5wXE1T7NvytVsezGiD50jBVeLBARS7UxHjYKX/eYyBxGiJqN7R6jgGwOsqtOTUhfGTfSM4y42 gksoFFpBG+NQSBnqFq0OCzcgcfbhvNWRT99I4/XE5baXaZJk0uqO+EOrB3xosf7cHa2C9ZNLH/3m ehovtvkXzvubV/n2rtT52by+BxFxjn8w/OqzOlTsdHBHMkH0CtLk9o5RDtIlCAbSPOdxBwVZtgRZ lfL/guoHAAD//wMAUEsBAi0AFAAGAAgAAAAhALaDOJL+AAAA4QEAABMAAAAAAAAAAAAAAAAAAAAA AFtDb250ZW50X1R5cGVzXS54bWxQSwECLQAUAAYACAAAACEAOP0h/9YAAACUAQAACwAAAAAAAAAA AAAAAAAvAQAAX3JlbHMvLnJlbHNQSwECLQAUAAYACAAAACEAOadWZqkCAACJBQAADgAAAAAAAAAA AAAAAAAuAgAAZHJzL2Uyb0RvYy54bWxQSwECLQAUAAYACAAAACEAvcQcSd8AAAAJAQAADwAAAAAA AAAAAAAAAAADBQAAZHJzL2Rvd25yZXYueG1sUEsFBgAAAAAEAAQA8wAAAA8GAAAAAA== " strokecolor="blue" strokeweight=".26mm">
                <v:stroke joinstyle="miter" endcap="square"/>
              </v:line>
            </w:pict>
          </mc:Fallback>
        </mc:AlternateContent>
      </w:r>
      <w:r w:rsidR="00A62F9C" w:rsidRPr="0059691B">
        <w:rPr>
          <w:lang w:val="en"/>
        </w:rPr>
        <w:t xml:space="preserve">VD1: AaBbdd                      B           d   </w:t>
      </w:r>
      <w:r w:rsidR="00E02D5A" w:rsidRPr="0059691B">
        <w:rPr>
          <w:lang w:val="en"/>
        </w:rPr>
        <w:t xml:space="preserve">       </w:t>
      </w:r>
      <w:r w:rsidR="00A62F9C" w:rsidRPr="0059691B">
        <w:rPr>
          <w:lang w:val="en"/>
        </w:rPr>
        <w:t>: ABd</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22240" behindDoc="0" locked="0" layoutInCell="1" allowOverlap="1">
                <wp:simplePos x="0" y="0"/>
                <wp:positionH relativeFrom="column">
                  <wp:posOffset>2005965</wp:posOffset>
                </wp:positionH>
                <wp:positionV relativeFrom="paragraph">
                  <wp:posOffset>41910</wp:posOffset>
                </wp:positionV>
                <wp:extent cx="381000" cy="0"/>
                <wp:effectExtent l="6350" t="13970" r="12700" b="5080"/>
                <wp:wrapNone/>
                <wp:docPr id="272" name="Lin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8" o:spid="_x0000_s1026" style="position:absolute;flip:x;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95pt,3.3pt" to="187.95pt,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LkI7ogIAAIQFAAAOAAAAZHJzL2Uyb0RvYy54bWysVF1vmzAUfZ+0/2D5nfKZhKCSqSWwPXRb pXbaswMmWDM2s92QaNp/37WT0KZ7maYmErLxvYdz7znX1x/2PUc7qjSTIsfhVYARFbVsmNjm+Ntj 5aUYaUNEQ7gUNMcHqvGH1ft31+OQ0Uh2kjdUIQAROhuHHHfGDJnv67qjPdFXcqACDlupemJgq7Z+ o8gI6D33oyCY+6NUzaBkTbWGt+vjIV45/LaltfnatpoaxHMM3Ix7Kvfc2Ke/uibZVpGhY/WJBvkP Fj1hAj46Qa2JIehJsb+gelYrqWVrrmrZ+7JtWU1dDVBNGLyq5qEjA3W1QHP0MLVJvx1s/WV3rxBr chwtIowE6UGkOyYoiqPUdmccdAZBhbhXtr56Lx6GO1n/0EjIoiNiSx3Lx8MAiaHN8C9S7EYP8I3N +Fk2EEOejHSt2reqRy1nwyebaMGhHWjvtDlM2tC9QTW8jNMwCEDB+nzkk8wi2LxBafORyh7ZRY45 0Hd4ZHenjWX0HGLDhawY5055LtCY42U8t8gE/Kd/ukwtOWtslI3XarspuEI7Yk0Ev6pydcLJy7Ce GbAyZ32OUxt1MldHSVOKxn3OEMaPa6DEhQWnzqRHnrDbG1i691C3M9CvZbAs0zJNvCSal14SrNfe TVUk3rwKF7N1vC6Kdfjbsg6TrGNNQ4UlfjZzmPybWU5jdbThZOepVf4luuspkL1kelPNgkUSp95i MYu9JC4D7zatCu+mCOfzRXlb3JavmJauev02ZKdWWlbyCdR46JoRNcyaIp4toxDDBoY/Whz1QYRv 4daqjcJISfOdmc6Z2ZrPYlwInwb2fxJ+Qj824qyh3U0qnGp7bhVoftbXzYgdi+OAbWRzuFfn2YFR d0mna8neJS/3sH55ea7+AAAA//8DAFBLAwQUAAYACAAAACEAXXi7SNwAAAAHAQAADwAAAGRycy9k b3ducmV2LnhtbEyOwU7DMBBE70j8g7VIXBB12kAoIU5VIfXABUQLgqMbL0lEvA62m4S/Z8sFjk8z mnnFarKdGNCH1pGC+SwBgVQ501Kt4GW3uVyCCFGT0Z0jVPCNAVbl6Umhc+NGesZhG2vBIxRyraCJ sc+lDFWDVoeZ65E4+3De6sjoa2m8HnncdnKRJJm0uiV+aHSP9w1Wn9uDVbB+dIsHv0nH4eJp+YXT 7upVvr0rdX42re9ARJziXxmO+qwOJTvt3YFMEJ2CdH59y1UFWQaC8/TmyPtflmUh//uXPwAAAP// AwBQSwECLQAUAAYACAAAACEAtoM4kv4AAADhAQAAEwAAAAAAAAAAAAAAAAAAAAAAW0NvbnRlbnRf VHlwZXNdLnhtbFBLAQItABQABgAIAAAAIQA4/SH/1gAAAJQBAAALAAAAAAAAAAAAAAAAAC8BAABf cmVscy8ucmVsc1BLAQItABQABgAIAAAAIQAOLkI7ogIAAIQFAAAOAAAAAAAAAAAAAAAAAC4CAABk cnMvZTJvRG9jLnhtbFBLAQItABQABgAIAAAAIQBdeLtI3AAAAAcBAAAPAAAAAAAAAAAAAAAAAPwE AABkcnMvZG93bnJldi54bWxQSwUGAAAAAAQABADzAAAABQYAAAAA " strokecolor="blue" strokeweight=".26mm">
                <v:stroke joinstyle="miter" endcap="square"/>
              </v:line>
            </w:pict>
          </mc:Fallback>
        </mc:AlternateContent>
      </w:r>
      <w:r>
        <w:rPr>
          <w:noProof/>
        </w:rPr>
        <mc:AlternateContent>
          <mc:Choice Requires="wps">
            <w:drawing>
              <wp:anchor distT="0" distB="0" distL="114300" distR="114300" simplePos="0" relativeHeight="251718144" behindDoc="0" locked="0" layoutInCell="1" allowOverlap="1">
                <wp:simplePos x="0" y="0"/>
                <wp:positionH relativeFrom="column">
                  <wp:posOffset>1320165</wp:posOffset>
                </wp:positionH>
                <wp:positionV relativeFrom="paragraph">
                  <wp:posOffset>41910</wp:posOffset>
                </wp:positionV>
                <wp:extent cx="508635" cy="114300"/>
                <wp:effectExtent l="6350" t="13970" r="8890" b="5080"/>
                <wp:wrapNone/>
                <wp:docPr id="271" name="Line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8635"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3" o:spid="_x0000_s1026" style="position:absolute;flip:x;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95pt,3.3pt" to="2in,1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9dUsqgIAAIkFAAAOAAAAZHJzL2Uyb0RvYy54bWysVF1vmzAUfZ+0/2D5nQKBJCQqmVoC20O3 VWqnPTvYBGvGZrYbEk3777t2Etp0L9PUREL+uPf43HuOff1h3wm0Y9pwJXMcX0UYMVkryuU2x98e qyDDyFgiKRFKshwfmMEfVu/fXQ/9kk1UqwRlGgGINMuhz3Frbb8MQ1O3rCPmSvVMwmajdEcsTPU2 pJoMgN6JcBJFs3BQmvZa1cwYWF0fN/HK4zcNq+3XpjHMIpFj4Gb9V/vvxn3D1TVZbjXpW16faJD/ YNERLuHQEWpNLEFPmv8F1fFaK6Mae1WrLlRNw2vma4Bq4uhVNQ8t6ZmvBZpj+rFN5u1g6y+7e404 zfFkHmMkSQci3XHJUDJJXHeG3iwhqJD32tVX7+VDf6fqHwZJVbREbpln+XjoITF2GeFFipuYHs7Y DJ8VhRjyZJVv1b7RHWoE7z+5RAcO7UB7r81h1IbtLaphcRpls2SKUQ1bcZwmkdcuJEsH45J7bexH pjrkBjkWUIMHJbs7Yx2t5xAXLlXFhfDyC4mGHC+SGRikJmBC89NnGiU4dVEu3ujtphAa7YhzEvyq yhcLOy/DOm7Bz4J3Oc5c1MlhLSO0lNQfZwkXxzFQEtKBM+/UI0+Y7S0M/ToU7130axEtyqzM0iCd zMogjdbr4KYq0mBWxfPpOlkXxTr+7VjH6bLllDLpiJ8dHaf/5pjT3Tp6cfT02KrwEt33FMheMr2p ptE8TbJgPp8mQZqUUXCbVUVwU8Sz2by8LW7LV0xLX715G7JjKx0r9QRqPLR0QJQ7UyTTxQRcTjm8 AJP5UR9ExBaertpqjLSy37ltvaOdAx3GhfBZ5P4n4Uf0YyPOGrrZqMKptudWgeZnff1FcXfjeMs2 ih7u9fkCwX33Sae3yT0oL+cwfvmCrv4AAAD//wMAUEsDBBQABgAIAAAAIQDR3TAG3wAAAAgBAAAP AAAAZHJzL2Rvd25yZXYueG1sTI/BTsMwEETvSPyDtUhcEHUIVQghTlUh9cAFREtVjm68JBHxOthu Ev6e5QS3Hc1o9k25mm0vRvShc6TgZpGAQKqd6ahR8LbbXOcgQtRkdO8IFXxjgFV1flbqwriJXnHc xkZwCYVCK2hjHAopQ92i1WHhBiT2Ppy3OrL0jTReT1xue5kmSSat7og/tHrAxxbrz+3JKlg/u/TJ b26n8eol/8J5t9zLw7tSlxfz+gFExDn+heEXn9GhYqajO5EJoleQJnf3HFWQZSDYT/Octx35WGYg q1L+H1D9AAAA//8DAFBLAQItABQABgAIAAAAIQC2gziS/gAAAOEBAAATAAAAAAAAAAAAAAAAAAAA AABbQ29udGVudF9UeXBlc10ueG1sUEsBAi0AFAAGAAgAAAAhADj9If/WAAAAlAEAAAsAAAAAAAAA AAAAAAAALwEAAF9yZWxzLy5yZWxzUEsBAi0AFAAGAAgAAAAhAOb11SyqAgAAiQUAAA4AAAAAAAAA AAAAAAAALgIAAGRycy9lMm9Eb2MueG1sUEsBAi0AFAAGAAgAAAAhANHdMAbfAAAACAEAAA8AAAAA AAAAAAAAAAAABAUAAGRycy9kb3ducmV2LnhtbFBLBQYAAAAABAAEAPMAAAAQBgAAAAA= " strokecolor="blue" strokeweight=".26mm">
                <v:stroke joinstyle="miter" endcap="square"/>
              </v:line>
            </w:pict>
          </mc:Fallback>
        </mc:AlternateContent>
      </w:r>
      <w:r>
        <w:rPr>
          <w:noProof/>
        </w:rPr>
        <mc:AlternateContent>
          <mc:Choice Requires="wps">
            <w:drawing>
              <wp:anchor distT="0" distB="0" distL="114300" distR="114300" simplePos="0" relativeHeight="251715072" behindDoc="0" locked="0" layoutInCell="1" allowOverlap="1">
                <wp:simplePos x="0" y="0"/>
                <wp:positionH relativeFrom="column">
                  <wp:posOffset>862965</wp:posOffset>
                </wp:positionH>
                <wp:positionV relativeFrom="paragraph">
                  <wp:posOffset>156210</wp:posOffset>
                </wp:positionV>
                <wp:extent cx="228600" cy="228600"/>
                <wp:effectExtent l="6350" t="13970" r="12700" b="5080"/>
                <wp:wrapNone/>
                <wp:docPr id="270" name="Line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0" o:spid="_x0000_s1026" style="position:absolute;flip:x;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95pt,12.3pt" to="85.95pt,3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QvWSpwIAAIkFAAAOAAAAZHJzL2Uyb0RvYy54bWysVE1v2zAMvQ/YfxB8d/0RJ3GMOkPr2Nuh 2wq0w86KJcfCZMmT1DjBsP8+SnHcprsMQxPAECXy6ZF84vWHQ8fRnirNpMi96Cr0EBW1JEzscu/b Y+WnHtIGC4K5FDT3jlR7H9bv310PfUZj2UpOqEIAInQ29LnXGtNnQaDrlnZYX8meCjhspOqwAVPt AqLwAOgdD+IwXASDVKRXsqZaw+7mdOitHX7T0Np8bRpNDeK5B9yM+yr33dpvsL7G2U7hvmX1SAP/ B4sOMwGXTlAbbDB6UuwvqI7VSmrZmKtadoFsGlZTlwNkE4WvsnlocU9dLlAc3U9l0m8HW3/Z3yvE SO7FS6iPwB006Y4Jimaxq87Q6wycCnGvbH71QTz0d7L+oZGQRYvFjjqWj8ceAiNbz+AixBq6hzu2 w2dJwAc/GelKdWhUhxrO+k820IJDOdDB9eY49YYeDKphM47TRQgMazga1/YunFkYG9wrbT5S2SG7 yD0OOThQvL/T5uR6drHuQlaMc9d+LtCQe6vZwsJjEKH+6SK15IxYL+uv1W5bcIX22CoJflXlkoWT l24dM6BnzrrcS63XqLCWYlIK4q4zmPHTGthzYcGpU+qJJ1gHA0u3D8k7Ff1ahasyLdPET+JF6Sfh ZuPfVEXiL6poOd/MNkWxiX5b1lGStYwQKizxs6Kj5N8UM76tkxYnTU+lCi7RXfmB7CXTm2oeLpNZ 6i+X85mfzMrQv02rwr8posViWd4Wt+UrpqXLXr8N2amUlpV8gm48tGRAhFlRzOarOPLAgAkAenf9 QZjvYHTVRnlISfOdmdYp2irQYlw0Pg3tf2z8hH4qxLmH1pq6MOb2XCro+bm/7qHYt2Gnlc62khzv lVWqteC9u6BxNtmB8tJ2Xs8TdP0HAAD//wMAUEsDBBQABgAIAAAAIQBiDCDs3wAAAAkBAAAPAAAA ZHJzL2Rvd25yZXYueG1sTI/BTsMwDIbvSLxDZCQuiKXrRhml6TQh7cAFxAaCY9aYtqJxSpK15e3x TnD87U+/PxfryXZiQB9aRwrmswQEUuVMS7WC1/32egUiRE1Gd45QwQ8GWJfnZ4XOjRvpBYddrAWX UMi1gibGPpcyVA1aHWauR+Ldp/NWR46+lsbrkcttJ9MkyaTVLfGFRvf40GD1tTtaBZsnlz767WIc rp5X3zjtl2/y/UOpy4tpcw8i4hT/YDjpszqU7HRwRzJBdJwXN3eMKkiXGYgTcDvnwUFBlmQgy0L+ /6D8BQAA//8DAFBLAQItABQABgAIAAAAIQC2gziS/gAAAOEBAAATAAAAAAAAAAAAAAAAAAAAAABb Q29udGVudF9UeXBlc10ueG1sUEsBAi0AFAAGAAgAAAAhADj9If/WAAAAlAEAAAsAAAAAAAAAAAAA AAAALwEAAF9yZWxzLy5yZWxzUEsBAi0AFAAGAAgAAAAhAEBC9ZKnAgAAiQUAAA4AAAAAAAAAAAAA AAAALgIAAGRycy9lMm9Eb2MueG1sUEsBAi0AFAAGAAgAAAAhAGIMIOzfAAAACQEAAA8AAAAAAAAA AAAAAAAAAQUAAGRycy9kb3ducmV2LnhtbFBLBQYAAAAABAAEAPMAAAANBgAAAAA= " strokecolor="blue" strokeweight=".26mm">
                <v:stroke joinstyle="miter" endcap="square"/>
              </v:line>
            </w:pict>
          </mc:Fallback>
        </mc:AlternateContent>
      </w:r>
      <w:r w:rsidR="00A62F9C" w:rsidRPr="0059691B">
        <w:rPr>
          <w:lang w:val="en"/>
        </w:rPr>
        <w:t xml:space="preserve">                             A             b            d</w:t>
      </w:r>
      <w:r w:rsidR="00E02D5A" w:rsidRPr="0059691B">
        <w:rPr>
          <w:lang w:val="en"/>
        </w:rPr>
        <w:t xml:space="preserve">         </w:t>
      </w:r>
      <w:r w:rsidR="00A62F9C" w:rsidRPr="0059691B">
        <w:rPr>
          <w:lang w:val="en"/>
        </w:rPr>
        <w:t xml:space="preserve"> : Abd</w:t>
      </w:r>
    </w:p>
    <w:p w:rsidR="00A62F9C" w:rsidRPr="0059691B" w:rsidRDefault="005A0CCA" w:rsidP="004368B9">
      <w:pPr>
        <w:autoSpaceDE w:val="0"/>
        <w:autoSpaceDN w:val="0"/>
        <w:adjustRightInd w:val="0"/>
        <w:spacing w:before="120" w:after="120"/>
        <w:rPr>
          <w:lang w:val="en"/>
        </w:rPr>
      </w:pPr>
      <w:r>
        <w:rPr>
          <w:noProof/>
        </w:rPr>
        <w:lastRenderedPageBreak/>
        <mc:AlternateContent>
          <mc:Choice Requires="wps">
            <w:drawing>
              <wp:anchor distT="0" distB="0" distL="114300" distR="114300" simplePos="0" relativeHeight="251723264" behindDoc="0" locked="0" layoutInCell="1" allowOverlap="1">
                <wp:simplePos x="0" y="0"/>
                <wp:positionH relativeFrom="column">
                  <wp:posOffset>2005965</wp:posOffset>
                </wp:positionH>
                <wp:positionV relativeFrom="paragraph">
                  <wp:posOffset>118745</wp:posOffset>
                </wp:positionV>
                <wp:extent cx="304800" cy="0"/>
                <wp:effectExtent l="12065" t="10795" r="6985" b="8255"/>
                <wp:wrapNone/>
                <wp:docPr id="269"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9" o:spid="_x0000_s1026" style="position:absolute;flip:x;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95pt,9.35pt" to="181.95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WV6ogIAAIQFAAAOAAAAZHJzL2Uyb0RvYy54bWysVF1vmzAUfZ+0/2D5nQKBfKpkaglsD91W qZ327GATrBmb2W5INO2/79oktOlepqmJhGx87+Hce8719YdDK9CeacOVzHB8FWHEZKUol7sMf3ss gwVGxhJJiVCSZfjIDP6wfv/uuu9WbKIaJSjTCECkWfVdhhtru1UYmqphLTFXqmMSDmulW2Jhq3ch 1aQH9FaEkyiahb3StNOqYsbA281wiNcev65ZZb/WtWEWiQwDN+uf2j+37hmur8lqp0nX8OpEg/wH i5ZwCR8doTbEEvSk+V9QLa+0Mqq2V5VqQ1XXvGK+Bqgmjl5V89CQjvlaoDmmG9tk3g62+rK/14jT DE9mS4wkaUGkOy4ZSiZL152+MysIyuW9dvVVB/nQ3anqh0FS5Q2RO+ZZPh47SIxdRniR4jamg29s +8+KQgx5ssq36lDrFtWCd59cogOHdqCD1+Y4asMOFlXwMonSRQQKVuejkKwcgsvrtLEfmWqRW2RY AH2PR/Z3xjpGzyEuXKqSC+GVFxL1GV4mM4dMwH/mp880SnDqoly80bttLjTaE2ci+JWlrxNOXoa1 3IKVBW8zDEzhN5irYYQWkvrPWcLFsAZKQjpw5k068ITdwcLSv4e6vYF+LaNlsSgWaZBOZkWQRptN cFPmaTAr4/l0k2zyfBP/dqzjdNVwSpl0xM9mjtN/M8tprAYbjnYeWxVeovueAtlLpjflNJqnySKY z6dJkCZFFNwuyjy4yePZbF7c5rfFK6aFr968DdmxlY6VegI1HhraI8qdKZLpchJj2MDwT+aDPoiI HdxaldUYaWW/c9t4MzvzOYwL4ReR+5+EH9GHRpw1dLtRhVNtz60Czc/6+hlxYzEM2FbR470+zw6M uk86XUvuLnm5h/XLy3P9BwAA//8DAFBLAwQUAAYACAAAACEAATdfkN4AAAAJAQAADwAAAGRycy9k b3ducmV2LnhtbEyPwU7DMBBE70j8g7VIXBB12kAJIU5VIfXAhYoWBEc3XpKIeB1sNwl/zyIOcNyZ p9mZYjXZTgzoQ+tIwXyWgECqnGmpVvC831xmIELUZHTnCBV8YYBVeXpS6Ny4kZ5w2MVacAiFXCto YuxzKUPVoNVh5nok9t6dtzry6WtpvB453HZykSRLaXVL/KHRPd43WH3sjlbB+tEtHvwmHYeLbfaJ 0/7qRb6+KXV+Nq3vQESc4h8MP/W5OpTc6eCOZILoFKTz61tG2chuQDCQLlMWDr+CLAv5f0H5DQAA //8DAFBLAQItABQABgAIAAAAIQC2gziS/gAAAOEBAAATAAAAAAAAAAAAAAAAAAAAAABbQ29udGVu dF9UeXBlc10ueG1sUEsBAi0AFAAGAAgAAAAhADj9If/WAAAAlAEAAAsAAAAAAAAAAAAAAAAALwEA AF9yZWxzLy5yZWxzUEsBAi0AFAAGAAgAAAAhAP61ZXqiAgAAhAUAAA4AAAAAAAAAAAAAAAAALgIA AGRycy9lMm9Eb2MueG1sUEsBAi0AFAAGAAgAAAAhAAE3X5DeAAAACQEAAA8AAAAAAAAAAAAAAAAA /AQAAGRycy9kb3ducmV2LnhtbFBLBQYAAAAABAAEAPMAAAAHBgAAAAA= " strokecolor="blue" strokeweight=".26mm">
                <v:stroke joinstyle="miter" endcap="square"/>
              </v:line>
            </w:pict>
          </mc:Fallback>
        </mc:AlternateContent>
      </w:r>
      <w:r>
        <w:rPr>
          <w:noProof/>
        </w:rPr>
        <mc:AlternateContent>
          <mc:Choice Requires="wps">
            <w:drawing>
              <wp:anchor distT="0" distB="0" distL="114300" distR="114300" simplePos="0" relativeHeight="251719168" behindDoc="0" locked="0" layoutInCell="1" allowOverlap="1">
                <wp:simplePos x="0" y="0"/>
                <wp:positionH relativeFrom="column">
                  <wp:posOffset>1396365</wp:posOffset>
                </wp:positionH>
                <wp:positionV relativeFrom="paragraph">
                  <wp:posOffset>118745</wp:posOffset>
                </wp:positionV>
                <wp:extent cx="304800" cy="228600"/>
                <wp:effectExtent l="12065" t="10795" r="6985" b="8255"/>
                <wp:wrapNone/>
                <wp:docPr id="268" name="Lin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048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4" o:spid="_x0000_s1026" style="position:absolute;flip:x y;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95pt,9.35pt" to="133.95pt,2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72DmrgIAAJMFAAAOAAAAZHJzL2Uyb0RvYy54bWysVN9vmzAQfp+0/8HinfIzhKCSqSWwPXRb pXbbswMmWDM2s92QaNr/vrNJ6NK9TFNBss723fm7+z77+t2hZ2hPpKKC505w5TuI8Fo0lO9y58tj 5aYOUhrzBjPBSe4ciXLerd++uR6HjISiE6whEkESrrJxyJ1O6yHzPFV3pMfqSgyEw2YrZI81TOXO ayQeIXvPvND3E28UshmkqIlSsLqZNp21zd+2pNaf21YRjVjuADZtR2nHrRm99TXOdhIPHa1PMPB/ oOgx5XDonGqDNUZPkv6Vqqe1FEq0+qoWvSfaltbE1gDVBP6Lah46PBBbCzRHDXOb1OulrT/t7yWi Te6ECVDFcQ8k3VFOUBTGpjvjoDJwKvi9NPXVB/4w3In6u0JcFB3mO2JRPh4HCAxMhHcRYiZqgDO2 40fRgA9+0sK26tDKHrWMDh9MoLW+GsscA41BB8vScWaJHDSqYTHy49QHLmvYCsM0AducijOT0AQP Uun3RPTIGLnDoBqbFO/vlJ5czy7GnYuKMgbrOGMcjbmzihKTHoMc1Q8bqQSjjfEyTkrutgWTaI+N puCrqhOAC7eealA2o33uAFz4jBPOOoKbkjfW1piyyQb0jJttYjU74YTZQYNp16F4q6efK39VpmUa u3GYlG7sbzbuTVXEblIFy8Um2hTFJvhlUAdx1tGmIdwAP2s7iP9NO6dbNqlyVvfcKu8yu20/gL1E elMt/GUcpe5yuYjcOCp99zatCvemCJJkWd4Wt+ULpKWtXr0O2LmVBpV4AjYeumZEDTWiiBarEETX UHgLwuXED8JsB49YraWDpNDfqO6sto0CTY4L4lPf/Cfi5+xTI84cmtnMwqm251YB52d+7ZUxt2S6 b1vRHO+lUaq5PXDzbdDplTJPy59z6/X8lq5/AwAA//8DAFBLAwQUAAYACAAAACEAEp+Cr98AAAAJ AQAADwAAAGRycy9kb3ducmV2LnhtbEyPwU7DMAyG75P2DpGRuEwsbQVrV5pOG4L7NibEMWtMW9E4 VZNuhafHnOBo/59+fy42k+3EBQffOlIQLyMQSJUzLdUKTq8vdxkIHzQZ3TlCBV/oYVPOZ4XOjbvS AS/HUAsuIZ9rBU0IfS6lrxq02i9dj8TZhxusDjwOtTSDvnK57WQSRStpdUt8odE9PjVYfR5Hq+D7 Ld6OWWoOz322O43v9b4yi71StzfT9hFEwCn8wfCrz+pQstPZjWS86BQk8XrNKAdZCoKBZJXy4qzg 4T4FWRby/wflDwAAAP//AwBQSwECLQAUAAYACAAAACEAtoM4kv4AAADhAQAAEwAAAAAAAAAAAAAA AAAAAAAAW0NvbnRlbnRfVHlwZXNdLnhtbFBLAQItABQABgAIAAAAIQA4/SH/1gAAAJQBAAALAAAA AAAAAAAAAAAAAC8BAABfcmVscy8ucmVsc1BLAQItABQABgAIAAAAIQAZ72DmrgIAAJMFAAAOAAAA AAAAAAAAAAAAAC4CAABkcnMvZTJvRG9jLnhtbFBLAQItABQABgAIAAAAIQASn4Kv3wAAAAkBAAAP AAAAAAAAAAAAAAAAAAgFAABkcnMvZG93bnJldi54bWxQSwUGAAAAAAQABADzAAAAFAYAAAAA " strokecolor="blue" strokeweight=".26mm">
                <v:stroke joinstyle="miter" endcap="square"/>
              </v:line>
            </w:pict>
          </mc:Fallback>
        </mc:AlternateContent>
      </w:r>
      <w:r>
        <w:rPr>
          <w:noProof/>
        </w:rPr>
        <mc:AlternateContent>
          <mc:Choice Requires="wps">
            <w:drawing>
              <wp:anchor distT="0" distB="0" distL="114300" distR="114300" simplePos="0" relativeHeight="251720192" behindDoc="0" locked="0" layoutInCell="1" allowOverlap="1">
                <wp:simplePos x="0" y="0"/>
                <wp:positionH relativeFrom="column">
                  <wp:posOffset>1396365</wp:posOffset>
                </wp:positionH>
                <wp:positionV relativeFrom="paragraph">
                  <wp:posOffset>118745</wp:posOffset>
                </wp:positionV>
                <wp:extent cx="304800" cy="0"/>
                <wp:effectExtent l="12065" t="10795" r="6985" b="8255"/>
                <wp:wrapNone/>
                <wp:docPr id="267" name="Line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6" o:spid="_x0000_s1026" style="position:absolute;flip:x;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95pt,9.35pt" to="133.95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fri7owIAAIQFAAAOAAAAZHJzL2Uyb0RvYy54bWysVNFumzAUfZ+0f7D8ToFACIlKppbA9tBt ldppzw6YYM3YzHZDomn/vmuT0KZ7maYmErLxvYdz7znX1x8OHUd7qjSTIsPhVYARFZWsmdhl+Ntj 6aUYaUNETbgUNMNHqvGH9ft310O/ojPZSl5ThQBE6NXQZ7g1pl/5vq5a2hF9JXsq4LCRqiMGtmrn 14oMgN5xfxYEiT9IVfdKVlRreLsZD/Ha4TcNrczXptHUIJ5h4GbcU7nn1j799TVZ7RTpW1adaJD/ YNERJuCjE9SGGIKeFPsLqmOVklo25qqSnS+bhlXU1QDVhMGrah5a0lNXCzRH91Ob9NvBVl/29wqx OsOzZIGRIB2IdMcERdEssd0Zer2CoFzcK1tfdRAP/Z2sfmgkZN4SsaOO5eOxh8TQZvgXKXaje/jG dvgsa4ghT0a6Vh0a1aGGs/6TTbTg0A50cNocJ23owaAKXkZBnAagYHU+8snKIti8XmnzkcoO2UWG OdB3eGR/p41l9Bxiw4UsGedOeS7QkOFllFhkAv7TP12mlpzVNsrGa7Xb5lyhPbEmgl9Zujrh5GVY xwxYmbMuw8AUfqO5WkrqQtTuc4YwPq6BEhcWnDqTjjxhdzCwdO+hbmegX8tgWaRFGnvxLCm8ONhs vJsyj72kDBfzTbTJ803427IO41XL6poKS/xs5jD+N7Ocxmq04WTnqVX+JbrrKZC9ZHpTzoNFHKXe YjGPvDgqAu82LXPvJg+TZFHc5rfFK6aFq16/DdmplZaVfAI1Htp6QDWzpojmy1mIYQPDP1uM+iDC d3BrVUZhpKT5zkzrzGzNZzEuhE8D+z8JP6GPjThraHeTCqfanlsFmp/1dTNix2IcsK2sj/fqPDsw 6i7pdC3Zu+TlHtYvL8/1HwAAAP//AwBQSwMEFAAGAAgAAAAhAEzRvDzeAAAACQEAAA8AAABkcnMv ZG93bnJldi54bWxMj8FOwzAQRO9I/IO1SFwQdRpQm4Y4VYXUAxdQWxAc3XhJIuJ1sN0k/D2LOMBx Z55mZ4r1ZDsxoA+tIwXzWQICqXKmpVrB82F7nYEIUZPRnSNU8IUB1uX5WaFz40ba4bCPteAQCrlW 0MTY51KGqkGrw8z1SOy9O2915NPX0ng9crjtZJokC2l1S/yh0T3eN1h97E9WwebRpQ9+ezMOV0/Z J06H2xf5+qbU5cW0uQMRcYp/MPzU5+pQcqejO5EJolOQzlcrRtnIliAYSBdLFo6/giwL+X9B+Q0A AP//AwBQSwECLQAUAAYACAAAACEAtoM4kv4AAADhAQAAEwAAAAAAAAAAAAAAAAAAAAAAW0NvbnRl bnRfVHlwZXNdLnhtbFBLAQItABQABgAIAAAAIQA4/SH/1gAAAJQBAAALAAAAAAAAAAAAAAAAAC8B AABfcmVscy8ucmVsc1BLAQItABQABgAIAAAAIQAnfri7owIAAIQFAAAOAAAAAAAAAAAAAAAAAC4C AABkcnMvZTJvRG9jLnhtbFBLAQItABQABgAIAAAAIQBM0bw83gAAAAkBAAAPAAAAAAAAAAAAAAAA AP0EAABkcnMvZG93bnJldi54bWxQSwUGAAAAAAQABADzAAAACAYAAAAA " strokecolor="blue" strokeweight=".26mm">
                <v:stroke joinstyle="miter" endcap="square"/>
              </v:line>
            </w:pict>
          </mc:Fallback>
        </mc:AlternateContent>
      </w:r>
      <w:r>
        <w:rPr>
          <w:noProof/>
        </w:rPr>
        <mc:AlternateContent>
          <mc:Choice Requires="wps">
            <w:drawing>
              <wp:anchor distT="0" distB="0" distL="114300" distR="114300" simplePos="0" relativeHeight="251716096" behindDoc="0" locked="0" layoutInCell="1" allowOverlap="1">
                <wp:simplePos x="0" y="0"/>
                <wp:positionH relativeFrom="column">
                  <wp:posOffset>914400</wp:posOffset>
                </wp:positionH>
                <wp:positionV relativeFrom="paragraph">
                  <wp:posOffset>118745</wp:posOffset>
                </wp:positionV>
                <wp:extent cx="329565" cy="24130"/>
                <wp:effectExtent l="6350" t="10795" r="6985" b="12700"/>
                <wp:wrapNone/>
                <wp:docPr id="266" name="Line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9565" cy="2413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1" o:spid="_x0000_s1026" style="position:absolute;flip:x;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9.35pt" to="97.95pt,1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xZJTqgIAAIgFAAAOAAAAZHJzL2Uyb0RvYy54bWysVE1v2zAMvQ/YfxB0d/0ZJzHqFK1jb4du K9AOOyu2HAuTJU9S4wTD/vsoJXGX7jIMTQBDlMgnku9R1zf7nqMdVZpJkePwKsCIilo2TGxz/PWp 8hYYaUNEQ7gUNMcHqvHN6v2763HIaCQ7yRuqEIAInY1Djjtjhsz3dd3RnugrOVABh61UPTFgqq3f KDICes/9KAhSf5SqGZSsqdawuz4e4pXDb1tamy9tq6lBPMeQm3Ff5b4b+/VX1yTbKjJ0rD6lQf4j i54wAZdOUGtiCHpW7C+ontVKatmaq1r2vmxbVlNXA1QTBq+qeezIQF0t0Bw9TG3Sbwdbf949KMSa HEdpipEgPZB0zwRFcRTa7oyDzsCpEA/K1lfvxeNwL+vvGglZdERsqcvy6TBAoIvwL0KsoQe4YzN+ kg34kGcjXav2repRy9nw0QZacGgH2jtuDhM3dG9QDZtxtJylM4xqOIqSMHbU+SSzKDZ2UNp8oLJH dpFjDiU4TLK71wbqANezi3UXsmKcO/a5QGOOl3EK+qgJaFD/cJFactZYL+uv1XZTcIV2xAoJflVl uwOoF249MyBnzvocL6zXSWAdJU0pGnedIYwf1xDMhQWnTqjHPMHaG1i6fajdiejnMliWi3KReEmU ll4SrNfebVUkXlqF89k6XhfFOvxlsw6TrGNNQ4VN/CzoMPk3wZxG6yjFSdJTq/xLdFc9JHuZ6W01 C+ZJvPDm81nsJXEZeHeLqvBuizBN5+VdcVe+yrR01eu3SXZqpc1KPgMbj10zooZZUcSzJYgaDHgA ovmRH0T4Fl6u2iiMlDTfmOmcoK0ALcYF8YvA/k/ET+jHRpw5tNbEwqm2l1YB52d+3ZzY0TgO2UY2 hwdlNWVHBsbdBZ2eJvue/Gk7r5cHdPUbAAD//wMAUEsDBBQABgAIAAAAIQBHJ8Vj4AAAAAkBAAAP AAAAZHJzL2Rvd25yZXYueG1sTI/BTsMwEETvSPyDtUhcUOsQUkhDnKpC6oELFW0RHN1kSSLidbDd JPw92xPcdrSjmTf5ajKdGND51pKC23kEAqm0VUu1gsN+M0tB+KCp0p0lVPCDHlbF5UWus8qO9IrD LtSCQ8hnWkETQp9J6csGjfZz2yPx79M6owNLV8vK6ZHDTSfjKLqXRrfEDY3u8anB8mt3MgrWLzZ+ dpu7cbjZpt847ZM3+f6h1PXVtH4EEXAKf2Y44zM6FMx0tCeqvOhYJwlvCXykDyDOhuViCeKoII4X IItc/l9Q/AIAAP//AwBQSwECLQAUAAYACAAAACEAtoM4kv4AAADhAQAAEwAAAAAAAAAAAAAAAAAA AAAAW0NvbnRlbnRfVHlwZXNdLnhtbFBLAQItABQABgAIAAAAIQA4/SH/1gAAAJQBAAALAAAAAAAA AAAAAAAAAC8BAABfcmVscy8ucmVsc1BLAQItABQABgAIAAAAIQD2xZJTqgIAAIgFAAAOAAAAAAAA AAAAAAAAAC4CAABkcnMvZTJvRG9jLnhtbFBLAQItABQABgAIAAAAIQBHJ8Vj4AAAAAkBAAAPAAAA AAAAAAAAAAAAAAQFAABkcnMvZG93bnJldi54bWxQSwUGAAAAAAQABADzAAAAEQYAAAAA " strokecolor="blue" strokeweight=".26mm">
                <v:stroke joinstyle="miter" endcap="square"/>
              </v:line>
            </w:pict>
          </mc:Fallback>
        </mc:AlternateContent>
      </w:r>
      <w:r w:rsidR="00A62F9C" w:rsidRPr="0059691B">
        <w:rPr>
          <w:lang w:val="en"/>
        </w:rPr>
        <w:t xml:space="preserve">                               a           B            d</w:t>
      </w:r>
      <w:r w:rsidR="00E02D5A" w:rsidRPr="0059691B">
        <w:rPr>
          <w:lang w:val="en"/>
        </w:rPr>
        <w:t xml:space="preserve">         </w:t>
      </w:r>
      <w:r w:rsidR="00A62F9C" w:rsidRPr="0059691B">
        <w:rPr>
          <w:lang w:val="en"/>
        </w:rPr>
        <w:t xml:space="preserve"> : aBd</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24288" behindDoc="0" locked="0" layoutInCell="1" allowOverlap="1">
                <wp:simplePos x="0" y="0"/>
                <wp:positionH relativeFrom="column">
                  <wp:posOffset>1929765</wp:posOffset>
                </wp:positionH>
                <wp:positionV relativeFrom="paragraph">
                  <wp:posOffset>81280</wp:posOffset>
                </wp:positionV>
                <wp:extent cx="304800" cy="0"/>
                <wp:effectExtent l="12065" t="10795" r="6985" b="8255"/>
                <wp:wrapNone/>
                <wp:docPr id="265" name="Line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0" o:spid="_x0000_s1026" style="position:absolute;flip:x;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95pt,6.4pt" to="175.95pt,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YLdnowIAAIQFAAAOAAAAZHJzL2Uyb0RvYy54bWysVF1vmzAUfZ+0/2D5nQKBfKGSqSWwPXRb pXbas4NNsGZsZrsh0bT/vmsnoU33Mk0FyfLH9fG59xz7+sO+E2jHtOFK5ji+ijBislaUy22Ovz1W wQIjY4mkRCjJcnxgBn9YvX93PfQZm6hWCco0AhBpsqHPcWttn4WhqVvWEXOleiZhsVG6IxaGehtS TQZA70Q4iaJZOChNe61qZgzMro+LeOXxm4bV9mvTGGaRyDFws77Vvt24Nlxdk2yrSd/y+kSD/AeL jnAJh45Qa2IJetL8L6iO11oZ1dirWnWhahpeM58DZBNHr7J5aEnPfC5QHNOPZTJvB1t/2d1rxGmO J7MpRpJ0INIdlwwlia/O0JsMggp5r11+9V4+9Heq/mGQVEVL5JZ5lo+HHjbGrp7hxRY3MD2csRk+ Kwox5MkqX6p9ozvUCN5/chsdOJQD7b02h1EbtreohskkShcRKFifl0KSOQS3r9fGfmSqQ66TYwH0 PR7Z3RnrGD2HuHCpKi6EV15INOR4mcwcMgH/mZ9+p1GCUxfl4o3ebgqh0Y44E8FXVT5PWHkZ1nEL Vha8yzEwhe9orpYRWkrqj7OEi2MfKAnpwJk36ZEnjPYWun4e8vYG+rWMluWiXKRBOpmVQRqt18FN VaTBrIrn03WyLop1/NuxjtOs5ZQy6YifzRyn/2aW07U62nC081iq8BLd1xTIXjK9qabRPE0WwXw+ TYI0KaPgdlEVwU0Rz2bz8ra4LV8xLX325m3IjqV0rNQTqPHQ0gFR7kyRTJeTGMMALv9kftQHEbGF V6u2GiOt7HduW29mZz6HcSH8InL/SfgR/ViIs4ZuNKpwyu25VKD5WV9/R9y1cA+VyTaKHu71+e7A VfebTs+Se0tejqH/8vFc/QEAAP//AwBQSwMEFAAGAAgAAAAhAFjhzgjeAAAACQEAAA8AAABkcnMv ZG93bnJldi54bWxMj8FOwzAQRO9I/IO1SFxQ6zSBqoQ4VYXUAxdQWxAc3XhJIuJ1sN0k/D2LOMBx Z55mZ4r1ZDsxoA+tIwWLeQICqXKmpVrB82E7W4EIUZPRnSNU8IUB1uX5WaFz40ba4bCPteAQCrlW 0MTY51KGqkGrw9z1SOy9O2915NPX0ng9crjtZJokS2l1S/yh0T3eN1h97E9WwebRpQ9+m43D1dPq E6fD9Yt8fVPq8mLa3IGIOMU/GH7qc3UoudPRncgE0SnIkuyWUTZSnsBAdrNg4fgryLKQ/xeU3wAA AP//AwBQSwECLQAUAAYACAAAACEAtoM4kv4AAADhAQAAEwAAAAAAAAAAAAAAAAAAAAAAW0NvbnRl bnRfVHlwZXNdLnhtbFBLAQItABQABgAIAAAAIQA4/SH/1gAAAJQBAAALAAAAAAAAAAAAAAAAAC8B AABfcmVscy8ucmVsc1BLAQItABQABgAIAAAAIQCVYLdnowIAAIQFAAAOAAAAAAAAAAAAAAAAAC4C AABkcnMvZTJvRG9jLnhtbFBLAQItABQABgAIAAAAIQBY4c4I3gAAAAkBAAAPAAAAAAAAAAAAAAAA AP0EAABkcnMvZG93bnJldi54bWxQSwUGAAAAAAQABADzAAAACAYAAAAA " strokecolor="blue" strokeweight=".26mm">
                <v:stroke joinstyle="miter" endcap="square"/>
              </v:line>
            </w:pict>
          </mc:Fallback>
        </mc:AlternateContent>
      </w:r>
      <w:r w:rsidR="00A62F9C" w:rsidRPr="0059691B">
        <w:rPr>
          <w:lang w:val="en"/>
        </w:rPr>
        <w:t xml:space="preserve">                                            b            d</w:t>
      </w:r>
      <w:r w:rsidR="00E02D5A" w:rsidRPr="0059691B">
        <w:rPr>
          <w:lang w:val="en"/>
        </w:rPr>
        <w:t xml:space="preserve">           </w:t>
      </w:r>
      <w:r w:rsidR="00A62F9C" w:rsidRPr="0059691B">
        <w:rPr>
          <w:lang w:val="en"/>
        </w:rPr>
        <w:t>: abd</w:t>
      </w:r>
    </w:p>
    <w:p w:rsidR="00A62F9C" w:rsidRPr="0059691B" w:rsidRDefault="00A62F9C" w:rsidP="004368B9">
      <w:pPr>
        <w:autoSpaceDE w:val="0"/>
        <w:autoSpaceDN w:val="0"/>
        <w:adjustRightInd w:val="0"/>
        <w:spacing w:before="120" w:after="120"/>
        <w:rPr>
          <w:lang w:val="en"/>
        </w:rPr>
      </w:pPr>
      <w:r w:rsidRPr="0059691B">
        <w:rPr>
          <w:lang w:val="en"/>
        </w:rPr>
        <w:t>VD2: Cơ thể có kg: AABbDdee giảm phân sẽ cho ra bao nhiêu loại giao tử? Loại gt mang kg Abde chiếm tỉ lệ bao nhiêu?</w:t>
      </w:r>
    </w:p>
    <w:p w:rsidR="00A62F9C" w:rsidRPr="0059691B" w:rsidRDefault="00A62F9C" w:rsidP="004368B9">
      <w:pPr>
        <w:autoSpaceDE w:val="0"/>
        <w:autoSpaceDN w:val="0"/>
        <w:adjustRightInd w:val="0"/>
        <w:spacing w:before="120" w:after="120"/>
        <w:rPr>
          <w:lang w:val="en"/>
        </w:rPr>
      </w:pPr>
      <w:r w:rsidRPr="0059691B">
        <w:rPr>
          <w:lang w:val="en"/>
        </w:rPr>
        <w:t>TL: Cơ thể có kg trên có 2 cặp gen dị hợp nên có 2</w:t>
      </w:r>
      <w:r w:rsidRPr="0059691B">
        <w:rPr>
          <w:vertAlign w:val="superscript"/>
          <w:lang w:val="en"/>
        </w:rPr>
        <w:t>2</w:t>
      </w:r>
      <w:r w:rsidRPr="0059691B">
        <w:rPr>
          <w:lang w:val="en"/>
        </w:rPr>
        <w:t xml:space="preserve"> = 4 loại. Mỗi loại chiếm t/l: ¼=25%</w:t>
      </w:r>
    </w:p>
    <w:p w:rsidR="00A62F9C" w:rsidRPr="0059691B" w:rsidRDefault="00A62F9C" w:rsidP="004368B9">
      <w:pPr>
        <w:autoSpaceDE w:val="0"/>
        <w:autoSpaceDN w:val="0"/>
        <w:adjustRightInd w:val="0"/>
        <w:spacing w:before="120" w:after="120"/>
        <w:rPr>
          <w:lang w:val="en"/>
        </w:rPr>
      </w:pPr>
      <w:r w:rsidRPr="0059691B">
        <w:rPr>
          <w:lang w:val="en"/>
        </w:rPr>
        <w:t>Loại gt mang gen ABde chiếm tl: 25%</w:t>
      </w:r>
    </w:p>
    <w:p w:rsidR="00A62F9C" w:rsidRPr="0059691B" w:rsidRDefault="00A62F9C" w:rsidP="004368B9">
      <w:pPr>
        <w:autoSpaceDE w:val="0"/>
        <w:autoSpaceDN w:val="0"/>
        <w:adjustRightInd w:val="0"/>
        <w:spacing w:before="120" w:after="120"/>
        <w:rPr>
          <w:b/>
          <w:bCs/>
          <w:lang w:val="en"/>
        </w:rPr>
      </w:pPr>
      <w:r w:rsidRPr="0059691B">
        <w:rPr>
          <w:b/>
          <w:bCs/>
          <w:lang w:val="en"/>
        </w:rPr>
        <w:t>2.Tìm số kiểu tổ hợp giao tử, số loại kiểu gen, số loại kiểu hình</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Muốn tìm số loại kiểu gen, số loại kiểu hình, tỉ lệ kiểu hình của một phép lai thì phải viết giao tử của phép lai đó, sau đó tiến hành kẻ bảng (gt đực x gt cái) để tìm đời co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Số kiểu tổ hợp giao tử =số loại giao tử đực  x số loại giao tử cái</w:t>
      </w:r>
    </w:p>
    <w:p w:rsidR="00A62F9C" w:rsidRPr="0059691B" w:rsidRDefault="00A62F9C" w:rsidP="004368B9">
      <w:pPr>
        <w:autoSpaceDE w:val="0"/>
        <w:autoSpaceDN w:val="0"/>
        <w:adjustRightInd w:val="0"/>
        <w:spacing w:before="120" w:after="120"/>
        <w:rPr>
          <w:lang w:val="en"/>
        </w:rPr>
      </w:pPr>
      <w:r w:rsidRPr="0059691B">
        <w:rPr>
          <w:lang w:val="en"/>
        </w:rPr>
        <w:t>VD: Ở phép lai Bố AaBb x mẹ Aabb</w:t>
      </w:r>
    </w:p>
    <w:p w:rsidR="00A62F9C" w:rsidRPr="0059691B" w:rsidRDefault="00A62F9C" w:rsidP="004368B9">
      <w:pPr>
        <w:autoSpaceDE w:val="0"/>
        <w:autoSpaceDN w:val="0"/>
        <w:adjustRightInd w:val="0"/>
        <w:spacing w:before="120" w:after="120"/>
        <w:rPr>
          <w:lang w:val="en"/>
        </w:rPr>
      </w:pPr>
      <w:r w:rsidRPr="0059691B">
        <w:rPr>
          <w:lang w:val="en"/>
        </w:rPr>
        <w:t>Cơ thể bố  có 2 cặp gen dị hợp nen có 4 loại giao tử</w:t>
      </w:r>
    </w:p>
    <w:p w:rsidR="00A62F9C" w:rsidRPr="0059691B" w:rsidRDefault="00A62F9C" w:rsidP="004368B9">
      <w:pPr>
        <w:autoSpaceDE w:val="0"/>
        <w:autoSpaceDN w:val="0"/>
        <w:adjustRightInd w:val="0"/>
        <w:spacing w:before="120" w:after="120"/>
        <w:rPr>
          <w:lang w:val="en"/>
        </w:rPr>
      </w:pPr>
      <w:r w:rsidRPr="0059691B">
        <w:rPr>
          <w:lang w:val="en"/>
        </w:rPr>
        <w:t>Cơ thể mẹ có 1 cặp gen dị hợp nên có 2 loại giao tử</w:t>
      </w:r>
    </w:p>
    <w:p w:rsidR="00A62F9C" w:rsidRPr="0059691B" w:rsidRDefault="00A62F9C" w:rsidP="004368B9">
      <w:pPr>
        <w:autoSpaceDE w:val="0"/>
        <w:autoSpaceDN w:val="0"/>
        <w:adjustRightInd w:val="0"/>
        <w:spacing w:before="120" w:after="120"/>
        <w:rPr>
          <w:lang w:val="en"/>
        </w:rPr>
      </w:pPr>
      <w:r w:rsidRPr="0059691B">
        <w:rPr>
          <w:lang w:val="en"/>
        </w:rPr>
        <w:t>-&gt; Số kiểu tổ hợp giao tử =4 x 2 =8 kiểu tổ hợp</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Số loại kiểu gen = tích số loại kiểu gen của mỗi cặp gen</w:t>
      </w:r>
    </w:p>
    <w:p w:rsidR="00A62F9C" w:rsidRPr="0059691B" w:rsidRDefault="00A62F9C" w:rsidP="004368B9">
      <w:pPr>
        <w:autoSpaceDE w:val="0"/>
        <w:autoSpaceDN w:val="0"/>
        <w:adjustRightInd w:val="0"/>
        <w:spacing w:before="120" w:after="120"/>
        <w:rPr>
          <w:lang w:val="en"/>
        </w:rPr>
      </w:pPr>
      <w:r w:rsidRPr="0059691B">
        <w:rPr>
          <w:lang w:val="en"/>
        </w:rPr>
        <w:t>VD: Ở phép lai Bố AaBb x mẹ Aabb có thể viết thành: = (Aa x Aa)(Bb x bb)</w:t>
      </w:r>
    </w:p>
    <w:p w:rsidR="00A62F9C" w:rsidRPr="0059691B" w:rsidRDefault="00A62F9C" w:rsidP="004368B9">
      <w:pPr>
        <w:autoSpaceDE w:val="0"/>
        <w:autoSpaceDN w:val="0"/>
        <w:adjustRightInd w:val="0"/>
        <w:spacing w:before="120" w:after="120"/>
        <w:rPr>
          <w:lang w:val="en"/>
        </w:rPr>
      </w:pPr>
      <w:r w:rsidRPr="0059691B">
        <w:rPr>
          <w:lang w:val="en"/>
        </w:rPr>
        <w:t>Ở cặp lai Aa x Aa, đời con có 3 loại kiểu gen là AA, Aa, bb</w:t>
      </w:r>
    </w:p>
    <w:p w:rsidR="00A62F9C" w:rsidRPr="0059691B" w:rsidRDefault="00A62F9C" w:rsidP="004368B9">
      <w:pPr>
        <w:autoSpaceDE w:val="0"/>
        <w:autoSpaceDN w:val="0"/>
        <w:adjustRightInd w:val="0"/>
        <w:spacing w:before="120" w:after="120"/>
        <w:rPr>
          <w:lang w:val="en"/>
        </w:rPr>
      </w:pPr>
      <w:r w:rsidRPr="0059691B">
        <w:rPr>
          <w:lang w:val="en"/>
        </w:rPr>
        <w:t>Ở cặp lai Bb x bb, dời con có 2 loại kg: Bb, bb</w:t>
      </w:r>
    </w:p>
    <w:p w:rsidR="00A62F9C" w:rsidRPr="0059691B" w:rsidRDefault="00A62F9C" w:rsidP="004368B9">
      <w:pPr>
        <w:autoSpaceDE w:val="0"/>
        <w:autoSpaceDN w:val="0"/>
        <w:adjustRightInd w:val="0"/>
        <w:spacing w:before="120" w:after="120"/>
        <w:rPr>
          <w:lang w:val="en"/>
        </w:rPr>
      </w:pPr>
      <w:r w:rsidRPr="0059691B">
        <w:rPr>
          <w:lang w:val="en"/>
        </w:rPr>
        <w:t>-&gt; Số loại kg ở đời con = tích số loại kg của mỗi cặp = 3 x 2 = 6</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Số loại kiểu hình bằng tích số loại kiểu hình của mỗi cặp tính trạng</w:t>
      </w:r>
    </w:p>
    <w:p w:rsidR="00A62F9C" w:rsidRPr="0059691B" w:rsidRDefault="00A62F9C" w:rsidP="004368B9">
      <w:pPr>
        <w:autoSpaceDE w:val="0"/>
        <w:autoSpaceDN w:val="0"/>
        <w:adjustRightInd w:val="0"/>
        <w:spacing w:before="120" w:after="120"/>
        <w:rPr>
          <w:lang w:val="en"/>
        </w:rPr>
      </w:pPr>
      <w:r w:rsidRPr="0059691B">
        <w:rPr>
          <w:lang w:val="en"/>
        </w:rPr>
        <w:t>VD: Ở phép lai Bố AaBb x mẹ Aabb có thể viết thành: = (Aa x Aa)(Bb x bb)</w:t>
      </w:r>
    </w:p>
    <w:p w:rsidR="00A62F9C" w:rsidRPr="0059691B" w:rsidRDefault="00A62F9C" w:rsidP="004368B9">
      <w:pPr>
        <w:autoSpaceDE w:val="0"/>
        <w:autoSpaceDN w:val="0"/>
        <w:adjustRightInd w:val="0"/>
        <w:spacing w:before="120" w:after="120"/>
        <w:rPr>
          <w:lang w:val="en"/>
        </w:rPr>
      </w:pPr>
      <w:r w:rsidRPr="0059691B">
        <w:rPr>
          <w:lang w:val="en"/>
        </w:rPr>
        <w:t>Ở cặp lai Aa x Aa, đời con có 2 loại kiểu hình là k/h trội và k/h lặn</w:t>
      </w:r>
    </w:p>
    <w:p w:rsidR="00A62F9C" w:rsidRPr="0059691B" w:rsidRDefault="00A62F9C" w:rsidP="004368B9">
      <w:pPr>
        <w:autoSpaceDE w:val="0"/>
        <w:autoSpaceDN w:val="0"/>
        <w:adjustRightInd w:val="0"/>
        <w:spacing w:before="120" w:after="120"/>
        <w:rPr>
          <w:lang w:val="en"/>
        </w:rPr>
      </w:pPr>
      <w:r w:rsidRPr="0059691B">
        <w:rPr>
          <w:lang w:val="en"/>
        </w:rPr>
        <w:t>Ở cặp lai Bb x bb, dời con có 2 loại kiểu hình là k/h trội và k/h lặn</w:t>
      </w:r>
    </w:p>
    <w:p w:rsidR="00A62F9C" w:rsidRPr="0059691B" w:rsidRDefault="00A62F9C" w:rsidP="004368B9">
      <w:pPr>
        <w:autoSpaceDE w:val="0"/>
        <w:autoSpaceDN w:val="0"/>
        <w:adjustRightInd w:val="0"/>
        <w:spacing w:before="120" w:after="120"/>
        <w:rPr>
          <w:lang w:val="en"/>
        </w:rPr>
      </w:pPr>
      <w:r w:rsidRPr="0059691B">
        <w:rPr>
          <w:lang w:val="en"/>
        </w:rPr>
        <w:t>-&gt; Số loại k/h ở đời con = 2 x 2 = 4 loại k/h</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Khi tính trạng trội hoàn toàn thì 1 kiểu hình có thể có nhiều kiểu gen nên số loại kiểu hình ít hơn số loại kiểu gen</w:t>
      </w:r>
    </w:p>
    <w:p w:rsidR="00A62F9C" w:rsidRPr="0059691B" w:rsidRDefault="00A62F9C" w:rsidP="004368B9">
      <w:pPr>
        <w:autoSpaceDE w:val="0"/>
        <w:autoSpaceDN w:val="0"/>
        <w:adjustRightInd w:val="0"/>
        <w:spacing w:before="120" w:after="120"/>
        <w:rPr>
          <w:lang w:val="en"/>
        </w:rPr>
      </w:pPr>
      <w:r w:rsidRPr="0059691B">
        <w:rPr>
          <w:lang w:val="en"/>
        </w:rPr>
        <w:t>VD: Ở phép lai bố AaBbdd x mẹ AabbDd</w:t>
      </w:r>
    </w:p>
    <w:p w:rsidR="00A62F9C" w:rsidRPr="0059691B" w:rsidRDefault="00A62F9C" w:rsidP="004368B9">
      <w:pPr>
        <w:autoSpaceDE w:val="0"/>
        <w:autoSpaceDN w:val="0"/>
        <w:adjustRightInd w:val="0"/>
        <w:spacing w:before="120" w:after="120"/>
        <w:rPr>
          <w:lang w:val="en"/>
        </w:rPr>
      </w:pPr>
      <w:r w:rsidRPr="0059691B">
        <w:rPr>
          <w:lang w:val="en"/>
        </w:rPr>
        <w:t>Cơ thể bố có 2 cặp gen dị hợp nên có 4 loại gt</w:t>
      </w:r>
    </w:p>
    <w:p w:rsidR="00A62F9C" w:rsidRPr="0059691B" w:rsidRDefault="00A62F9C" w:rsidP="004368B9">
      <w:pPr>
        <w:autoSpaceDE w:val="0"/>
        <w:autoSpaceDN w:val="0"/>
        <w:adjustRightInd w:val="0"/>
        <w:spacing w:before="120" w:after="120"/>
        <w:rPr>
          <w:lang w:val="en"/>
        </w:rPr>
      </w:pPr>
      <w:r w:rsidRPr="0059691B">
        <w:rPr>
          <w:lang w:val="en"/>
        </w:rPr>
        <w:t>Cơ thể mẹ có 2 cặp gen dị hợp nên có 4 loại gt</w:t>
      </w:r>
    </w:p>
    <w:p w:rsidR="00A62F9C" w:rsidRPr="0059691B" w:rsidRDefault="00A62F9C" w:rsidP="004368B9">
      <w:pPr>
        <w:autoSpaceDE w:val="0"/>
        <w:autoSpaceDN w:val="0"/>
        <w:adjustRightInd w:val="0"/>
        <w:spacing w:before="120" w:after="120"/>
        <w:rPr>
          <w:lang w:val="en"/>
        </w:rPr>
      </w:pPr>
      <w:r w:rsidRPr="0059691B">
        <w:rPr>
          <w:lang w:val="en"/>
        </w:rPr>
        <w:t>-&gt; Số kiểu tổ hợp gt =4 x 4 =16 kiểu tổ hợp</w:t>
      </w:r>
    </w:p>
    <w:p w:rsidR="00A62F9C" w:rsidRPr="0059691B" w:rsidRDefault="00A62F9C" w:rsidP="004368B9">
      <w:pPr>
        <w:autoSpaceDE w:val="0"/>
        <w:autoSpaceDN w:val="0"/>
        <w:adjustRightInd w:val="0"/>
        <w:spacing w:before="120" w:after="120"/>
        <w:rPr>
          <w:lang w:val="en"/>
        </w:rPr>
      </w:pPr>
      <w:r w:rsidRPr="0059691B">
        <w:rPr>
          <w:lang w:val="en"/>
        </w:rPr>
        <w:t>Ở phép lai bố AaBbdd x mẹ AabbDd có thể viết thành(Aa x Aa)(Bb x bb)(dd x Dd)</w:t>
      </w:r>
    </w:p>
    <w:p w:rsidR="00A62F9C" w:rsidRPr="0059691B" w:rsidRDefault="00A62F9C" w:rsidP="004368B9">
      <w:pPr>
        <w:autoSpaceDE w:val="0"/>
        <w:autoSpaceDN w:val="0"/>
        <w:adjustRightInd w:val="0"/>
        <w:spacing w:before="120" w:after="120"/>
        <w:rPr>
          <w:lang w:val="en"/>
        </w:rPr>
      </w:pPr>
      <w:r w:rsidRPr="0059691B">
        <w:rPr>
          <w:lang w:val="en"/>
        </w:rPr>
        <w:t>-Ở cặp lai Aa x Aa, đời con có 3 loại kg là AA, Aa, aa</w:t>
      </w:r>
    </w:p>
    <w:p w:rsidR="00A62F9C" w:rsidRPr="0059691B" w:rsidRDefault="00A62F9C" w:rsidP="004368B9">
      <w:pPr>
        <w:autoSpaceDE w:val="0"/>
        <w:autoSpaceDN w:val="0"/>
        <w:adjustRightInd w:val="0"/>
        <w:spacing w:before="120" w:after="120"/>
        <w:rPr>
          <w:lang w:val="en"/>
        </w:rPr>
      </w:pPr>
      <w:r w:rsidRPr="0059691B">
        <w:rPr>
          <w:lang w:val="en"/>
        </w:rPr>
        <w:t>-Ở cặp lai Bb x bb, đời con có 2 loại kg là Bb, bb</w:t>
      </w:r>
    </w:p>
    <w:p w:rsidR="00A62F9C" w:rsidRPr="0059691B" w:rsidRDefault="00A62F9C" w:rsidP="004368B9">
      <w:pPr>
        <w:autoSpaceDE w:val="0"/>
        <w:autoSpaceDN w:val="0"/>
        <w:adjustRightInd w:val="0"/>
        <w:spacing w:before="120" w:after="120"/>
        <w:rPr>
          <w:lang w:val="en"/>
        </w:rPr>
      </w:pPr>
      <w:r w:rsidRPr="0059691B">
        <w:rPr>
          <w:lang w:val="en"/>
        </w:rPr>
        <w:t>-Ở cặp lai dd x Dd , đời con có 2 loại kg là Dd, dd</w:t>
      </w:r>
    </w:p>
    <w:p w:rsidR="00A62F9C" w:rsidRPr="0059691B" w:rsidRDefault="00A62F9C" w:rsidP="004368B9">
      <w:pPr>
        <w:autoSpaceDE w:val="0"/>
        <w:autoSpaceDN w:val="0"/>
        <w:adjustRightInd w:val="0"/>
        <w:spacing w:before="120" w:after="120"/>
        <w:rPr>
          <w:lang w:val="en"/>
        </w:rPr>
      </w:pPr>
      <w:r w:rsidRPr="0059691B">
        <w:rPr>
          <w:lang w:val="en"/>
        </w:rPr>
        <w:t>Số loại kg = tích số loại k/g của mỗi cặp = 3 x 2 x 2 =12</w:t>
      </w:r>
    </w:p>
    <w:p w:rsidR="00A62F9C" w:rsidRPr="0059691B" w:rsidRDefault="00A62F9C" w:rsidP="004368B9">
      <w:pPr>
        <w:autoSpaceDE w:val="0"/>
        <w:autoSpaceDN w:val="0"/>
        <w:adjustRightInd w:val="0"/>
        <w:spacing w:before="120" w:after="120"/>
        <w:rPr>
          <w:lang w:val="en"/>
        </w:rPr>
      </w:pPr>
      <w:r w:rsidRPr="0059691B">
        <w:rPr>
          <w:lang w:val="en"/>
        </w:rPr>
        <w:t>Ở phép lai bố AaBbdd x mẹ AabbDd có thể viết thành(Aa x Aa)(Bb x bb)(dd x Dd)</w:t>
      </w:r>
    </w:p>
    <w:p w:rsidR="00A62F9C" w:rsidRPr="0059691B" w:rsidRDefault="00A62F9C" w:rsidP="004368B9">
      <w:pPr>
        <w:autoSpaceDE w:val="0"/>
        <w:autoSpaceDN w:val="0"/>
        <w:adjustRightInd w:val="0"/>
        <w:spacing w:before="120" w:after="120"/>
        <w:rPr>
          <w:lang w:val="en"/>
        </w:rPr>
      </w:pPr>
      <w:r w:rsidRPr="0059691B">
        <w:rPr>
          <w:lang w:val="en"/>
        </w:rPr>
        <w:t>-Ở cặp lai Aa x Aa, đời con có 2 loại k/h là trội và lặn</w:t>
      </w:r>
    </w:p>
    <w:p w:rsidR="00A62F9C" w:rsidRPr="0059691B" w:rsidRDefault="00A62F9C" w:rsidP="004368B9">
      <w:pPr>
        <w:autoSpaceDE w:val="0"/>
        <w:autoSpaceDN w:val="0"/>
        <w:adjustRightInd w:val="0"/>
        <w:spacing w:before="120" w:after="120"/>
        <w:rPr>
          <w:lang w:val="en"/>
        </w:rPr>
      </w:pPr>
      <w:r w:rsidRPr="0059691B">
        <w:rPr>
          <w:lang w:val="en"/>
        </w:rPr>
        <w:lastRenderedPageBreak/>
        <w:t>-Ở cặp lai Bb x bb, đời con có 2 loại k/h là trội và lặn</w:t>
      </w:r>
    </w:p>
    <w:p w:rsidR="00A62F9C" w:rsidRPr="0059691B" w:rsidRDefault="00A62F9C" w:rsidP="004368B9">
      <w:pPr>
        <w:autoSpaceDE w:val="0"/>
        <w:autoSpaceDN w:val="0"/>
        <w:adjustRightInd w:val="0"/>
        <w:spacing w:before="120" w:after="120"/>
        <w:rPr>
          <w:lang w:val="en"/>
        </w:rPr>
      </w:pPr>
      <w:r w:rsidRPr="0059691B">
        <w:rPr>
          <w:lang w:val="en"/>
        </w:rPr>
        <w:t>-Ở cặp lai dd x Dd , đời con có 2 loại k/h là trội và lặn</w:t>
      </w:r>
    </w:p>
    <w:p w:rsidR="00A62F9C" w:rsidRPr="0059691B" w:rsidRDefault="00A62F9C" w:rsidP="004368B9">
      <w:pPr>
        <w:autoSpaceDE w:val="0"/>
        <w:autoSpaceDN w:val="0"/>
        <w:adjustRightInd w:val="0"/>
        <w:spacing w:before="120" w:after="120"/>
        <w:rPr>
          <w:lang w:val="en"/>
        </w:rPr>
      </w:pPr>
      <w:r w:rsidRPr="0059691B">
        <w:rPr>
          <w:lang w:val="en"/>
        </w:rPr>
        <w:t>-&gt; Số loại k/h ở đời con = 2 x 2 x2= 8 loại k/h</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Khi tính trạng trội không hoàn toàn thì mỗi kiểu hình chỉ có 1 kiểu gen nên số loại kiểu hình =số loại kiểu gen</w:t>
      </w:r>
    </w:p>
    <w:p w:rsidR="00A62F9C" w:rsidRPr="0059691B" w:rsidRDefault="00A62F9C" w:rsidP="004368B9">
      <w:pPr>
        <w:autoSpaceDE w:val="0"/>
        <w:autoSpaceDN w:val="0"/>
        <w:adjustRightInd w:val="0"/>
        <w:spacing w:before="120" w:after="120"/>
        <w:rPr>
          <w:lang w:val="en"/>
        </w:rPr>
      </w:pPr>
      <w:r w:rsidRPr="0059691B">
        <w:rPr>
          <w:lang w:val="en"/>
        </w:rPr>
        <w:t>VD: Ở phép lai bố AaBbdd x mẹ AabbDd có thể viết thành(Aa x Aa)(Bb x bb)(dd x Dd)</w:t>
      </w:r>
    </w:p>
    <w:p w:rsidR="00A62F9C" w:rsidRPr="0059691B" w:rsidRDefault="00A62F9C" w:rsidP="004368B9">
      <w:pPr>
        <w:autoSpaceDE w:val="0"/>
        <w:autoSpaceDN w:val="0"/>
        <w:adjustRightInd w:val="0"/>
        <w:spacing w:before="120" w:after="120"/>
        <w:rPr>
          <w:lang w:val="en"/>
        </w:rPr>
      </w:pPr>
      <w:r w:rsidRPr="0059691B">
        <w:rPr>
          <w:lang w:val="en"/>
        </w:rPr>
        <w:t>-Ở cặp lai Aa x Aa, đời con có 3 loại kg là AA, Aa, aa</w:t>
      </w:r>
    </w:p>
    <w:p w:rsidR="00A62F9C" w:rsidRPr="0059691B" w:rsidRDefault="00A62F9C" w:rsidP="004368B9">
      <w:pPr>
        <w:autoSpaceDE w:val="0"/>
        <w:autoSpaceDN w:val="0"/>
        <w:adjustRightInd w:val="0"/>
        <w:spacing w:before="120" w:after="120"/>
        <w:rPr>
          <w:lang w:val="en"/>
        </w:rPr>
      </w:pPr>
      <w:r w:rsidRPr="0059691B">
        <w:rPr>
          <w:lang w:val="en"/>
        </w:rPr>
        <w:t>-Ở cặp lai Bb x bb, đời con có 2 loại kg là Bb, bb</w:t>
      </w:r>
    </w:p>
    <w:p w:rsidR="00A62F9C" w:rsidRPr="0059691B" w:rsidRDefault="00A62F9C" w:rsidP="004368B9">
      <w:pPr>
        <w:autoSpaceDE w:val="0"/>
        <w:autoSpaceDN w:val="0"/>
        <w:adjustRightInd w:val="0"/>
        <w:spacing w:before="120" w:after="120"/>
        <w:rPr>
          <w:lang w:val="en"/>
        </w:rPr>
      </w:pPr>
      <w:r w:rsidRPr="0059691B">
        <w:rPr>
          <w:lang w:val="en"/>
        </w:rPr>
        <w:t>-Ở cặp lai dd x Dd , đời con có 2 loại kg là Dd, dd</w:t>
      </w:r>
    </w:p>
    <w:p w:rsidR="00A62F9C" w:rsidRPr="0059691B" w:rsidRDefault="00A62F9C" w:rsidP="004368B9">
      <w:pPr>
        <w:autoSpaceDE w:val="0"/>
        <w:autoSpaceDN w:val="0"/>
        <w:adjustRightInd w:val="0"/>
        <w:spacing w:before="120" w:after="120"/>
        <w:rPr>
          <w:lang w:val="en"/>
        </w:rPr>
      </w:pPr>
      <w:r w:rsidRPr="0059691B">
        <w:rPr>
          <w:lang w:val="en"/>
        </w:rPr>
        <w:t>Số loại kg = tích số loại k/g của mỗi cặp = 3 x 2 x 2 =12</w:t>
      </w:r>
    </w:p>
    <w:p w:rsidR="00A62F9C" w:rsidRPr="0059691B" w:rsidRDefault="00A62F9C" w:rsidP="004368B9">
      <w:pPr>
        <w:autoSpaceDE w:val="0"/>
        <w:autoSpaceDN w:val="0"/>
        <w:adjustRightInd w:val="0"/>
        <w:spacing w:before="120" w:after="120"/>
        <w:rPr>
          <w:lang w:val="en"/>
        </w:rPr>
      </w:pPr>
      <w:r w:rsidRPr="0059691B">
        <w:rPr>
          <w:lang w:val="en"/>
        </w:rPr>
        <w:t>Ở phép lai bố AaBbdd x mẹ AabbDd có thể viết thành(Aa x Aa)(Bb x bb)(dd x Dd)</w:t>
      </w:r>
    </w:p>
    <w:p w:rsidR="00A62F9C" w:rsidRPr="0059691B" w:rsidRDefault="00A62F9C" w:rsidP="004368B9">
      <w:pPr>
        <w:autoSpaceDE w:val="0"/>
        <w:autoSpaceDN w:val="0"/>
        <w:adjustRightInd w:val="0"/>
        <w:spacing w:before="120" w:after="120"/>
        <w:rPr>
          <w:lang w:val="en"/>
        </w:rPr>
      </w:pPr>
      <w:r w:rsidRPr="0059691B">
        <w:rPr>
          <w:lang w:val="en"/>
        </w:rPr>
        <w:t>-Ở cặp lai Aa x Aa, đời con có 3 loại k/h là trội , trung gian và lặn</w:t>
      </w:r>
    </w:p>
    <w:p w:rsidR="00A62F9C" w:rsidRPr="0059691B" w:rsidRDefault="00A62F9C" w:rsidP="004368B9">
      <w:pPr>
        <w:autoSpaceDE w:val="0"/>
        <w:autoSpaceDN w:val="0"/>
        <w:adjustRightInd w:val="0"/>
        <w:spacing w:before="120" w:after="120"/>
        <w:rPr>
          <w:lang w:val="en"/>
        </w:rPr>
      </w:pPr>
      <w:r w:rsidRPr="0059691B">
        <w:rPr>
          <w:lang w:val="en"/>
        </w:rPr>
        <w:t>-Ở cặp lai Bb x bb, đời con có 2 loại k/h là trung gian và lặn</w:t>
      </w:r>
    </w:p>
    <w:p w:rsidR="00A62F9C" w:rsidRPr="0059691B" w:rsidRDefault="00A62F9C" w:rsidP="004368B9">
      <w:pPr>
        <w:autoSpaceDE w:val="0"/>
        <w:autoSpaceDN w:val="0"/>
        <w:adjustRightInd w:val="0"/>
        <w:spacing w:before="120" w:after="120"/>
        <w:rPr>
          <w:lang w:val="en"/>
        </w:rPr>
      </w:pPr>
      <w:r w:rsidRPr="0059691B">
        <w:rPr>
          <w:lang w:val="en"/>
        </w:rPr>
        <w:t>-Ở cặp lai dd x Dd , đời con có 2 loại k/h là trung gian và lặn</w:t>
      </w:r>
    </w:p>
    <w:p w:rsidR="00A62F9C" w:rsidRPr="0059691B" w:rsidRDefault="00A62F9C" w:rsidP="004368B9">
      <w:pPr>
        <w:autoSpaceDE w:val="0"/>
        <w:autoSpaceDN w:val="0"/>
        <w:adjustRightInd w:val="0"/>
        <w:spacing w:before="120" w:after="120"/>
        <w:rPr>
          <w:lang w:val="en"/>
        </w:rPr>
      </w:pPr>
      <w:r w:rsidRPr="0059691B">
        <w:rPr>
          <w:lang w:val="en"/>
        </w:rPr>
        <w:t>-&gt; Số loại k/h ở đời con = 3 x 2 x2= 12 loại k/h</w:t>
      </w:r>
    </w:p>
    <w:p w:rsidR="00A62F9C" w:rsidRPr="0059691B" w:rsidRDefault="00A62F9C" w:rsidP="004368B9">
      <w:pPr>
        <w:autoSpaceDE w:val="0"/>
        <w:autoSpaceDN w:val="0"/>
        <w:adjustRightInd w:val="0"/>
        <w:spacing w:before="120" w:after="120"/>
        <w:rPr>
          <w:b/>
          <w:bCs/>
          <w:lang w:val="en"/>
        </w:rPr>
      </w:pPr>
      <w:r w:rsidRPr="0059691B">
        <w:rPr>
          <w:b/>
          <w:bCs/>
          <w:lang w:val="en"/>
        </w:rPr>
        <w:t>3. Tìm tỉ lệ kiểu gen, tỉ lệ kiểu hình của một phép lai</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Muốn tìm tỉ lệ kiểu gen của một phép lai thì phải viết giao tử của phép lai đó , sau đó tiến hành kẻ bảng ( gt đực x gt cái) để tìm đời co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Tỉ lệ kiểu gen = tích tỉ lệ kiểu gen của các cặp ge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Tỉ lệ kiểu hình = tích tỉ lệ kiểu hình của các cặp tính trạng</w:t>
      </w:r>
    </w:p>
    <w:p w:rsidR="00A62F9C" w:rsidRPr="0059691B" w:rsidRDefault="00A62F9C" w:rsidP="004368B9">
      <w:pPr>
        <w:autoSpaceDE w:val="0"/>
        <w:autoSpaceDN w:val="0"/>
        <w:adjustRightInd w:val="0"/>
        <w:spacing w:before="120" w:after="120"/>
        <w:rPr>
          <w:lang w:val="en"/>
        </w:rPr>
      </w:pPr>
      <w:r w:rsidRPr="0059691B">
        <w:rPr>
          <w:lang w:val="en"/>
        </w:rPr>
        <w:t>VD: Ở phép lai bố AaBbDdee x mẹ AabbDDEE có thể viết thành= (Aa x Aa)(Bb x bb)(Dd x DD)(ee x EE)</w:t>
      </w:r>
    </w:p>
    <w:p w:rsidR="00A62F9C" w:rsidRPr="0059691B" w:rsidRDefault="00A62F9C" w:rsidP="004368B9">
      <w:pPr>
        <w:autoSpaceDE w:val="0"/>
        <w:autoSpaceDN w:val="0"/>
        <w:adjustRightInd w:val="0"/>
        <w:spacing w:before="120" w:after="120"/>
        <w:rPr>
          <w:lang w:val="en"/>
        </w:rPr>
      </w:pPr>
      <w:r w:rsidRPr="0059691B">
        <w:rPr>
          <w:lang w:val="en"/>
        </w:rPr>
        <w:t>Ở cặp lai (Aa x Aa) , đời con có 3 loại kg với t/l là: 1AA : 2 Aa : 1aa</w:t>
      </w:r>
    </w:p>
    <w:p w:rsidR="00A62F9C" w:rsidRPr="0059691B" w:rsidRDefault="00A62F9C" w:rsidP="004368B9">
      <w:pPr>
        <w:autoSpaceDE w:val="0"/>
        <w:autoSpaceDN w:val="0"/>
        <w:adjustRightInd w:val="0"/>
        <w:spacing w:before="120" w:after="120"/>
        <w:rPr>
          <w:lang w:val="en"/>
        </w:rPr>
      </w:pPr>
      <w:r w:rsidRPr="0059691B">
        <w:rPr>
          <w:lang w:val="en"/>
        </w:rPr>
        <w:t>Ở cặp lai (Bb x bb) , đời con có 2 loại kg với t/l là: 1Bb : 1bb</w:t>
      </w:r>
    </w:p>
    <w:p w:rsidR="00A62F9C" w:rsidRPr="0059691B" w:rsidRDefault="00A62F9C" w:rsidP="004368B9">
      <w:pPr>
        <w:autoSpaceDE w:val="0"/>
        <w:autoSpaceDN w:val="0"/>
        <w:adjustRightInd w:val="0"/>
        <w:spacing w:before="120" w:after="120"/>
        <w:rPr>
          <w:lang w:val="en"/>
        </w:rPr>
      </w:pPr>
      <w:r w:rsidRPr="0059691B">
        <w:rPr>
          <w:lang w:val="en"/>
        </w:rPr>
        <w:t>Ở cặp lai (Dd x DD) , đời con có 2 loại kg với t/l là: 1DD: 1Dd</w:t>
      </w:r>
    </w:p>
    <w:p w:rsidR="00A62F9C" w:rsidRPr="0059691B" w:rsidRDefault="00A62F9C" w:rsidP="004368B9">
      <w:pPr>
        <w:autoSpaceDE w:val="0"/>
        <w:autoSpaceDN w:val="0"/>
        <w:adjustRightInd w:val="0"/>
        <w:spacing w:before="120" w:after="120"/>
        <w:rPr>
          <w:lang w:val="en"/>
        </w:rPr>
      </w:pPr>
      <w:r w:rsidRPr="0059691B">
        <w:rPr>
          <w:lang w:val="en"/>
        </w:rPr>
        <w:t>Ở cặp lai (ee x EE) , đời con có 1 loại kg với t/l là: 1Ee</w:t>
      </w:r>
    </w:p>
    <w:p w:rsidR="00A62F9C" w:rsidRPr="0059691B" w:rsidRDefault="00A62F9C" w:rsidP="004368B9">
      <w:pPr>
        <w:autoSpaceDE w:val="0"/>
        <w:autoSpaceDN w:val="0"/>
        <w:adjustRightInd w:val="0"/>
        <w:spacing w:before="120" w:after="120"/>
        <w:rPr>
          <w:lang w:val="en"/>
        </w:rPr>
      </w:pPr>
      <w:r w:rsidRPr="0059691B">
        <w:rPr>
          <w:lang w:val="en"/>
        </w:rPr>
        <w:t>-&gt;Tỉ lệ kiểu gen ở đời con = tích tỉ lệ kiểu gen của các cặp gen=(1:2:1)(1:1)(1:1)1=(1:1:2:2:1:1:1:1:2:2:1:1)</w:t>
      </w:r>
    </w:p>
    <w:p w:rsidR="00A62F9C" w:rsidRPr="0059691B" w:rsidRDefault="00A62F9C" w:rsidP="004368B9">
      <w:pPr>
        <w:autoSpaceDE w:val="0"/>
        <w:autoSpaceDN w:val="0"/>
        <w:adjustRightInd w:val="0"/>
        <w:spacing w:before="120" w:after="120"/>
        <w:rPr>
          <w:lang w:val="en"/>
        </w:rPr>
      </w:pPr>
      <w:r w:rsidRPr="0059691B">
        <w:rPr>
          <w:lang w:val="en"/>
        </w:rPr>
        <w:t>Ở phép lai bố AaBbDdee x mẹ AabbDDEE có thể viết thành= (Aa x Aa)(Bb x bb)(Dd x DD)(ee x EE)</w:t>
      </w:r>
    </w:p>
    <w:p w:rsidR="00A62F9C" w:rsidRPr="0059691B" w:rsidRDefault="00A62F9C" w:rsidP="004368B9">
      <w:pPr>
        <w:autoSpaceDE w:val="0"/>
        <w:autoSpaceDN w:val="0"/>
        <w:adjustRightInd w:val="0"/>
        <w:spacing w:before="120" w:after="120"/>
        <w:rPr>
          <w:lang w:val="en"/>
        </w:rPr>
      </w:pPr>
      <w:r w:rsidRPr="0059691B">
        <w:rPr>
          <w:lang w:val="en"/>
        </w:rPr>
        <w:t>Ở cặp lai (Aa x Aa) , đời con có 2 loại k/h với t/l là: 3A- : 1aa</w:t>
      </w:r>
    </w:p>
    <w:p w:rsidR="00A62F9C" w:rsidRPr="0059691B" w:rsidRDefault="00A62F9C" w:rsidP="004368B9">
      <w:pPr>
        <w:autoSpaceDE w:val="0"/>
        <w:autoSpaceDN w:val="0"/>
        <w:adjustRightInd w:val="0"/>
        <w:spacing w:before="120" w:after="120"/>
        <w:rPr>
          <w:lang w:val="en"/>
        </w:rPr>
      </w:pPr>
      <w:r w:rsidRPr="0059691B">
        <w:rPr>
          <w:lang w:val="en"/>
        </w:rPr>
        <w:t>Ở cặp lai (Bb x bb) , đời con có 2 loại k/h với t/l là: 1B- : 1bb</w:t>
      </w:r>
    </w:p>
    <w:p w:rsidR="00A62F9C" w:rsidRPr="0059691B" w:rsidRDefault="00A62F9C" w:rsidP="004368B9">
      <w:pPr>
        <w:autoSpaceDE w:val="0"/>
        <w:autoSpaceDN w:val="0"/>
        <w:adjustRightInd w:val="0"/>
        <w:spacing w:before="120" w:after="120"/>
        <w:rPr>
          <w:lang w:val="en"/>
        </w:rPr>
      </w:pPr>
      <w:r w:rsidRPr="0059691B">
        <w:rPr>
          <w:lang w:val="en"/>
        </w:rPr>
        <w:t>Ở cặp lai (Dd x DD), đời con có 1 loại k/h với t/l là: 1D-</w:t>
      </w:r>
    </w:p>
    <w:p w:rsidR="00A62F9C" w:rsidRPr="0059691B" w:rsidRDefault="00A62F9C" w:rsidP="004368B9">
      <w:pPr>
        <w:autoSpaceDE w:val="0"/>
        <w:autoSpaceDN w:val="0"/>
        <w:adjustRightInd w:val="0"/>
        <w:spacing w:before="120" w:after="120"/>
        <w:rPr>
          <w:lang w:val="en"/>
        </w:rPr>
      </w:pPr>
      <w:r w:rsidRPr="0059691B">
        <w:rPr>
          <w:lang w:val="en"/>
        </w:rPr>
        <w:t>Ở cặp lai (ee x EE) , đời con có 1 loại k/h với t/l là: 1E-</w:t>
      </w:r>
    </w:p>
    <w:p w:rsidR="00A62F9C" w:rsidRPr="0059691B" w:rsidRDefault="00A62F9C" w:rsidP="004368B9">
      <w:pPr>
        <w:autoSpaceDE w:val="0"/>
        <w:autoSpaceDN w:val="0"/>
        <w:adjustRightInd w:val="0"/>
        <w:spacing w:before="120" w:after="120"/>
        <w:rPr>
          <w:lang w:val="en"/>
        </w:rPr>
      </w:pPr>
      <w:r w:rsidRPr="0059691B">
        <w:rPr>
          <w:lang w:val="en"/>
        </w:rPr>
        <w:t>-&gt;Tỉ lệ kiểu hình ở đời con = tích tỉ lệ kiểu hình của các cặp tính trạng= (3:1)(1:1)(1)(1)=3:3:1:1</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Tỉ lệ của một loại kiểu gen nào đó bằng tích tỉ lệ của các cặp gen có trong kiểu gen đó</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lastRenderedPageBreak/>
        <w:t>-Bài toán có nhiều cặp gen thì phải tính tỉ lệ của mỗi cặp gen , sau đó nhân lại sẽ thu được kết quả</w:t>
      </w:r>
    </w:p>
    <w:p w:rsidR="00A62F9C" w:rsidRPr="0059691B" w:rsidRDefault="00A62F9C" w:rsidP="004368B9">
      <w:pPr>
        <w:autoSpaceDE w:val="0"/>
        <w:autoSpaceDN w:val="0"/>
        <w:adjustRightInd w:val="0"/>
        <w:spacing w:before="120" w:after="120"/>
        <w:rPr>
          <w:lang w:val="en"/>
        </w:rPr>
      </w:pPr>
      <w:r w:rsidRPr="0059691B">
        <w:rPr>
          <w:lang w:val="en"/>
        </w:rPr>
        <w:t>VD: Ở phép lai bố AaBbdd x mẹ AabbDd=(Aa x Aa)(Bb x bb)(dd x Dd)</w:t>
      </w:r>
    </w:p>
    <w:p w:rsidR="00A62F9C" w:rsidRPr="0059691B" w:rsidRDefault="00A62F9C" w:rsidP="004368B9">
      <w:pPr>
        <w:autoSpaceDE w:val="0"/>
        <w:autoSpaceDN w:val="0"/>
        <w:adjustRightInd w:val="0"/>
        <w:spacing w:before="120" w:after="120"/>
        <w:rPr>
          <w:lang w:val="en"/>
        </w:rPr>
      </w:pPr>
      <w:r w:rsidRPr="0059691B">
        <w:rPr>
          <w:lang w:val="en"/>
        </w:rPr>
        <w:t>Ở cặp lai (Aa x Aa) , sinh ra đời con có kg aa với t/l ¼</w:t>
      </w:r>
    </w:p>
    <w:p w:rsidR="00A62F9C" w:rsidRPr="0059691B" w:rsidRDefault="00A62F9C" w:rsidP="004368B9">
      <w:pPr>
        <w:autoSpaceDE w:val="0"/>
        <w:autoSpaceDN w:val="0"/>
        <w:adjustRightInd w:val="0"/>
        <w:spacing w:before="120" w:after="120"/>
        <w:rPr>
          <w:lang w:val="en"/>
        </w:rPr>
      </w:pPr>
      <w:r w:rsidRPr="0059691B">
        <w:rPr>
          <w:lang w:val="en"/>
        </w:rPr>
        <w:t>Ở cặp lai (Bb x bb) , sinh ra đời con có kg bb với t/l 1/2</w:t>
      </w:r>
    </w:p>
    <w:p w:rsidR="00A62F9C" w:rsidRPr="0059691B" w:rsidRDefault="00A62F9C" w:rsidP="004368B9">
      <w:pPr>
        <w:autoSpaceDE w:val="0"/>
        <w:autoSpaceDN w:val="0"/>
        <w:adjustRightInd w:val="0"/>
        <w:spacing w:before="120" w:after="120"/>
        <w:rPr>
          <w:lang w:val="en"/>
        </w:rPr>
      </w:pPr>
      <w:r w:rsidRPr="0059691B">
        <w:rPr>
          <w:lang w:val="en"/>
        </w:rPr>
        <w:t>Ở cặp lai (dd x Dd), sinh ra đời con có kg đ với t/l 1/2</w:t>
      </w:r>
    </w:p>
    <w:p w:rsidR="00A62F9C" w:rsidRPr="0059691B" w:rsidRDefault="00A62F9C" w:rsidP="004368B9">
      <w:pPr>
        <w:autoSpaceDE w:val="0"/>
        <w:autoSpaceDN w:val="0"/>
        <w:adjustRightInd w:val="0"/>
        <w:spacing w:before="120" w:after="120"/>
        <w:rPr>
          <w:lang w:val="en"/>
        </w:rPr>
      </w:pPr>
      <w:r w:rsidRPr="0059691B">
        <w:rPr>
          <w:lang w:val="en"/>
        </w:rPr>
        <w:t>Ở phép lai bố AaBbdd x mẹ AabbDd sinh ra đời con có t/l kg aabbdd với t/l= ¼ x ½  x ½ =1/16</w:t>
      </w:r>
    </w:p>
    <w:p w:rsidR="00A62F9C" w:rsidRPr="0059691B" w:rsidRDefault="00A62F9C" w:rsidP="004368B9">
      <w:pPr>
        <w:autoSpaceDE w:val="0"/>
        <w:autoSpaceDN w:val="0"/>
        <w:adjustRightInd w:val="0"/>
        <w:spacing w:before="120" w:after="120"/>
        <w:rPr>
          <w:lang w:val="en"/>
        </w:rPr>
      </w:pPr>
      <w:r w:rsidRPr="0059691B">
        <w:rPr>
          <w:lang w:val="en"/>
        </w:rPr>
        <w:t>Ở cặp lai (Aa x Aa) , sinh ra đời con có k/h A- với t/l  =3/4</w:t>
      </w:r>
    </w:p>
    <w:p w:rsidR="00A62F9C" w:rsidRPr="0059691B" w:rsidRDefault="00A62F9C" w:rsidP="004368B9">
      <w:pPr>
        <w:autoSpaceDE w:val="0"/>
        <w:autoSpaceDN w:val="0"/>
        <w:adjustRightInd w:val="0"/>
        <w:spacing w:before="120" w:after="120"/>
        <w:rPr>
          <w:lang w:val="en"/>
        </w:rPr>
      </w:pPr>
      <w:r w:rsidRPr="0059691B">
        <w:rPr>
          <w:lang w:val="en"/>
        </w:rPr>
        <w:t>Ở cặp lai (Bb x bb) , sinh ra đời con có k/h B- với t/l= 1/2</w:t>
      </w:r>
    </w:p>
    <w:p w:rsidR="00A62F9C" w:rsidRPr="0059691B" w:rsidRDefault="00A62F9C" w:rsidP="004368B9">
      <w:pPr>
        <w:autoSpaceDE w:val="0"/>
        <w:autoSpaceDN w:val="0"/>
        <w:adjustRightInd w:val="0"/>
        <w:spacing w:before="120" w:after="120"/>
        <w:rPr>
          <w:lang w:val="en"/>
        </w:rPr>
      </w:pPr>
      <w:r w:rsidRPr="0059691B">
        <w:rPr>
          <w:lang w:val="en"/>
        </w:rPr>
        <w:t>Ở cặp lai (dd x Dd), sinh ra đời con có k/h D- với t/l =1/2</w:t>
      </w:r>
    </w:p>
    <w:p w:rsidR="00A62F9C" w:rsidRPr="0059691B" w:rsidRDefault="00A62F9C" w:rsidP="004368B9">
      <w:pPr>
        <w:autoSpaceDE w:val="0"/>
        <w:autoSpaceDN w:val="0"/>
        <w:adjustRightInd w:val="0"/>
        <w:spacing w:before="120" w:after="120"/>
        <w:rPr>
          <w:lang w:val="en"/>
        </w:rPr>
      </w:pPr>
      <w:r w:rsidRPr="0059691B">
        <w:rPr>
          <w:lang w:val="en"/>
        </w:rPr>
        <w:t>Ở phép lai bố AaBbdd x mẹ AabbDd sinh ra đời con có t/l k/h A-B-D- với t/l= 3/4 x ½  x ½ =3/16</w:t>
      </w:r>
    </w:p>
    <w:p w:rsidR="00A62F9C" w:rsidRPr="0059691B" w:rsidRDefault="00A62F9C" w:rsidP="004368B9">
      <w:pPr>
        <w:autoSpaceDE w:val="0"/>
        <w:autoSpaceDN w:val="0"/>
        <w:adjustRightInd w:val="0"/>
        <w:spacing w:before="120" w:after="120"/>
        <w:rPr>
          <w:b/>
          <w:bCs/>
          <w:lang w:val="en"/>
        </w:rPr>
      </w:pPr>
      <w:r w:rsidRPr="0059691B">
        <w:rPr>
          <w:b/>
          <w:bCs/>
          <w:lang w:val="en"/>
        </w:rPr>
        <w:t>4. Bài tập suy luận để tìm k/g của bố mẹ khi biết kiểu gen của con hoặc ngược lại</w:t>
      </w:r>
    </w:p>
    <w:p w:rsidR="00A62F9C" w:rsidRPr="0059691B" w:rsidRDefault="00A62F9C" w:rsidP="004368B9">
      <w:pPr>
        <w:autoSpaceDE w:val="0"/>
        <w:autoSpaceDN w:val="0"/>
        <w:adjustRightInd w:val="0"/>
        <w:spacing w:before="120" w:after="120"/>
        <w:rPr>
          <w:lang w:val="en"/>
        </w:rPr>
      </w:pPr>
      <w:r w:rsidRPr="0059691B">
        <w:rPr>
          <w:lang w:val="en"/>
        </w:rPr>
        <w:t>-Muốn xđ kiểu gen của cơ thể thì phải dựa vào cơ thể có k/h lặn, sau đó suy ra cơ thể có k/h trội theo nguyên lý:</w:t>
      </w:r>
    </w:p>
    <w:p w:rsidR="00A62F9C" w:rsidRPr="0059691B" w:rsidRDefault="00A62F9C" w:rsidP="004368B9">
      <w:pPr>
        <w:autoSpaceDE w:val="0"/>
        <w:autoSpaceDN w:val="0"/>
        <w:adjustRightInd w:val="0"/>
        <w:spacing w:before="120" w:after="120"/>
        <w:rPr>
          <w:lang w:val="en"/>
        </w:rPr>
      </w:pPr>
      <w:r w:rsidRPr="0059691B">
        <w:rPr>
          <w:lang w:val="en"/>
        </w:rPr>
        <w:t>+Cơ thể trội bao giờ cũng phải có gen trội</w:t>
      </w:r>
    </w:p>
    <w:p w:rsidR="00A62F9C" w:rsidRPr="0059691B" w:rsidRDefault="00A62F9C" w:rsidP="004368B9">
      <w:pPr>
        <w:autoSpaceDE w:val="0"/>
        <w:autoSpaceDN w:val="0"/>
        <w:adjustRightInd w:val="0"/>
        <w:spacing w:before="120" w:after="120"/>
        <w:rPr>
          <w:lang w:val="en"/>
        </w:rPr>
      </w:pPr>
      <w:r w:rsidRPr="0059691B">
        <w:rPr>
          <w:lang w:val="en"/>
        </w:rPr>
        <w:t>+Nếu sinh ra con có kiểu hình lặn thì cơ thể trội phải có gen lặn(a)</w:t>
      </w:r>
    </w:p>
    <w:p w:rsidR="00A62F9C" w:rsidRPr="0059691B" w:rsidRDefault="00A62F9C" w:rsidP="004368B9">
      <w:pPr>
        <w:autoSpaceDE w:val="0"/>
        <w:autoSpaceDN w:val="0"/>
        <w:adjustRightInd w:val="0"/>
        <w:spacing w:before="120" w:after="120"/>
        <w:rPr>
          <w:lang w:val="en"/>
        </w:rPr>
      </w:pPr>
      <w:r w:rsidRPr="0059691B">
        <w:rPr>
          <w:lang w:val="en"/>
        </w:rPr>
        <w:t>+Nếu có bố hoặc mẹ mang k/h lặn thì cơ thể phải có gen lặn (a)</w:t>
      </w:r>
    </w:p>
    <w:p w:rsidR="00A62F9C" w:rsidRPr="0059691B" w:rsidRDefault="00A62F9C" w:rsidP="004368B9">
      <w:pPr>
        <w:autoSpaceDE w:val="0"/>
        <w:autoSpaceDN w:val="0"/>
        <w:adjustRightInd w:val="0"/>
        <w:spacing w:before="120" w:after="120"/>
        <w:rPr>
          <w:lang w:val="en"/>
        </w:rPr>
      </w:pPr>
      <w:r w:rsidRPr="0059691B">
        <w:rPr>
          <w:lang w:val="en"/>
        </w:rPr>
        <w:t>VD: Ở người , bố và mẹ đều có da đen, tóc xoăn sinh đứa con trai đầu lòng có da trắng tóc thẳng. Xđ kiểu gen của bố mẹ và đứa con nói trên. Biết rằng 2 cặp tt nói trên do 2 cặp gen quy định và dt phân li độc lập với nhau.</w:t>
      </w:r>
    </w:p>
    <w:p w:rsidR="00A62F9C" w:rsidRPr="0059691B" w:rsidRDefault="00A62F9C" w:rsidP="004368B9">
      <w:pPr>
        <w:autoSpaceDE w:val="0"/>
        <w:autoSpaceDN w:val="0"/>
        <w:adjustRightInd w:val="0"/>
        <w:spacing w:before="120" w:after="120"/>
        <w:rPr>
          <w:lang w:val="en"/>
        </w:rPr>
      </w:pPr>
      <w:r w:rsidRPr="0059691B">
        <w:rPr>
          <w:lang w:val="en"/>
        </w:rPr>
        <w:t>Giải: Bố và mẹ đều có da đen, tóc xoăn nhưng sinh con có da trắng , tóc thẳng thì chứng tỏ da trắng là tính trạng lặn so với da đen , tóc thẳng là tt lặn so với tóc xoăn.</w:t>
      </w:r>
    </w:p>
    <w:p w:rsidR="00A62F9C" w:rsidRPr="0059691B" w:rsidRDefault="00A62F9C" w:rsidP="004368B9">
      <w:pPr>
        <w:autoSpaceDE w:val="0"/>
        <w:autoSpaceDN w:val="0"/>
        <w:adjustRightInd w:val="0"/>
        <w:spacing w:before="120" w:after="120"/>
        <w:rPr>
          <w:lang w:val="en"/>
        </w:rPr>
      </w:pPr>
      <w:r w:rsidRPr="0059691B">
        <w:rPr>
          <w:lang w:val="en"/>
        </w:rPr>
        <w:t>Quy ước gen: Qen A quy định tt da đen; a-da trắng</w:t>
      </w:r>
    </w:p>
    <w:p w:rsidR="00A62F9C" w:rsidRPr="0059691B" w:rsidRDefault="00A62F9C" w:rsidP="004368B9">
      <w:pPr>
        <w:autoSpaceDE w:val="0"/>
        <w:autoSpaceDN w:val="0"/>
        <w:adjustRightInd w:val="0"/>
        <w:spacing w:before="120" w:after="120"/>
        <w:rPr>
          <w:lang w:val="en"/>
        </w:rPr>
      </w:pPr>
      <w:r w:rsidRPr="0059691B">
        <w:rPr>
          <w:lang w:val="en"/>
        </w:rPr>
        <w:t xml:space="preserve"> B- tóc xoăn; b-tóc thẳng</w:t>
      </w:r>
    </w:p>
    <w:p w:rsidR="00A62F9C" w:rsidRPr="0059691B" w:rsidRDefault="00A62F9C" w:rsidP="004368B9">
      <w:pPr>
        <w:autoSpaceDE w:val="0"/>
        <w:autoSpaceDN w:val="0"/>
        <w:adjustRightInd w:val="0"/>
        <w:spacing w:before="120" w:after="120"/>
        <w:rPr>
          <w:lang w:val="en"/>
        </w:rPr>
      </w:pPr>
      <w:r w:rsidRPr="0059691B">
        <w:rPr>
          <w:lang w:val="en"/>
        </w:rPr>
        <w:t>Đứa con có da trắng, tóc thẳng nen có kiểu gen là aabb</w:t>
      </w:r>
    </w:p>
    <w:p w:rsidR="00A62F9C" w:rsidRPr="0059691B" w:rsidRDefault="00A62F9C" w:rsidP="004368B9">
      <w:pPr>
        <w:autoSpaceDE w:val="0"/>
        <w:autoSpaceDN w:val="0"/>
        <w:adjustRightInd w:val="0"/>
        <w:spacing w:before="120" w:after="120"/>
        <w:rPr>
          <w:lang w:val="en"/>
        </w:rPr>
      </w:pPr>
      <w:r w:rsidRPr="0059691B">
        <w:rPr>
          <w:lang w:val="en"/>
        </w:rPr>
        <w:t>Vì con có k/g là aabb nên chứng tỏ bố và mẹ đều có gen ab</w:t>
      </w:r>
    </w:p>
    <w:p w:rsidR="00A62F9C" w:rsidRPr="0059691B" w:rsidRDefault="00A62F9C" w:rsidP="004368B9">
      <w:pPr>
        <w:autoSpaceDE w:val="0"/>
        <w:autoSpaceDN w:val="0"/>
        <w:adjustRightInd w:val="0"/>
        <w:spacing w:before="120" w:after="120"/>
        <w:rPr>
          <w:lang w:val="en"/>
        </w:rPr>
      </w:pPr>
      <w:r w:rsidRPr="0059691B">
        <w:rPr>
          <w:lang w:val="en"/>
        </w:rPr>
        <w:t>Bố và mẹ đều có da đen , tóc xoăn nên phải có gen AB</w:t>
      </w:r>
    </w:p>
    <w:p w:rsidR="00A62F9C" w:rsidRPr="0059691B" w:rsidRDefault="00A62F9C" w:rsidP="004368B9">
      <w:pPr>
        <w:autoSpaceDE w:val="0"/>
        <w:autoSpaceDN w:val="0"/>
        <w:adjustRightInd w:val="0"/>
        <w:spacing w:before="120" w:after="120"/>
        <w:rPr>
          <w:lang w:val="en"/>
        </w:rPr>
      </w:pPr>
      <w:r w:rsidRPr="0059691B">
        <w:rPr>
          <w:lang w:val="en"/>
        </w:rPr>
        <w:t>Vậy k/g của bố và mẹ phải là AaBb</w:t>
      </w:r>
    </w:p>
    <w:p w:rsidR="00A62F9C" w:rsidRPr="0059691B" w:rsidRDefault="00A62F9C" w:rsidP="004368B9">
      <w:pPr>
        <w:autoSpaceDE w:val="0"/>
        <w:autoSpaceDN w:val="0"/>
        <w:adjustRightInd w:val="0"/>
        <w:spacing w:before="120" w:after="120"/>
        <w:rPr>
          <w:lang w:val="en"/>
        </w:rPr>
      </w:pPr>
      <w:r w:rsidRPr="0059691B">
        <w:rPr>
          <w:lang w:val="en"/>
        </w:rPr>
        <w:t>(Vì gen tồn tại thành cặp nên gen A phải viết liền với a; B phải viết liền với b)</w:t>
      </w:r>
    </w:p>
    <w:p w:rsidR="00A62F9C" w:rsidRPr="0059691B" w:rsidRDefault="00A62F9C" w:rsidP="004368B9">
      <w:pPr>
        <w:autoSpaceDE w:val="0"/>
        <w:autoSpaceDN w:val="0"/>
        <w:adjustRightInd w:val="0"/>
        <w:spacing w:before="120" w:after="120"/>
        <w:rPr>
          <w:b/>
          <w:bCs/>
          <w:lang w:val="en"/>
        </w:rPr>
      </w:pPr>
      <w:r w:rsidRPr="0059691B">
        <w:rPr>
          <w:b/>
          <w:bCs/>
          <w:lang w:val="en"/>
        </w:rPr>
        <w:t>5.Tìm quy luật di truyền của tính trạ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Khi bài toán cho biết tỉ lệ k/h của đời con thì dựa vào t/l phân li của cặp tính trạng sẽ biết được quy luật di truyền của cặp tính trạng đó</w:t>
      </w:r>
    </w:p>
    <w:p w:rsidR="00A62F9C" w:rsidRPr="0059691B" w:rsidRDefault="00A62F9C" w:rsidP="004368B9">
      <w:pPr>
        <w:autoSpaceDE w:val="0"/>
        <w:autoSpaceDN w:val="0"/>
        <w:adjustRightInd w:val="0"/>
        <w:spacing w:before="120" w:after="120"/>
        <w:rPr>
          <w:lang w:val="en"/>
        </w:rPr>
      </w:pPr>
      <w:r w:rsidRPr="0059691B">
        <w:rPr>
          <w:lang w:val="en"/>
        </w:rPr>
        <w:t>+Nếu đời con có tỉ lệ phân li k/h là 3:1 thì tt trội hoàn toàn</w:t>
      </w:r>
    </w:p>
    <w:p w:rsidR="00A62F9C" w:rsidRPr="0059691B" w:rsidRDefault="00A62F9C" w:rsidP="004368B9">
      <w:pPr>
        <w:autoSpaceDE w:val="0"/>
        <w:autoSpaceDN w:val="0"/>
        <w:adjustRightInd w:val="0"/>
        <w:spacing w:before="120" w:after="120"/>
        <w:rPr>
          <w:lang w:val="en"/>
        </w:rPr>
      </w:pPr>
      <w:r w:rsidRPr="0059691B">
        <w:rPr>
          <w:lang w:val="en"/>
        </w:rPr>
        <w:t>+Nếu đời con có tỉ lệ phân li k/h là 1:2:1 thì tt trội không hoàn toàn</w:t>
      </w:r>
    </w:p>
    <w:p w:rsidR="00A62F9C" w:rsidRPr="0059691B" w:rsidRDefault="00A62F9C" w:rsidP="004368B9">
      <w:pPr>
        <w:autoSpaceDE w:val="0"/>
        <w:autoSpaceDN w:val="0"/>
        <w:adjustRightInd w:val="0"/>
        <w:spacing w:before="120" w:after="120"/>
        <w:rPr>
          <w:lang w:val="en"/>
        </w:rPr>
      </w:pPr>
      <w:r w:rsidRPr="0059691B">
        <w:rPr>
          <w:lang w:val="en"/>
        </w:rPr>
        <w:t xml:space="preserve">-Khi bài toán có nhiều cặp tt thì phải tiến hành 2 bước: </w:t>
      </w:r>
    </w:p>
    <w:p w:rsidR="00A62F9C" w:rsidRPr="0059691B" w:rsidRDefault="00A62F9C" w:rsidP="004368B9">
      <w:pPr>
        <w:autoSpaceDE w:val="0"/>
        <w:autoSpaceDN w:val="0"/>
        <w:adjustRightInd w:val="0"/>
        <w:spacing w:before="120" w:after="120"/>
        <w:rPr>
          <w:lang w:val="en"/>
        </w:rPr>
      </w:pPr>
      <w:r w:rsidRPr="0059691B">
        <w:rPr>
          <w:lang w:val="en"/>
        </w:rPr>
        <w:t>B1: Xđ quy luật dt của mỗi cặp tt(dựa vào t/l k/h của cặp tt đó)</w:t>
      </w:r>
    </w:p>
    <w:p w:rsidR="00A62F9C" w:rsidRPr="0059691B" w:rsidRDefault="00A62F9C" w:rsidP="004368B9">
      <w:pPr>
        <w:autoSpaceDE w:val="0"/>
        <w:autoSpaceDN w:val="0"/>
        <w:adjustRightInd w:val="0"/>
        <w:spacing w:before="120" w:after="120"/>
        <w:rPr>
          <w:lang w:val="en"/>
        </w:rPr>
      </w:pPr>
      <w:r w:rsidRPr="0059691B">
        <w:rPr>
          <w:lang w:val="en"/>
        </w:rPr>
        <w:lastRenderedPageBreak/>
        <w:t>B2: Xđ xem 2 cặp tt đó có di truyền phân li độc lập với nhau hay không. Nếu 2 cặp tt plđl thì t/l k/h của bài toán = tích tỉ lệ của các cặp tt</w:t>
      </w:r>
    </w:p>
    <w:p w:rsidR="00A62F9C" w:rsidRPr="0059691B" w:rsidRDefault="00A62F9C" w:rsidP="004368B9">
      <w:pPr>
        <w:autoSpaceDE w:val="0"/>
        <w:autoSpaceDN w:val="0"/>
        <w:adjustRightInd w:val="0"/>
        <w:spacing w:before="120" w:after="120"/>
        <w:rPr>
          <w:lang w:val="en"/>
        </w:rPr>
      </w:pPr>
      <w:r w:rsidRPr="0059691B">
        <w:rPr>
          <w:lang w:val="en"/>
        </w:rPr>
        <w:t>-Muốn tìm k/g của bố mẹ thì phải dựa vào số loại gt mà bố mẹ tạo ra . VD nếu cơ thể tạo ra 4 loại gt thì cơ thể có 2 cặp gen dị hợp</w:t>
      </w:r>
    </w:p>
    <w:p w:rsidR="00A62F9C" w:rsidRPr="0059691B" w:rsidRDefault="00A62F9C" w:rsidP="004368B9">
      <w:pPr>
        <w:autoSpaceDE w:val="0"/>
        <w:autoSpaceDN w:val="0"/>
        <w:adjustRightInd w:val="0"/>
        <w:spacing w:before="120" w:after="120"/>
        <w:rPr>
          <w:lang w:val="en"/>
        </w:rPr>
      </w:pPr>
      <w:r w:rsidRPr="0059691B">
        <w:rPr>
          <w:lang w:val="en"/>
        </w:rPr>
        <w:t>VD: Cho cây thân cao, hoa đỏ lai với cây thân thấp ,hoa trắng -&gt; F</w:t>
      </w:r>
      <w:r w:rsidRPr="0059691B">
        <w:rPr>
          <w:vertAlign w:val="subscript"/>
          <w:lang w:val="en"/>
        </w:rPr>
        <w:t>1</w:t>
      </w:r>
      <w:r w:rsidRPr="0059691B">
        <w:rPr>
          <w:lang w:val="en"/>
        </w:rPr>
        <w:t xml:space="preserve"> : Thân thấp, hoa hồng. Cho F</w:t>
      </w:r>
      <w:r w:rsidRPr="0059691B">
        <w:rPr>
          <w:vertAlign w:val="subscript"/>
          <w:lang w:val="en"/>
        </w:rPr>
        <w:t>1</w:t>
      </w:r>
      <w:r w:rsidRPr="0059691B">
        <w:rPr>
          <w:lang w:val="en"/>
        </w:rPr>
        <w:t xml:space="preserve"> tự thụ phấn thu được F</w:t>
      </w:r>
      <w:r w:rsidRPr="0059691B">
        <w:rPr>
          <w:vertAlign w:val="subscript"/>
          <w:lang w:val="en"/>
        </w:rPr>
        <w:t>2</w:t>
      </w:r>
      <w:r w:rsidRPr="0059691B">
        <w:rPr>
          <w:lang w:val="en"/>
        </w:rPr>
        <w:t>: gồm 301 cây thân cao , hoa đỏ; 600 cây thân cao, hoa hồng ; 299 cây thân cao , hoa trắng; 100 cây thân thấp, hoa đỏ;199 cây thân thấp, hoa hồng; 100 cây thân thấp, hoa trắng. Xác định quy luật di truyền của tt và kiểu gen của cây F</w:t>
      </w:r>
      <w:r w:rsidRPr="0059691B">
        <w:rPr>
          <w:vertAlign w:val="subscript"/>
          <w:lang w:val="en"/>
        </w:rPr>
        <w:t>1</w:t>
      </w:r>
    </w:p>
    <w:p w:rsidR="00A62F9C" w:rsidRPr="0059691B" w:rsidRDefault="00A62F9C" w:rsidP="004368B9">
      <w:pPr>
        <w:autoSpaceDE w:val="0"/>
        <w:autoSpaceDN w:val="0"/>
        <w:adjustRightInd w:val="0"/>
        <w:spacing w:before="120" w:after="120"/>
        <w:rPr>
          <w:lang w:val="en"/>
        </w:rPr>
      </w:pPr>
      <w:r w:rsidRPr="0059691B">
        <w:rPr>
          <w:lang w:val="en"/>
        </w:rPr>
        <w:t xml:space="preserve">Giải: </w:t>
      </w:r>
    </w:p>
    <w:p w:rsidR="00A62F9C" w:rsidRPr="0059691B" w:rsidRDefault="00A62F9C" w:rsidP="004368B9">
      <w:pPr>
        <w:autoSpaceDE w:val="0"/>
        <w:autoSpaceDN w:val="0"/>
        <w:adjustRightInd w:val="0"/>
        <w:spacing w:before="120" w:after="120"/>
        <w:rPr>
          <w:lang w:val="en"/>
        </w:rPr>
      </w:pPr>
      <w:r w:rsidRPr="0059691B">
        <w:rPr>
          <w:b/>
          <w:bCs/>
          <w:u w:val="single"/>
          <w:lang w:val="en"/>
        </w:rPr>
        <w:t>B1</w:t>
      </w:r>
      <w:r w:rsidRPr="0059691B">
        <w:rPr>
          <w:lang w:val="en"/>
        </w:rPr>
        <w:t>: Xđ qldt của mỗi cặp tt:</w:t>
      </w:r>
    </w:p>
    <w:p w:rsidR="00A62F9C" w:rsidRPr="0059691B" w:rsidRDefault="00A62F9C" w:rsidP="004368B9">
      <w:pPr>
        <w:autoSpaceDE w:val="0"/>
        <w:autoSpaceDN w:val="0"/>
        <w:adjustRightInd w:val="0"/>
        <w:spacing w:before="120" w:after="120"/>
        <w:rPr>
          <w:lang w:val="en"/>
        </w:rPr>
      </w:pPr>
      <w:r w:rsidRPr="0059691B">
        <w:rPr>
          <w:lang w:val="en"/>
        </w:rPr>
        <w:t xml:space="preserve">-Cặp tt chiều cao thân cây: </w:t>
      </w:r>
    </w:p>
    <w:p w:rsidR="00A62F9C" w:rsidRPr="0059691B" w:rsidRDefault="00A62F9C" w:rsidP="004368B9">
      <w:pPr>
        <w:autoSpaceDE w:val="0"/>
        <w:autoSpaceDN w:val="0"/>
        <w:adjustRightInd w:val="0"/>
        <w:spacing w:before="120" w:after="120"/>
        <w:rPr>
          <w:lang w:val="en"/>
        </w:rPr>
      </w:pPr>
      <w:r w:rsidRPr="0059691B">
        <w:rPr>
          <w:lang w:val="en"/>
        </w:rPr>
        <w:t>Cây cao/cây thấp=(301+600+299)/(100+199+100)=3/1-&gt;tt chiều cao cây di truyền theo quy luật trội hoàn toàn</w:t>
      </w:r>
    </w:p>
    <w:p w:rsidR="00A62F9C" w:rsidRPr="0059691B" w:rsidRDefault="00A62F9C" w:rsidP="004368B9">
      <w:pPr>
        <w:autoSpaceDE w:val="0"/>
        <w:autoSpaceDN w:val="0"/>
        <w:adjustRightInd w:val="0"/>
        <w:spacing w:before="120" w:after="120"/>
        <w:rPr>
          <w:lang w:val="en"/>
        </w:rPr>
      </w:pPr>
      <w:r w:rsidRPr="0059691B">
        <w:rPr>
          <w:lang w:val="en"/>
        </w:rPr>
        <w:t>Quy ước: Gen A quy định tt cây cao, a- cây thấp</w:t>
      </w:r>
    </w:p>
    <w:p w:rsidR="00A62F9C" w:rsidRPr="0059691B" w:rsidRDefault="00A62F9C" w:rsidP="004368B9">
      <w:pPr>
        <w:autoSpaceDE w:val="0"/>
        <w:autoSpaceDN w:val="0"/>
        <w:adjustRightInd w:val="0"/>
        <w:spacing w:before="120" w:after="120"/>
        <w:rPr>
          <w:lang w:val="en"/>
        </w:rPr>
      </w:pPr>
      <w:r w:rsidRPr="0059691B">
        <w:rPr>
          <w:lang w:val="en"/>
        </w:rPr>
        <w:t>-Cặp tt màu hoa:</w:t>
      </w:r>
    </w:p>
    <w:p w:rsidR="00A62F9C" w:rsidRPr="0059691B" w:rsidRDefault="00A62F9C" w:rsidP="004368B9">
      <w:pPr>
        <w:autoSpaceDE w:val="0"/>
        <w:autoSpaceDN w:val="0"/>
        <w:adjustRightInd w:val="0"/>
        <w:spacing w:before="120" w:after="120"/>
        <w:rPr>
          <w:lang w:val="en"/>
        </w:rPr>
      </w:pPr>
      <w:r w:rsidRPr="0059691B">
        <w:rPr>
          <w:lang w:val="en"/>
        </w:rPr>
        <w:t>Hoa đỏ:Hoa hồng:Hoa trắng=(301+100):( 600+199): ( 299+100)=1:2:1-&gt; tt màu hoa di truyền theo quy luật trội không hoàn toàn</w:t>
      </w:r>
    </w:p>
    <w:p w:rsidR="00A62F9C" w:rsidRPr="0059691B" w:rsidRDefault="00A62F9C" w:rsidP="004368B9">
      <w:pPr>
        <w:autoSpaceDE w:val="0"/>
        <w:autoSpaceDN w:val="0"/>
        <w:adjustRightInd w:val="0"/>
        <w:spacing w:before="120" w:after="120"/>
        <w:rPr>
          <w:lang w:val="en"/>
        </w:rPr>
      </w:pPr>
      <w:r w:rsidRPr="0059691B">
        <w:rPr>
          <w:lang w:val="en"/>
        </w:rPr>
        <w:t>Quy ước: BB quy định hoa đỏ; Bb qđ hoa hồng; bb qđ hoa trắng</w:t>
      </w:r>
    </w:p>
    <w:p w:rsidR="00A62F9C" w:rsidRPr="0059691B" w:rsidRDefault="00A62F9C" w:rsidP="004368B9">
      <w:pPr>
        <w:autoSpaceDE w:val="0"/>
        <w:autoSpaceDN w:val="0"/>
        <w:adjustRightInd w:val="0"/>
        <w:spacing w:before="120" w:after="120"/>
        <w:rPr>
          <w:lang w:val="en"/>
        </w:rPr>
      </w:pPr>
      <w:r w:rsidRPr="0059691B">
        <w:rPr>
          <w:b/>
          <w:bCs/>
          <w:u w:val="single"/>
          <w:lang w:val="en"/>
        </w:rPr>
        <w:t>B2</w:t>
      </w:r>
      <w:r w:rsidRPr="0059691B">
        <w:rPr>
          <w:lang w:val="en"/>
        </w:rPr>
        <w:t>: Tìm xem 2 cặp tt này có phân li độc lập hay không</w:t>
      </w:r>
    </w:p>
    <w:p w:rsidR="00A62F9C" w:rsidRPr="0059691B" w:rsidRDefault="00A62F9C" w:rsidP="004368B9">
      <w:pPr>
        <w:autoSpaceDE w:val="0"/>
        <w:autoSpaceDN w:val="0"/>
        <w:adjustRightInd w:val="0"/>
        <w:spacing w:before="120" w:after="120"/>
        <w:rPr>
          <w:lang w:val="en"/>
        </w:rPr>
      </w:pPr>
      <w:r w:rsidRPr="0059691B">
        <w:rPr>
          <w:lang w:val="en"/>
        </w:rPr>
        <w:t>-Tỉ lệ phân li kiểu hình của phép lai là: 301:600:299:100:199:100=3:6:3:1:2:1</w:t>
      </w:r>
    </w:p>
    <w:p w:rsidR="00A62F9C" w:rsidRPr="0059691B" w:rsidRDefault="00A62F9C" w:rsidP="004368B9">
      <w:pPr>
        <w:autoSpaceDE w:val="0"/>
        <w:autoSpaceDN w:val="0"/>
        <w:adjustRightInd w:val="0"/>
        <w:spacing w:before="120" w:after="120"/>
        <w:rPr>
          <w:lang w:val="en"/>
        </w:rPr>
      </w:pPr>
      <w:r w:rsidRPr="0059691B">
        <w:rPr>
          <w:lang w:val="en"/>
        </w:rPr>
        <w:t>-Tích tỉ lệ của 2 cặp tt =(3:1)(1:2:1)=3:6:3:1:2:1-&gt; như vậy , tỉ lệ phân li kiểu hình của phép lai = tích tl của 2 cặp tt-&gt; 2 cặp tt này di truyền phân li độc lập với nhau.</w:t>
      </w:r>
    </w:p>
    <w:p w:rsidR="00A62F9C" w:rsidRPr="0059691B" w:rsidRDefault="00A62F9C" w:rsidP="004368B9">
      <w:pPr>
        <w:autoSpaceDE w:val="0"/>
        <w:autoSpaceDN w:val="0"/>
        <w:adjustRightInd w:val="0"/>
        <w:spacing w:before="120" w:after="120"/>
        <w:rPr>
          <w:lang w:val="en"/>
        </w:rPr>
      </w:pPr>
      <w:r w:rsidRPr="0059691B">
        <w:rPr>
          <w:lang w:val="en"/>
        </w:rPr>
        <w:t>-Đời F</w:t>
      </w:r>
      <w:r w:rsidRPr="0059691B">
        <w:rPr>
          <w:vertAlign w:val="subscript"/>
          <w:lang w:val="en"/>
        </w:rPr>
        <w:t>2</w:t>
      </w:r>
      <w:r w:rsidRPr="0059691B">
        <w:rPr>
          <w:lang w:val="en"/>
        </w:rPr>
        <w:t xml:space="preserve"> có tl k/h là 3:6:3:1:2:1 gồm 16 loại tổ hợp giao tử(3+6+3+1+2+1=16) nên F</w:t>
      </w:r>
      <w:r w:rsidRPr="0059691B">
        <w:rPr>
          <w:vertAlign w:val="subscript"/>
          <w:lang w:val="en"/>
        </w:rPr>
        <w:t>1</w:t>
      </w:r>
      <w:r w:rsidRPr="0059691B">
        <w:rPr>
          <w:lang w:val="en"/>
        </w:rPr>
        <w:t xml:space="preserve"> có 4 loại giao tử (16=4 x 4)  nên F</w:t>
      </w:r>
      <w:r w:rsidRPr="0059691B">
        <w:rPr>
          <w:vertAlign w:val="subscript"/>
          <w:lang w:val="en"/>
        </w:rPr>
        <w:t>1</w:t>
      </w:r>
      <w:r w:rsidRPr="0059691B">
        <w:rPr>
          <w:lang w:val="en"/>
        </w:rPr>
        <w:t xml:space="preserve"> có 2 cặp gen dị hợp-&gt;KG của F</w:t>
      </w:r>
      <w:r w:rsidRPr="0059691B">
        <w:rPr>
          <w:vertAlign w:val="subscript"/>
          <w:lang w:val="en"/>
        </w:rPr>
        <w:t>1</w:t>
      </w:r>
      <w:r w:rsidRPr="0059691B">
        <w:rPr>
          <w:lang w:val="en"/>
        </w:rPr>
        <w:t xml:space="preserve"> là AaBb</w:t>
      </w:r>
    </w:p>
    <w:p w:rsidR="00A62F9C" w:rsidRPr="0059691B" w:rsidRDefault="00A62F9C" w:rsidP="004368B9">
      <w:pPr>
        <w:autoSpaceDE w:val="0"/>
        <w:autoSpaceDN w:val="0"/>
        <w:adjustRightInd w:val="0"/>
        <w:spacing w:before="120" w:after="120"/>
        <w:rPr>
          <w:b/>
          <w:bCs/>
          <w:lang w:val="en"/>
        </w:rPr>
      </w:pPr>
      <w:r w:rsidRPr="0059691B">
        <w:rPr>
          <w:b/>
          <w:bCs/>
          <w:lang w:val="en"/>
        </w:rPr>
        <w:t>6. Tìm kiểu gen của bố mẹ khi biết kiểu hình của đời co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Dựa vào t/l từng cặp tt để suy ra k/g của bố mẹ về cặp tt đó</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Kiểu gen của bố mẹ là tập hợp của tất cả các cặp gen của từng cặp tt</w:t>
      </w:r>
    </w:p>
    <w:p w:rsidR="00A62F9C" w:rsidRPr="0059691B" w:rsidRDefault="00A62F9C" w:rsidP="004368B9">
      <w:pPr>
        <w:autoSpaceDE w:val="0"/>
        <w:autoSpaceDN w:val="0"/>
        <w:adjustRightInd w:val="0"/>
        <w:spacing w:before="120" w:after="120"/>
        <w:rPr>
          <w:lang w:val="en"/>
        </w:rPr>
      </w:pPr>
      <w:r w:rsidRPr="0059691B">
        <w:rPr>
          <w:lang w:val="en"/>
        </w:rPr>
        <w:t>VD: Cho biết gen A quy định hạt vàng trội hoàn toàn so với a quy định hạt xanh; B quy định hạt trơn trội hoàn toàn so với b quy định hạt nhăn. Hai cặp tt này dtđl với nhau. Cho 1 cây tự thụ phấn (cây P), đời con thu được kiểu hình với tỉ lệ 3 hạt vàng, trơn:1 hạt xanh, trơn. Hãy suy luận để tìm kiểu gen của cây P.</w:t>
      </w:r>
    </w:p>
    <w:p w:rsidR="00A62F9C" w:rsidRPr="0059691B" w:rsidRDefault="00A62F9C" w:rsidP="004368B9">
      <w:pPr>
        <w:autoSpaceDE w:val="0"/>
        <w:autoSpaceDN w:val="0"/>
        <w:adjustRightInd w:val="0"/>
        <w:spacing w:before="120" w:after="120"/>
        <w:rPr>
          <w:lang w:val="en"/>
        </w:rPr>
      </w:pPr>
      <w:r w:rsidRPr="0059691B">
        <w:rPr>
          <w:lang w:val="en"/>
        </w:rPr>
        <w:t>Giải</w:t>
      </w:r>
    </w:p>
    <w:p w:rsidR="00A62F9C" w:rsidRPr="0059691B" w:rsidRDefault="00A62F9C" w:rsidP="004368B9">
      <w:pPr>
        <w:autoSpaceDE w:val="0"/>
        <w:autoSpaceDN w:val="0"/>
        <w:adjustRightInd w:val="0"/>
        <w:spacing w:before="120" w:after="120"/>
        <w:rPr>
          <w:lang w:val="en"/>
        </w:rPr>
      </w:pPr>
      <w:r w:rsidRPr="0059691B">
        <w:rPr>
          <w:lang w:val="en"/>
        </w:rPr>
        <w:t>-Xét riêng từng cặp tt</w:t>
      </w:r>
    </w:p>
    <w:p w:rsidR="00A62F9C" w:rsidRPr="0059691B" w:rsidRDefault="00A62F9C" w:rsidP="004368B9">
      <w:pPr>
        <w:autoSpaceDE w:val="0"/>
        <w:autoSpaceDN w:val="0"/>
        <w:adjustRightInd w:val="0"/>
        <w:spacing w:before="120" w:after="120"/>
        <w:rPr>
          <w:lang w:val="en"/>
        </w:rPr>
      </w:pPr>
      <w:r w:rsidRPr="0059691B">
        <w:rPr>
          <w:lang w:val="en"/>
        </w:rPr>
        <w:t>+Tính trạng màu hạt: Hạt vàng/hạt xanh=3/1-&gt;Kiểu gen của cây P là Aa x Aa</w:t>
      </w:r>
    </w:p>
    <w:p w:rsidR="00A62F9C" w:rsidRPr="0059691B" w:rsidRDefault="00A62F9C" w:rsidP="004368B9">
      <w:pPr>
        <w:autoSpaceDE w:val="0"/>
        <w:autoSpaceDN w:val="0"/>
        <w:adjustRightInd w:val="0"/>
        <w:spacing w:before="120" w:after="120"/>
        <w:rPr>
          <w:lang w:val="en"/>
        </w:rPr>
      </w:pPr>
      <w:r w:rsidRPr="0059691B">
        <w:rPr>
          <w:lang w:val="en"/>
        </w:rPr>
        <w:t>+Tính trạng hình dạng hạt:</w:t>
      </w:r>
    </w:p>
    <w:p w:rsidR="00A62F9C" w:rsidRPr="0059691B" w:rsidRDefault="00A62F9C" w:rsidP="004368B9">
      <w:pPr>
        <w:autoSpaceDE w:val="0"/>
        <w:autoSpaceDN w:val="0"/>
        <w:adjustRightInd w:val="0"/>
        <w:spacing w:before="120" w:after="120"/>
        <w:rPr>
          <w:lang w:val="en"/>
        </w:rPr>
      </w:pPr>
      <w:r w:rsidRPr="0059691B">
        <w:rPr>
          <w:lang w:val="en"/>
        </w:rPr>
        <w:t>Đời con có 100% hạt trơn -&gt; Kiểu gen của cây P là BB x BB (vì cây P tự thụ phấn nên cây P vừa làm bố , vừa làm mẹ nên chỉ có duy nhất 1 KG BB mới cho đời con có kiểu hình 100% hạt trơn)</w:t>
      </w:r>
    </w:p>
    <w:p w:rsidR="00A62F9C" w:rsidRPr="0059691B" w:rsidRDefault="00A62F9C" w:rsidP="004368B9">
      <w:pPr>
        <w:autoSpaceDE w:val="0"/>
        <w:autoSpaceDN w:val="0"/>
        <w:adjustRightInd w:val="0"/>
        <w:spacing w:before="120" w:after="120"/>
        <w:rPr>
          <w:lang w:val="en"/>
        </w:rPr>
      </w:pPr>
      <w:r w:rsidRPr="0059691B">
        <w:rPr>
          <w:lang w:val="en"/>
        </w:rPr>
        <w:t>Kết hợp cả hai cặp tt thì ta được k/g của cây P là AaBB x AaBB</w:t>
      </w:r>
    </w:p>
    <w:p w:rsidR="00A62F9C" w:rsidRPr="0059691B" w:rsidRDefault="00A62F9C" w:rsidP="004368B9">
      <w:pPr>
        <w:autoSpaceDE w:val="0"/>
        <w:autoSpaceDN w:val="0"/>
        <w:adjustRightInd w:val="0"/>
        <w:spacing w:before="120" w:after="120"/>
        <w:rPr>
          <w:lang w:val="en"/>
        </w:rPr>
      </w:pPr>
      <w:r w:rsidRPr="0059691B">
        <w:rPr>
          <w:b/>
          <w:bCs/>
          <w:lang w:val="en"/>
        </w:rPr>
        <w:lastRenderedPageBreak/>
        <w:t>-Chú ý</w:t>
      </w:r>
      <w:r w:rsidRPr="0059691B">
        <w:rPr>
          <w:lang w:val="en"/>
        </w:rPr>
        <w:t>: Phân biệt hiện tượng tự thụ phấn: 1 cây vừa là bố, vừa là mẹ; giao phấn giữa 2 cây bố mẹ khác nhau</w:t>
      </w:r>
    </w:p>
    <w:p w:rsidR="00A62F9C" w:rsidRPr="0059691B" w:rsidRDefault="00A62F9C" w:rsidP="004368B9">
      <w:pPr>
        <w:autoSpaceDE w:val="0"/>
        <w:autoSpaceDN w:val="0"/>
        <w:adjustRightInd w:val="0"/>
        <w:spacing w:before="120" w:after="120"/>
        <w:rPr>
          <w:b/>
          <w:bCs/>
          <w:lang w:val="en"/>
        </w:rPr>
      </w:pPr>
      <w:r w:rsidRPr="0059691B">
        <w:rPr>
          <w:b/>
          <w:bCs/>
          <w:lang w:val="en"/>
        </w:rPr>
        <w:t>7. Tìm tỉ lệ kiểu hình đời con khi bố mẹ có nhiều kiểu gen khác nhau</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Khi bố mẹ có nhiều phép lai khác nhau thì phải tiến hành từng phép lai sau đó cộng lại và tính giá trị trung bình để được tỉ lệ kiểu hình.</w:t>
      </w:r>
    </w:p>
    <w:p w:rsidR="00A62F9C" w:rsidRPr="0059691B" w:rsidRDefault="00A62F9C" w:rsidP="004368B9">
      <w:pPr>
        <w:autoSpaceDE w:val="0"/>
        <w:autoSpaceDN w:val="0"/>
        <w:adjustRightInd w:val="0"/>
        <w:spacing w:before="120" w:after="120"/>
        <w:rPr>
          <w:lang w:val="en"/>
        </w:rPr>
      </w:pPr>
      <w:r w:rsidRPr="0059691B">
        <w:rPr>
          <w:lang w:val="en"/>
        </w:rPr>
        <w:t>VD: Cho biết gen A qđ hạt vàng trội hoàn toàn so với a quy định hạt xanh, cho cây có hạt vàng không thuần chủng lai với cây hạt xanh được F</w:t>
      </w:r>
      <w:r w:rsidRPr="0059691B">
        <w:rPr>
          <w:vertAlign w:val="subscript"/>
          <w:lang w:val="en"/>
        </w:rPr>
        <w:t>1</w:t>
      </w:r>
      <w:r w:rsidRPr="0059691B">
        <w:rPr>
          <w:lang w:val="en"/>
        </w:rPr>
        <w:t>. Cho các cây F</w:t>
      </w:r>
      <w:r w:rsidRPr="0059691B">
        <w:rPr>
          <w:vertAlign w:val="subscript"/>
          <w:lang w:val="en"/>
        </w:rPr>
        <w:t>1</w:t>
      </w:r>
      <w:r w:rsidRPr="0059691B">
        <w:rPr>
          <w:lang w:val="en"/>
        </w:rPr>
        <w:t xml:space="preserve"> tự thụ phấn . Hãy xđ t/l kiểu hình ở F</w:t>
      </w:r>
      <w:r w:rsidRPr="0059691B">
        <w:rPr>
          <w:vertAlign w:val="subscript"/>
          <w:lang w:val="en"/>
        </w:rPr>
        <w:t>2</w:t>
      </w:r>
      <w:r w:rsidRPr="0059691B">
        <w:rPr>
          <w:lang w:val="en"/>
        </w:rPr>
        <w:t>.</w:t>
      </w:r>
    </w:p>
    <w:p w:rsidR="00A62F9C" w:rsidRPr="0059691B" w:rsidRDefault="00A62F9C" w:rsidP="004368B9">
      <w:pPr>
        <w:autoSpaceDE w:val="0"/>
        <w:autoSpaceDN w:val="0"/>
        <w:adjustRightInd w:val="0"/>
        <w:spacing w:before="120" w:after="120"/>
        <w:rPr>
          <w:lang w:val="en"/>
        </w:rPr>
      </w:pPr>
      <w:r w:rsidRPr="0059691B">
        <w:rPr>
          <w:lang w:val="en"/>
        </w:rPr>
        <w:t>Giải: cây hạt vàng không t/chủng có k/g Aa</w:t>
      </w:r>
    </w:p>
    <w:p w:rsidR="00A62F9C" w:rsidRPr="0059691B" w:rsidRDefault="00A62F9C" w:rsidP="004368B9">
      <w:pPr>
        <w:autoSpaceDE w:val="0"/>
        <w:autoSpaceDN w:val="0"/>
        <w:adjustRightInd w:val="0"/>
        <w:spacing w:before="120" w:after="120"/>
        <w:rPr>
          <w:lang w:val="en"/>
        </w:rPr>
      </w:pPr>
      <w:r w:rsidRPr="0059691B">
        <w:rPr>
          <w:lang w:val="en"/>
        </w:rPr>
        <w:t>Cây hạt xanh có k/gen aa</w:t>
      </w:r>
    </w:p>
    <w:p w:rsidR="00A62F9C" w:rsidRPr="0059691B" w:rsidRDefault="00A62F9C" w:rsidP="004368B9">
      <w:pPr>
        <w:autoSpaceDE w:val="0"/>
        <w:autoSpaceDN w:val="0"/>
        <w:adjustRightInd w:val="0"/>
        <w:spacing w:before="120" w:after="120"/>
        <w:rPr>
          <w:lang w:val="en"/>
        </w:rPr>
      </w:pPr>
      <w:r w:rsidRPr="0059691B">
        <w:rPr>
          <w:lang w:val="en"/>
        </w:rPr>
        <w:t>Sơ đồ lai: Aa x aa-&gt; F</w:t>
      </w:r>
      <w:r w:rsidRPr="0059691B">
        <w:rPr>
          <w:vertAlign w:val="subscript"/>
          <w:lang w:val="en"/>
        </w:rPr>
        <w:t>1</w:t>
      </w:r>
      <w:r w:rsidRPr="0059691B">
        <w:rPr>
          <w:lang w:val="en"/>
        </w:rPr>
        <w:t xml:space="preserve"> chỉ gồm có 1Aa và 1aa</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xml:space="preserve"> tự thụ phấn ta có 2 sơ đồ lai sau: </w:t>
      </w:r>
    </w:p>
    <w:p w:rsidR="00A62F9C" w:rsidRPr="0059691B" w:rsidRDefault="00A62F9C" w:rsidP="004368B9">
      <w:pPr>
        <w:autoSpaceDE w:val="0"/>
        <w:autoSpaceDN w:val="0"/>
        <w:adjustRightInd w:val="0"/>
        <w:spacing w:before="120" w:after="120"/>
        <w:rPr>
          <w:lang w:val="en"/>
        </w:rPr>
      </w:pPr>
      <w:r w:rsidRPr="0059691B">
        <w:rPr>
          <w:lang w:val="en"/>
        </w:rPr>
        <w:t xml:space="preserve">              Aa x Aa-&gt; đời con có 75% hạt vàng :25% hạt xanh</w:t>
      </w:r>
    </w:p>
    <w:p w:rsidR="00A62F9C" w:rsidRPr="0059691B" w:rsidRDefault="00A62F9C" w:rsidP="004368B9">
      <w:pPr>
        <w:autoSpaceDE w:val="0"/>
        <w:autoSpaceDN w:val="0"/>
        <w:adjustRightInd w:val="0"/>
        <w:spacing w:before="120" w:after="120"/>
        <w:rPr>
          <w:lang w:val="en"/>
        </w:rPr>
      </w:pPr>
      <w:r w:rsidRPr="0059691B">
        <w:rPr>
          <w:lang w:val="en"/>
        </w:rPr>
        <w:t xml:space="preserve">              aa  x  aa-&gt;đời con có 100% hạt xanh</w:t>
      </w:r>
    </w:p>
    <w:p w:rsidR="00A62F9C" w:rsidRPr="0059691B" w:rsidRDefault="00A62F9C" w:rsidP="004368B9">
      <w:pPr>
        <w:autoSpaceDE w:val="0"/>
        <w:autoSpaceDN w:val="0"/>
        <w:adjustRightInd w:val="0"/>
        <w:spacing w:before="120" w:after="120"/>
        <w:rPr>
          <w:lang w:val="en"/>
        </w:rPr>
      </w:pPr>
      <w:r w:rsidRPr="0059691B">
        <w:rPr>
          <w:lang w:val="en"/>
        </w:rPr>
        <w:t>-&gt; t/l k/h đời con :</w:t>
      </w:r>
    </w:p>
    <w:p w:rsidR="00A62F9C" w:rsidRPr="0059691B" w:rsidRDefault="00A62F9C" w:rsidP="004368B9">
      <w:pPr>
        <w:autoSpaceDE w:val="0"/>
        <w:autoSpaceDN w:val="0"/>
        <w:adjustRightInd w:val="0"/>
        <w:spacing w:before="120" w:after="120"/>
        <w:rPr>
          <w:lang w:val="en"/>
        </w:rPr>
      </w:pPr>
      <w:r w:rsidRPr="0059691B">
        <w:rPr>
          <w:lang w:val="en"/>
        </w:rPr>
        <w:t>Hạt vàng = 75%/2=37,5%</w:t>
      </w:r>
    </w:p>
    <w:p w:rsidR="00A62F9C" w:rsidRPr="0059691B" w:rsidRDefault="00A62F9C" w:rsidP="004368B9">
      <w:pPr>
        <w:autoSpaceDE w:val="0"/>
        <w:autoSpaceDN w:val="0"/>
        <w:adjustRightInd w:val="0"/>
        <w:spacing w:before="120" w:after="120"/>
        <w:rPr>
          <w:lang w:val="en"/>
        </w:rPr>
      </w:pPr>
      <w:r w:rsidRPr="0059691B">
        <w:rPr>
          <w:lang w:val="en"/>
        </w:rPr>
        <w:t>Hạt xanh=(25% +100%)/2=6,25%</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Khi giao phấn ngẫu nhiên mà bố mẹ có nhiều kiểu gen khác nhau thì phải tiến hành tìm giao tử của các cá thể bố mẹ, sau đó lập bảng để được tỉ lệ kiểu hình</w:t>
      </w:r>
    </w:p>
    <w:p w:rsidR="00A62F9C" w:rsidRPr="0059691B" w:rsidRDefault="00A62F9C" w:rsidP="004368B9">
      <w:pPr>
        <w:autoSpaceDE w:val="0"/>
        <w:autoSpaceDN w:val="0"/>
        <w:adjustRightInd w:val="0"/>
        <w:spacing w:before="120" w:after="120"/>
        <w:rPr>
          <w:vertAlign w:val="subscript"/>
          <w:lang w:val="en"/>
        </w:rPr>
      </w:pPr>
      <w:r w:rsidRPr="0059691B">
        <w:rPr>
          <w:lang w:val="en"/>
        </w:rPr>
        <w:t>VD: Cho biết gen A quy định hoa đỏ trội hoàn toàn so với a quy định hoa trắng . Cho cây hoa đỏ dị hợp lai với cây hoa trắng được F</w:t>
      </w:r>
      <w:r w:rsidRPr="0059691B">
        <w:rPr>
          <w:vertAlign w:val="subscript"/>
          <w:lang w:val="en"/>
        </w:rPr>
        <w:t>1</w:t>
      </w:r>
      <w:r w:rsidRPr="0059691B">
        <w:rPr>
          <w:lang w:val="en"/>
        </w:rPr>
        <w:t>. Cho các cây F</w:t>
      </w:r>
      <w:r w:rsidRPr="0059691B">
        <w:rPr>
          <w:vertAlign w:val="subscript"/>
          <w:lang w:val="en"/>
        </w:rPr>
        <w:t>1</w:t>
      </w:r>
      <w:r w:rsidRPr="0059691B">
        <w:rPr>
          <w:lang w:val="en"/>
        </w:rPr>
        <w:t xml:space="preserve"> giao phấn tự do được F</w:t>
      </w:r>
      <w:r w:rsidRPr="0059691B">
        <w:rPr>
          <w:vertAlign w:val="subscript"/>
          <w:lang w:val="en"/>
        </w:rPr>
        <w:t>2</w:t>
      </w:r>
      <w:r w:rsidRPr="0059691B">
        <w:rPr>
          <w:lang w:val="en"/>
        </w:rPr>
        <w:t xml:space="preserve"> . Hãy xđ tỉ lệ kiểu hình ở F</w:t>
      </w:r>
      <w:r w:rsidRPr="0059691B">
        <w:rPr>
          <w:vertAlign w:val="subscript"/>
          <w:lang w:val="en"/>
        </w:rPr>
        <w:t>2</w:t>
      </w:r>
    </w:p>
    <w:p w:rsidR="00A62F9C" w:rsidRPr="0059691B" w:rsidRDefault="00A62F9C" w:rsidP="004368B9">
      <w:pPr>
        <w:autoSpaceDE w:val="0"/>
        <w:autoSpaceDN w:val="0"/>
        <w:adjustRightInd w:val="0"/>
        <w:spacing w:before="120" w:after="120"/>
        <w:rPr>
          <w:lang w:val="en"/>
        </w:rPr>
      </w:pPr>
      <w:r w:rsidRPr="0059691B">
        <w:rPr>
          <w:lang w:val="en"/>
        </w:rPr>
        <w:t>Giải: Cây hoa đỏ dị hợp có k/g Aa; cây hoa trắng có k/g aa</w:t>
      </w:r>
    </w:p>
    <w:p w:rsidR="00A62F9C" w:rsidRPr="0059691B" w:rsidRDefault="00A62F9C" w:rsidP="004368B9">
      <w:pPr>
        <w:autoSpaceDE w:val="0"/>
        <w:autoSpaceDN w:val="0"/>
        <w:adjustRightInd w:val="0"/>
        <w:spacing w:before="120" w:after="120"/>
        <w:rPr>
          <w:lang w:val="en"/>
        </w:rPr>
      </w:pPr>
      <w:r w:rsidRPr="0059691B">
        <w:rPr>
          <w:lang w:val="en"/>
        </w:rPr>
        <w:t>Sơ đồ lai: Aa x aa -&gt; F</w:t>
      </w:r>
      <w:r w:rsidRPr="0059691B">
        <w:rPr>
          <w:vertAlign w:val="subscript"/>
          <w:lang w:val="en"/>
        </w:rPr>
        <w:t>1</w:t>
      </w:r>
      <w:r w:rsidRPr="0059691B">
        <w:rPr>
          <w:lang w:val="en"/>
        </w:rPr>
        <w:t xml:space="preserve"> gồm có 1Aa và 1aa</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 xml:space="preserve">1 </w:t>
      </w:r>
      <w:r w:rsidRPr="0059691B">
        <w:rPr>
          <w:lang w:val="en"/>
        </w:rPr>
        <w:t xml:space="preserve"> giao phấn tự do: Giao tử của F</w:t>
      </w:r>
      <w:r w:rsidRPr="0059691B">
        <w:rPr>
          <w:vertAlign w:val="subscript"/>
          <w:lang w:val="en"/>
        </w:rPr>
        <w:t>1</w:t>
      </w:r>
      <w:r w:rsidRPr="0059691B">
        <w:rPr>
          <w:lang w:val="en"/>
        </w:rPr>
        <w:t xml:space="preserve"> gồm có: </w:t>
      </w:r>
    </w:p>
    <w:p w:rsidR="00A62F9C" w:rsidRPr="0059691B" w:rsidRDefault="00A62F9C" w:rsidP="004368B9">
      <w:pPr>
        <w:autoSpaceDE w:val="0"/>
        <w:autoSpaceDN w:val="0"/>
        <w:adjustRightInd w:val="0"/>
        <w:spacing w:before="120" w:after="120"/>
        <w:rPr>
          <w:lang w:val="en"/>
        </w:rPr>
      </w:pPr>
      <w:r w:rsidRPr="0059691B">
        <w:rPr>
          <w:lang w:val="en"/>
        </w:rPr>
        <w:t>Cơ thể Aa cho 1 giao tử A và 1 giao tử a.</w:t>
      </w:r>
    </w:p>
    <w:p w:rsidR="00A62F9C" w:rsidRPr="0059691B" w:rsidRDefault="00A62F9C" w:rsidP="004368B9">
      <w:pPr>
        <w:autoSpaceDE w:val="0"/>
        <w:autoSpaceDN w:val="0"/>
        <w:adjustRightInd w:val="0"/>
        <w:spacing w:before="120" w:after="120"/>
        <w:rPr>
          <w:lang w:val="en"/>
        </w:rPr>
      </w:pPr>
      <w:r w:rsidRPr="0059691B">
        <w:rPr>
          <w:lang w:val="en"/>
        </w:rPr>
        <w:t xml:space="preserve"> Cơ thể aa cho 2 giao tử a.</w:t>
      </w:r>
    </w:p>
    <w:p w:rsidR="00A62F9C" w:rsidRPr="0059691B" w:rsidRDefault="00A62F9C" w:rsidP="004368B9">
      <w:pPr>
        <w:autoSpaceDE w:val="0"/>
        <w:autoSpaceDN w:val="0"/>
        <w:adjustRightInd w:val="0"/>
        <w:spacing w:before="120" w:after="120"/>
        <w:rPr>
          <w:lang w:val="en"/>
        </w:rPr>
      </w:pPr>
      <w:r w:rsidRPr="0059691B">
        <w:rPr>
          <w:lang w:val="en"/>
        </w:rPr>
        <w:t>-&gt; các loại giao tử là 1A và 3a.</w:t>
      </w:r>
    </w:p>
    <w:tbl>
      <w:tblPr>
        <w:tblW w:w="0" w:type="auto"/>
        <w:jc w:val="center"/>
        <w:tblLayout w:type="fixed"/>
        <w:tblCellMar>
          <w:left w:w="120" w:type="dxa"/>
          <w:right w:w="120" w:type="dxa"/>
        </w:tblCellMar>
        <w:tblLook w:val="0000" w:firstRow="0" w:lastRow="0" w:firstColumn="0" w:lastColumn="0" w:noHBand="0" w:noVBand="0"/>
      </w:tblPr>
      <w:tblGrid>
        <w:gridCol w:w="2301"/>
        <w:gridCol w:w="1526"/>
        <w:gridCol w:w="1620"/>
      </w:tblGrid>
      <w:tr w:rsidR="00A62F9C" w:rsidRPr="0059691B">
        <w:trPr>
          <w:trHeight w:val="307"/>
          <w:jc w:val="center"/>
        </w:trPr>
        <w:tc>
          <w:tcPr>
            <w:tcW w:w="2301" w:type="dxa"/>
            <w:tcBorders>
              <w:top w:val="single" w:sz="3" w:space="0" w:color="000000"/>
              <w:left w:val="single" w:sz="3" w:space="0" w:color="000000"/>
              <w:bottom w:val="single" w:sz="3" w:space="0" w:color="000000"/>
              <w:right w:val="single" w:sz="3" w:space="0" w:color="000000"/>
            </w:tcBorders>
          </w:tcPr>
          <w:p w:rsidR="00C251E3" w:rsidRPr="0059691B" w:rsidRDefault="00A62F9C" w:rsidP="004368B9">
            <w:pPr>
              <w:autoSpaceDE w:val="0"/>
              <w:autoSpaceDN w:val="0"/>
              <w:adjustRightInd w:val="0"/>
              <w:spacing w:before="120" w:after="120"/>
              <w:rPr>
                <w:vertAlign w:val="superscript"/>
                <w:lang w:val="vi-VN"/>
              </w:rPr>
            </w:pPr>
            <w:r w:rsidRPr="0059691B">
              <w:rPr>
                <w:vertAlign w:val="superscript"/>
                <w:lang w:val="en"/>
              </w:rPr>
              <w:t>Giao tử bố và mẹ</w:t>
            </w:r>
          </w:p>
        </w:tc>
        <w:tc>
          <w:tcPr>
            <w:tcW w:w="15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vertAlign w:val="superscript"/>
                <w:lang w:val="en"/>
              </w:rPr>
              <w:t>1A</w:t>
            </w:r>
          </w:p>
        </w:tc>
        <w:tc>
          <w:tcPr>
            <w:tcW w:w="16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vertAlign w:val="superscript"/>
                <w:lang w:val="en"/>
              </w:rPr>
              <w:t>3a</w:t>
            </w:r>
          </w:p>
        </w:tc>
      </w:tr>
      <w:tr w:rsidR="00A62F9C" w:rsidRPr="0059691B">
        <w:trPr>
          <w:trHeight w:val="398"/>
          <w:jc w:val="center"/>
        </w:trPr>
        <w:tc>
          <w:tcPr>
            <w:tcW w:w="2301"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A</w:t>
            </w:r>
          </w:p>
        </w:tc>
        <w:tc>
          <w:tcPr>
            <w:tcW w:w="15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bCs/>
                <w:lang w:val="en"/>
              </w:rPr>
              <w:t>1AA</w:t>
            </w:r>
          </w:p>
        </w:tc>
        <w:tc>
          <w:tcPr>
            <w:tcW w:w="16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bCs/>
                <w:lang w:val="en"/>
              </w:rPr>
              <w:t>3Aa</w:t>
            </w:r>
          </w:p>
        </w:tc>
      </w:tr>
      <w:tr w:rsidR="00A62F9C" w:rsidRPr="0059691B">
        <w:trPr>
          <w:trHeight w:val="266"/>
          <w:jc w:val="center"/>
        </w:trPr>
        <w:tc>
          <w:tcPr>
            <w:tcW w:w="2301"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a</w:t>
            </w:r>
          </w:p>
        </w:tc>
        <w:tc>
          <w:tcPr>
            <w:tcW w:w="15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bCs/>
                <w:lang w:val="en"/>
              </w:rPr>
              <w:t>3Aa</w:t>
            </w:r>
          </w:p>
        </w:tc>
        <w:tc>
          <w:tcPr>
            <w:tcW w:w="16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bCs/>
                <w:lang w:val="en"/>
              </w:rPr>
              <w:t>9aa</w:t>
            </w:r>
          </w:p>
        </w:tc>
      </w:tr>
    </w:tbl>
    <w:p w:rsidR="00A62F9C" w:rsidRPr="0059691B" w:rsidRDefault="00A62F9C" w:rsidP="004368B9">
      <w:pPr>
        <w:autoSpaceDE w:val="0"/>
        <w:autoSpaceDN w:val="0"/>
        <w:adjustRightInd w:val="0"/>
        <w:spacing w:before="120" w:after="120"/>
        <w:rPr>
          <w:lang w:val="en"/>
        </w:rPr>
      </w:pPr>
      <w:r w:rsidRPr="0059691B">
        <w:rPr>
          <w:lang w:val="en"/>
        </w:rPr>
        <w:t>Kiểu gen đời con có : 1AA : 6 Aa : 9 aa</w:t>
      </w:r>
    </w:p>
    <w:p w:rsidR="00A62F9C" w:rsidRPr="0059691B" w:rsidRDefault="00A62F9C" w:rsidP="004368B9">
      <w:pPr>
        <w:autoSpaceDE w:val="0"/>
        <w:autoSpaceDN w:val="0"/>
        <w:adjustRightInd w:val="0"/>
        <w:spacing w:before="120" w:after="120"/>
        <w:rPr>
          <w:lang w:val="vi-VN"/>
        </w:rPr>
      </w:pPr>
      <w:r w:rsidRPr="0059691B">
        <w:rPr>
          <w:lang w:val="en"/>
        </w:rPr>
        <w:t>Tỉ lệ kiểu hình đời con 7 cây hoa đỏ: 9 cây hoa trắng</w:t>
      </w:r>
    </w:p>
    <w:p w:rsidR="00211D42" w:rsidRPr="0059691B" w:rsidRDefault="00211D42" w:rsidP="004368B9">
      <w:pPr>
        <w:autoSpaceDE w:val="0"/>
        <w:autoSpaceDN w:val="0"/>
        <w:adjustRightInd w:val="0"/>
        <w:spacing w:before="120" w:after="120"/>
        <w:rPr>
          <w:b/>
          <w:lang w:val="vi-VN"/>
        </w:rPr>
      </w:pPr>
      <w:r w:rsidRPr="0059691B">
        <w:rPr>
          <w:b/>
          <w:lang w:val="vi-VN"/>
        </w:rPr>
        <w:t>8. Các công thức của MĐ cần nhớ: n là số cặp gen ở trạng thái dị hợp.</w:t>
      </w:r>
    </w:p>
    <w:p w:rsidR="00211D42" w:rsidRPr="0059691B" w:rsidRDefault="00647F8B" w:rsidP="004368B9">
      <w:pPr>
        <w:autoSpaceDE w:val="0"/>
        <w:autoSpaceDN w:val="0"/>
        <w:adjustRightInd w:val="0"/>
        <w:spacing w:before="120" w:after="120"/>
        <w:rPr>
          <w:lang w:val="vi-VN"/>
        </w:rPr>
      </w:pPr>
      <w:r w:rsidRPr="0059691B">
        <w:rPr>
          <w:lang w:val="vi-VN"/>
        </w:rPr>
        <w:t xml:space="preserve">-Ct tính giao tử: </w:t>
      </w:r>
      <w:r w:rsidRPr="0059691B">
        <w:rPr>
          <w:bCs/>
        </w:rPr>
        <w:t>2</w:t>
      </w:r>
      <w:r w:rsidRPr="0059691B">
        <w:rPr>
          <w:bCs/>
          <w:vertAlign w:val="superscript"/>
          <w:lang w:val="vi-VN"/>
        </w:rPr>
        <w:t>n</w:t>
      </w:r>
    </w:p>
    <w:p w:rsidR="001173BB" w:rsidRPr="0059691B" w:rsidRDefault="001173BB" w:rsidP="004368B9">
      <w:pPr>
        <w:autoSpaceDE w:val="0"/>
        <w:autoSpaceDN w:val="0"/>
        <w:adjustRightInd w:val="0"/>
        <w:spacing w:before="120" w:after="120"/>
        <w:rPr>
          <w:lang w:val="vi-VN"/>
        </w:rPr>
      </w:pPr>
      <w:r w:rsidRPr="0059691B">
        <w:rPr>
          <w:bCs/>
          <w:lang w:val="vi-VN"/>
        </w:rPr>
        <w:t>Nếu (</w:t>
      </w:r>
      <w:r w:rsidRPr="0059691B">
        <w:rPr>
          <w:bCs/>
        </w:rPr>
        <w:t>2</w:t>
      </w:r>
      <w:r w:rsidRPr="0059691B">
        <w:rPr>
          <w:bCs/>
          <w:vertAlign w:val="superscript"/>
          <w:lang w:val="vi-VN"/>
        </w:rPr>
        <w:t>n</w:t>
      </w:r>
      <w:r w:rsidRPr="0059691B">
        <w:rPr>
          <w:bCs/>
          <w:lang w:val="vi-VN"/>
        </w:rPr>
        <w:t xml:space="preserve"> gt đực = </w:t>
      </w:r>
      <w:r w:rsidRPr="0059691B">
        <w:rPr>
          <w:bCs/>
        </w:rPr>
        <w:t>2</w:t>
      </w:r>
      <w:r w:rsidRPr="0059691B">
        <w:rPr>
          <w:bCs/>
          <w:vertAlign w:val="superscript"/>
          <w:lang w:val="vi-VN"/>
        </w:rPr>
        <w:t>n</w:t>
      </w:r>
      <w:r w:rsidRPr="0059691B">
        <w:rPr>
          <w:bCs/>
          <w:lang w:val="vi-VN"/>
        </w:rPr>
        <w:t xml:space="preserve"> gt cái) trong phép lai ta có:</w:t>
      </w:r>
    </w:p>
    <w:p w:rsidR="001173BB" w:rsidRPr="0059691B" w:rsidRDefault="00211D42" w:rsidP="004368B9">
      <w:pPr>
        <w:autoSpaceDE w:val="0"/>
        <w:autoSpaceDN w:val="0"/>
        <w:adjustRightInd w:val="0"/>
        <w:spacing w:before="120" w:after="120"/>
        <w:rPr>
          <w:lang w:val="vi-VN"/>
        </w:rPr>
      </w:pPr>
      <w:r w:rsidRPr="0059691B">
        <w:rPr>
          <w:lang w:val="vi-VN"/>
        </w:rPr>
        <w:t>-</w:t>
      </w:r>
      <w:r w:rsidR="00647F8B" w:rsidRPr="0059691B">
        <w:rPr>
          <w:lang w:val="vi-VN"/>
        </w:rPr>
        <w:t xml:space="preserve">Ct tính số kiểu hình: : </w:t>
      </w:r>
      <w:r w:rsidR="00647F8B" w:rsidRPr="0059691B">
        <w:rPr>
          <w:bCs/>
        </w:rPr>
        <w:t>2</w:t>
      </w:r>
      <w:r w:rsidR="00647F8B" w:rsidRPr="0059691B">
        <w:rPr>
          <w:bCs/>
          <w:vertAlign w:val="superscript"/>
          <w:lang w:val="vi-VN"/>
        </w:rPr>
        <w:t>n</w:t>
      </w:r>
    </w:p>
    <w:p w:rsidR="00285D94" w:rsidRPr="0059691B" w:rsidRDefault="00647F8B" w:rsidP="004368B9">
      <w:pPr>
        <w:spacing w:before="120" w:after="120"/>
        <w:rPr>
          <w:bCs/>
          <w:lang w:val="vi-VN"/>
        </w:rPr>
      </w:pPr>
      <w:r w:rsidRPr="0059691B">
        <w:rPr>
          <w:bCs/>
          <w:lang w:val="vi-VN"/>
        </w:rPr>
        <w:lastRenderedPageBreak/>
        <w:t>-Ct tính t/lệ phân li kiểu hình: (3:1)</w:t>
      </w:r>
      <w:r w:rsidRPr="0059691B">
        <w:rPr>
          <w:bCs/>
          <w:vertAlign w:val="superscript"/>
          <w:lang w:val="vi-VN"/>
        </w:rPr>
        <w:t>n</w:t>
      </w:r>
      <w:r w:rsidR="00285D94" w:rsidRPr="0059691B">
        <w:rPr>
          <w:bCs/>
          <w:lang w:val="vi-VN"/>
        </w:rPr>
        <w:t>(3 trội:1 lặn)</w:t>
      </w:r>
    </w:p>
    <w:p w:rsidR="00647F8B" w:rsidRPr="0059691B" w:rsidRDefault="00647F8B" w:rsidP="004368B9">
      <w:pPr>
        <w:spacing w:before="120" w:after="120"/>
        <w:rPr>
          <w:bCs/>
          <w:lang w:val="vi-VN"/>
        </w:rPr>
      </w:pPr>
      <w:r w:rsidRPr="0059691B">
        <w:rPr>
          <w:bCs/>
          <w:lang w:val="vi-VN"/>
        </w:rPr>
        <w:t>-Ct tính kiểu gen: 3</w:t>
      </w:r>
      <w:r w:rsidRPr="0059691B">
        <w:rPr>
          <w:bCs/>
          <w:vertAlign w:val="superscript"/>
          <w:lang w:val="vi-VN"/>
        </w:rPr>
        <w:t>n</w:t>
      </w:r>
    </w:p>
    <w:p w:rsidR="009E3BA3" w:rsidRPr="0059691B" w:rsidRDefault="009E3BA3" w:rsidP="004368B9">
      <w:pPr>
        <w:spacing w:before="120" w:after="120"/>
        <w:rPr>
          <w:bCs/>
          <w:lang w:val="vi-VN"/>
        </w:rPr>
      </w:pPr>
      <w:r w:rsidRPr="0059691B">
        <w:rPr>
          <w:bCs/>
          <w:lang w:val="vi-VN"/>
        </w:rPr>
        <w:t>-Ct tính tỉ lệ kiểu gen(hay kiểu di truyền): (1:2:1)</w:t>
      </w:r>
      <w:r w:rsidRPr="0059691B">
        <w:rPr>
          <w:bCs/>
          <w:vertAlign w:val="superscript"/>
          <w:lang w:val="vi-VN"/>
        </w:rPr>
        <w:t>n</w:t>
      </w:r>
      <w:r w:rsidR="00285D94" w:rsidRPr="0059691B">
        <w:rPr>
          <w:bCs/>
          <w:lang w:val="vi-VN"/>
        </w:rPr>
        <w:t>(1 đồng hợp trội: 2 dị hợp:1 đồng hợp lặn)</w:t>
      </w:r>
    </w:p>
    <w:p w:rsidR="009E3BA3" w:rsidRPr="0059691B" w:rsidRDefault="007779FB" w:rsidP="004368B9">
      <w:pPr>
        <w:spacing w:before="120" w:after="120"/>
        <w:rPr>
          <w:bCs/>
          <w:lang w:val="vi-VN"/>
        </w:rPr>
      </w:pPr>
      <w:r w:rsidRPr="0059691B">
        <w:rPr>
          <w:bCs/>
          <w:lang w:val="vi-VN"/>
        </w:rPr>
        <w:t>-Nếu trội không hoàn toàn tỉ lệ kiểu hình=t/lệ kiểu gen=(1:2:1)</w:t>
      </w:r>
      <w:r w:rsidRPr="0059691B">
        <w:rPr>
          <w:bCs/>
          <w:vertAlign w:val="superscript"/>
          <w:lang w:val="vi-VN"/>
        </w:rPr>
        <w:t>n</w:t>
      </w:r>
      <w:r w:rsidRPr="0059691B">
        <w:rPr>
          <w:bCs/>
          <w:lang w:val="vi-VN"/>
        </w:rPr>
        <w:t>(1  trội: 2 trung gian:1 lặn)</w:t>
      </w:r>
    </w:p>
    <w:p w:rsidR="008B0634" w:rsidRPr="0059691B" w:rsidRDefault="008B0634" w:rsidP="004368B9">
      <w:pPr>
        <w:spacing w:before="120" w:after="120"/>
        <w:rPr>
          <w:bCs/>
          <w:lang w:val="vi-VN"/>
        </w:rPr>
      </w:pPr>
      <w:r w:rsidRPr="0059691B">
        <w:rPr>
          <w:bCs/>
          <w:lang w:val="vi-VN"/>
        </w:rPr>
        <w:t>-Ct tính số tổ hợp: 4</w:t>
      </w:r>
      <w:r w:rsidRPr="0059691B">
        <w:rPr>
          <w:bCs/>
          <w:vertAlign w:val="superscript"/>
          <w:lang w:val="vi-VN"/>
        </w:rPr>
        <w:t>n</w:t>
      </w:r>
      <w:r w:rsidRPr="0059691B">
        <w:rPr>
          <w:bCs/>
          <w:lang w:val="vi-VN"/>
        </w:rPr>
        <w:t>(</w:t>
      </w:r>
      <w:r w:rsidRPr="0059691B">
        <w:rPr>
          <w:bCs/>
        </w:rPr>
        <w:t>2</w:t>
      </w:r>
      <w:r w:rsidRPr="0059691B">
        <w:rPr>
          <w:bCs/>
          <w:vertAlign w:val="superscript"/>
          <w:lang w:val="vi-VN"/>
        </w:rPr>
        <w:t>n</w:t>
      </w:r>
      <w:r w:rsidR="001173BB" w:rsidRPr="0059691B">
        <w:rPr>
          <w:bCs/>
          <w:lang w:val="vi-VN"/>
        </w:rPr>
        <w:t xml:space="preserve"> gt đực =</w:t>
      </w:r>
      <w:r w:rsidRPr="0059691B">
        <w:rPr>
          <w:bCs/>
          <w:lang w:val="vi-VN"/>
        </w:rPr>
        <w:t xml:space="preserve"> </w:t>
      </w:r>
      <w:r w:rsidRPr="0059691B">
        <w:rPr>
          <w:bCs/>
        </w:rPr>
        <w:t>2</w:t>
      </w:r>
      <w:r w:rsidRPr="0059691B">
        <w:rPr>
          <w:bCs/>
          <w:vertAlign w:val="superscript"/>
          <w:lang w:val="vi-VN"/>
        </w:rPr>
        <w:t>n</w:t>
      </w:r>
      <w:r w:rsidRPr="0059691B">
        <w:rPr>
          <w:bCs/>
          <w:lang w:val="vi-VN"/>
        </w:rPr>
        <w:t xml:space="preserve"> gt cái).Nếu </w:t>
      </w:r>
      <w:r w:rsidRPr="0059691B">
        <w:rPr>
          <w:bCs/>
        </w:rPr>
        <w:t>2</w:t>
      </w:r>
      <w:r w:rsidRPr="0059691B">
        <w:rPr>
          <w:bCs/>
          <w:vertAlign w:val="superscript"/>
          <w:lang w:val="vi-VN"/>
        </w:rPr>
        <w:t>n</w:t>
      </w:r>
      <w:r w:rsidRPr="0059691B">
        <w:rPr>
          <w:bCs/>
          <w:lang w:val="vi-VN"/>
        </w:rPr>
        <w:t xml:space="preserve"> gt đực khác </w:t>
      </w:r>
      <w:r w:rsidRPr="0059691B">
        <w:rPr>
          <w:bCs/>
        </w:rPr>
        <w:t>2</w:t>
      </w:r>
      <w:r w:rsidRPr="0059691B">
        <w:rPr>
          <w:bCs/>
          <w:vertAlign w:val="superscript"/>
          <w:lang w:val="vi-VN"/>
        </w:rPr>
        <w:t>n</w:t>
      </w:r>
      <w:r w:rsidRPr="0059691B">
        <w:rPr>
          <w:bCs/>
          <w:lang w:val="vi-VN"/>
        </w:rPr>
        <w:t xml:space="preserve"> gt cái-&gt; số tổ hợp = </w:t>
      </w:r>
      <w:r w:rsidRPr="0059691B">
        <w:rPr>
          <w:bCs/>
        </w:rPr>
        <w:t>2</w:t>
      </w:r>
      <w:r w:rsidRPr="0059691B">
        <w:rPr>
          <w:bCs/>
          <w:vertAlign w:val="superscript"/>
          <w:lang w:val="vi-VN"/>
        </w:rPr>
        <w:t>n</w:t>
      </w:r>
      <w:r w:rsidRPr="0059691B">
        <w:rPr>
          <w:bCs/>
          <w:lang w:val="vi-VN"/>
        </w:rPr>
        <w:t xml:space="preserve"> gt đực  x  </w:t>
      </w:r>
      <w:r w:rsidRPr="0059691B">
        <w:rPr>
          <w:bCs/>
        </w:rPr>
        <w:t>2</w:t>
      </w:r>
      <w:r w:rsidRPr="0059691B">
        <w:rPr>
          <w:bCs/>
          <w:vertAlign w:val="superscript"/>
          <w:lang w:val="vi-VN"/>
        </w:rPr>
        <w:t>n</w:t>
      </w:r>
      <w:r w:rsidRPr="0059691B">
        <w:rPr>
          <w:bCs/>
          <w:lang w:val="vi-VN"/>
        </w:rPr>
        <w:t xml:space="preserve"> gt cái.</w:t>
      </w:r>
    </w:p>
    <w:p w:rsidR="008B0634" w:rsidRPr="0059691B" w:rsidRDefault="007B051F" w:rsidP="004368B9">
      <w:pPr>
        <w:spacing w:before="120" w:after="120"/>
        <w:rPr>
          <w:bCs/>
          <w:lang w:val="vi-VN"/>
        </w:rPr>
      </w:pPr>
      <w:r w:rsidRPr="0059691B">
        <w:rPr>
          <w:bCs/>
          <w:lang w:val="vi-VN"/>
        </w:rPr>
        <w:t>-Phép lai phân tích tỉ lệ phân li kiểu hình bằng t/l phân li kiểu gen(kiểu di truyền) =(1:1)</w:t>
      </w:r>
      <w:r w:rsidRPr="0059691B">
        <w:rPr>
          <w:bCs/>
          <w:vertAlign w:val="superscript"/>
          <w:lang w:val="vi-VN"/>
        </w:rPr>
        <w:t>n</w:t>
      </w:r>
    </w:p>
    <w:p w:rsidR="007435A5" w:rsidRPr="0059691B" w:rsidRDefault="005F5508" w:rsidP="004368B9">
      <w:pPr>
        <w:spacing w:before="120" w:after="120"/>
        <w:jc w:val="center"/>
        <w:rPr>
          <w:b/>
          <w:bCs/>
        </w:rPr>
      </w:pPr>
      <w:r w:rsidRPr="0059691B">
        <w:rPr>
          <w:b/>
          <w:bCs/>
          <w:lang w:val="vi-VN"/>
        </w:rPr>
        <w:t xml:space="preserve">BÀI TẬP </w:t>
      </w:r>
      <w:r w:rsidR="007435A5" w:rsidRPr="0059691B">
        <w:rPr>
          <w:b/>
          <w:bCs/>
        </w:rPr>
        <w:t>CÁC QUY LUẬT DI TRUYỀN</w:t>
      </w:r>
    </w:p>
    <w:p w:rsidR="007435A5" w:rsidRPr="0059691B" w:rsidRDefault="007435A5" w:rsidP="004368B9">
      <w:pPr>
        <w:spacing w:before="120" w:after="120"/>
        <w:jc w:val="both"/>
        <w:rPr>
          <w:lang w:val="nl-NL"/>
        </w:rPr>
      </w:pPr>
      <w:r w:rsidRPr="0059691B">
        <w:rPr>
          <w:b/>
          <w:lang w:val="nl-NL"/>
        </w:rPr>
        <w:t>Câu 1:</w:t>
      </w:r>
      <w:r w:rsidRPr="0059691B">
        <w:rPr>
          <w:lang w:val="nl-NL"/>
        </w:rPr>
        <w:t xml:space="preserve"> Có thể sử dụng phép lai phân tích về 2 cặp tính trạng để kiểm tra kiểu gen của một cơ thể nào đó là thuần chủng hay không thuần chủng không? Cho ví dụ và lập sơ đồ lai minh họa.</w:t>
      </w:r>
    </w:p>
    <w:p w:rsidR="007435A5" w:rsidRPr="0059691B" w:rsidRDefault="007435A5" w:rsidP="004368B9">
      <w:pPr>
        <w:spacing w:before="120" w:after="120"/>
        <w:jc w:val="both"/>
        <w:rPr>
          <w:lang w:val="nl-NL"/>
        </w:rPr>
      </w:pPr>
      <w:r w:rsidRPr="0059691B">
        <w:rPr>
          <w:b/>
          <w:lang w:val="nl-NL"/>
        </w:rPr>
        <w:t xml:space="preserve">Câu 2: </w:t>
      </w:r>
      <w:r w:rsidRPr="0059691B">
        <w:rPr>
          <w:lang w:val="nl-NL"/>
        </w:rPr>
        <w:t>Ở cà chua;   A: quả đỏ,  a: quả vàng;   B: lá chẻ,  b: lá nguyên. Hai cặp tính trạng về màu quả và về dạng lá di truyền độc lập với nhau. Người ta thực hiện các phép lai sau :</w:t>
      </w:r>
    </w:p>
    <w:p w:rsidR="007435A5" w:rsidRPr="0059691B" w:rsidRDefault="007435A5" w:rsidP="004368B9">
      <w:pPr>
        <w:spacing w:before="120" w:after="120"/>
        <w:jc w:val="both"/>
        <w:rPr>
          <w:lang w:val="nl-NL"/>
        </w:rPr>
      </w:pPr>
      <w:r w:rsidRPr="0059691B">
        <w:rPr>
          <w:lang w:val="nl-NL"/>
        </w:rPr>
        <w:t xml:space="preserve"> + Phép lai 1: P: Quả đỏ lá chẻ X quả vàng lá nguyên;  F1: 100%  đỏ chẻ.</w:t>
      </w:r>
    </w:p>
    <w:p w:rsidR="007435A5" w:rsidRPr="0059691B" w:rsidRDefault="007435A5" w:rsidP="004368B9">
      <w:pPr>
        <w:spacing w:before="120" w:after="120"/>
        <w:jc w:val="both"/>
        <w:rPr>
          <w:lang w:val="nl-NL"/>
        </w:rPr>
      </w:pPr>
      <w:r w:rsidRPr="0059691B">
        <w:rPr>
          <w:lang w:val="nl-NL"/>
        </w:rPr>
        <w:t xml:space="preserve"> + Phép lai 2: </w:t>
      </w:r>
      <w:r w:rsidRPr="0059691B">
        <w:rPr>
          <w:lang w:val="nl-NL"/>
        </w:rPr>
        <w:tab/>
        <w:t>P: Quả đỏ lá nguyên X quả vàng lá chẻ</w:t>
      </w:r>
    </w:p>
    <w:p w:rsidR="007435A5" w:rsidRPr="0059691B" w:rsidRDefault="007435A5" w:rsidP="004368B9">
      <w:pPr>
        <w:spacing w:before="120" w:after="120"/>
        <w:jc w:val="both"/>
        <w:rPr>
          <w:lang w:val="nl-NL"/>
        </w:rPr>
      </w:pPr>
      <w:r w:rsidRPr="0059691B">
        <w:rPr>
          <w:lang w:val="nl-NL"/>
        </w:rPr>
        <w:tab/>
        <w:t>F1: 120 đỏ chẻ : 118 đỏ nguyên : 122 vàng chẻ : 120 vàng nguyên.</w:t>
      </w:r>
    </w:p>
    <w:p w:rsidR="007435A5" w:rsidRPr="0059691B" w:rsidRDefault="007435A5" w:rsidP="004368B9">
      <w:pPr>
        <w:spacing w:before="120" w:after="120"/>
        <w:jc w:val="both"/>
        <w:rPr>
          <w:lang w:val="nl-NL"/>
        </w:rPr>
      </w:pPr>
      <w:r w:rsidRPr="0059691B">
        <w:rPr>
          <w:lang w:val="nl-NL"/>
        </w:rPr>
        <w:t xml:space="preserve"> + Phép lai 3: </w:t>
      </w:r>
      <w:r w:rsidRPr="0059691B">
        <w:rPr>
          <w:lang w:val="nl-NL"/>
        </w:rPr>
        <w:tab/>
        <w:t>P: Quả đỏ chẻ X quả vàng chẻ</w:t>
      </w:r>
    </w:p>
    <w:p w:rsidR="007435A5" w:rsidRPr="0059691B" w:rsidRDefault="007435A5" w:rsidP="004368B9">
      <w:pPr>
        <w:spacing w:before="120" w:after="120"/>
        <w:jc w:val="both"/>
        <w:rPr>
          <w:lang w:val="nl-NL"/>
        </w:rPr>
      </w:pPr>
      <w:r w:rsidRPr="0059691B">
        <w:rPr>
          <w:lang w:val="nl-NL"/>
        </w:rPr>
        <w:tab/>
      </w:r>
      <w:r w:rsidRPr="0059691B">
        <w:rPr>
          <w:lang w:val="nl-NL"/>
        </w:rPr>
        <w:tab/>
      </w:r>
      <w:r w:rsidRPr="0059691B">
        <w:rPr>
          <w:lang w:val="nl-NL"/>
        </w:rPr>
        <w:tab/>
        <w:t>F1: 360 đỏ chẻ : 120 đỏ nguyên.</w:t>
      </w:r>
    </w:p>
    <w:p w:rsidR="007435A5" w:rsidRPr="0059691B" w:rsidRDefault="007435A5" w:rsidP="004368B9">
      <w:pPr>
        <w:spacing w:before="120" w:after="120"/>
        <w:jc w:val="both"/>
        <w:rPr>
          <w:lang w:val="nl-NL"/>
        </w:rPr>
      </w:pPr>
      <w:r w:rsidRPr="0059691B">
        <w:rPr>
          <w:lang w:val="nl-NL"/>
        </w:rPr>
        <w:t>Giải thích kết quả và lập sơ đồ cho mỗi phép lai.</w:t>
      </w:r>
    </w:p>
    <w:p w:rsidR="007435A5" w:rsidRPr="0059691B" w:rsidRDefault="007435A5" w:rsidP="004368B9">
      <w:pPr>
        <w:spacing w:before="120" w:after="120"/>
        <w:jc w:val="both"/>
        <w:rPr>
          <w:lang w:val="nl-NL"/>
        </w:rPr>
      </w:pPr>
      <w:r w:rsidRPr="0059691B">
        <w:rPr>
          <w:b/>
          <w:lang w:val="nl-NL"/>
        </w:rPr>
        <w:t>Câu 3:</w:t>
      </w:r>
      <w:r w:rsidRPr="0059691B">
        <w:rPr>
          <w:lang w:val="nl-NL"/>
        </w:rPr>
        <w:t xml:space="preserve"> Một cá thể F</w:t>
      </w:r>
      <w:r w:rsidRPr="0059691B">
        <w:rPr>
          <w:vertAlign w:val="subscript"/>
          <w:lang w:val="nl-NL"/>
        </w:rPr>
        <w:t>1</w:t>
      </w:r>
      <w:r w:rsidRPr="0059691B">
        <w:rPr>
          <w:lang w:val="nl-NL"/>
        </w:rPr>
        <w:t xml:space="preserve"> lai với 3 cơ thể khác:</w:t>
      </w:r>
    </w:p>
    <w:p w:rsidR="007435A5" w:rsidRPr="0059691B" w:rsidRDefault="007435A5" w:rsidP="004368B9">
      <w:pPr>
        <w:spacing w:before="120" w:after="120"/>
        <w:jc w:val="both"/>
        <w:rPr>
          <w:lang w:val="nl-NL"/>
        </w:rPr>
      </w:pPr>
      <w:r w:rsidRPr="0059691B">
        <w:rPr>
          <w:lang w:val="nl-NL"/>
        </w:rPr>
        <w:t>- Với cá thể thứ nhất được thế hệ lai, trong đó có 6,25% kiểu hình cây thấp, hạt dài</w:t>
      </w:r>
    </w:p>
    <w:p w:rsidR="007435A5" w:rsidRPr="0059691B" w:rsidRDefault="007435A5" w:rsidP="004368B9">
      <w:pPr>
        <w:spacing w:before="120" w:after="120"/>
        <w:jc w:val="both"/>
        <w:rPr>
          <w:lang w:val="nl-NL"/>
        </w:rPr>
      </w:pPr>
      <w:r w:rsidRPr="0059691B">
        <w:rPr>
          <w:lang w:val="nl-NL"/>
        </w:rPr>
        <w:t>- Với cá thể thứ hai được thế hệ lai, trong đó có 12,5% kiểu hình cây thấp, hạt dài.</w:t>
      </w:r>
    </w:p>
    <w:p w:rsidR="007435A5" w:rsidRPr="0059691B" w:rsidRDefault="007435A5" w:rsidP="004368B9">
      <w:pPr>
        <w:spacing w:before="120" w:after="120"/>
        <w:jc w:val="both"/>
        <w:rPr>
          <w:lang w:val="nl-NL"/>
        </w:rPr>
      </w:pPr>
      <w:r w:rsidRPr="0059691B">
        <w:rPr>
          <w:lang w:val="nl-NL"/>
        </w:rPr>
        <w:t>- Với cá thể thứ ba được thế hệ lai, trong đó có 25% kiểu hình cây thấp, hạt dài.</w:t>
      </w:r>
    </w:p>
    <w:p w:rsidR="007435A5" w:rsidRPr="0059691B" w:rsidRDefault="007435A5" w:rsidP="004368B9">
      <w:pPr>
        <w:spacing w:before="120" w:after="120"/>
        <w:jc w:val="both"/>
        <w:rPr>
          <w:lang w:val="nl-NL"/>
        </w:rPr>
      </w:pPr>
      <w:r w:rsidRPr="0059691B">
        <w:rPr>
          <w:lang w:val="nl-NL"/>
        </w:rPr>
        <w:tab/>
        <w:t>Cho biết mỗi gen nằm trên một NST qui định một tính trạng và đối lập với các tính trạng cây thấp, hạt dài là các tính trạng cây cao, hạt tròn.</w:t>
      </w:r>
    </w:p>
    <w:p w:rsidR="007435A5" w:rsidRPr="0059691B" w:rsidRDefault="007435A5" w:rsidP="004368B9">
      <w:pPr>
        <w:spacing w:before="120" w:after="120"/>
        <w:rPr>
          <w:b/>
          <w:lang w:val="nl-NL"/>
        </w:rPr>
      </w:pPr>
      <w:r w:rsidRPr="0059691B">
        <w:rPr>
          <w:lang w:val="nl-NL"/>
        </w:rPr>
        <w:tab/>
        <w:t>Hãy biện luận và viết sơ đồ lai của ba trường hợp nêu trên?</w:t>
      </w:r>
    </w:p>
    <w:p w:rsidR="007435A5" w:rsidRPr="0059691B" w:rsidRDefault="007435A5" w:rsidP="004368B9">
      <w:pPr>
        <w:spacing w:before="120" w:after="120"/>
        <w:jc w:val="both"/>
        <w:rPr>
          <w:lang w:val="nl-NL"/>
        </w:rPr>
      </w:pPr>
      <w:r w:rsidRPr="0059691B">
        <w:rPr>
          <w:b/>
          <w:lang w:val="nl-NL"/>
        </w:rPr>
        <w:t>Câu 4:</w:t>
      </w:r>
      <w:r w:rsidRPr="0059691B">
        <w:rPr>
          <w:lang w:val="nl-NL"/>
        </w:rPr>
        <w:t xml:space="preserve"> Ở lúa, tính trạng thân cao (A), thân thấp (a), chín muộn (B), chín sớm (b), hạt dài(D), hạt tròn (d). Các gen trên phân li độc lập.</w:t>
      </w:r>
    </w:p>
    <w:p w:rsidR="007435A5" w:rsidRPr="0059691B" w:rsidRDefault="007435A5" w:rsidP="004368B9">
      <w:pPr>
        <w:spacing w:before="120" w:after="120"/>
        <w:jc w:val="both"/>
        <w:rPr>
          <w:lang w:val="nl-NL"/>
        </w:rPr>
      </w:pPr>
      <w:r w:rsidRPr="0059691B">
        <w:rPr>
          <w:lang w:val="nl-NL"/>
        </w:rPr>
        <w:t>Cho ba thứ lúa di hợp tử về cả 3 tính trạng thân cao, chín muộn, hạt dài lai với lúa đồng hợp tử về thân cao, dị hợp tử về tính trạng chín muộn và hạt tròn. Không viết sơ đồ lai (hoặc kẻ bảng) hãy xác định :</w:t>
      </w:r>
    </w:p>
    <w:p w:rsidR="007435A5" w:rsidRPr="0059691B" w:rsidRDefault="007435A5" w:rsidP="004368B9">
      <w:pPr>
        <w:numPr>
          <w:ilvl w:val="0"/>
          <w:numId w:val="4"/>
        </w:numPr>
        <w:spacing w:before="120" w:after="120"/>
        <w:ind w:firstLine="0"/>
        <w:jc w:val="both"/>
        <w:rPr>
          <w:lang w:val="nl-NL"/>
        </w:rPr>
      </w:pPr>
      <w:r w:rsidRPr="0059691B">
        <w:rPr>
          <w:lang w:val="nl-NL"/>
        </w:rPr>
        <w:t>Số loại và tỉ lệ phân li kiểu gen ở F1?</w:t>
      </w:r>
    </w:p>
    <w:p w:rsidR="007435A5" w:rsidRPr="0059691B" w:rsidRDefault="007435A5" w:rsidP="004368B9">
      <w:pPr>
        <w:spacing w:before="120" w:after="120"/>
        <w:rPr>
          <w:b/>
          <w:lang w:val="nl-NL"/>
        </w:rPr>
      </w:pPr>
      <w:r w:rsidRPr="0059691B">
        <w:rPr>
          <w:lang w:val="nl-NL"/>
        </w:rPr>
        <w:t>Số loại và tỉ lệ phân li kiểu hình ở F1?</w:t>
      </w:r>
    </w:p>
    <w:p w:rsidR="007435A5" w:rsidRPr="0059691B" w:rsidRDefault="007435A5" w:rsidP="004368B9">
      <w:pPr>
        <w:spacing w:before="120" w:after="120"/>
        <w:jc w:val="both"/>
        <w:rPr>
          <w:lang w:val="nl-NL"/>
        </w:rPr>
      </w:pPr>
      <w:r w:rsidRPr="0059691B">
        <w:rPr>
          <w:b/>
          <w:lang w:val="nl-NL"/>
        </w:rPr>
        <w:t>Câu 5:</w:t>
      </w:r>
      <w:r w:rsidRPr="0059691B">
        <w:rPr>
          <w:lang w:val="nl-NL"/>
        </w:rPr>
        <w:t xml:space="preserve"> Tại sao Menđen thường tiến hành thí nghiệm trên loài đậu Hà Lan? Những định luật của Menđen có thể áp dụng trên các loài sinh vật khác được không? Vì sao? </w:t>
      </w:r>
    </w:p>
    <w:p w:rsidR="007435A5" w:rsidRPr="0059691B" w:rsidRDefault="007435A5" w:rsidP="004368B9">
      <w:pPr>
        <w:spacing w:before="120" w:after="120"/>
        <w:jc w:val="both"/>
        <w:rPr>
          <w:lang w:val="nl-NL"/>
        </w:rPr>
      </w:pPr>
      <w:r w:rsidRPr="0059691B">
        <w:rPr>
          <w:b/>
          <w:lang w:val="nl-NL"/>
        </w:rPr>
        <w:t>Câu 6:</w:t>
      </w:r>
      <w:r w:rsidRPr="0059691B">
        <w:rPr>
          <w:lang w:val="nl-NL"/>
        </w:rPr>
        <w:t xml:space="preserve"> Ở lúa, hạt gạo đục là tính trạng trội hoàn toàn so với hạt gạo trong.</w:t>
      </w:r>
    </w:p>
    <w:p w:rsidR="007435A5" w:rsidRPr="0059691B" w:rsidRDefault="007435A5" w:rsidP="004368B9">
      <w:pPr>
        <w:spacing w:before="120" w:after="120"/>
        <w:jc w:val="both"/>
        <w:rPr>
          <w:lang w:val="nl-NL"/>
        </w:rPr>
      </w:pPr>
      <w:r w:rsidRPr="0059691B">
        <w:rPr>
          <w:lang w:val="nl-NL"/>
        </w:rPr>
        <w:t>Giao phấn giữa giống lúa thuần chủng hạt gạo đục với giống lúa có hạt gạo trong; thu được F</w:t>
      </w:r>
      <w:r w:rsidRPr="0059691B">
        <w:rPr>
          <w:vertAlign w:val="subscript"/>
          <w:lang w:val="nl-NL"/>
        </w:rPr>
        <w:t>1</w:t>
      </w:r>
      <w:r w:rsidRPr="0059691B">
        <w:rPr>
          <w:lang w:val="nl-NL"/>
        </w:rPr>
        <w:t xml:space="preserve"> và tiếp tục cho F</w:t>
      </w:r>
      <w:r w:rsidRPr="0059691B">
        <w:rPr>
          <w:vertAlign w:val="subscript"/>
          <w:lang w:val="nl-NL"/>
        </w:rPr>
        <w:t xml:space="preserve">1 </w:t>
      </w:r>
      <w:r w:rsidRPr="0059691B">
        <w:rPr>
          <w:lang w:val="nl-NL"/>
        </w:rPr>
        <w:t>tự thụ phấn;</w:t>
      </w:r>
    </w:p>
    <w:p w:rsidR="007435A5" w:rsidRPr="0059691B" w:rsidRDefault="007435A5" w:rsidP="004368B9">
      <w:pPr>
        <w:spacing w:before="120" w:after="120"/>
        <w:jc w:val="both"/>
        <w:rPr>
          <w:vertAlign w:val="subscript"/>
          <w:lang w:val="nl-NL"/>
        </w:rPr>
      </w:pPr>
      <w:r w:rsidRPr="0059691B">
        <w:rPr>
          <w:lang w:val="nl-NL"/>
        </w:rPr>
        <w:t>a. Lập sơ đồ lai từ P đến F</w:t>
      </w:r>
      <w:r w:rsidRPr="0059691B">
        <w:rPr>
          <w:vertAlign w:val="subscript"/>
          <w:lang w:val="nl-NL"/>
        </w:rPr>
        <w:t>2.</w:t>
      </w:r>
    </w:p>
    <w:p w:rsidR="007435A5" w:rsidRPr="0059691B" w:rsidRDefault="007435A5" w:rsidP="004368B9">
      <w:pPr>
        <w:spacing w:before="120" w:after="120"/>
        <w:jc w:val="both"/>
        <w:rPr>
          <w:lang w:val="nl-NL"/>
        </w:rPr>
      </w:pPr>
      <w:r w:rsidRPr="0059691B">
        <w:rPr>
          <w:lang w:val="nl-NL"/>
        </w:rPr>
        <w:lastRenderedPageBreak/>
        <w:t>b. Nếu cho F</w:t>
      </w:r>
      <w:r w:rsidRPr="0059691B">
        <w:rPr>
          <w:vertAlign w:val="subscript"/>
          <w:lang w:val="nl-NL"/>
        </w:rPr>
        <w:t xml:space="preserve">1 </w:t>
      </w:r>
      <w:r w:rsidRPr="0059691B">
        <w:rPr>
          <w:lang w:val="nl-NL"/>
        </w:rPr>
        <w:t>nói trên lai phân tích thì kết quả sẽ như thế nào?</w:t>
      </w:r>
    </w:p>
    <w:p w:rsidR="007435A5" w:rsidRPr="0059691B" w:rsidRDefault="007435A5" w:rsidP="004368B9">
      <w:pPr>
        <w:spacing w:before="120" w:after="120"/>
        <w:jc w:val="both"/>
        <w:rPr>
          <w:lang w:val="nl-NL"/>
        </w:rPr>
      </w:pPr>
      <w:r w:rsidRPr="0059691B">
        <w:rPr>
          <w:b/>
          <w:lang w:val="nl-NL"/>
        </w:rPr>
        <w:t>Câu 7:</w:t>
      </w:r>
      <w:r w:rsidRPr="0059691B">
        <w:rPr>
          <w:lang w:val="nl-NL"/>
        </w:rPr>
        <w:t xml:space="preserve"> Lai hai ruồi dấm thuần chủng thân xám, cánh ngắn và thân đen, cánh dài, F</w:t>
      </w:r>
      <w:r w:rsidRPr="0059691B">
        <w:rPr>
          <w:vertAlign w:val="superscript"/>
          <w:lang w:val="nl-NL"/>
        </w:rPr>
        <w:softHyphen/>
      </w:r>
      <w:r w:rsidRPr="0059691B">
        <w:rPr>
          <w:vertAlign w:val="subscript"/>
          <w:lang w:val="nl-NL"/>
        </w:rPr>
        <w:t>1</w:t>
      </w:r>
      <w:r w:rsidRPr="0059691B">
        <w:rPr>
          <w:lang w:val="nl-NL"/>
        </w:rPr>
        <w:t xml:space="preserve"> thu được toàn ruồi thân xám, cánh dài. Cho ruồi F</w:t>
      </w:r>
      <w:r w:rsidRPr="0059691B">
        <w:rPr>
          <w:vertAlign w:val="subscript"/>
          <w:lang w:val="nl-NL"/>
        </w:rPr>
        <w:t>1</w:t>
      </w:r>
      <w:r w:rsidRPr="0059691B">
        <w:rPr>
          <w:lang w:val="nl-NL"/>
        </w:rPr>
        <w:t xml:space="preserve"> tạp giao ở F</w:t>
      </w:r>
      <w:r w:rsidRPr="0059691B">
        <w:rPr>
          <w:vertAlign w:val="subscript"/>
          <w:lang w:val="nl-NL"/>
        </w:rPr>
        <w:t>2</w:t>
      </w:r>
      <w:r w:rsidRPr="0059691B">
        <w:rPr>
          <w:lang w:val="nl-NL"/>
        </w:rPr>
        <w:t xml:space="preserve"> thu được 101 ruồi thân xám, cánh ngắn, 199 ruồi thân xám, cánh dài và 100 ruồi thân đen, cánh dài.</w:t>
      </w:r>
    </w:p>
    <w:p w:rsidR="007435A5" w:rsidRPr="0059691B" w:rsidRDefault="007435A5" w:rsidP="004368B9">
      <w:pPr>
        <w:numPr>
          <w:ilvl w:val="0"/>
          <w:numId w:val="5"/>
        </w:numPr>
        <w:spacing w:before="120" w:after="120"/>
        <w:ind w:firstLine="0"/>
        <w:jc w:val="both"/>
        <w:rPr>
          <w:lang w:val="nl-NL"/>
        </w:rPr>
      </w:pPr>
      <w:r w:rsidRPr="0059691B">
        <w:rPr>
          <w:lang w:val="nl-NL"/>
        </w:rPr>
        <w:t>Biện luận viết sơ đồ lai từ P đến F</w:t>
      </w:r>
      <w:r w:rsidRPr="0059691B">
        <w:rPr>
          <w:vertAlign w:val="subscript"/>
          <w:lang w:val="nl-NL"/>
        </w:rPr>
        <w:t>2</w:t>
      </w:r>
      <w:r w:rsidRPr="0059691B">
        <w:rPr>
          <w:lang w:val="nl-NL"/>
        </w:rPr>
        <w:t xml:space="preserve">? </w:t>
      </w:r>
    </w:p>
    <w:p w:rsidR="007435A5" w:rsidRPr="0059691B" w:rsidRDefault="007435A5" w:rsidP="004368B9">
      <w:pPr>
        <w:numPr>
          <w:ilvl w:val="0"/>
          <w:numId w:val="5"/>
        </w:numPr>
        <w:spacing w:before="120" w:after="120"/>
        <w:ind w:firstLine="0"/>
        <w:jc w:val="both"/>
        <w:rPr>
          <w:lang w:val="nl-NL"/>
        </w:rPr>
      </w:pPr>
      <w:r w:rsidRPr="0059691B">
        <w:rPr>
          <w:lang w:val="nl-NL"/>
        </w:rPr>
        <w:t>Phải chọn ruồi khác có kiểu gen và kiểu hình thế nào để khi lai với ruồi F</w:t>
      </w:r>
      <w:r w:rsidRPr="0059691B">
        <w:rPr>
          <w:vertAlign w:val="subscript"/>
          <w:lang w:val="nl-NL"/>
        </w:rPr>
        <w:t>1</w:t>
      </w:r>
      <w:r w:rsidRPr="0059691B">
        <w:rPr>
          <w:lang w:val="nl-NL"/>
        </w:rPr>
        <w:t xml:space="preserve"> ở trên thu được thế hệ con có tỷ lệ 3 ruồi thân xám, cánh dài:1 ruồi thân xám, cánh ngắn</w:t>
      </w:r>
    </w:p>
    <w:p w:rsidR="007435A5" w:rsidRPr="0059691B" w:rsidRDefault="007435A5" w:rsidP="004368B9">
      <w:pPr>
        <w:spacing w:before="120" w:after="120"/>
        <w:ind w:left="150"/>
        <w:jc w:val="both"/>
        <w:rPr>
          <w:lang w:val="nl-NL"/>
        </w:rPr>
      </w:pPr>
      <w:r w:rsidRPr="0059691B">
        <w:rPr>
          <w:lang w:val="nl-NL"/>
        </w:rPr>
        <w:t xml:space="preserve"> Biết mỗi tính trạng do một gen quy định.</w:t>
      </w:r>
    </w:p>
    <w:p w:rsidR="007435A5" w:rsidRPr="0059691B" w:rsidRDefault="007435A5" w:rsidP="004368B9">
      <w:pPr>
        <w:spacing w:before="120" w:after="120"/>
        <w:jc w:val="both"/>
        <w:rPr>
          <w:lang w:val="nl-NL"/>
        </w:rPr>
      </w:pPr>
      <w:r w:rsidRPr="0059691B">
        <w:rPr>
          <w:b/>
          <w:lang w:val="nl-NL"/>
        </w:rPr>
        <w:t>Câu 8:</w:t>
      </w:r>
      <w:r w:rsidRPr="0059691B">
        <w:rPr>
          <w:lang w:val="nl-NL"/>
        </w:rPr>
        <w:t xml:space="preserve"> Cho 2 thứ đậu hạt đỏ, nhăn và hạt vàng, trơn giao phấn với nhau được F</w:t>
      </w:r>
      <w:r w:rsidRPr="0059691B">
        <w:rPr>
          <w:vertAlign w:val="subscript"/>
          <w:lang w:val="nl-NL"/>
        </w:rPr>
        <w:t>1</w:t>
      </w:r>
      <w:r w:rsidRPr="0059691B">
        <w:rPr>
          <w:lang w:val="nl-NL"/>
        </w:rPr>
        <w:t xml:space="preserve"> toàn hạt đỏ, trơn.Cho F</w:t>
      </w:r>
      <w:r w:rsidRPr="0059691B">
        <w:rPr>
          <w:vertAlign w:val="subscript"/>
          <w:lang w:val="nl-NL"/>
        </w:rPr>
        <w:t>1</w:t>
      </w:r>
      <w:r w:rsidRPr="0059691B">
        <w:rPr>
          <w:lang w:val="nl-NL"/>
        </w:rPr>
        <w:t>tiếp tục giao phấn với nhau được F</w:t>
      </w:r>
      <w:r w:rsidRPr="0059691B">
        <w:rPr>
          <w:vertAlign w:val="subscript"/>
          <w:lang w:val="nl-NL"/>
        </w:rPr>
        <w:t>2</w:t>
      </w:r>
      <w:r w:rsidRPr="0059691B">
        <w:rPr>
          <w:lang w:val="nl-NL"/>
        </w:rPr>
        <w:t>có tỉ lệ:12 hạt đỏ, nhăn :25 hạt đỏ, trơn:11 hạt vàng, trơn.</w:t>
      </w:r>
    </w:p>
    <w:p w:rsidR="007435A5" w:rsidRPr="0059691B" w:rsidRDefault="007435A5" w:rsidP="004368B9">
      <w:pPr>
        <w:pStyle w:val="BodyText"/>
        <w:spacing w:before="120"/>
        <w:rPr>
          <w:rFonts w:ascii="Times New Roman" w:hAnsi="Times New Roman"/>
          <w:sz w:val="26"/>
          <w:szCs w:val="26"/>
          <w:lang w:val="nl-NL"/>
        </w:rPr>
      </w:pPr>
      <w:r w:rsidRPr="0059691B">
        <w:rPr>
          <w:rFonts w:ascii="Times New Roman" w:hAnsi="Times New Roman"/>
          <w:sz w:val="26"/>
          <w:szCs w:val="26"/>
          <w:lang w:val="nl-NL"/>
        </w:rPr>
        <w:t xml:space="preserve">  Kết quả phép lai được giải thích như thế nào? Hãy lựa chọn câu trả lời đúng nhất trong các câu trả lời sau:</w:t>
      </w:r>
    </w:p>
    <w:p w:rsidR="007435A5" w:rsidRPr="0059691B" w:rsidRDefault="007435A5" w:rsidP="004368B9">
      <w:pPr>
        <w:numPr>
          <w:ilvl w:val="0"/>
          <w:numId w:val="6"/>
        </w:numPr>
        <w:spacing w:before="120" w:after="120"/>
        <w:ind w:firstLine="0"/>
        <w:jc w:val="both"/>
        <w:rPr>
          <w:lang w:val="nl-NL"/>
        </w:rPr>
      </w:pPr>
      <w:r w:rsidRPr="0059691B">
        <w:rPr>
          <w:lang w:val="nl-NL"/>
        </w:rPr>
        <w:t>Từng cặp tính trạng đều phân li theo tỉ lệ 3:1.</w:t>
      </w:r>
    </w:p>
    <w:p w:rsidR="007435A5" w:rsidRPr="0059691B" w:rsidRDefault="007435A5" w:rsidP="004368B9">
      <w:pPr>
        <w:numPr>
          <w:ilvl w:val="0"/>
          <w:numId w:val="6"/>
        </w:numPr>
        <w:spacing w:before="120" w:after="120"/>
        <w:ind w:firstLine="0"/>
        <w:jc w:val="both"/>
        <w:rPr>
          <w:lang w:val="nl-NL"/>
        </w:rPr>
      </w:pPr>
      <w:r w:rsidRPr="0059691B">
        <w:rPr>
          <w:lang w:val="nl-NL"/>
        </w:rPr>
        <w:t>Hai cặp tính trạng di truyền liên kết.</w:t>
      </w:r>
    </w:p>
    <w:p w:rsidR="007435A5" w:rsidRPr="0059691B" w:rsidRDefault="007435A5" w:rsidP="004368B9">
      <w:pPr>
        <w:numPr>
          <w:ilvl w:val="0"/>
          <w:numId w:val="6"/>
        </w:numPr>
        <w:spacing w:before="120" w:after="120"/>
        <w:ind w:firstLine="0"/>
        <w:jc w:val="both"/>
        <w:rPr>
          <w:lang w:val="nl-NL"/>
        </w:rPr>
      </w:pPr>
      <w:r w:rsidRPr="0059691B">
        <w:rPr>
          <w:lang w:val="nl-NL"/>
        </w:rPr>
        <w:t>Sự tổ hợp lại các tính trạng ở P.</w:t>
      </w:r>
    </w:p>
    <w:p w:rsidR="007435A5" w:rsidRPr="0059691B" w:rsidRDefault="007435A5" w:rsidP="004368B9">
      <w:pPr>
        <w:numPr>
          <w:ilvl w:val="0"/>
          <w:numId w:val="6"/>
        </w:numPr>
        <w:spacing w:before="120" w:after="120"/>
        <w:ind w:firstLine="0"/>
        <w:jc w:val="both"/>
        <w:rPr>
          <w:lang w:val="nl-NL"/>
        </w:rPr>
      </w:pPr>
      <w:r w:rsidRPr="0059691B">
        <w:rPr>
          <w:lang w:val="nl-NL"/>
        </w:rPr>
        <w:t>Hai cặp tính trạng di truyền độc lập với nhau.</w:t>
      </w:r>
    </w:p>
    <w:p w:rsidR="007435A5" w:rsidRPr="0059691B" w:rsidRDefault="007435A5" w:rsidP="004368B9">
      <w:pPr>
        <w:spacing w:before="120" w:after="120"/>
        <w:jc w:val="both"/>
        <w:rPr>
          <w:lang w:val="nl-NL"/>
        </w:rPr>
      </w:pPr>
      <w:r w:rsidRPr="0059691B">
        <w:rPr>
          <w:b/>
          <w:lang w:val="nl-NL"/>
        </w:rPr>
        <w:t>Câu 9:</w:t>
      </w:r>
      <w:r w:rsidRPr="0059691B">
        <w:rPr>
          <w:lang w:val="nl-NL"/>
        </w:rPr>
        <w:t xml:space="preserve"> Cho lúa thân cao, hạt tròn lai với lúa thân thấp, hạt dài. F1 thu được toàn lúa thân cao, hạt dài. Cho F1 giao phấn thu được F2: 717 cao, dài: 240 cao, tròn: 235 thấp, dài : 79 thấp, tròn. Biết rằng mỗi gen xác định một tính trạng.</w:t>
      </w:r>
    </w:p>
    <w:p w:rsidR="007435A5" w:rsidRPr="0059691B" w:rsidRDefault="007435A5" w:rsidP="004368B9">
      <w:pPr>
        <w:spacing w:before="120" w:after="120"/>
        <w:jc w:val="both"/>
        <w:rPr>
          <w:lang w:val="nl-NL"/>
        </w:rPr>
      </w:pPr>
      <w:r w:rsidRPr="0059691B">
        <w:rPr>
          <w:lang w:val="nl-NL"/>
        </w:rPr>
        <w:tab/>
        <w:t>Tìm kiểu gen, kiểu hình của P để ngay F1 có sự phân tính về 2 tính trạng:</w:t>
      </w:r>
    </w:p>
    <w:p w:rsidR="007435A5" w:rsidRPr="0059691B" w:rsidRDefault="007435A5" w:rsidP="004368B9">
      <w:pPr>
        <w:spacing w:before="120" w:after="120"/>
        <w:rPr>
          <w:b/>
          <w:lang w:val="nl-NL"/>
        </w:rPr>
      </w:pPr>
      <w:r w:rsidRPr="0059691B">
        <w:rPr>
          <w:lang w:val="nl-NL"/>
        </w:rPr>
        <w:tab/>
        <w:t xml:space="preserve">      1) 3:3:1:1                  2) 1:1:1:1</w:t>
      </w:r>
    </w:p>
    <w:p w:rsidR="007435A5" w:rsidRPr="0059691B" w:rsidRDefault="007435A5" w:rsidP="004368B9">
      <w:pPr>
        <w:spacing w:before="120" w:after="120"/>
        <w:jc w:val="both"/>
        <w:rPr>
          <w:lang w:val="nl-NL"/>
        </w:rPr>
      </w:pPr>
      <w:r w:rsidRPr="0059691B">
        <w:rPr>
          <w:b/>
          <w:lang w:val="nl-NL"/>
        </w:rPr>
        <w:t>Câu 10:</w:t>
      </w:r>
      <w:r w:rsidRPr="0059691B">
        <w:rPr>
          <w:lang w:val="nl-NL"/>
        </w:rPr>
        <w:t xml:space="preserve"> Ở lúa, tính trạng  thân cao là trội so với tính trạng thân thấp. Cho 3 cây thân cao tự thụ phấn ở thế hệ lai thứ nhất thu được tỉ lệ kiểu hình chung là 110 thân cao : 11 thân thấp.</w:t>
      </w:r>
    </w:p>
    <w:p w:rsidR="007435A5" w:rsidRPr="0059691B" w:rsidRDefault="007435A5" w:rsidP="004368B9">
      <w:pPr>
        <w:spacing w:before="120" w:after="120"/>
        <w:jc w:val="both"/>
        <w:rPr>
          <w:lang w:val="nl-NL"/>
        </w:rPr>
      </w:pPr>
      <w:r w:rsidRPr="0059691B">
        <w:rPr>
          <w:lang w:val="nl-NL"/>
        </w:rPr>
        <w:tab/>
        <w:t>a. Xác định kiểu gen của các cây thân  cao ở thế hệ xuất phát và viết sơ đồ lai kiểm chứng.</w:t>
      </w:r>
    </w:p>
    <w:p w:rsidR="007435A5" w:rsidRPr="0059691B" w:rsidRDefault="007435A5" w:rsidP="004368B9">
      <w:pPr>
        <w:spacing w:before="120" w:after="120"/>
        <w:jc w:val="both"/>
        <w:rPr>
          <w:lang w:val="nl-NL"/>
        </w:rPr>
      </w:pPr>
      <w:r w:rsidRPr="0059691B">
        <w:rPr>
          <w:lang w:val="nl-NL"/>
        </w:rPr>
        <w:tab/>
        <w:t>b. Khi cho 2 cây lúa F</w:t>
      </w:r>
      <w:r w:rsidRPr="0059691B">
        <w:rPr>
          <w:vertAlign w:val="subscript"/>
          <w:lang w:val="nl-NL"/>
        </w:rPr>
        <w:t>1</w:t>
      </w:r>
      <w:r w:rsidRPr="0059691B">
        <w:rPr>
          <w:lang w:val="nl-NL"/>
        </w:rPr>
        <w:t xml:space="preserve"> lai với nhau thì  ở F</w:t>
      </w:r>
      <w:r w:rsidRPr="0059691B">
        <w:rPr>
          <w:vertAlign w:val="subscript"/>
          <w:lang w:val="nl-NL"/>
        </w:rPr>
        <w:t>2</w:t>
      </w:r>
      <w:r w:rsidRPr="0059691B">
        <w:rPr>
          <w:lang w:val="nl-NL"/>
        </w:rPr>
        <w:t xml:space="preserve"> thu được 11 thân cao : 10 thân thấp. Xác định kiểu gen và kiểu hình của F</w:t>
      </w:r>
      <w:r w:rsidRPr="0059691B">
        <w:rPr>
          <w:vertAlign w:val="subscript"/>
          <w:lang w:val="nl-NL"/>
        </w:rPr>
        <w:t>1</w:t>
      </w:r>
      <w:r w:rsidRPr="0059691B">
        <w:rPr>
          <w:lang w:val="nl-NL"/>
        </w:rPr>
        <w:t xml:space="preserve"> và F</w:t>
      </w:r>
      <w:r w:rsidRPr="0059691B">
        <w:rPr>
          <w:vertAlign w:val="subscript"/>
          <w:lang w:val="nl-NL"/>
        </w:rPr>
        <w:t>2</w:t>
      </w:r>
      <w:r w:rsidRPr="0059691B">
        <w:rPr>
          <w:lang w:val="nl-NL"/>
        </w:rPr>
        <w:t>.</w:t>
      </w:r>
    </w:p>
    <w:p w:rsidR="007435A5" w:rsidRPr="0059691B" w:rsidRDefault="007435A5" w:rsidP="004368B9">
      <w:pPr>
        <w:spacing w:before="120" w:after="120"/>
        <w:jc w:val="both"/>
        <w:rPr>
          <w:lang w:val="nl-NL"/>
        </w:rPr>
      </w:pPr>
      <w:r w:rsidRPr="0059691B">
        <w:rPr>
          <w:b/>
          <w:lang w:val="nl-NL"/>
        </w:rPr>
        <w:t>Câu 11: a.</w:t>
      </w:r>
      <w:r w:rsidRPr="0059691B">
        <w:rPr>
          <w:lang w:val="nl-NL"/>
        </w:rPr>
        <w:t xml:space="preserve"> Menđen đã thu được kết quả gì khi lai hai cặp tính trạng, từ đó ông đã khái quát thành quy luật nào, hãy phát biểu nội dung?</w:t>
      </w:r>
    </w:p>
    <w:p w:rsidR="007435A5" w:rsidRPr="0059691B" w:rsidRDefault="007435A5" w:rsidP="004368B9">
      <w:pPr>
        <w:spacing w:before="120" w:after="120"/>
        <w:jc w:val="both"/>
        <w:rPr>
          <w:lang w:val="nl-NL"/>
        </w:rPr>
      </w:pPr>
      <w:r w:rsidRPr="0059691B">
        <w:rPr>
          <w:b/>
          <w:lang w:val="nl-NL"/>
        </w:rPr>
        <w:t>b.</w:t>
      </w:r>
      <w:r w:rsidRPr="0059691B">
        <w:rPr>
          <w:lang w:val="nl-NL"/>
        </w:rPr>
        <w:t xml:space="preserve"> Hoàn thành bảng sau:  Với n cặp gen dị hợp phân li độc lập thì:</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3"/>
        <w:gridCol w:w="1643"/>
        <w:gridCol w:w="1645"/>
        <w:gridCol w:w="1644"/>
        <w:gridCol w:w="1646"/>
        <w:gridCol w:w="1643"/>
      </w:tblGrid>
      <w:tr w:rsidR="007435A5" w:rsidRPr="0059691B">
        <w:tc>
          <w:tcPr>
            <w:tcW w:w="1698" w:type="dxa"/>
          </w:tcPr>
          <w:p w:rsidR="007435A5" w:rsidRPr="0059691B" w:rsidRDefault="007435A5" w:rsidP="004368B9">
            <w:pPr>
              <w:spacing w:before="120" w:after="120"/>
              <w:jc w:val="center"/>
            </w:pPr>
            <w:r w:rsidRPr="0059691B">
              <w:t>Số loại</w:t>
            </w:r>
          </w:p>
          <w:p w:rsidR="007435A5" w:rsidRPr="0059691B" w:rsidRDefault="007435A5" w:rsidP="004368B9">
            <w:pPr>
              <w:spacing w:before="120" w:after="120"/>
              <w:jc w:val="center"/>
            </w:pPr>
            <w:r w:rsidRPr="0059691B">
              <w:t>giao tử</w:t>
            </w:r>
          </w:p>
        </w:tc>
        <w:tc>
          <w:tcPr>
            <w:tcW w:w="1698" w:type="dxa"/>
          </w:tcPr>
          <w:p w:rsidR="007435A5" w:rsidRPr="0059691B" w:rsidRDefault="007435A5" w:rsidP="004368B9">
            <w:pPr>
              <w:spacing w:before="120" w:after="120"/>
              <w:jc w:val="center"/>
            </w:pPr>
            <w:r w:rsidRPr="0059691B">
              <w:t>Số loại</w:t>
            </w:r>
          </w:p>
          <w:p w:rsidR="007435A5" w:rsidRPr="0059691B" w:rsidRDefault="007435A5" w:rsidP="004368B9">
            <w:pPr>
              <w:spacing w:before="120" w:after="120"/>
              <w:jc w:val="center"/>
            </w:pPr>
            <w:r w:rsidRPr="0059691B">
              <w:t>kiểu gen</w:t>
            </w:r>
          </w:p>
        </w:tc>
        <w:tc>
          <w:tcPr>
            <w:tcW w:w="1698" w:type="dxa"/>
          </w:tcPr>
          <w:p w:rsidR="007435A5" w:rsidRPr="0059691B" w:rsidRDefault="007435A5" w:rsidP="004368B9">
            <w:pPr>
              <w:spacing w:before="120" w:after="120"/>
              <w:jc w:val="center"/>
            </w:pPr>
            <w:r w:rsidRPr="0059691B">
              <w:t>Tỉ lệ phân li kiểu gen</w:t>
            </w:r>
          </w:p>
        </w:tc>
        <w:tc>
          <w:tcPr>
            <w:tcW w:w="1699" w:type="dxa"/>
          </w:tcPr>
          <w:p w:rsidR="007435A5" w:rsidRPr="0059691B" w:rsidRDefault="007435A5" w:rsidP="004368B9">
            <w:pPr>
              <w:spacing w:before="120" w:after="120"/>
              <w:jc w:val="center"/>
            </w:pPr>
            <w:r w:rsidRPr="0059691B">
              <w:t>Số loại</w:t>
            </w:r>
          </w:p>
          <w:p w:rsidR="007435A5" w:rsidRPr="0059691B" w:rsidRDefault="007435A5" w:rsidP="004368B9">
            <w:pPr>
              <w:spacing w:before="120" w:after="120"/>
              <w:jc w:val="center"/>
            </w:pPr>
            <w:r w:rsidRPr="0059691B">
              <w:t>kiểu hình</w:t>
            </w:r>
          </w:p>
        </w:tc>
        <w:tc>
          <w:tcPr>
            <w:tcW w:w="1699" w:type="dxa"/>
          </w:tcPr>
          <w:p w:rsidR="007435A5" w:rsidRPr="0059691B" w:rsidRDefault="007435A5" w:rsidP="004368B9">
            <w:pPr>
              <w:spacing w:before="120" w:after="120"/>
              <w:jc w:val="center"/>
            </w:pPr>
            <w:r w:rsidRPr="0059691B">
              <w:t>Tỉ lệ phân li kiểu hình</w:t>
            </w:r>
          </w:p>
        </w:tc>
        <w:tc>
          <w:tcPr>
            <w:tcW w:w="1699" w:type="dxa"/>
          </w:tcPr>
          <w:p w:rsidR="007435A5" w:rsidRPr="0059691B" w:rsidRDefault="007435A5" w:rsidP="004368B9">
            <w:pPr>
              <w:spacing w:before="120" w:after="120"/>
              <w:jc w:val="center"/>
            </w:pPr>
            <w:r w:rsidRPr="0059691B">
              <w:t>Số kiểu</w:t>
            </w:r>
          </w:p>
          <w:p w:rsidR="007435A5" w:rsidRPr="0059691B" w:rsidRDefault="007435A5" w:rsidP="004368B9">
            <w:pPr>
              <w:spacing w:before="120" w:after="120"/>
              <w:jc w:val="center"/>
            </w:pPr>
            <w:r w:rsidRPr="0059691B">
              <w:t>hợp tử</w:t>
            </w:r>
          </w:p>
        </w:tc>
      </w:tr>
      <w:tr w:rsidR="007435A5" w:rsidRPr="0059691B">
        <w:trPr>
          <w:trHeight w:val="373"/>
        </w:trPr>
        <w:tc>
          <w:tcPr>
            <w:tcW w:w="1698" w:type="dxa"/>
          </w:tcPr>
          <w:p w:rsidR="007435A5" w:rsidRPr="0059691B" w:rsidRDefault="007435A5" w:rsidP="004368B9">
            <w:pPr>
              <w:spacing w:before="120" w:after="120"/>
              <w:jc w:val="both"/>
            </w:pPr>
          </w:p>
        </w:tc>
        <w:tc>
          <w:tcPr>
            <w:tcW w:w="1698" w:type="dxa"/>
          </w:tcPr>
          <w:p w:rsidR="007435A5" w:rsidRPr="0059691B" w:rsidRDefault="007435A5" w:rsidP="004368B9">
            <w:pPr>
              <w:spacing w:before="120" w:after="120"/>
              <w:jc w:val="both"/>
            </w:pPr>
          </w:p>
        </w:tc>
        <w:tc>
          <w:tcPr>
            <w:tcW w:w="1698" w:type="dxa"/>
          </w:tcPr>
          <w:p w:rsidR="007435A5" w:rsidRPr="0059691B" w:rsidRDefault="007435A5" w:rsidP="004368B9">
            <w:pPr>
              <w:spacing w:before="120" w:after="120"/>
              <w:jc w:val="both"/>
            </w:pPr>
          </w:p>
        </w:tc>
        <w:tc>
          <w:tcPr>
            <w:tcW w:w="1699" w:type="dxa"/>
          </w:tcPr>
          <w:p w:rsidR="007435A5" w:rsidRPr="0059691B" w:rsidRDefault="007435A5" w:rsidP="004368B9">
            <w:pPr>
              <w:spacing w:before="120" w:after="120"/>
              <w:jc w:val="both"/>
            </w:pPr>
          </w:p>
        </w:tc>
        <w:tc>
          <w:tcPr>
            <w:tcW w:w="1699" w:type="dxa"/>
          </w:tcPr>
          <w:p w:rsidR="007435A5" w:rsidRPr="0059691B" w:rsidRDefault="007435A5" w:rsidP="004368B9">
            <w:pPr>
              <w:spacing w:before="120" w:after="120"/>
              <w:jc w:val="both"/>
            </w:pPr>
          </w:p>
        </w:tc>
        <w:tc>
          <w:tcPr>
            <w:tcW w:w="1699" w:type="dxa"/>
          </w:tcPr>
          <w:p w:rsidR="007435A5" w:rsidRPr="0059691B" w:rsidRDefault="007435A5" w:rsidP="004368B9">
            <w:pPr>
              <w:spacing w:before="120" w:after="120"/>
              <w:jc w:val="both"/>
            </w:pPr>
          </w:p>
        </w:tc>
      </w:tr>
    </w:tbl>
    <w:p w:rsidR="007435A5" w:rsidRPr="0059691B" w:rsidRDefault="007435A5" w:rsidP="004368B9">
      <w:pPr>
        <w:spacing w:before="120" w:after="120"/>
      </w:pPr>
      <w:r w:rsidRPr="0059691B">
        <w:rPr>
          <w:b/>
          <w:lang w:val="nl-NL"/>
        </w:rPr>
        <w:t>Câu 12:</w:t>
      </w:r>
      <w:r w:rsidRPr="0059691B">
        <w:t xml:space="preserve">    Giả sử ở một loài thực vật gen A:cây cao, a: cây thấp, B: quả đỏ, b: quả vàng. Lai cây cao, quả vàng thuần chủng với cây thấp, quả đỏ thuần chủng được F</w:t>
      </w:r>
      <w:r w:rsidRPr="0059691B">
        <w:rPr>
          <w:vertAlign w:val="subscript"/>
        </w:rPr>
        <w:t>1</w:t>
      </w:r>
      <w:r w:rsidRPr="0059691B">
        <w:t>, F</w:t>
      </w:r>
      <w:r w:rsidRPr="0059691B">
        <w:rPr>
          <w:vertAlign w:val="subscript"/>
        </w:rPr>
        <w:t>1</w:t>
      </w:r>
      <w:r w:rsidRPr="0059691B">
        <w:t xml:space="preserve"> lai phân tích ở F</w:t>
      </w:r>
      <w:r w:rsidRPr="0059691B">
        <w:rPr>
          <w:vertAlign w:val="subscript"/>
        </w:rPr>
        <w:t xml:space="preserve">2 </w:t>
      </w:r>
      <w:r w:rsidRPr="0059691B">
        <w:t>thu được một trong hai tỉ lệ kiểu hình sau:</w:t>
      </w:r>
    </w:p>
    <w:p w:rsidR="007435A5" w:rsidRPr="0059691B" w:rsidRDefault="007435A5" w:rsidP="004368B9">
      <w:pPr>
        <w:spacing w:before="120" w:after="120"/>
        <w:ind w:left="315"/>
      </w:pPr>
      <w:r w:rsidRPr="0059691B">
        <w:t xml:space="preserve"> - Trường hợp 1:1 cây cao, quả đỏ:1 cây cao, quả vàng:1 cây thấp, quả đỏ:1 cây thấp, quả vàng.</w:t>
      </w:r>
    </w:p>
    <w:p w:rsidR="007435A5" w:rsidRPr="0059691B" w:rsidRDefault="007435A5" w:rsidP="004368B9">
      <w:pPr>
        <w:spacing w:before="120" w:after="120"/>
        <w:ind w:left="315"/>
        <w:jc w:val="both"/>
      </w:pPr>
      <w:r w:rsidRPr="0059691B">
        <w:lastRenderedPageBreak/>
        <w:t xml:space="preserve"> - Trường hợp 2: 1 cây cao, quả vàng: 1 cây thấp, quả đỏ.</w:t>
      </w:r>
    </w:p>
    <w:p w:rsidR="007435A5" w:rsidRPr="0059691B" w:rsidRDefault="007435A5" w:rsidP="004368B9">
      <w:pPr>
        <w:spacing w:before="120" w:after="120"/>
        <w:ind w:left="315"/>
        <w:jc w:val="both"/>
      </w:pPr>
      <w:r w:rsidRPr="0059691B">
        <w:t xml:space="preserve">     Biện luận, viết sơ đồ lai cho mỗi trường hợp trên.</w:t>
      </w:r>
    </w:p>
    <w:p w:rsidR="007435A5" w:rsidRPr="0059691B" w:rsidRDefault="007435A5" w:rsidP="004368B9">
      <w:pPr>
        <w:spacing w:before="120" w:after="120"/>
        <w:rPr>
          <w:b/>
          <w:lang w:val="nl-NL"/>
        </w:rPr>
      </w:pPr>
      <w:r w:rsidRPr="0059691B">
        <w:rPr>
          <w:b/>
          <w:lang w:val="nl-NL"/>
        </w:rPr>
        <w:t>Câu 13:</w:t>
      </w:r>
      <w:r w:rsidRPr="0059691B">
        <w:t xml:space="preserve"> Giải thích tại sao ở thế hệ F2 trong phép lai phân tính của Men Den vừa có thể đồng hợp , vừa có thể dị hợp ?</w:t>
      </w:r>
    </w:p>
    <w:p w:rsidR="007435A5" w:rsidRPr="0059691B" w:rsidRDefault="007435A5" w:rsidP="004368B9">
      <w:pPr>
        <w:spacing w:before="120" w:after="120"/>
      </w:pPr>
      <w:r w:rsidRPr="0059691B">
        <w:rPr>
          <w:b/>
          <w:lang w:val="nl-NL"/>
        </w:rPr>
        <w:t>Câu 14:</w:t>
      </w:r>
      <w:r w:rsidRPr="0059691B">
        <w:t xml:space="preserve"> Cho các phép lai sau :</w:t>
      </w:r>
    </w:p>
    <w:p w:rsidR="007435A5" w:rsidRPr="0059691B" w:rsidRDefault="007435A5" w:rsidP="004368B9">
      <w:pPr>
        <w:spacing w:before="120" w:after="120"/>
      </w:pPr>
      <w:r w:rsidRPr="0059691B">
        <w:t>Lần 1 : Cho lai các loại cây lúa thân cao A với cây lúa thân thấp B thuần chủng , ta có được các loại cây lúa thân cao và các loại cây lúa thân thấp , mỗi loại chiếm tỉ lệ 50%</w:t>
      </w:r>
    </w:p>
    <w:p w:rsidR="007435A5" w:rsidRPr="0059691B" w:rsidRDefault="007435A5" w:rsidP="004368B9">
      <w:pPr>
        <w:spacing w:before="120" w:after="120"/>
      </w:pPr>
      <w:r w:rsidRPr="0059691B">
        <w:t xml:space="preserve">Lần 2: cho lai cây lúa thân thấp C với cây lúa thân thấp D ta được toàn bộ cây lúa thân thấp </w:t>
      </w:r>
    </w:p>
    <w:p w:rsidR="007435A5" w:rsidRPr="0059691B" w:rsidRDefault="007435A5" w:rsidP="004368B9">
      <w:pPr>
        <w:spacing w:before="120" w:after="120"/>
      </w:pPr>
      <w:r w:rsidRPr="0059691B">
        <w:t xml:space="preserve">Lần 3: cho lai cây lúa thân cao E với cây lúa thân cao F, ta thu được toàn cây lúa thân cao </w:t>
      </w:r>
    </w:p>
    <w:p w:rsidR="007435A5" w:rsidRPr="0059691B" w:rsidRDefault="007435A5" w:rsidP="004368B9">
      <w:pPr>
        <w:spacing w:before="120" w:after="120"/>
        <w:rPr>
          <w:b/>
          <w:lang w:val="nl-NL"/>
        </w:rPr>
      </w:pPr>
      <w:r w:rsidRPr="0059691B">
        <w:t>Hãy biện luận xác định tính trội lặn và kiểu gen của P trong các thí nghiệm trên</w:t>
      </w:r>
    </w:p>
    <w:p w:rsidR="007435A5" w:rsidRPr="0059691B" w:rsidRDefault="007435A5" w:rsidP="004368B9">
      <w:pPr>
        <w:spacing w:before="120" w:after="120"/>
        <w:rPr>
          <w:b/>
          <w:lang w:val="nl-NL"/>
        </w:rPr>
      </w:pPr>
      <w:r w:rsidRPr="0059691B">
        <w:rPr>
          <w:b/>
          <w:lang w:val="nl-NL"/>
        </w:rPr>
        <w:t>Câu 15:</w:t>
      </w:r>
      <w:r w:rsidRPr="0059691B">
        <w:rPr>
          <w:lang w:val="nl-NL"/>
        </w:rPr>
        <w:t xml:space="preserve"> Tại sao Morgan chọn ruồi giấm làm đối tượng thí nghiệm ?</w:t>
      </w:r>
    </w:p>
    <w:p w:rsidR="007435A5" w:rsidRPr="0059691B" w:rsidRDefault="007435A5" w:rsidP="004368B9">
      <w:pPr>
        <w:spacing w:before="120" w:after="120"/>
        <w:jc w:val="both"/>
        <w:rPr>
          <w:lang w:val="nl-NL"/>
        </w:rPr>
      </w:pPr>
      <w:r w:rsidRPr="0059691B">
        <w:rPr>
          <w:b/>
          <w:lang w:val="nl-NL"/>
        </w:rPr>
        <w:t>Câu 16:</w:t>
      </w:r>
      <w:r w:rsidRPr="0059691B">
        <w:rPr>
          <w:lang w:val="nl-NL"/>
        </w:rPr>
        <w:t xml:space="preserve"> F</w:t>
      </w:r>
      <w:r w:rsidRPr="0059691B">
        <w:rPr>
          <w:vertAlign w:val="subscript"/>
          <w:lang w:val="nl-NL"/>
        </w:rPr>
        <w:t>0</w:t>
      </w:r>
      <w:r w:rsidRPr="0059691B">
        <w:rPr>
          <w:lang w:val="nl-NL"/>
        </w:rPr>
        <w:t xml:space="preserve"> có kiểu gen Aa . Xác định % Aa ở  thế hệ F</w:t>
      </w:r>
      <w:r w:rsidRPr="0059691B">
        <w:rPr>
          <w:vertAlign w:val="subscript"/>
          <w:lang w:val="nl-NL"/>
        </w:rPr>
        <w:t>10</w:t>
      </w:r>
      <w:r w:rsidRPr="0059691B">
        <w:rPr>
          <w:lang w:val="nl-NL"/>
        </w:rPr>
        <w:t xml:space="preserve"> khi các thế hệ F</w:t>
      </w:r>
      <w:r w:rsidRPr="0059691B">
        <w:rPr>
          <w:vertAlign w:val="subscript"/>
          <w:lang w:val="nl-NL"/>
        </w:rPr>
        <w:t>0</w:t>
      </w:r>
      <w:r w:rsidRPr="0059691B">
        <w:rPr>
          <w:lang w:val="nl-NL"/>
        </w:rPr>
        <w:t xml:space="preserve"> đến F</w:t>
      </w:r>
      <w:r w:rsidRPr="0059691B">
        <w:rPr>
          <w:vertAlign w:val="subscript"/>
          <w:lang w:val="nl-NL"/>
        </w:rPr>
        <w:t>9</w:t>
      </w:r>
      <w:r w:rsidRPr="0059691B">
        <w:rPr>
          <w:lang w:val="nl-NL"/>
        </w:rPr>
        <w:t xml:space="preserve"> tự thụ phấn liên tục ?</w:t>
      </w:r>
    </w:p>
    <w:p w:rsidR="007435A5" w:rsidRPr="0059691B" w:rsidRDefault="007435A5" w:rsidP="004368B9">
      <w:pPr>
        <w:spacing w:before="120" w:after="120"/>
        <w:jc w:val="both"/>
        <w:rPr>
          <w:lang w:val="nl-NL"/>
        </w:rPr>
      </w:pPr>
      <w:r w:rsidRPr="0059691B">
        <w:rPr>
          <w:b/>
          <w:lang w:val="nl-NL"/>
        </w:rPr>
        <w:t>Câu 17:</w:t>
      </w:r>
      <w:r w:rsidRPr="0059691B">
        <w:rPr>
          <w:lang w:val="nl-NL"/>
        </w:rPr>
        <w:t xml:space="preserve"> Nhóm bạn Tuấn thực hiện thí nghiệm để xác định  quy luật di truyền chi phối các tính trạng hì</w:t>
      </w:r>
      <w:r w:rsidR="00651F31">
        <w:rPr>
          <w:lang w:val="nl-NL"/>
        </w:rPr>
        <w:t>nh dạng và màu sắc hạ</w:t>
      </w:r>
      <w:r w:rsidRPr="0059691B">
        <w:rPr>
          <w:lang w:val="nl-NL"/>
        </w:rPr>
        <w:t xml:space="preserve">t của một loài cây như sau: </w:t>
      </w:r>
    </w:p>
    <w:p w:rsidR="007435A5" w:rsidRPr="0059691B" w:rsidRDefault="007435A5" w:rsidP="004368B9">
      <w:pPr>
        <w:spacing w:before="120" w:after="120"/>
        <w:rPr>
          <w:b/>
          <w:lang w:val="nl-NL"/>
        </w:rPr>
      </w:pPr>
      <w:r w:rsidRPr="0059691B">
        <w:t>Cho hai giống thuần chủng hạt tròn, màu trắng và hạt bầu dục, màu đỏ lai với nhau được F</w:t>
      </w:r>
      <w:r w:rsidRPr="0059691B">
        <w:rPr>
          <w:vertAlign w:val="subscript"/>
        </w:rPr>
        <w:t xml:space="preserve">1 </w:t>
      </w:r>
      <w:r w:rsidRPr="0059691B">
        <w:t>toàn hạt tròn, màu hồng. Cho các cây F</w:t>
      </w:r>
      <w:r w:rsidRPr="0059691B">
        <w:rPr>
          <w:vertAlign w:val="subscript"/>
        </w:rPr>
        <w:t xml:space="preserve">1 </w:t>
      </w:r>
      <w:r w:rsidRPr="0059691B">
        <w:t>tự thụ phấn  thu được 900 hạt trên các cây F</w:t>
      </w:r>
      <w:r w:rsidRPr="0059691B">
        <w:rPr>
          <w:vertAlign w:val="subscript"/>
        </w:rPr>
        <w:t>1</w:t>
      </w:r>
      <w:r w:rsidRPr="0059691B">
        <w:t xml:space="preserve"> với 3 kiểu hình. Em hãy cùng với nhóm bạn Tuấn xác định quy luật di truyền đã chi phối phép lai trong  thí nghiệm trên và tính số hạt của mỗi loại kiểu hình ?</w:t>
      </w:r>
    </w:p>
    <w:p w:rsidR="007435A5" w:rsidRPr="0059691B" w:rsidRDefault="007435A5" w:rsidP="004368B9">
      <w:pPr>
        <w:spacing w:before="120" w:after="120"/>
        <w:jc w:val="both"/>
      </w:pPr>
      <w:r w:rsidRPr="0059691B">
        <w:rPr>
          <w:b/>
          <w:lang w:val="nl-NL"/>
        </w:rPr>
        <w:t>Câu 18:</w:t>
      </w:r>
      <w:r w:rsidRPr="0059691B">
        <w:rPr>
          <w:lang w:val="nl-NL"/>
        </w:rPr>
        <w:t xml:space="preserve">Ở lúa, tính trạng thân cao (A), thân thấp (a), chín muộn (B), chín sớm (b), hạt dài(D), hạt tròn (d). </w:t>
      </w:r>
      <w:r w:rsidRPr="0059691B">
        <w:t>Các gen trên phân li độc lập.</w:t>
      </w:r>
    </w:p>
    <w:p w:rsidR="007435A5" w:rsidRPr="0059691B" w:rsidRDefault="007435A5" w:rsidP="004368B9">
      <w:pPr>
        <w:spacing w:before="120" w:after="120"/>
        <w:jc w:val="both"/>
      </w:pPr>
      <w:r w:rsidRPr="0059691B">
        <w:t>Cho ba thứ lúa di hợp tử về cả 3 tính trạng thân cao, chín muộn, hạt dài lai với lúa đồng hợp tử về thân cao, dị hợp tử về tính trạng chín muộn và hạt tròn. Không viết sơ đồ lai (hoặc kẻ bảng) hãy xác định :</w:t>
      </w:r>
    </w:p>
    <w:p w:rsidR="007435A5" w:rsidRPr="0059691B" w:rsidRDefault="007435A5" w:rsidP="004368B9">
      <w:pPr>
        <w:spacing w:before="120" w:after="120"/>
        <w:ind w:left="360"/>
        <w:jc w:val="both"/>
      </w:pPr>
      <w:r w:rsidRPr="0059691B">
        <w:t>a-Số loại và tỉ lệ phân li kiểu gen ở F1?</w:t>
      </w:r>
    </w:p>
    <w:p w:rsidR="007435A5" w:rsidRPr="0059691B" w:rsidRDefault="007435A5" w:rsidP="004368B9">
      <w:pPr>
        <w:spacing w:before="120" w:after="120"/>
        <w:ind w:left="360"/>
        <w:jc w:val="both"/>
      </w:pPr>
      <w:r w:rsidRPr="0059691B">
        <w:t>b-Số loại và tỉ lệ phân li kiểu hình ở F1?</w:t>
      </w:r>
    </w:p>
    <w:p w:rsidR="007435A5" w:rsidRPr="0059691B" w:rsidRDefault="007435A5" w:rsidP="004368B9">
      <w:pPr>
        <w:spacing w:before="120" w:after="120"/>
        <w:jc w:val="both"/>
      </w:pPr>
      <w:r w:rsidRPr="0059691B">
        <w:rPr>
          <w:b/>
          <w:lang w:val="nl-NL"/>
        </w:rPr>
        <w:t>Câu</w:t>
      </w:r>
      <w:r w:rsidRPr="0059691B">
        <w:rPr>
          <w:b/>
          <w:bCs/>
          <w:lang w:val="nl-NL"/>
        </w:rPr>
        <w:t xml:space="preserve"> 19: </w:t>
      </w:r>
      <w:r w:rsidRPr="0059691B">
        <w:t>Ở một loài côn trùng.</w:t>
      </w:r>
    </w:p>
    <w:p w:rsidR="007435A5" w:rsidRPr="0059691B" w:rsidRDefault="007435A5" w:rsidP="004368B9">
      <w:pPr>
        <w:spacing w:before="120" w:after="120"/>
        <w:jc w:val="both"/>
      </w:pPr>
      <w:r w:rsidRPr="0059691B">
        <w:t>Cho   P : Thân xám cánh dài  X  thân đen cánh ngắn</w:t>
      </w:r>
    </w:p>
    <w:p w:rsidR="007435A5" w:rsidRPr="0059691B" w:rsidRDefault="007435A5" w:rsidP="004368B9">
      <w:pPr>
        <w:spacing w:before="120" w:after="120"/>
        <w:jc w:val="both"/>
      </w:pPr>
      <w:r w:rsidRPr="0059691B">
        <w:t xml:space="preserve">        F1:</w:t>
      </w:r>
      <w:r w:rsidRPr="0059691B">
        <w:tab/>
        <w:t xml:space="preserve">              100% xám dài</w:t>
      </w:r>
    </w:p>
    <w:p w:rsidR="007435A5" w:rsidRPr="0059691B" w:rsidRDefault="007435A5" w:rsidP="004368B9">
      <w:pPr>
        <w:spacing w:before="120" w:after="120"/>
        <w:jc w:val="both"/>
      </w:pPr>
      <w:r w:rsidRPr="0059691B">
        <w:t>Cho F1 lai với một cơ thể khác (dị hợp tử 1 cặp gen). Giả sử rằng F2 xuất hiện một trong hai trường hợp sau:</w:t>
      </w:r>
    </w:p>
    <w:p w:rsidR="007435A5" w:rsidRPr="0059691B" w:rsidRDefault="005A0CCA" w:rsidP="004368B9">
      <w:pPr>
        <w:spacing w:before="120" w:after="120"/>
        <w:jc w:val="both"/>
      </w:pPr>
      <w:r>
        <w:rPr>
          <w:noProof/>
        </w:rPr>
        <mc:AlternateContent>
          <mc:Choice Requires="wps">
            <w:drawing>
              <wp:anchor distT="0" distB="0" distL="114300" distR="114300" simplePos="0" relativeHeight="251573760" behindDoc="0" locked="0" layoutInCell="1" allowOverlap="1">
                <wp:simplePos x="0" y="0"/>
                <wp:positionH relativeFrom="column">
                  <wp:posOffset>1457325</wp:posOffset>
                </wp:positionH>
                <wp:positionV relativeFrom="paragraph">
                  <wp:posOffset>124460</wp:posOffset>
                </wp:positionV>
                <wp:extent cx="228600" cy="0"/>
                <wp:effectExtent l="10160" t="53340" r="18415" b="60960"/>
                <wp:wrapNone/>
                <wp:docPr id="26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9.8pt" to="132.75pt,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8scvKgIAAEwEAAAOAAAAZHJzL2Uyb0RvYy54bWysVNuO2jAQfa/Uf7D8Drlso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pxPC4wU 6aFJG6E4epiF4gzGlWBTq60N6dGTejYbTb85pHTdEbXnkeTL2YBfFjySNy7h4gyE2A2fNQMbcvA6 VurU2j5AQg3QKTbkfG8IP3lE4WOez6YptI3eVAkpb37GOv+J6x4FocISOEdcctw4H3iQ8mYSwii9 FlLGdkuFhgrPJ/kkOjgtBQvKYObsfldLi44kDEx8YlKgeW1m9UGxCNZxwlZX2RMhQUY+VsNbAfWR HIdoPWcYSQ47EqQLPalCRMgVCF+ly8x8n6fz1Ww1K0ZFPl2NirRpRh/XdTGarrMPk+ahqesm+xHI Z0XZCca4Cvxv85sVfzcf1026TN59gu+FSt6ix4oC2ds7ko7NDv29TMpOs/PWhuxC32Fko/F1vcJO vL5Hq18/geVPAAAA//8DAFBLAwQUAAYACAAAACEA7BtNSN8AAAAJAQAADwAAAGRycy9kb3ducmV2 LnhtbEyPQUvDQBCF74L/YRnBm9000JDGbIoI9dKqtBXR2zY7JsHsbNjdtPHfO+JBj/Pex5v3ytVk e3FCHzpHCuazBARS7UxHjYKXw/omBxGiJqN7R6jgCwOsqsuLUhfGnWmHp31sBIdQKLSCNsahkDLU LVodZm5AYu/Deasjn76Rxuszh9tepkmSSas74g+tHvC+xfpzP1oFu+16k79uxqn27w/zp8Pz9vEt 5EpdX013tyAiTvEPhp/6XB0q7nR0I5kgegVpulwwysYyA8FAmi1YOP4Ksirl/wXVNwAAAP//AwBQ SwECLQAUAAYACAAAACEAtoM4kv4AAADhAQAAEwAAAAAAAAAAAAAAAAAAAAAAW0NvbnRlbnRfVHlw ZXNdLnhtbFBLAQItABQABgAIAAAAIQA4/SH/1gAAAJQBAAALAAAAAAAAAAAAAAAAAC8BAABfcmVs cy8ucmVsc1BLAQItABQABgAIAAAAIQBo8scvKgIAAEwEAAAOAAAAAAAAAAAAAAAAAC4CAABkcnMv ZTJvRG9jLnhtbFBLAQItABQABgAIAAAAIQDsG01I3wAAAAkBAAAPAAAAAAAAAAAAAAAAAIQEAABk cnMvZG93bnJldi54bWxQSwUGAAAAAAQABADzAAAAkAUAAAAA ">
                <v:stroke endarrow="block"/>
              </v:line>
            </w:pict>
          </mc:Fallback>
        </mc:AlternateContent>
      </w:r>
      <w:r w:rsidR="007435A5" w:rsidRPr="0059691B">
        <w:t>+ Trường hợp 1:   F2          2 xám dài : 1 xám ngắn : 1 đen ngắn.</w:t>
      </w:r>
    </w:p>
    <w:p w:rsidR="007435A5" w:rsidRPr="0059691B" w:rsidRDefault="007435A5" w:rsidP="004368B9">
      <w:pPr>
        <w:spacing w:before="120" w:after="120"/>
        <w:jc w:val="both"/>
      </w:pPr>
    </w:p>
    <w:p w:rsidR="007435A5" w:rsidRPr="0059691B" w:rsidRDefault="005A0CCA" w:rsidP="004368B9">
      <w:pPr>
        <w:spacing w:before="120" w:after="120"/>
        <w:jc w:val="both"/>
        <w:rPr>
          <w:lang w:val="vi-VN"/>
        </w:rPr>
      </w:pPr>
      <w:r>
        <w:rPr>
          <w:noProof/>
        </w:rPr>
        <mc:AlternateContent>
          <mc:Choice Requires="wps">
            <w:drawing>
              <wp:anchor distT="0" distB="0" distL="114300" distR="114300" simplePos="0" relativeHeight="251574784" behindDoc="0" locked="0" layoutInCell="1" allowOverlap="1">
                <wp:simplePos x="0" y="0"/>
                <wp:positionH relativeFrom="column">
                  <wp:posOffset>1447800</wp:posOffset>
                </wp:positionH>
                <wp:positionV relativeFrom="paragraph">
                  <wp:posOffset>94615</wp:posOffset>
                </wp:positionV>
                <wp:extent cx="228600" cy="0"/>
                <wp:effectExtent l="10160" t="60325" r="18415" b="53975"/>
                <wp:wrapNone/>
                <wp:docPr id="263"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7.45pt" to="132pt,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M6RHKgIAAEwEAAAOAAAAZHJzL2Uyb0RvYy54bWysVNuO2jAQfa/Uf7D8DrkQKESEVZVAX7Zd pN1+gLEdYtWxLdsQUNV/79hcutu+VFXz4IwzM2fO3LJ8OPUSHbl1QqsKZ+MUI66oZkLtK/z1ZTOa Y+Q8UYxIrXiFz9zhh9X7d8vBlDzXnZaMWwQgypWDqXDnvSmTxNGO98SNteEKlK22PfFwtfuEWTIA ei+TPE1nyaAtM1ZT7hx8bS5KvIr4bcupf2pbxz2SFQZuPp42nrtwJqslKfeWmE7QKw3yDyx6IhQE vUM1xBN0sOIPqF5Qq51u/ZjqPtFtKyiPOUA2WfpbNs8dMTzmAsVx5l4m9/9g6Zfj1iLBKpzPJhgp 0kOTHoXiaLIIxRmMK8GmVlsb0qMn9WweNf3mkNJ1R9SeR5IvZwN+WfBI3riEizMQYjd81gxsyMHr WKlTa/sACTVAp9iQ870h/OQRhY95Pp+l0DZ6UyWkvPkZ6/wnrnsUhApL4BxxyfHR+cCDlDeTEEbp jZAytlsqNFR4Mc2n0cFpKVhQBjNn97taWnQkYWDiE5MCzWszqw+KRbCOE7a+yp4ICTLysRreCqiP 5DhE6znDSHLYkSBd6EkVIkKuQPgqXWbm+yJdrOfreTEq8tl6VKRNM/q4qYvRbJN9mDaTpq6b7Ecg nxVlJxjjKvC/zW9W/N18XDfpMnn3Cb4XKnmLHisKZG/vSDo2O/T3Mik7zc5bG7ILfYeRjcbX9Qo7 8foerX79BFY/AQAA//8DAFBLAwQUAAYACAAAACEAqYnwjN8AAAAJAQAADwAAAGRycy9kb3ducmV2 LnhtbEyPQUvDQBCF74L/YRnBm900lBLTbIoI9dKqtBWpt212TILZ2bC7aeO/d6QHPc57jzffK5aj 7cQJfWgdKZhOEhBIlTMt1Qre9qu7DESImozuHKGCbwywLK+vCp0bd6YtnnaxFlxCIdcKmhj7XMpQ NWh1mLgeib1P562OfPpaGq/PXG47mSbJXFrdEn9odI+PDVZfu8Eq2G5W6+x9PYyV/3iavuxfN8+H kCl1ezM+LEBEHONfGH7xGR1KZjq6gUwQnYI0zXhLZGN2D4ID6XzGwvEiyLKQ/xeUPwAAAP//AwBQ SwECLQAUAAYACAAAACEAtoM4kv4AAADhAQAAEwAAAAAAAAAAAAAAAAAAAAAAW0NvbnRlbnRfVHlw ZXNdLnhtbFBLAQItABQABgAIAAAAIQA4/SH/1gAAAJQBAAALAAAAAAAAAAAAAAAAAC8BAABfcmVs cy8ucmVsc1BLAQItABQABgAIAAAAIQAmM6RHKgIAAEwEAAAOAAAAAAAAAAAAAAAAAC4CAABkcnMv ZTJvRG9jLnhtbFBLAQItABQABgAIAAAAIQCpifCM3wAAAAkBAAAPAAAAAAAAAAAAAAAAAIQEAABk cnMvZG93bnJldi54bWxQSwUGAAAAAAQABADzAAAAkAUAAAAA ">
                <v:stroke endarrow="block"/>
              </v:line>
            </w:pict>
          </mc:Fallback>
        </mc:AlternateContent>
      </w:r>
      <w:r w:rsidR="007435A5" w:rsidRPr="0059691B">
        <w:t>+ Trường hợp 2:   F2          3 xám dài : 3 xám ngắn : 1 đen dài :  1 đen ngắn.</w:t>
      </w:r>
    </w:p>
    <w:p w:rsidR="007435A5" w:rsidRPr="0059691B" w:rsidRDefault="007435A5" w:rsidP="004368B9">
      <w:pPr>
        <w:spacing w:before="120" w:after="120"/>
        <w:jc w:val="both"/>
      </w:pPr>
      <w:r w:rsidRPr="0059691B">
        <w:t>Biện luận. Viết sơ đồ lai đối với từng trường hợp.</w:t>
      </w:r>
    </w:p>
    <w:p w:rsidR="007435A5" w:rsidRPr="0059691B" w:rsidRDefault="007435A5" w:rsidP="004368B9">
      <w:pPr>
        <w:spacing w:before="120" w:after="120"/>
        <w:rPr>
          <w:b/>
          <w:bCs/>
          <w:lang w:val="nl-NL"/>
        </w:rPr>
      </w:pPr>
      <w:r w:rsidRPr="0059691B">
        <w:t>Cho biết một gen quy định một tính trạng, các gen nằm trên nhiễm sắc thể thường, nhiễm sắc thể không thay đổi cấu trúc trong giảm phân.</w:t>
      </w:r>
    </w:p>
    <w:p w:rsidR="007435A5" w:rsidRPr="0059691B" w:rsidRDefault="007435A5" w:rsidP="004368B9">
      <w:pPr>
        <w:spacing w:before="120" w:after="120"/>
        <w:rPr>
          <w:lang w:val="nl-NL"/>
        </w:rPr>
      </w:pPr>
      <w:r w:rsidRPr="0059691B">
        <w:rPr>
          <w:b/>
          <w:lang w:val="nl-NL"/>
        </w:rPr>
        <w:t>Câu</w:t>
      </w:r>
      <w:r w:rsidRPr="0059691B">
        <w:rPr>
          <w:b/>
          <w:bCs/>
          <w:lang w:val="nl-NL"/>
        </w:rPr>
        <w:t xml:space="preserve"> 20:</w:t>
      </w:r>
      <w:r w:rsidRPr="0059691B">
        <w:rPr>
          <w:lang w:val="nl-NL"/>
        </w:rPr>
        <w:t xml:space="preserve"> Trình bày nội dung, mục đích và ý nghĩa của phép lai phân tích?</w:t>
      </w:r>
    </w:p>
    <w:p w:rsidR="007435A5" w:rsidRPr="0059691B" w:rsidRDefault="007435A5" w:rsidP="004368B9">
      <w:pPr>
        <w:spacing w:before="120" w:after="120"/>
        <w:jc w:val="both"/>
        <w:rPr>
          <w:lang w:val="nl-NL"/>
        </w:rPr>
      </w:pPr>
      <w:r w:rsidRPr="0059691B">
        <w:rPr>
          <w:b/>
          <w:lang w:val="nl-NL"/>
        </w:rPr>
        <w:lastRenderedPageBreak/>
        <w:t>Câu</w:t>
      </w:r>
      <w:r w:rsidRPr="0059691B">
        <w:rPr>
          <w:b/>
          <w:bCs/>
          <w:lang w:val="nl-NL"/>
        </w:rPr>
        <w:t xml:space="preserve"> 21:</w:t>
      </w:r>
      <w:r w:rsidRPr="0059691B">
        <w:rPr>
          <w:lang w:val="nl-NL"/>
        </w:rPr>
        <w:t xml:space="preserve"> Ở một loai thực vật, khi lai hai cơ thể thuần chủng thân cao, hoa đỏ với cây thân thấp, hoa trắng được F</w:t>
      </w:r>
      <w:r w:rsidRPr="0059691B">
        <w:rPr>
          <w:vertAlign w:val="subscript"/>
          <w:lang w:val="nl-NL"/>
        </w:rPr>
        <w:t>1</w:t>
      </w:r>
      <w:r w:rsidRPr="0059691B">
        <w:rPr>
          <w:lang w:val="nl-NL"/>
        </w:rPr>
        <w:t xml:space="preserve"> đồng tính thân cao, hoa đỏ. Cho F</w:t>
      </w:r>
      <w:r w:rsidRPr="0059691B">
        <w:rPr>
          <w:vertAlign w:val="subscript"/>
          <w:lang w:val="nl-NL"/>
        </w:rPr>
        <w:t>1</w:t>
      </w:r>
      <w:r w:rsidRPr="0059691B">
        <w:rPr>
          <w:lang w:val="nl-NL"/>
        </w:rPr>
        <w:t xml:space="preserve"> giao phấn với nhau thu được F</w:t>
      </w:r>
      <w:r w:rsidRPr="0059691B">
        <w:rPr>
          <w:vertAlign w:val="subscript"/>
          <w:lang w:val="nl-NL"/>
        </w:rPr>
        <w:t>2</w:t>
      </w:r>
      <w:r w:rsidRPr="0059691B">
        <w:rPr>
          <w:lang w:val="nl-NL"/>
        </w:rPr>
        <w:t xml:space="preserve"> gồm 1206 cây thân cao, hoa đỏ; 398 cây thân thấp, hoa trắng.</w:t>
      </w:r>
    </w:p>
    <w:p w:rsidR="007435A5" w:rsidRPr="0059691B" w:rsidRDefault="007435A5" w:rsidP="004368B9">
      <w:pPr>
        <w:spacing w:before="120" w:after="120"/>
        <w:jc w:val="both"/>
        <w:rPr>
          <w:lang w:val="nl-NL"/>
        </w:rPr>
      </w:pPr>
      <w:r w:rsidRPr="0059691B">
        <w:rPr>
          <w:lang w:val="nl-NL"/>
        </w:rPr>
        <w:t>a-Hãy biện luận xác định quy luật di truyền chi phối phép lai trên. Viết sơ đồ lai từ P đến F</w:t>
      </w:r>
      <w:r w:rsidRPr="0059691B">
        <w:rPr>
          <w:vertAlign w:val="subscript"/>
          <w:lang w:val="nl-NL"/>
        </w:rPr>
        <w:t>2</w:t>
      </w:r>
      <w:r w:rsidRPr="0059691B">
        <w:rPr>
          <w:lang w:val="nl-NL"/>
        </w:rPr>
        <w:t>.</w:t>
      </w:r>
    </w:p>
    <w:p w:rsidR="007435A5" w:rsidRPr="0059691B" w:rsidRDefault="007435A5" w:rsidP="004368B9">
      <w:pPr>
        <w:spacing w:before="120" w:after="120"/>
        <w:rPr>
          <w:b/>
          <w:bCs/>
          <w:lang w:val="nl-NL"/>
        </w:rPr>
      </w:pPr>
      <w:r w:rsidRPr="0059691B">
        <w:rPr>
          <w:lang w:val="nl-NL"/>
        </w:rPr>
        <w:t xml:space="preserve">           b-Cho cây F</w:t>
      </w:r>
      <w:r w:rsidRPr="0059691B">
        <w:rPr>
          <w:vertAlign w:val="subscript"/>
          <w:lang w:val="nl-NL"/>
        </w:rPr>
        <w:t>2</w:t>
      </w:r>
      <w:r w:rsidRPr="0059691B">
        <w:rPr>
          <w:lang w:val="nl-NL"/>
        </w:rPr>
        <w:t xml:space="preserve"> mang hai tính trạng trội lai phân tích. Hãy xác định kết quả lai.</w:t>
      </w:r>
    </w:p>
    <w:p w:rsidR="007435A5" w:rsidRPr="0059691B" w:rsidRDefault="007435A5" w:rsidP="004368B9">
      <w:pPr>
        <w:spacing w:before="120" w:after="120"/>
        <w:jc w:val="both"/>
        <w:rPr>
          <w:lang w:val="nl-NL"/>
        </w:rPr>
      </w:pPr>
      <w:r w:rsidRPr="0059691B">
        <w:rPr>
          <w:b/>
          <w:lang w:val="nl-NL"/>
        </w:rPr>
        <w:t>Câu</w:t>
      </w:r>
      <w:r w:rsidRPr="0059691B">
        <w:rPr>
          <w:b/>
          <w:bCs/>
          <w:lang w:val="nl-NL"/>
        </w:rPr>
        <w:t xml:space="preserve"> 22:</w:t>
      </w:r>
      <w:r w:rsidRPr="0059691B">
        <w:rPr>
          <w:lang w:val="nl-NL"/>
        </w:rPr>
        <w:t xml:space="preserve"> ở gà, hai cặp gen qui định hai cặp tính trạng về chiều cao và màu lông đều năm trên NST thường và phân li độc lập với nhau.</w:t>
      </w:r>
    </w:p>
    <w:p w:rsidR="007435A5" w:rsidRPr="0059691B" w:rsidRDefault="007435A5" w:rsidP="004368B9">
      <w:pPr>
        <w:spacing w:before="120" w:after="120"/>
        <w:jc w:val="both"/>
        <w:rPr>
          <w:lang w:val="nl-NL"/>
        </w:rPr>
      </w:pPr>
      <w:r w:rsidRPr="0059691B">
        <w:rPr>
          <w:lang w:val="nl-NL"/>
        </w:rPr>
        <w:t>Gen D: Qui định thân cao; gen d: Thân thấp.</w:t>
      </w:r>
    </w:p>
    <w:p w:rsidR="007435A5" w:rsidRPr="0059691B" w:rsidRDefault="007435A5" w:rsidP="004368B9">
      <w:pPr>
        <w:spacing w:before="120" w:after="120"/>
        <w:jc w:val="both"/>
        <w:rPr>
          <w:lang w:val="da-DK"/>
        </w:rPr>
      </w:pPr>
      <w:r w:rsidRPr="0059691B">
        <w:rPr>
          <w:lang w:val="da-DK"/>
        </w:rPr>
        <w:t>Gen N: Lông nâu;              gen n: Lông trắng.</w:t>
      </w:r>
    </w:p>
    <w:p w:rsidR="007435A5" w:rsidRPr="0059691B" w:rsidRDefault="007435A5" w:rsidP="004368B9">
      <w:pPr>
        <w:spacing w:before="120" w:after="120"/>
        <w:jc w:val="both"/>
        <w:rPr>
          <w:lang w:val="da-DK"/>
        </w:rPr>
      </w:pPr>
      <w:r w:rsidRPr="0059691B">
        <w:rPr>
          <w:lang w:val="da-DK"/>
        </w:rPr>
        <w:t>Cho giao phối giữa hai gà P thuần chủng thu được F</w:t>
      </w:r>
      <w:r w:rsidRPr="0059691B">
        <w:rPr>
          <w:vertAlign w:val="subscript"/>
          <w:lang w:val="da-DK"/>
        </w:rPr>
        <w:t>1</w:t>
      </w:r>
      <w:r w:rsidRPr="0059691B">
        <w:rPr>
          <w:lang w:val="da-DK"/>
        </w:rPr>
        <w:t xml:space="preserve"> có kiểu gen giống nhau. Tiếp tục cho F</w:t>
      </w:r>
      <w:r w:rsidRPr="0059691B">
        <w:rPr>
          <w:vertAlign w:val="subscript"/>
          <w:lang w:val="da-DK"/>
        </w:rPr>
        <w:t>1</w:t>
      </w:r>
      <w:r w:rsidRPr="0059691B">
        <w:rPr>
          <w:lang w:val="da-DK"/>
        </w:rPr>
        <w:t xml:space="preserve"> lai phân tích thu được F</w:t>
      </w:r>
      <w:r w:rsidRPr="0059691B">
        <w:rPr>
          <w:vertAlign w:val="subscript"/>
          <w:lang w:val="da-DK"/>
        </w:rPr>
        <w:t>2</w:t>
      </w:r>
      <w:r w:rsidRPr="0059691B">
        <w:rPr>
          <w:lang w:val="da-DK"/>
        </w:rPr>
        <w:t xml:space="preserve"> có kiểu hình với tỉ lệ như sau: 1 chân thấp, lông trắng.</w:t>
      </w:r>
    </w:p>
    <w:p w:rsidR="007435A5" w:rsidRPr="0059691B" w:rsidRDefault="007435A5" w:rsidP="004368B9">
      <w:pPr>
        <w:numPr>
          <w:ilvl w:val="0"/>
          <w:numId w:val="7"/>
        </w:numPr>
        <w:spacing w:before="120" w:after="120"/>
        <w:ind w:firstLine="0"/>
        <w:jc w:val="both"/>
        <w:rPr>
          <w:lang w:val="da-DK"/>
        </w:rPr>
      </w:pPr>
      <w:r w:rsidRPr="0059691B">
        <w:rPr>
          <w:lang w:val="da-DK"/>
        </w:rPr>
        <w:t>Giải thích và lập sơ đồ lai phân tích của F</w:t>
      </w:r>
      <w:r w:rsidRPr="0059691B">
        <w:rPr>
          <w:vertAlign w:val="subscript"/>
          <w:lang w:val="da-DK"/>
        </w:rPr>
        <w:t>1</w:t>
      </w:r>
      <w:r w:rsidRPr="0059691B">
        <w:rPr>
          <w:lang w:val="da-DK"/>
        </w:rPr>
        <w:t xml:space="preserve"> ?</w:t>
      </w:r>
    </w:p>
    <w:p w:rsidR="007435A5" w:rsidRPr="0059691B" w:rsidRDefault="007435A5" w:rsidP="004368B9">
      <w:pPr>
        <w:numPr>
          <w:ilvl w:val="0"/>
          <w:numId w:val="7"/>
        </w:numPr>
        <w:spacing w:before="120" w:after="120"/>
        <w:ind w:firstLine="0"/>
        <w:jc w:val="both"/>
        <w:rPr>
          <w:lang w:val="da-DK"/>
        </w:rPr>
      </w:pPr>
      <w:r w:rsidRPr="0059691B">
        <w:rPr>
          <w:lang w:val="da-DK"/>
        </w:rPr>
        <w:t>Biện luận để xác định kiểu gen, kiểu hình của hai gà P đã mang lai và lập sơ đồ kai minh hoạ ?</w:t>
      </w:r>
    </w:p>
    <w:p w:rsidR="007435A5" w:rsidRPr="0059691B" w:rsidRDefault="007435A5" w:rsidP="004368B9">
      <w:pPr>
        <w:spacing w:before="120" w:after="120"/>
        <w:rPr>
          <w:b/>
          <w:bCs/>
          <w:lang w:val="nl-NL"/>
        </w:rPr>
      </w:pPr>
      <w:r w:rsidRPr="0059691B">
        <w:rPr>
          <w:lang w:val="da-DK"/>
        </w:rPr>
        <w:t xml:space="preserve">      c) Cho F</w:t>
      </w:r>
      <w:r w:rsidRPr="0059691B">
        <w:rPr>
          <w:vertAlign w:val="subscript"/>
          <w:lang w:val="da-DK"/>
        </w:rPr>
        <w:t>1</w:t>
      </w:r>
      <w:r w:rsidRPr="0059691B">
        <w:rPr>
          <w:lang w:val="da-DK"/>
        </w:rPr>
        <w:t xml:space="preserve"> lai với gà có kiểu gen và kiểu hình như thế nào để F</w:t>
      </w:r>
      <w:r w:rsidRPr="0059691B">
        <w:rPr>
          <w:vertAlign w:val="subscript"/>
          <w:lang w:val="da-DK"/>
        </w:rPr>
        <w:t>2</w:t>
      </w:r>
      <w:r w:rsidRPr="0059691B">
        <w:rPr>
          <w:lang w:val="da-DK"/>
        </w:rPr>
        <w:t xml:space="preserve"> có 100% gà chân cao, lông nâu ? Giải thích và minh hoạ bằng sơ đồ lai.</w:t>
      </w:r>
    </w:p>
    <w:p w:rsidR="007435A5" w:rsidRPr="0059691B" w:rsidRDefault="007435A5" w:rsidP="004368B9">
      <w:pPr>
        <w:pStyle w:val="Normal14pt"/>
        <w:spacing w:before="120" w:after="120"/>
        <w:rPr>
          <w:lang w:val="nl-NL"/>
        </w:rPr>
      </w:pPr>
      <w:r w:rsidRPr="0059691B">
        <w:rPr>
          <w:b/>
          <w:lang w:val="nl-NL"/>
        </w:rPr>
        <w:t>Câu 23:</w:t>
      </w:r>
      <w:r w:rsidRPr="0059691B">
        <w:rPr>
          <w:lang w:val="nl-NL"/>
        </w:rPr>
        <w:t xml:space="preserve"> Ở cà chua , gen A qui định màu quả đỏ, gen a qui định quả màu vàng. Xác định kết quả kiểu gen và kiểu hình ở F1 trong các trường hợp sau:</w:t>
      </w:r>
    </w:p>
    <w:p w:rsidR="007435A5" w:rsidRPr="0059691B" w:rsidRDefault="007435A5" w:rsidP="004368B9">
      <w:pPr>
        <w:pStyle w:val="Normal14pt"/>
        <w:spacing w:before="120" w:after="120"/>
        <w:ind w:left="1005"/>
        <w:rPr>
          <w:lang w:val="nl-NL"/>
        </w:rPr>
      </w:pPr>
      <w:r w:rsidRPr="0059691B">
        <w:rPr>
          <w:lang w:val="nl-NL"/>
        </w:rPr>
        <w:t>a.Cây quả vàng  x  cây quả vàng</w:t>
      </w:r>
    </w:p>
    <w:p w:rsidR="007435A5" w:rsidRPr="0059691B" w:rsidRDefault="007435A5" w:rsidP="004368B9">
      <w:pPr>
        <w:pStyle w:val="Normal14pt"/>
        <w:spacing w:before="120" w:after="120"/>
        <w:ind w:left="1005"/>
        <w:rPr>
          <w:lang w:val="nl-NL"/>
        </w:rPr>
      </w:pPr>
      <w:r w:rsidRPr="0059691B">
        <w:rPr>
          <w:lang w:val="nl-NL"/>
        </w:rPr>
        <w:t>b.Cây quả đỏ  x  cây quả vàng</w:t>
      </w:r>
    </w:p>
    <w:p w:rsidR="007435A5" w:rsidRPr="0059691B" w:rsidRDefault="00C251E3" w:rsidP="004368B9">
      <w:pPr>
        <w:spacing w:before="120" w:after="120"/>
        <w:rPr>
          <w:b/>
          <w:lang w:val="nl-NL"/>
        </w:rPr>
      </w:pPr>
      <w:r w:rsidRPr="0059691B">
        <w:rPr>
          <w:lang w:val="nl-NL"/>
        </w:rPr>
        <w:t xml:space="preserve">                </w:t>
      </w:r>
      <w:r w:rsidR="007435A5" w:rsidRPr="0059691B">
        <w:rPr>
          <w:lang w:val="nl-NL"/>
        </w:rPr>
        <w:t>c.Cây quả đỏ x cây quả đỏ</w:t>
      </w:r>
    </w:p>
    <w:p w:rsidR="007435A5" w:rsidRPr="0059691B" w:rsidRDefault="007435A5" w:rsidP="004368B9">
      <w:pPr>
        <w:spacing w:before="120" w:after="120"/>
        <w:rPr>
          <w:color w:val="000000"/>
          <w:lang w:val="vi-VN"/>
        </w:rPr>
      </w:pPr>
      <w:r w:rsidRPr="0059691B">
        <w:rPr>
          <w:b/>
          <w:lang w:val="nl-NL"/>
        </w:rPr>
        <w:t xml:space="preserve">Câu 24: </w:t>
      </w:r>
      <w:r w:rsidRPr="0059691B">
        <w:rPr>
          <w:color w:val="000000"/>
          <w:lang w:val="vi-VN"/>
        </w:rPr>
        <w:t>Ở một loài thực vật, khi cho lai hai cơ thể thuần chủng khác nhau bởi hai cặp tính trạng tương phản thu được F</w:t>
      </w:r>
      <w:r w:rsidRPr="0059691B">
        <w:rPr>
          <w:color w:val="000000"/>
          <w:vertAlign w:val="subscript"/>
          <w:lang w:val="nl-NL"/>
        </w:rPr>
        <w:t>1</w:t>
      </w:r>
      <w:r w:rsidRPr="0059691B">
        <w:rPr>
          <w:color w:val="000000"/>
          <w:lang w:val="vi-VN"/>
        </w:rPr>
        <w:t xml:space="preserve"> đồng loạt giống nhau. Tiếp tục cho F</w:t>
      </w:r>
      <w:r w:rsidRPr="0059691B">
        <w:rPr>
          <w:color w:val="000000"/>
          <w:vertAlign w:val="subscript"/>
          <w:lang w:val="vi-VN"/>
        </w:rPr>
        <w:t>1</w:t>
      </w:r>
      <w:r w:rsidRPr="0059691B">
        <w:rPr>
          <w:color w:val="000000"/>
          <w:lang w:val="vi-VN"/>
        </w:rPr>
        <w:t xml:space="preserve"> giao phấn với nhau thu được F</w:t>
      </w:r>
      <w:r w:rsidRPr="0059691B">
        <w:rPr>
          <w:color w:val="000000"/>
          <w:vertAlign w:val="subscript"/>
          <w:lang w:val="vi-VN"/>
        </w:rPr>
        <w:t>2</w:t>
      </w:r>
      <w:r w:rsidRPr="0059691B">
        <w:rPr>
          <w:color w:val="000000"/>
          <w:lang w:val="vi-VN"/>
        </w:rPr>
        <w:t xml:space="preserve"> có tỷ lệ phân ly kiểu hình như sau:</w:t>
      </w:r>
      <w:r w:rsidRPr="0059691B">
        <w:rPr>
          <w:color w:val="000000"/>
          <w:lang w:val="vi-VN"/>
        </w:rPr>
        <w:br/>
        <w:t xml:space="preserve"> 100 cây thân cao, hoa đỏ : 202 cây thân cao, hoa hồng : 98 cây thân cao, hoa trắng :</w:t>
      </w:r>
    </w:p>
    <w:p w:rsidR="007435A5" w:rsidRPr="0059691B" w:rsidRDefault="007435A5" w:rsidP="004368B9">
      <w:pPr>
        <w:autoSpaceDE w:val="0"/>
        <w:autoSpaceDN w:val="0"/>
        <w:adjustRightInd w:val="0"/>
        <w:spacing w:before="120" w:after="120"/>
        <w:rPr>
          <w:color w:val="000000"/>
          <w:lang w:val="vi-VN"/>
        </w:rPr>
      </w:pPr>
      <w:r w:rsidRPr="0059691B">
        <w:rPr>
          <w:color w:val="000000"/>
          <w:lang w:val="vi-VN"/>
        </w:rPr>
        <w:t xml:space="preserve"> 32 cây thân thấp, hoa đỏ:  64 cây thân thấp, hoa hồng: 32 cây thân thấp, hoa trắng. Cho biết mỗi gen quy định một tính trạng và  nằm trên nhiễm sắc thể thường.</w:t>
      </w:r>
    </w:p>
    <w:p w:rsidR="007435A5" w:rsidRPr="0059691B" w:rsidRDefault="007435A5" w:rsidP="004368B9">
      <w:pPr>
        <w:autoSpaceDE w:val="0"/>
        <w:autoSpaceDN w:val="0"/>
        <w:adjustRightInd w:val="0"/>
        <w:spacing w:before="120" w:after="120"/>
        <w:rPr>
          <w:color w:val="000000"/>
          <w:vertAlign w:val="subscript"/>
        </w:rPr>
      </w:pPr>
      <w:r w:rsidRPr="0059691B">
        <w:rPr>
          <w:color w:val="000000"/>
          <w:lang w:val="vi-VN"/>
        </w:rPr>
        <w:t xml:space="preserve">  </w:t>
      </w:r>
      <w:r w:rsidRPr="0059691B">
        <w:rPr>
          <w:color w:val="000000"/>
        </w:rPr>
        <w:t>1.</w:t>
      </w:r>
      <w:r w:rsidRPr="0059691B">
        <w:rPr>
          <w:color w:val="000000"/>
          <w:lang w:val="vi-VN"/>
        </w:rPr>
        <w:t>Biện luận và lập sơ đồ lai từ P đến F</w:t>
      </w:r>
      <w:r w:rsidRPr="0059691B">
        <w:rPr>
          <w:color w:val="000000"/>
          <w:vertAlign w:val="subscript"/>
          <w:lang w:val="vi-VN"/>
        </w:rPr>
        <w:t>2</w:t>
      </w:r>
      <w:r w:rsidRPr="0059691B">
        <w:rPr>
          <w:color w:val="000000"/>
          <w:lang w:val="vi-VN"/>
        </w:rPr>
        <w:br/>
      </w:r>
      <w:r w:rsidRPr="0059691B">
        <w:rPr>
          <w:color w:val="000000"/>
        </w:rPr>
        <w:t xml:space="preserve">  </w:t>
      </w:r>
      <w:r w:rsidRPr="0059691B">
        <w:rPr>
          <w:color w:val="000000"/>
          <w:lang w:val="vi-VN"/>
        </w:rPr>
        <w:t>2.Muốn cho F</w:t>
      </w:r>
      <w:r w:rsidRPr="0059691B">
        <w:rPr>
          <w:color w:val="000000"/>
          <w:vertAlign w:val="subscript"/>
          <w:lang w:val="vi-VN"/>
        </w:rPr>
        <w:t>2</w:t>
      </w:r>
      <w:r w:rsidRPr="0059691B">
        <w:rPr>
          <w:color w:val="000000"/>
          <w:lang w:val="vi-VN"/>
        </w:rPr>
        <w:t xml:space="preserve"> có tỷ lệ phân ly kiểu hình là 1:1:1:1 thì cây F</w:t>
      </w:r>
      <w:r w:rsidRPr="0059691B">
        <w:rPr>
          <w:color w:val="000000"/>
          <w:vertAlign w:val="subscript"/>
          <w:lang w:val="vi-VN"/>
        </w:rPr>
        <w:t>1</w:t>
      </w:r>
      <w:r w:rsidRPr="0059691B">
        <w:rPr>
          <w:color w:val="000000"/>
          <w:lang w:val="vi-VN"/>
        </w:rPr>
        <w:t xml:space="preserve"> phải giao phấn với cây</w:t>
      </w:r>
    </w:p>
    <w:p w:rsidR="007435A5" w:rsidRPr="0059691B" w:rsidRDefault="007435A5" w:rsidP="004368B9">
      <w:pPr>
        <w:spacing w:before="120" w:after="120"/>
        <w:rPr>
          <w:b/>
          <w:lang w:val="nl-NL"/>
        </w:rPr>
      </w:pPr>
      <w:r w:rsidRPr="0059691B">
        <w:rPr>
          <w:color w:val="000000"/>
          <w:lang w:val="vi-VN"/>
        </w:rPr>
        <w:t xml:space="preserve">  có kiểu gen và kiểu hình như thế nào?</w:t>
      </w:r>
    </w:p>
    <w:p w:rsidR="007435A5" w:rsidRPr="0059691B" w:rsidRDefault="007435A5" w:rsidP="004368B9">
      <w:pPr>
        <w:spacing w:before="120" w:after="120"/>
        <w:jc w:val="both"/>
        <w:rPr>
          <w:lang w:val="nl-NL"/>
        </w:rPr>
      </w:pPr>
      <w:r w:rsidRPr="0059691B">
        <w:rPr>
          <w:b/>
          <w:lang w:val="nl-NL"/>
        </w:rPr>
        <w:t xml:space="preserve">Câu </w:t>
      </w:r>
      <w:r w:rsidRPr="0059691B">
        <w:rPr>
          <w:b/>
          <w:bCs/>
          <w:lang w:val="nl-NL"/>
        </w:rPr>
        <w:t>25:</w:t>
      </w:r>
      <w:r w:rsidRPr="0059691B">
        <w:rPr>
          <w:lang w:val="nl-NL"/>
        </w:rPr>
        <w:t xml:space="preserve"> Trong một thí nghiệm lai giữa các ca thể khác nhau của một loại thực vật, thu được kết quả như sau: F</w:t>
      </w:r>
      <w:r w:rsidRPr="0059691B">
        <w:rPr>
          <w:vertAlign w:val="subscript"/>
          <w:lang w:val="nl-NL"/>
        </w:rPr>
        <w:t>1</w:t>
      </w:r>
      <w:r w:rsidRPr="0059691B">
        <w:rPr>
          <w:lang w:val="nl-NL"/>
        </w:rPr>
        <w:t>đồng loạt thân cao, hoa hồng, lá chia thùy. Cho F</w:t>
      </w:r>
      <w:r w:rsidRPr="0059691B">
        <w:rPr>
          <w:vertAlign w:val="subscript"/>
          <w:lang w:val="nl-NL"/>
        </w:rPr>
        <w:t>1</w:t>
      </w:r>
      <w:r w:rsidRPr="0059691B">
        <w:rPr>
          <w:lang w:val="nl-NL"/>
        </w:rPr>
        <w:t>tạp giao được F</w:t>
      </w:r>
      <w:r w:rsidRPr="0059691B">
        <w:rPr>
          <w:vertAlign w:val="subscript"/>
          <w:lang w:val="nl-NL"/>
        </w:rPr>
        <w:t>2</w:t>
      </w:r>
      <w:r w:rsidRPr="0059691B">
        <w:rPr>
          <w:lang w:val="nl-NL"/>
        </w:rPr>
        <w:t xml:space="preserve"> phân tính theo tỷ lệ:</w:t>
      </w:r>
    </w:p>
    <w:p w:rsidR="007435A5" w:rsidRPr="0059691B" w:rsidRDefault="007435A5" w:rsidP="004368B9">
      <w:pPr>
        <w:spacing w:before="120" w:after="120"/>
        <w:jc w:val="both"/>
        <w:rPr>
          <w:lang w:val="nl-NL"/>
        </w:rPr>
      </w:pPr>
      <w:r w:rsidRPr="0059691B">
        <w:rPr>
          <w:lang w:val="nl-NL"/>
        </w:rPr>
        <w:t>6 thân cao, hoa hồng, lá chia thùy</w:t>
      </w:r>
    </w:p>
    <w:p w:rsidR="007435A5" w:rsidRPr="0059691B" w:rsidRDefault="007435A5" w:rsidP="004368B9">
      <w:pPr>
        <w:spacing w:before="120" w:after="120"/>
        <w:jc w:val="both"/>
        <w:rPr>
          <w:lang w:val="pt-BR"/>
        </w:rPr>
      </w:pPr>
      <w:r w:rsidRPr="0059691B">
        <w:rPr>
          <w:lang w:val="pt-BR"/>
        </w:rPr>
        <w:t>3 thân cao, hoa đỏ, lá chia thùy</w:t>
      </w:r>
    </w:p>
    <w:p w:rsidR="007435A5" w:rsidRPr="0059691B" w:rsidRDefault="007435A5" w:rsidP="004368B9">
      <w:pPr>
        <w:spacing w:before="120" w:after="120"/>
        <w:jc w:val="both"/>
        <w:rPr>
          <w:lang w:val="pt-BR"/>
        </w:rPr>
      </w:pPr>
      <w:r w:rsidRPr="0059691B">
        <w:rPr>
          <w:lang w:val="pt-BR"/>
        </w:rPr>
        <w:t>3 thân cao, hoa trắng, lá chia thùy</w:t>
      </w:r>
    </w:p>
    <w:p w:rsidR="007435A5" w:rsidRPr="0059691B" w:rsidRDefault="007435A5" w:rsidP="004368B9">
      <w:pPr>
        <w:spacing w:before="120" w:after="120"/>
        <w:jc w:val="both"/>
        <w:rPr>
          <w:lang w:val="pt-BR"/>
        </w:rPr>
      </w:pPr>
      <w:r w:rsidRPr="0059691B">
        <w:rPr>
          <w:lang w:val="pt-BR"/>
        </w:rPr>
        <w:t>2 thân thấp, hoa hồng, lá nguyên.</w:t>
      </w:r>
    </w:p>
    <w:p w:rsidR="007435A5" w:rsidRPr="0059691B" w:rsidRDefault="007435A5" w:rsidP="004368B9">
      <w:pPr>
        <w:spacing w:before="120" w:after="120"/>
        <w:jc w:val="both"/>
        <w:rPr>
          <w:lang w:val="pt-BR"/>
        </w:rPr>
      </w:pPr>
      <w:r w:rsidRPr="0059691B">
        <w:rPr>
          <w:lang w:val="pt-BR"/>
        </w:rPr>
        <w:t>1 thân thấp, hoa đỏ, lá nguyên</w:t>
      </w:r>
    </w:p>
    <w:p w:rsidR="007435A5" w:rsidRPr="0059691B" w:rsidRDefault="007435A5" w:rsidP="004368B9">
      <w:pPr>
        <w:spacing w:before="120" w:after="120"/>
        <w:jc w:val="both"/>
        <w:rPr>
          <w:lang w:val="pt-BR"/>
        </w:rPr>
      </w:pPr>
      <w:r w:rsidRPr="0059691B">
        <w:rPr>
          <w:lang w:val="pt-BR"/>
        </w:rPr>
        <w:t>1 thân thấp , hoa trắng, lá nguyên</w:t>
      </w:r>
    </w:p>
    <w:p w:rsidR="007435A5" w:rsidRPr="0059691B" w:rsidRDefault="007435A5" w:rsidP="004368B9">
      <w:pPr>
        <w:spacing w:before="120" w:after="120"/>
        <w:rPr>
          <w:b/>
          <w:bCs/>
          <w:lang w:val="nl-NL"/>
        </w:rPr>
      </w:pPr>
      <w:r w:rsidRPr="0059691B">
        <w:rPr>
          <w:lang w:val="pt-BR"/>
        </w:rPr>
        <w:t>Không viết sơ đồ lai, hãy xác định kiểu gen của P, F</w:t>
      </w:r>
      <w:r w:rsidRPr="0059691B">
        <w:rPr>
          <w:vertAlign w:val="subscript"/>
          <w:lang w:val="pt-BR"/>
        </w:rPr>
        <w:t>1</w:t>
      </w:r>
      <w:r w:rsidRPr="0059691B">
        <w:rPr>
          <w:lang w:val="pt-BR"/>
        </w:rPr>
        <w:t>(biết rằng tính trạng do 1 gen quy định)</w:t>
      </w:r>
    </w:p>
    <w:p w:rsidR="007435A5" w:rsidRPr="0059691B" w:rsidRDefault="007435A5" w:rsidP="004368B9">
      <w:pPr>
        <w:spacing w:before="120" w:after="120"/>
        <w:rPr>
          <w:lang w:val="nl-NL"/>
        </w:rPr>
      </w:pPr>
      <w:r w:rsidRPr="0059691B">
        <w:rPr>
          <w:b/>
          <w:lang w:val="nl-NL"/>
        </w:rPr>
        <w:lastRenderedPageBreak/>
        <w:t>Câu 26:</w:t>
      </w:r>
      <w:r w:rsidRPr="0059691B">
        <w:rPr>
          <w:i/>
          <w:lang w:val="nl-NL"/>
        </w:rPr>
        <w:t xml:space="preserve"> </w:t>
      </w:r>
      <w:r w:rsidRPr="0059691B">
        <w:rPr>
          <w:lang w:val="nl-NL"/>
        </w:rPr>
        <w:t>Phát biểu nội dung quy luật phân li và phân li độc lập của Men Đen? Điều kiện nghiệm đúng của quy luật phân li độc lập của Men Đen?</w:t>
      </w:r>
    </w:p>
    <w:p w:rsidR="007435A5" w:rsidRPr="0059691B" w:rsidRDefault="007435A5" w:rsidP="004368B9">
      <w:pPr>
        <w:spacing w:before="120" w:after="120"/>
        <w:rPr>
          <w:lang w:val="nl-NL"/>
        </w:rPr>
      </w:pPr>
      <w:r w:rsidRPr="0059691B">
        <w:rPr>
          <w:b/>
          <w:bCs/>
          <w:lang w:val="nl-NL"/>
        </w:rPr>
        <w:t xml:space="preserve">Cõu 27: </w:t>
      </w:r>
      <w:r w:rsidRPr="0059691B">
        <w:rPr>
          <w:lang w:val="nl-NL"/>
        </w:rPr>
        <w:t>ở đậu Hà Lan, thân cao trội hoàn toàn so với thân thấp và hạt vàng trội hoàn toàn so với hạt xanh. Hai cặp tính trạng về chiều cao cây và màu sắc hạt di truyền độc lập với nhau.  cho các trường hợp sau đây:</w:t>
      </w:r>
    </w:p>
    <w:p w:rsidR="007435A5" w:rsidRPr="0059691B" w:rsidRDefault="007435A5" w:rsidP="004368B9">
      <w:pPr>
        <w:spacing w:before="120" w:after="120"/>
        <w:rPr>
          <w:lang w:val="nl-NL"/>
        </w:rPr>
      </w:pPr>
      <w:r w:rsidRPr="0059691B">
        <w:rPr>
          <w:lang w:val="nl-NL"/>
        </w:rPr>
        <w:t>a) Xác định kiểu gen, kiểu hình của bố, mẹ và lập sơ đồ lai khi cho mẹ  thân cao, hạt xanh giao phấn với bố thân thấp, hạt vàng.</w:t>
      </w:r>
    </w:p>
    <w:p w:rsidR="007435A5" w:rsidRPr="0059691B" w:rsidRDefault="007435A5" w:rsidP="004368B9">
      <w:pPr>
        <w:spacing w:before="120" w:after="120"/>
        <w:rPr>
          <w:b/>
          <w:bCs/>
          <w:lang w:val="nl-NL"/>
        </w:rPr>
      </w:pPr>
      <w:r w:rsidRPr="0059691B">
        <w:rPr>
          <w:lang w:val="nl-NL"/>
        </w:rPr>
        <w:t>b) Khi cho mẹ dị hợp về 2 cặp gen nói trên lai phân tích thì kết quả sẽ như thế nào?</w:t>
      </w:r>
    </w:p>
    <w:p w:rsidR="007435A5" w:rsidRPr="0059691B" w:rsidRDefault="007435A5" w:rsidP="004368B9">
      <w:pPr>
        <w:spacing w:before="120" w:after="120"/>
        <w:rPr>
          <w:lang w:val="nl-NL"/>
        </w:rPr>
      </w:pPr>
      <w:r w:rsidRPr="0059691B">
        <w:rPr>
          <w:b/>
          <w:lang w:val="nl-NL"/>
        </w:rPr>
        <w:t>Câu 28:</w:t>
      </w:r>
      <w:r w:rsidRPr="0059691B">
        <w:rPr>
          <w:lang w:val="nl-NL"/>
        </w:rPr>
        <w:t xml:space="preserve"> Cho F1 tự thụ phấn được F2 gồm 4 loại kiểu hình với 6400 cây trong đó 1200 cây quả đỏ hạt dài.</w:t>
      </w:r>
    </w:p>
    <w:p w:rsidR="007435A5" w:rsidRPr="0059691B" w:rsidRDefault="007435A5" w:rsidP="004368B9">
      <w:pPr>
        <w:spacing w:before="120" w:after="120"/>
        <w:rPr>
          <w:lang w:val="nl-NL"/>
        </w:rPr>
      </w:pPr>
      <w:r w:rsidRPr="0059691B">
        <w:rPr>
          <w:lang w:val="nl-NL"/>
        </w:rPr>
        <w:t>Cho biết mỗi gen quy định một tính trạng, các gen nằm trên NST khác nhau.</w:t>
      </w:r>
    </w:p>
    <w:p w:rsidR="007435A5" w:rsidRPr="0059691B" w:rsidRDefault="007435A5" w:rsidP="004368B9">
      <w:pPr>
        <w:spacing w:before="120" w:after="120"/>
      </w:pPr>
      <w:r w:rsidRPr="0059691B">
        <w:t>Đối lập với quả đỏ hạt dài là quả vàng hạt tròn.</w:t>
      </w:r>
    </w:p>
    <w:p w:rsidR="007435A5" w:rsidRPr="0059691B" w:rsidRDefault="007435A5" w:rsidP="004368B9">
      <w:pPr>
        <w:spacing w:before="120" w:after="120"/>
        <w:jc w:val="both"/>
      </w:pPr>
      <w:r w:rsidRPr="0059691B">
        <w:t xml:space="preserve">Xác định tính chất của tỷ lệ trên và viết sơ đồ lai? Tính số cây của các kiểu hình còn lại?   </w:t>
      </w:r>
    </w:p>
    <w:p w:rsidR="007435A5" w:rsidRPr="0059691B" w:rsidRDefault="007435A5" w:rsidP="004368B9">
      <w:pPr>
        <w:spacing w:before="120" w:after="120"/>
        <w:rPr>
          <w:b/>
          <w:lang w:val="nl-NL"/>
        </w:rPr>
      </w:pPr>
      <w:r w:rsidRPr="0059691B">
        <w:rPr>
          <w:b/>
          <w:lang w:val="nl-NL"/>
        </w:rPr>
        <w:t xml:space="preserve">Câu 29: </w:t>
      </w:r>
      <w:r w:rsidRPr="0059691B">
        <w:t>So sánh kết quả lai phân tích F1 trong 2 trường hợp di truyền độc lập và di truyền liên kết của 2 cặp tính trạng. Hiện tượng di truyền liên kết đã bổ sung cho định luật phân li độc lập của Menđen như thế nào?</w:t>
      </w:r>
    </w:p>
    <w:p w:rsidR="007435A5" w:rsidRPr="0059691B" w:rsidRDefault="007435A5" w:rsidP="004368B9">
      <w:pPr>
        <w:spacing w:before="120" w:after="120"/>
        <w:jc w:val="both"/>
        <w:rPr>
          <w:lang w:val="nl-NL"/>
        </w:rPr>
      </w:pPr>
      <w:r w:rsidRPr="0059691B">
        <w:rPr>
          <w:b/>
          <w:lang w:val="nl-NL"/>
        </w:rPr>
        <w:t>Câu 30:</w:t>
      </w:r>
      <w:r w:rsidRPr="0059691B">
        <w:rPr>
          <w:lang w:val="nl-NL"/>
        </w:rPr>
        <w:t xml:space="preserve"> Ở Ngô, A: Hạt màu đỏ ; a: Hạt màu trắng.</w:t>
      </w:r>
    </w:p>
    <w:p w:rsidR="007435A5" w:rsidRPr="0059691B" w:rsidRDefault="007435A5" w:rsidP="004368B9">
      <w:pPr>
        <w:spacing w:before="120" w:after="120"/>
        <w:jc w:val="both"/>
        <w:rPr>
          <w:lang w:val="nl-NL"/>
        </w:rPr>
      </w:pPr>
      <w:r w:rsidRPr="0059691B">
        <w:rPr>
          <w:lang w:val="nl-NL"/>
        </w:rPr>
        <w:tab/>
        <w:t xml:space="preserve">  B: Thân cao;      b: Thân thấp.</w:t>
      </w:r>
    </w:p>
    <w:p w:rsidR="007435A5" w:rsidRPr="0059691B" w:rsidRDefault="007435A5" w:rsidP="004368B9">
      <w:pPr>
        <w:spacing w:before="120" w:after="120"/>
        <w:jc w:val="both"/>
      </w:pPr>
      <w:r w:rsidRPr="0059691B">
        <w:t>Hai cặp tính trạng về màu hạt và chiều cao thân di truyền độc lập. Người ta thực hiện các pháp lai sau:</w:t>
      </w:r>
    </w:p>
    <w:p w:rsidR="007435A5" w:rsidRPr="0059691B" w:rsidRDefault="007435A5" w:rsidP="004368B9">
      <w:pPr>
        <w:spacing w:before="120" w:after="120"/>
        <w:jc w:val="both"/>
      </w:pPr>
      <w:r w:rsidRPr="0059691B">
        <w:t xml:space="preserve">- Phép lai 1: </w:t>
      </w:r>
      <w:r w:rsidRPr="0059691B">
        <w:tab/>
        <w:t>P:</w:t>
      </w:r>
      <w:r w:rsidRPr="0059691B">
        <w:tab/>
        <w:t>Hạt đỏ - Thân cao   X   Hạt trắng - Thân thấp</w:t>
      </w:r>
    </w:p>
    <w:p w:rsidR="007435A5" w:rsidRPr="0059691B" w:rsidRDefault="007435A5" w:rsidP="004368B9">
      <w:pPr>
        <w:spacing w:before="120" w:after="120"/>
        <w:jc w:val="both"/>
      </w:pPr>
      <w:r w:rsidRPr="0059691B">
        <w:t xml:space="preserve">                      F1: </w:t>
      </w:r>
      <w:r w:rsidRPr="0059691B">
        <w:tab/>
        <w:t xml:space="preserve">              100% Hạt đỏ - Thân cao</w:t>
      </w:r>
    </w:p>
    <w:p w:rsidR="007435A5" w:rsidRPr="0059691B" w:rsidRDefault="007435A5" w:rsidP="004368B9">
      <w:pPr>
        <w:spacing w:before="120" w:after="120"/>
        <w:jc w:val="both"/>
      </w:pPr>
      <w:r w:rsidRPr="0059691B">
        <w:t>- Phép lai 2:   P:</w:t>
      </w:r>
      <w:r w:rsidRPr="0059691B">
        <w:tab/>
        <w:t>Hạt đỏ - Thân thấp   X   Hạt trắng - Thân cao</w:t>
      </w:r>
    </w:p>
    <w:p w:rsidR="007435A5" w:rsidRPr="0059691B" w:rsidRDefault="007435A5" w:rsidP="004368B9">
      <w:pPr>
        <w:spacing w:before="120" w:after="120"/>
        <w:jc w:val="both"/>
      </w:pPr>
      <w:r w:rsidRPr="0059691B">
        <w:t xml:space="preserve">     </w:t>
      </w:r>
      <w:r w:rsidRPr="0059691B">
        <w:tab/>
      </w:r>
      <w:r w:rsidRPr="0059691B">
        <w:tab/>
        <w:t>F1:   221 đỏ-cao; 200 đỏ- thấp, 119 trắng- cao; 201 trắng-thấp</w:t>
      </w:r>
    </w:p>
    <w:p w:rsidR="007435A5" w:rsidRPr="0059691B" w:rsidRDefault="007435A5" w:rsidP="004368B9">
      <w:pPr>
        <w:spacing w:before="120" w:after="120"/>
        <w:jc w:val="both"/>
      </w:pPr>
      <w:r w:rsidRPr="0059691B">
        <w:t>- Phép lai 3:   P:   Hạt đỏ - Thân cao  X   Hạt trắng - Thân cao</w:t>
      </w:r>
    </w:p>
    <w:p w:rsidR="007435A5" w:rsidRPr="0059691B" w:rsidRDefault="007435A5" w:rsidP="004368B9">
      <w:pPr>
        <w:spacing w:before="120" w:after="120"/>
        <w:jc w:val="both"/>
      </w:pPr>
      <w:r w:rsidRPr="0059691B">
        <w:t xml:space="preserve">                </w:t>
      </w:r>
      <w:r w:rsidRPr="0059691B">
        <w:tab/>
        <w:t>F1:  450 Hạt đỏ-Thân cao; 152 Hạt đỏ - Thân thấp</w:t>
      </w:r>
    </w:p>
    <w:p w:rsidR="007435A5" w:rsidRPr="0059691B" w:rsidRDefault="007435A5" w:rsidP="004368B9">
      <w:pPr>
        <w:spacing w:before="120" w:after="120"/>
        <w:jc w:val="both"/>
      </w:pPr>
      <w:r w:rsidRPr="0059691B">
        <w:t>Hãy giải thích kết quả và lập sơ đồ lai cho mỗi phép lai.</w:t>
      </w:r>
    </w:p>
    <w:p w:rsidR="007435A5" w:rsidRPr="0059691B" w:rsidRDefault="007435A5" w:rsidP="004368B9">
      <w:pPr>
        <w:spacing w:before="120" w:after="120"/>
        <w:jc w:val="both"/>
      </w:pPr>
      <w:r w:rsidRPr="0059691B">
        <w:rPr>
          <w:b/>
          <w:lang w:val="nl-NL"/>
        </w:rPr>
        <w:t xml:space="preserve">Câu 31: </w:t>
      </w:r>
      <w:r w:rsidRPr="0059691B">
        <w:t xml:space="preserve">Khi cho lai hai thứ  đậu Hà Lan  thuần chủng, cây đậu làm bố có tính trạng thân cao, cây đậu làm mẹ có tính trạng thân thấp thu được F1 toàn là những cây đậu mang tính trạng giống bố. </w:t>
      </w:r>
    </w:p>
    <w:p w:rsidR="007435A5" w:rsidRPr="0059691B" w:rsidRDefault="007435A5" w:rsidP="004368B9">
      <w:pPr>
        <w:spacing w:before="120" w:after="120"/>
        <w:rPr>
          <w:b/>
          <w:lang w:val="nl-NL"/>
        </w:rPr>
      </w:pPr>
      <w:r w:rsidRPr="0059691B">
        <w:t>Hãy xác định tính trạng ở F1 khi cho lai hai thứ  đậu Hà Lan  thuần chủng, cây đậu làm bố có tính trạng thân thấp, cây đậu làm mẹ có tính trạng thân cao.</w:t>
      </w:r>
    </w:p>
    <w:p w:rsidR="007435A5" w:rsidRPr="0059691B" w:rsidRDefault="007435A5" w:rsidP="004368B9">
      <w:pPr>
        <w:spacing w:before="120" w:after="120"/>
        <w:jc w:val="both"/>
        <w:rPr>
          <w:lang w:val="nl-NL"/>
        </w:rPr>
      </w:pPr>
      <w:r w:rsidRPr="0059691B">
        <w:rPr>
          <w:b/>
          <w:lang w:val="nl-NL"/>
        </w:rPr>
        <w:t xml:space="preserve">Câu 32: </w:t>
      </w:r>
      <w:r w:rsidRPr="0059691B">
        <w:rPr>
          <w:lang w:val="nl-NL"/>
        </w:rPr>
        <w:t>Muốn xác định được kiểu gen của cá thể mang tính trạng trội  phải làm thế nào?</w:t>
      </w:r>
    </w:p>
    <w:p w:rsidR="007435A5" w:rsidRPr="0059691B" w:rsidRDefault="007435A5" w:rsidP="004368B9">
      <w:pPr>
        <w:spacing w:before="120" w:after="120"/>
        <w:jc w:val="both"/>
      </w:pPr>
      <w:r w:rsidRPr="0059691B">
        <w:rPr>
          <w:b/>
          <w:lang w:val="nl-NL"/>
        </w:rPr>
        <w:t xml:space="preserve">Câu 33: </w:t>
      </w:r>
      <w:r w:rsidRPr="0059691B">
        <w:t xml:space="preserve">Phát biểu nội dung quy luật phân ly độc lập. Khi nào quy luật phân ly độc lập không nghiệm đúng ? Biến dị tổ hợp có ý nghĩa như thế nào ? </w:t>
      </w:r>
      <w:r w:rsidRPr="0059691B">
        <w:rPr>
          <w:lang w:val="vi-VN"/>
        </w:rPr>
        <w:t>Tại sao những cây trồng bằng hạt thường có nhiều màu sắc hơn nhũng cây trồng bằng cành?</w:t>
      </w:r>
    </w:p>
    <w:p w:rsidR="007435A5" w:rsidRPr="0059691B" w:rsidRDefault="007435A5" w:rsidP="004368B9">
      <w:pPr>
        <w:spacing w:before="120" w:after="120"/>
        <w:jc w:val="both"/>
      </w:pPr>
      <w:r w:rsidRPr="0059691B">
        <w:rPr>
          <w:b/>
          <w:lang w:val="nl-NL"/>
        </w:rPr>
        <w:t xml:space="preserve">Câu 34: </w:t>
      </w:r>
      <w:r w:rsidRPr="0059691B">
        <w:t>Thế hệ bố mẹ có các kiểu gen AABB; aabb. Em hãy trình bày phương pháp tạo ra kiểu gen AAbb. Biết rằng các gen trội hoàn toàn.</w:t>
      </w:r>
    </w:p>
    <w:p w:rsidR="007435A5" w:rsidRPr="0059691B" w:rsidRDefault="007435A5" w:rsidP="004368B9">
      <w:pPr>
        <w:spacing w:before="120" w:after="120"/>
        <w:rPr>
          <w:lang w:val="nl-NL"/>
        </w:rPr>
      </w:pPr>
      <w:r w:rsidRPr="0059691B">
        <w:rPr>
          <w:b/>
          <w:lang w:val="nl-NL"/>
        </w:rPr>
        <w:t xml:space="preserve">Câu 35: </w:t>
      </w:r>
      <w:r w:rsidRPr="0059691B">
        <w:rPr>
          <w:lang w:val="nl-NL"/>
        </w:rPr>
        <w:t>Thế nào là lai phân tích  ? Tương quan trội - lặn của các tính trạng có ý nghĩa gì trong thực tiễn sản xuất ?</w:t>
      </w:r>
    </w:p>
    <w:p w:rsidR="007435A5" w:rsidRPr="0059691B" w:rsidRDefault="007435A5" w:rsidP="004368B9">
      <w:pPr>
        <w:spacing w:before="120" w:after="120"/>
        <w:jc w:val="both"/>
        <w:rPr>
          <w:lang w:val="nl-NL"/>
        </w:rPr>
      </w:pPr>
      <w:r w:rsidRPr="0059691B">
        <w:rPr>
          <w:b/>
          <w:lang w:val="nl-NL"/>
        </w:rPr>
        <w:lastRenderedPageBreak/>
        <w:t>Câu 36:</w:t>
      </w:r>
      <w:r w:rsidRPr="0059691B">
        <w:rPr>
          <w:lang w:val="nl-NL"/>
        </w:rPr>
        <w:t xml:space="preserve"> Tìm các phép lai thích hợp thuộc các quy luật, hiện tượng di truyền đã học đều có tỷ lệ phân li kiểu hình ở đời con là 1:1. Mỗi trường hợp cho một sơ đồ minh hoạ.</w:t>
      </w:r>
    </w:p>
    <w:p w:rsidR="007435A5" w:rsidRPr="0059691B" w:rsidRDefault="007435A5" w:rsidP="004368B9">
      <w:pPr>
        <w:spacing w:before="120" w:after="120"/>
        <w:rPr>
          <w:lang w:val="nl-NL"/>
        </w:rPr>
      </w:pPr>
      <w:r w:rsidRPr="0059691B">
        <w:rPr>
          <w:b/>
          <w:lang w:val="nl-NL"/>
        </w:rPr>
        <w:t xml:space="preserve">Câu 37: </w:t>
      </w:r>
      <w:r w:rsidRPr="0059691B">
        <w:rPr>
          <w:lang w:val="nl-NL"/>
        </w:rPr>
        <w:t>Cho trâu đực đen (1) giao phối với trâu cái đen (2) năm đầu sinh được nghé đen (3) và năm sau sinh được nghé xám (4).</w:t>
      </w:r>
    </w:p>
    <w:p w:rsidR="007435A5" w:rsidRPr="0059691B" w:rsidRDefault="007435A5" w:rsidP="004368B9">
      <w:pPr>
        <w:spacing w:before="120" w:after="120"/>
        <w:rPr>
          <w:lang w:val="nl-NL"/>
        </w:rPr>
      </w:pPr>
      <w:r w:rsidRPr="0059691B">
        <w:rPr>
          <w:lang w:val="nl-NL"/>
        </w:rPr>
        <w:t>Nghé đen (3) lớn lên giao phối với trâu xám (5) sinh được nghé xám (6)</w:t>
      </w:r>
    </w:p>
    <w:p w:rsidR="007435A5" w:rsidRPr="0059691B" w:rsidRDefault="007435A5" w:rsidP="004368B9">
      <w:pPr>
        <w:spacing w:before="120" w:after="120"/>
        <w:rPr>
          <w:lang w:val="nl-NL"/>
        </w:rPr>
      </w:pPr>
      <w:r w:rsidRPr="0059691B">
        <w:rPr>
          <w:lang w:val="nl-NL"/>
        </w:rPr>
        <w:t>Nghé xám (4) lớn lên giao phối với trâu đen (7) sinh được nghé đen (8)</w:t>
      </w:r>
    </w:p>
    <w:p w:rsidR="007435A5" w:rsidRPr="0059691B" w:rsidRDefault="007435A5" w:rsidP="004368B9">
      <w:pPr>
        <w:spacing w:before="120" w:after="120"/>
        <w:rPr>
          <w:lang w:val="nl-NL"/>
        </w:rPr>
      </w:pPr>
      <w:r w:rsidRPr="0059691B">
        <w:rPr>
          <w:lang w:val="nl-NL"/>
        </w:rPr>
        <w:t>Biết rằng tính trạng màu lông của trâu do một gen quy định nằm trên NST thường.</w:t>
      </w:r>
    </w:p>
    <w:p w:rsidR="007435A5" w:rsidRPr="0059691B" w:rsidRDefault="007435A5" w:rsidP="004368B9">
      <w:pPr>
        <w:spacing w:before="120" w:after="120"/>
        <w:rPr>
          <w:lang w:val="nl-NL"/>
        </w:rPr>
      </w:pPr>
      <w:r w:rsidRPr="0059691B">
        <w:rPr>
          <w:lang w:val="nl-NL"/>
        </w:rPr>
        <w:t>a. Có thể xác định tính trạng trội, tính trạng lặn được không ? giải thích ?</w:t>
      </w:r>
    </w:p>
    <w:p w:rsidR="007435A5" w:rsidRPr="0059691B" w:rsidRDefault="007435A5" w:rsidP="004368B9">
      <w:pPr>
        <w:spacing w:before="120" w:after="120"/>
        <w:rPr>
          <w:b/>
          <w:lang w:val="nl-NL"/>
        </w:rPr>
      </w:pPr>
      <w:r w:rsidRPr="0059691B">
        <w:rPr>
          <w:lang w:val="nl-NL"/>
        </w:rPr>
        <w:t>b. Biện luận và xác định kiểu gen của 8 con trâu nói trên ?</w:t>
      </w:r>
    </w:p>
    <w:p w:rsidR="007435A5" w:rsidRPr="0059691B" w:rsidRDefault="007435A5" w:rsidP="004368B9">
      <w:pPr>
        <w:spacing w:before="120" w:after="120"/>
        <w:rPr>
          <w:bCs/>
          <w:iCs/>
          <w:lang w:val="nl-NL"/>
        </w:rPr>
      </w:pPr>
      <w:r w:rsidRPr="0059691B">
        <w:rPr>
          <w:b/>
          <w:lang w:val="nl-NL"/>
        </w:rPr>
        <w:t xml:space="preserve">Câu 38: </w:t>
      </w:r>
      <w:r w:rsidRPr="0059691B">
        <w:rPr>
          <w:bCs/>
          <w:iCs/>
          <w:lang w:val="nl-NL"/>
        </w:rPr>
        <w:t>Ở cây ngô dị hợp về 2 cặp gen, tự thụ phấn qua 5 thế hệ thì tỷ lệ cây dị hợp 2 cặp gen ở thế hệ F</w:t>
      </w:r>
      <w:r w:rsidRPr="0059691B">
        <w:rPr>
          <w:iCs/>
          <w:vertAlign w:val="subscript"/>
          <w:lang w:val="nl-NL"/>
        </w:rPr>
        <w:t>5</w:t>
      </w:r>
      <w:r w:rsidRPr="0059691B">
        <w:rPr>
          <w:bCs/>
          <w:iCs/>
          <w:vertAlign w:val="subscript"/>
          <w:lang w:val="nl-NL"/>
        </w:rPr>
        <w:t xml:space="preserve"> </w:t>
      </w:r>
      <w:r w:rsidRPr="0059691B">
        <w:rPr>
          <w:bCs/>
          <w:iCs/>
          <w:lang w:val="nl-NL"/>
        </w:rPr>
        <w:t xml:space="preserve"> là bao nhiêu ?</w:t>
      </w:r>
    </w:p>
    <w:p w:rsidR="007435A5" w:rsidRPr="0059691B" w:rsidRDefault="007435A5" w:rsidP="004368B9">
      <w:pPr>
        <w:spacing w:before="120" w:after="120"/>
        <w:ind w:left="210"/>
        <w:rPr>
          <w:b/>
          <w:bCs/>
          <w:i/>
          <w:iCs/>
        </w:rPr>
      </w:pPr>
      <w:r w:rsidRPr="0059691B">
        <w:rPr>
          <w:bCs/>
          <w:iCs/>
        </w:rPr>
        <w:t>Biết 2 cặp gen nói trên nằm trên 2 cặp nhiễm sắc thể thường khác nhau .</w:t>
      </w:r>
    </w:p>
    <w:p w:rsidR="007435A5" w:rsidRPr="0059691B" w:rsidRDefault="007435A5" w:rsidP="004368B9">
      <w:pPr>
        <w:spacing w:before="120" w:after="120"/>
      </w:pPr>
      <w:r w:rsidRPr="0059691B">
        <w:rPr>
          <w:b/>
          <w:bCs/>
          <w:lang w:val="nl-NL"/>
        </w:rPr>
        <w:t xml:space="preserve">Cõu 39: </w:t>
      </w:r>
      <w:r w:rsidRPr="0059691B">
        <w:t>Từ một phép lai giữa hai cây, người ta thu được:</w:t>
      </w:r>
    </w:p>
    <w:p w:rsidR="007435A5" w:rsidRPr="0059691B" w:rsidRDefault="007435A5" w:rsidP="004368B9">
      <w:pPr>
        <w:spacing w:before="120" w:after="120"/>
      </w:pPr>
      <w:r w:rsidRPr="0059691B">
        <w:t>+ 120 cây có thân cao hạt dài</w:t>
      </w:r>
    </w:p>
    <w:p w:rsidR="007435A5" w:rsidRPr="0059691B" w:rsidRDefault="007435A5" w:rsidP="004368B9">
      <w:pPr>
        <w:spacing w:before="120" w:after="120"/>
      </w:pPr>
      <w:r w:rsidRPr="0059691B">
        <w:t>+ 119 cây có thân cao hạt tròn</w:t>
      </w:r>
    </w:p>
    <w:p w:rsidR="007435A5" w:rsidRPr="0059691B" w:rsidRDefault="007435A5" w:rsidP="004368B9">
      <w:pPr>
        <w:spacing w:before="120" w:after="120"/>
      </w:pPr>
      <w:r w:rsidRPr="0059691B">
        <w:t>+ 121 cây có thân thấp hạt dài</w:t>
      </w:r>
    </w:p>
    <w:p w:rsidR="007435A5" w:rsidRPr="0059691B" w:rsidRDefault="007435A5" w:rsidP="004368B9">
      <w:pPr>
        <w:spacing w:before="120" w:after="120"/>
      </w:pPr>
      <w:r w:rsidRPr="0059691B">
        <w:t>+ 120 cây có thân thấp hạt tròn</w:t>
      </w:r>
    </w:p>
    <w:p w:rsidR="007435A5" w:rsidRPr="0059691B" w:rsidRDefault="007435A5" w:rsidP="004368B9">
      <w:pPr>
        <w:spacing w:before="120" w:after="120"/>
        <w:rPr>
          <w:b/>
          <w:bCs/>
        </w:rPr>
      </w:pPr>
      <w:r w:rsidRPr="0059691B">
        <w:t>Biết hai tính trạng chiều cao thân và hình dạng hạt di truyền độc lập với nhau, thân cao và hạt dài là hai tính trội. Hãy giải thích kết quả để xác định kiểu gen, kiểu hình của cây bố mẹ và lập sơ đồ lai?</w:t>
      </w:r>
    </w:p>
    <w:p w:rsidR="007435A5" w:rsidRPr="0059691B" w:rsidRDefault="007435A5" w:rsidP="004368B9">
      <w:pPr>
        <w:spacing w:before="120" w:after="120"/>
        <w:jc w:val="both"/>
        <w:rPr>
          <w:lang w:val="pt-BR"/>
        </w:rPr>
      </w:pPr>
      <w:r w:rsidRPr="0059691B">
        <w:rPr>
          <w:b/>
          <w:lang w:val="nl-NL"/>
        </w:rPr>
        <w:t xml:space="preserve">Câu 40: </w:t>
      </w:r>
      <w:r w:rsidRPr="0059691B">
        <w:t xml:space="preserve">Ở giống Táo người ta thấy có 3 loại màu quả: Quả đỏ, quả hồng, quả xanh. </w:t>
      </w:r>
      <w:r w:rsidRPr="0059691B">
        <w:rPr>
          <w:lang w:val="pt-BR"/>
        </w:rPr>
        <w:t>Biết tính trạng màu quả do một cặp gen qui định.</w:t>
      </w:r>
    </w:p>
    <w:p w:rsidR="007435A5" w:rsidRPr="0059691B" w:rsidRDefault="007435A5" w:rsidP="004368B9">
      <w:pPr>
        <w:spacing w:before="120" w:after="120"/>
        <w:jc w:val="both"/>
      </w:pPr>
      <w:r w:rsidRPr="0059691B">
        <w:rPr>
          <w:lang w:val="pt-BR"/>
        </w:rPr>
        <w:tab/>
      </w:r>
      <w:r w:rsidRPr="0059691B">
        <w:t>a/.Khi</w:t>
      </w:r>
      <w:r w:rsidRPr="0059691B">
        <w:tab/>
        <w:t xml:space="preserve"> lai táo quả màu hồng với nhau người ta thấy ở đời con xuất hiện cả 3 màu quả với số lượng như sau: 96 quả đỏ: 183 quả hồng: 95 quả xanh. Hãy giải thích hiện tượng xảy ra và viết sơ đồ lai minh họa</w:t>
      </w:r>
    </w:p>
    <w:p w:rsidR="007435A5" w:rsidRPr="0059691B" w:rsidRDefault="007435A5" w:rsidP="004368B9">
      <w:pPr>
        <w:spacing w:before="120" w:after="120"/>
      </w:pPr>
      <w:r w:rsidRPr="0059691B">
        <w:tab/>
        <w:t>b/.Chọn cây bố mẹ đem lai có kiểu gen và kiểu hình như thế nào để F</w:t>
      </w:r>
      <w:r w:rsidRPr="0059691B">
        <w:rPr>
          <w:vertAlign w:val="subscript"/>
        </w:rPr>
        <w:t>1</w:t>
      </w:r>
      <w:r w:rsidRPr="0059691B">
        <w:t xml:space="preserve"> thu được 100%  táo quả hồng.</w:t>
      </w:r>
      <w:r w:rsidRPr="0059691B">
        <w:tab/>
      </w:r>
    </w:p>
    <w:p w:rsidR="007435A5" w:rsidRPr="0059691B" w:rsidRDefault="007435A5" w:rsidP="004368B9">
      <w:pPr>
        <w:spacing w:before="120" w:after="120"/>
        <w:jc w:val="both"/>
      </w:pPr>
      <w:r w:rsidRPr="0059691B">
        <w:rPr>
          <w:b/>
          <w:lang w:val="nl-NL"/>
        </w:rPr>
        <w:t>Câu 41:</w:t>
      </w:r>
      <w:r w:rsidRPr="0059691B">
        <w:t xml:space="preserve"> Người ta cho lai 2 thứ hoa mõm chó thuần chủng khác nhau về 2 cặp tính trạng thu được thế hệ F</w:t>
      </w:r>
      <w:r w:rsidRPr="0059691B">
        <w:rPr>
          <w:vertAlign w:val="subscript"/>
        </w:rPr>
        <w:t>1</w:t>
      </w:r>
      <w:r w:rsidRPr="0059691B">
        <w:t>. Sau đó cho các cây F</w:t>
      </w:r>
      <w:r w:rsidRPr="0059691B">
        <w:rPr>
          <w:vertAlign w:val="subscript"/>
        </w:rPr>
        <w:t>1</w:t>
      </w:r>
      <w:r w:rsidRPr="0059691B">
        <w:t xml:space="preserve"> tự thụ phấn thì ở thế hệ F</w:t>
      </w:r>
      <w:r w:rsidRPr="0059691B">
        <w:rPr>
          <w:vertAlign w:val="subscript"/>
        </w:rPr>
        <w:t>2</w:t>
      </w:r>
      <w:r w:rsidRPr="0059691B">
        <w:t xml:space="preserve"> thu được số liệu sau:</w:t>
      </w:r>
    </w:p>
    <w:tbl>
      <w:tblPr>
        <w:tblW w:w="0" w:type="auto"/>
        <w:tblLook w:val="0000" w:firstRow="0" w:lastRow="0" w:firstColumn="0" w:lastColumn="0" w:noHBand="0" w:noVBand="0"/>
      </w:tblPr>
      <w:tblGrid>
        <w:gridCol w:w="5482"/>
        <w:gridCol w:w="4382"/>
      </w:tblGrid>
      <w:tr w:rsidR="007435A5" w:rsidRPr="0059691B">
        <w:tc>
          <w:tcPr>
            <w:tcW w:w="5568" w:type="dxa"/>
          </w:tcPr>
          <w:p w:rsidR="007435A5" w:rsidRPr="0059691B" w:rsidRDefault="007435A5" w:rsidP="004368B9">
            <w:pPr>
              <w:spacing w:before="120" w:after="120"/>
              <w:ind w:left="360"/>
              <w:jc w:val="both"/>
            </w:pPr>
            <w:r w:rsidRPr="0059691B">
              <w:t>- 189 tràng hoa không đều, màu đỏ</w:t>
            </w:r>
          </w:p>
          <w:p w:rsidR="007435A5" w:rsidRPr="0059691B" w:rsidRDefault="007435A5" w:rsidP="004368B9">
            <w:pPr>
              <w:spacing w:before="120" w:after="120"/>
              <w:ind w:left="360"/>
              <w:jc w:val="both"/>
            </w:pPr>
            <w:r w:rsidRPr="0059691B">
              <w:t>- 370 tràng hoa không đều, màu hồng</w:t>
            </w:r>
          </w:p>
          <w:p w:rsidR="007435A5" w:rsidRPr="0059691B" w:rsidRDefault="007435A5" w:rsidP="004368B9">
            <w:pPr>
              <w:spacing w:before="120" w:after="120"/>
              <w:ind w:left="360"/>
              <w:jc w:val="both"/>
            </w:pPr>
            <w:r w:rsidRPr="0059691B">
              <w:t>- 187 tràng hoa không đều, màu trắng</w:t>
            </w:r>
          </w:p>
        </w:tc>
        <w:tc>
          <w:tcPr>
            <w:tcW w:w="4448" w:type="dxa"/>
          </w:tcPr>
          <w:p w:rsidR="007435A5" w:rsidRPr="0059691B" w:rsidRDefault="007435A5" w:rsidP="004368B9">
            <w:pPr>
              <w:spacing w:before="120" w:after="120"/>
              <w:ind w:left="360"/>
              <w:jc w:val="both"/>
            </w:pPr>
            <w:r w:rsidRPr="0059691B">
              <w:t>- 62 tràng đều, màu đỏ</w:t>
            </w:r>
          </w:p>
          <w:p w:rsidR="007435A5" w:rsidRPr="0059691B" w:rsidRDefault="007435A5" w:rsidP="004368B9">
            <w:pPr>
              <w:spacing w:before="120" w:after="120"/>
              <w:ind w:left="360"/>
              <w:jc w:val="both"/>
            </w:pPr>
            <w:r w:rsidRPr="0059691B">
              <w:t>- 126 tràng đều, màu hồng</w:t>
            </w:r>
          </w:p>
          <w:p w:rsidR="007435A5" w:rsidRPr="0059691B" w:rsidRDefault="007435A5" w:rsidP="004368B9">
            <w:pPr>
              <w:spacing w:before="120" w:after="120"/>
              <w:ind w:left="360"/>
              <w:jc w:val="both"/>
            </w:pPr>
            <w:r w:rsidRPr="0059691B">
              <w:t>- 63 tràng đều, màu trắng</w:t>
            </w:r>
          </w:p>
        </w:tc>
      </w:tr>
    </w:tbl>
    <w:p w:rsidR="007435A5" w:rsidRPr="0059691B" w:rsidRDefault="007435A5" w:rsidP="004368B9">
      <w:pPr>
        <w:spacing w:before="120" w:after="120"/>
        <w:jc w:val="both"/>
      </w:pPr>
      <w:r w:rsidRPr="0059691B">
        <w:t>Xác định quy luật di truyền chi phối phép lai trên, biết rằng mỗi cặp gen quy định 1 cặp tính trạng và gen nằm trên NST thường.</w:t>
      </w:r>
    </w:p>
    <w:p w:rsidR="007435A5" w:rsidRPr="0059691B" w:rsidRDefault="007435A5" w:rsidP="004368B9">
      <w:pPr>
        <w:spacing w:before="120" w:after="120"/>
        <w:jc w:val="both"/>
        <w:rPr>
          <w:color w:val="000000"/>
        </w:rPr>
      </w:pPr>
      <w:r w:rsidRPr="0059691B">
        <w:rPr>
          <w:b/>
          <w:bCs/>
          <w:lang w:val="nl-NL"/>
        </w:rPr>
        <w:t>Cõu 42:</w:t>
      </w:r>
      <w:r w:rsidRPr="0059691B">
        <w:rPr>
          <w:color w:val="000000"/>
        </w:rPr>
        <w:t xml:space="preserve"> ở bí tính trạng quả tròn trội hơn so với tính trạng quả dài, khi giao phấn giữa cây P có quả tròn trội so với cây P quả dài F1 thu được đều quả dẹt.</w:t>
      </w:r>
    </w:p>
    <w:p w:rsidR="007435A5" w:rsidRPr="0059691B" w:rsidRDefault="007435A5" w:rsidP="004368B9">
      <w:pPr>
        <w:spacing w:before="120" w:after="120"/>
        <w:jc w:val="both"/>
        <w:rPr>
          <w:color w:val="000000"/>
        </w:rPr>
      </w:pPr>
      <w:r w:rsidRPr="0059691B">
        <w:rPr>
          <w:color w:val="000000"/>
        </w:rPr>
        <w:t>a. Những kết luận rút ra từ phép lai là gì? Lập sơ đồ minh họa?</w:t>
      </w:r>
    </w:p>
    <w:p w:rsidR="007435A5" w:rsidRPr="0059691B" w:rsidRDefault="007435A5" w:rsidP="004368B9">
      <w:pPr>
        <w:spacing w:before="120" w:after="120"/>
        <w:jc w:val="both"/>
        <w:rPr>
          <w:color w:val="000000"/>
        </w:rPr>
      </w:pPr>
      <w:r w:rsidRPr="0059691B">
        <w:rPr>
          <w:color w:val="000000"/>
        </w:rPr>
        <w:t>b. Nếu cho F1 giao phấn với nhau thì kết quả F2 như thế nào?  Viết sơ đồ lai?</w:t>
      </w:r>
    </w:p>
    <w:p w:rsidR="007435A5" w:rsidRPr="0059691B" w:rsidRDefault="007435A5" w:rsidP="004368B9">
      <w:pPr>
        <w:spacing w:before="120" w:after="120"/>
        <w:jc w:val="both"/>
        <w:rPr>
          <w:color w:val="000000"/>
        </w:rPr>
      </w:pPr>
      <w:r w:rsidRPr="0059691B">
        <w:rPr>
          <w:color w:val="000000"/>
        </w:rPr>
        <w:lastRenderedPageBreak/>
        <w:t>c. Có cần kiểm tra tính thuần chủng hay không thuần chủng của một cá thể nào đó hay không? Vì sao?</w:t>
      </w:r>
    </w:p>
    <w:p w:rsidR="007435A5" w:rsidRPr="0059691B" w:rsidRDefault="007435A5" w:rsidP="004368B9">
      <w:pPr>
        <w:spacing w:before="120" w:after="120"/>
        <w:jc w:val="both"/>
      </w:pPr>
      <w:r w:rsidRPr="0059691B">
        <w:rPr>
          <w:b/>
          <w:bCs/>
          <w:lang w:val="nl-NL"/>
        </w:rPr>
        <w:t xml:space="preserve">Cõu 43: </w:t>
      </w:r>
      <w:r w:rsidRPr="0059691B">
        <w:t>Bằng những kiến thức đã học, em hãy điền những nội dung cơ bản và giải thích ngắn gọn vào những ô trống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5"/>
        <w:gridCol w:w="3718"/>
        <w:gridCol w:w="3651"/>
      </w:tblGrid>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center"/>
              <w:rPr>
                <w:b/>
                <w:bCs/>
              </w:rPr>
            </w:pPr>
            <w:r w:rsidRPr="0059691B">
              <w:rPr>
                <w:b/>
                <w:bCs/>
              </w:rPr>
              <w:t>Tên quy luật</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center"/>
              <w:rPr>
                <w:b/>
                <w:bCs/>
              </w:rPr>
            </w:pPr>
            <w:r w:rsidRPr="0059691B">
              <w:rPr>
                <w:b/>
                <w:bCs/>
              </w:rPr>
              <w:t>Nội dung</w:t>
            </w: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center"/>
              <w:rPr>
                <w:b/>
                <w:bCs/>
              </w:rPr>
            </w:pPr>
            <w:r w:rsidRPr="0059691B">
              <w:rPr>
                <w:b/>
                <w:bCs/>
              </w:rPr>
              <w:t>Giải thích</w:t>
            </w:r>
          </w:p>
        </w:tc>
      </w:tr>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r w:rsidRPr="0059691B">
              <w:t>Phân li</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r>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rPr>
                <w:lang w:val="pt-BR"/>
              </w:rPr>
            </w:pPr>
            <w:r w:rsidRPr="0059691B">
              <w:rPr>
                <w:lang w:val="pt-BR"/>
              </w:rPr>
              <w:t>Phân li độc lập</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rPr>
                <w:lang w:val="pt-BR"/>
              </w:rPr>
            </w:pP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rPr>
                <w:lang w:val="pt-BR"/>
              </w:rPr>
            </w:pPr>
          </w:p>
        </w:tc>
      </w:tr>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r w:rsidRPr="0059691B">
              <w:t>Di truyền liên kết</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r>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r w:rsidRPr="0059691B">
              <w:t>Di truyền giới tính</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r>
    </w:tbl>
    <w:p w:rsidR="007435A5" w:rsidRPr="0059691B" w:rsidRDefault="007435A5" w:rsidP="004368B9">
      <w:pPr>
        <w:spacing w:before="120" w:after="120"/>
        <w:jc w:val="both"/>
      </w:pPr>
      <w:r w:rsidRPr="0059691B">
        <w:rPr>
          <w:b/>
          <w:lang w:val="nl-NL"/>
        </w:rPr>
        <w:t>Câu 44:</w:t>
      </w:r>
      <w:r w:rsidRPr="0059691B">
        <w:t xml:space="preserve"> a. Dùng sơ đồ lai chứng minh sự phân li độc lập của các cặp gen làm xuất hiện nhiều biến dị tổ hợp, còn liên kết gen không tạo ra hay hạn chế sự xuất hiện biến dị tổ hợp.</w:t>
      </w:r>
    </w:p>
    <w:p w:rsidR="007435A5" w:rsidRPr="0059691B" w:rsidRDefault="007435A5" w:rsidP="004368B9">
      <w:pPr>
        <w:spacing w:before="120" w:after="120"/>
        <w:jc w:val="both"/>
      </w:pPr>
      <w:r w:rsidRPr="0059691B">
        <w:t>b. Tại sao trong thí nghiệm lai phân tích ruồi giấm đực F</w:t>
      </w:r>
      <w:r w:rsidRPr="0059691B">
        <w:rPr>
          <w:vertAlign w:val="subscript"/>
        </w:rPr>
        <w:t>1</w:t>
      </w:r>
      <w:r w:rsidRPr="0059691B">
        <w:t xml:space="preserve"> dị hợp hai cặp gen thân xám, cánh dài Moocgan lại cho rằng các gen quy định màu sắc thân và dạng cánh cùng nằm trên một nhiễm sắc thể?</w:t>
      </w:r>
    </w:p>
    <w:p w:rsidR="007435A5" w:rsidRPr="0059691B" w:rsidRDefault="007435A5" w:rsidP="004368B9">
      <w:pPr>
        <w:spacing w:before="120" w:after="120"/>
        <w:jc w:val="both"/>
      </w:pPr>
      <w:r w:rsidRPr="0059691B">
        <w:t>c. Các quy luật di truyền nào cho kiểu hình ở thế hệ lai phân li tỉ lệ 1: 2:1 hoặc 1:1:1:1. Mỗi tỉ lệ với mỗi quy luật di truyền viết một sơ đồ lai minh họa.</w:t>
      </w:r>
      <w:r w:rsidRPr="0059691B">
        <w:tab/>
      </w:r>
      <w:r w:rsidRPr="0059691B">
        <w:tab/>
      </w:r>
      <w:r w:rsidRPr="0059691B">
        <w:tab/>
      </w:r>
    </w:p>
    <w:p w:rsidR="007435A5" w:rsidRPr="0059691B" w:rsidRDefault="007435A5" w:rsidP="004368B9">
      <w:pPr>
        <w:spacing w:before="120" w:after="120"/>
        <w:rPr>
          <w:b/>
          <w:lang w:val="nl-NL"/>
        </w:rPr>
      </w:pPr>
      <w:r w:rsidRPr="0059691B">
        <w:t>d. Một loài có các gen: A tương ứng với a, B tương ứng với b. Viết các kiểu gen liên quan đến hai cặp gen đó.</w:t>
      </w:r>
    </w:p>
    <w:p w:rsidR="007435A5" w:rsidRPr="0059691B" w:rsidRDefault="007435A5" w:rsidP="004368B9">
      <w:pPr>
        <w:tabs>
          <w:tab w:val="left" w:pos="9291"/>
        </w:tabs>
        <w:spacing w:before="120" w:after="120"/>
        <w:ind w:right="-49"/>
        <w:jc w:val="both"/>
        <w:rPr>
          <w:lang w:val="nl-NL"/>
        </w:rPr>
      </w:pPr>
      <w:r w:rsidRPr="0059691B">
        <w:rPr>
          <w:b/>
          <w:lang w:val="nl-NL"/>
        </w:rPr>
        <w:t xml:space="preserve">Câu 45: </w:t>
      </w:r>
      <w:r w:rsidRPr="0059691B">
        <w:rPr>
          <w:lang w:val="nl-NL"/>
        </w:rPr>
        <w:t>Người ta thực hiện hai phép lai khác nhau ở một loài động vật:</w:t>
      </w:r>
    </w:p>
    <w:p w:rsidR="007435A5" w:rsidRPr="0059691B" w:rsidRDefault="007435A5" w:rsidP="004368B9">
      <w:pPr>
        <w:tabs>
          <w:tab w:val="left" w:pos="4140"/>
        </w:tabs>
        <w:spacing w:before="120" w:after="120"/>
        <w:jc w:val="both"/>
        <w:rPr>
          <w:lang w:val="nl-NL"/>
        </w:rPr>
      </w:pPr>
      <w:r w:rsidRPr="0059691B">
        <w:rPr>
          <w:lang w:val="nl-NL"/>
        </w:rPr>
        <w:t>-</w:t>
      </w:r>
      <w:r w:rsidRPr="0059691B">
        <w:rPr>
          <w:i/>
          <w:lang w:val="nl-NL"/>
        </w:rPr>
        <w:t xml:space="preserve"> Phép lai 1</w:t>
      </w:r>
      <w:r w:rsidRPr="0059691B">
        <w:rPr>
          <w:lang w:val="nl-NL"/>
        </w:rPr>
        <w:t>: Lai bố mẹ thuần chủng: lông dài, mắt thỏi với lông ngắn, mắt bình thường được F</w:t>
      </w:r>
      <w:r w:rsidRPr="0059691B">
        <w:rPr>
          <w:vertAlign w:val="subscript"/>
          <w:lang w:val="nl-NL"/>
        </w:rPr>
        <w:t xml:space="preserve">1 </w:t>
      </w:r>
      <w:r w:rsidRPr="0059691B">
        <w:rPr>
          <w:lang w:val="nl-NL"/>
        </w:rPr>
        <w:t>toàn lông dài, mắt bình thường. Tiếp tục lai F</w:t>
      </w:r>
      <w:r w:rsidRPr="0059691B">
        <w:rPr>
          <w:vertAlign w:val="subscript"/>
          <w:lang w:val="nl-NL"/>
        </w:rPr>
        <w:t xml:space="preserve">1 </w:t>
      </w:r>
      <w:r w:rsidRPr="0059691B">
        <w:rPr>
          <w:lang w:val="nl-NL"/>
        </w:rPr>
        <w:t>với nhau ở F</w:t>
      </w:r>
      <w:r w:rsidRPr="0059691B">
        <w:rPr>
          <w:vertAlign w:val="subscript"/>
          <w:lang w:val="nl-NL"/>
        </w:rPr>
        <w:t xml:space="preserve">2 </w:t>
      </w:r>
      <w:r w:rsidRPr="0059691B">
        <w:rPr>
          <w:lang w:val="nl-NL"/>
        </w:rPr>
        <w:t xml:space="preserve"> có 25% lông dài, mắt thỏi, 50% lông dài, mắt bình thường, 25% lông ngắn, mắt bình thường.</w:t>
      </w:r>
    </w:p>
    <w:p w:rsidR="007435A5" w:rsidRPr="0059691B" w:rsidRDefault="007435A5" w:rsidP="004368B9">
      <w:pPr>
        <w:tabs>
          <w:tab w:val="left" w:pos="4140"/>
        </w:tabs>
        <w:spacing w:before="120" w:after="120"/>
        <w:jc w:val="both"/>
      </w:pPr>
      <w:r w:rsidRPr="0059691B">
        <w:t>-</w:t>
      </w:r>
      <w:r w:rsidRPr="0059691B">
        <w:rPr>
          <w:i/>
        </w:rPr>
        <w:t xml:space="preserve"> Phép lai 2</w:t>
      </w:r>
      <w:r w:rsidRPr="0059691B">
        <w:t>: Lai bố mẹ thuần chủng: lông dài, mắt bình thường với lông ngắn, mắt thỏi được F</w:t>
      </w:r>
      <w:r w:rsidRPr="0059691B">
        <w:rPr>
          <w:vertAlign w:val="subscript"/>
        </w:rPr>
        <w:t xml:space="preserve">1 </w:t>
      </w:r>
      <w:r w:rsidRPr="0059691B">
        <w:t xml:space="preserve"> toàn lông dài, mắt bình thường. Tiếp tục lai F</w:t>
      </w:r>
      <w:r w:rsidRPr="0059691B">
        <w:rPr>
          <w:vertAlign w:val="subscript"/>
        </w:rPr>
        <w:t xml:space="preserve">1 </w:t>
      </w:r>
      <w:r w:rsidRPr="0059691B">
        <w:t>với nhau được F</w:t>
      </w:r>
      <w:r w:rsidRPr="0059691B">
        <w:rPr>
          <w:vertAlign w:val="subscript"/>
        </w:rPr>
        <w:t xml:space="preserve">2 </w:t>
      </w:r>
      <w:r w:rsidRPr="0059691B">
        <w:t xml:space="preserve">có 75% lông dài, mắt bình thường, 25% lông ngắn, mắt thỏi . </w:t>
      </w:r>
    </w:p>
    <w:p w:rsidR="007435A5" w:rsidRPr="0059691B" w:rsidRDefault="007435A5" w:rsidP="004368B9">
      <w:pPr>
        <w:spacing w:before="120" w:after="120"/>
        <w:rPr>
          <w:b/>
          <w:lang w:val="nl-NL"/>
        </w:rPr>
      </w:pPr>
      <w:r w:rsidRPr="0059691B">
        <w:t xml:space="preserve">     Biện luận xác định kiểu gen của các cặp bố mẹ trong hai phép lai trên và viết sơ đồ lai từ P đến F</w:t>
      </w:r>
      <w:r w:rsidRPr="0059691B">
        <w:rPr>
          <w:vertAlign w:val="subscript"/>
        </w:rPr>
        <w:t>2</w:t>
      </w:r>
      <w:r w:rsidRPr="0059691B">
        <w:t xml:space="preserve">. </w:t>
      </w:r>
      <w:r w:rsidRPr="0059691B">
        <w:rPr>
          <w:vertAlign w:val="subscript"/>
        </w:rPr>
        <w:t xml:space="preserve"> </w:t>
      </w:r>
      <w:r w:rsidRPr="0059691B">
        <w:t>Biết rằng cấu trúc của các nhiễm sắc thể không thay đổi trong giảm phân.</w:t>
      </w:r>
    </w:p>
    <w:p w:rsidR="007435A5" w:rsidRPr="0059691B" w:rsidRDefault="007435A5" w:rsidP="004368B9">
      <w:pPr>
        <w:tabs>
          <w:tab w:val="left" w:pos="342"/>
          <w:tab w:val="left" w:pos="4788"/>
        </w:tabs>
        <w:spacing w:before="120" w:after="120"/>
        <w:jc w:val="both"/>
        <w:rPr>
          <w:lang w:val="nl-NL"/>
        </w:rPr>
      </w:pPr>
      <w:r w:rsidRPr="0059691B">
        <w:rPr>
          <w:b/>
          <w:lang w:val="nl-NL"/>
        </w:rPr>
        <w:t>Câu 46: a.</w:t>
      </w:r>
      <w:r w:rsidRPr="0059691B">
        <w:rPr>
          <w:lang w:val="nl-NL"/>
        </w:rPr>
        <w:t xml:space="preserve"> Bằng phương pháp nghiên cứu nào Menđen đã phát minh ra quy luật di truyền? Cặp nhân tố di truyền mà Menđen thường gọi thì ngày nay di truyền học chỉ rõ là gì?</w:t>
      </w:r>
    </w:p>
    <w:p w:rsidR="007435A5" w:rsidRPr="0059691B" w:rsidRDefault="007435A5" w:rsidP="004368B9">
      <w:pPr>
        <w:tabs>
          <w:tab w:val="left" w:pos="342"/>
          <w:tab w:val="left" w:pos="4788"/>
        </w:tabs>
        <w:spacing w:before="120" w:after="120"/>
        <w:jc w:val="both"/>
        <w:rPr>
          <w:lang w:val="nl-NL"/>
        </w:rPr>
      </w:pPr>
      <w:r w:rsidRPr="0059691B">
        <w:rPr>
          <w:b/>
          <w:lang w:val="nl-NL"/>
        </w:rPr>
        <w:t xml:space="preserve">              b.</w:t>
      </w:r>
      <w:r w:rsidRPr="0059691B">
        <w:rPr>
          <w:lang w:val="nl-NL"/>
        </w:rPr>
        <w:t xml:space="preserve"> Hình thức sinh sản nào có thể tạo ra biến dị tổ hợp? Nêu ý nghĩa của biến dị tổ hợp?</w:t>
      </w:r>
    </w:p>
    <w:p w:rsidR="007435A5" w:rsidRPr="0059691B" w:rsidRDefault="007435A5" w:rsidP="004368B9">
      <w:pPr>
        <w:spacing w:before="120" w:after="120"/>
        <w:jc w:val="both"/>
        <w:rPr>
          <w:lang w:val="it-IT"/>
        </w:rPr>
      </w:pPr>
      <w:r w:rsidRPr="0059691B">
        <w:rPr>
          <w:b/>
          <w:lang w:val="nl-NL"/>
        </w:rPr>
        <w:t>Câu 47:</w:t>
      </w:r>
      <w:r w:rsidRPr="0059691B">
        <w:rPr>
          <w:b/>
          <w:lang w:val="it-IT"/>
        </w:rPr>
        <w:t xml:space="preserve"> a.</w:t>
      </w:r>
      <w:r w:rsidRPr="0059691B">
        <w:rPr>
          <w:lang w:val="it-IT"/>
        </w:rPr>
        <w:t xml:space="preserve"> Ở người bệnh bạch tạng do alen a gây ra, alen A qui định người bình thường. Trong 1 gia đình bố mẹ bình thường sinh con trai đầu lòng bị bệnh. Xác suất bị bệnh của đứa con thứ hai là bao nhiêu?</w:t>
      </w:r>
    </w:p>
    <w:p w:rsidR="007435A5" w:rsidRPr="0059691B" w:rsidRDefault="007435A5" w:rsidP="004368B9">
      <w:pPr>
        <w:spacing w:before="120" w:after="120"/>
        <w:ind w:right="-180"/>
        <w:jc w:val="both"/>
        <w:rPr>
          <w:lang w:val="sv-SE"/>
        </w:rPr>
      </w:pPr>
      <w:r w:rsidRPr="0059691B">
        <w:rPr>
          <w:b/>
          <w:bCs/>
          <w:lang w:val="sv-SE"/>
        </w:rPr>
        <w:t xml:space="preserve">              b.</w:t>
      </w:r>
      <w:r w:rsidRPr="0059691B">
        <w:rPr>
          <w:lang w:val="sv-SE"/>
        </w:rPr>
        <w:t xml:space="preserve"> Nếu các alen của cùng 1 gen không có quan hệ trội - lặn hoàn toàn mà là đồng trội (mỗi alen biểu hiện kiểu hình của riêng mình) thì quy luật phân li của Menđen có còn đúng hay không, giải thích? Hai alen thuộc cùng 1 gen có thể tương tác với nhau hay không, giải thích?</w:t>
      </w:r>
    </w:p>
    <w:p w:rsidR="007435A5" w:rsidRPr="0059691B" w:rsidRDefault="007435A5" w:rsidP="004368B9">
      <w:pPr>
        <w:tabs>
          <w:tab w:val="left" w:pos="840"/>
        </w:tabs>
        <w:spacing w:before="120" w:after="120"/>
        <w:jc w:val="both"/>
        <w:rPr>
          <w:lang w:val="sv-SE"/>
        </w:rPr>
      </w:pPr>
      <w:r w:rsidRPr="0059691B">
        <w:rPr>
          <w:b/>
          <w:lang w:val="nl-NL"/>
        </w:rPr>
        <w:t>Câu 48:</w:t>
      </w:r>
      <w:r w:rsidRPr="0059691B">
        <w:rPr>
          <w:b/>
          <w:lang w:val="sv-SE"/>
        </w:rPr>
        <w:t xml:space="preserve"> a.</w:t>
      </w:r>
      <w:r w:rsidRPr="0059691B">
        <w:rPr>
          <w:lang w:val="sv-SE"/>
        </w:rPr>
        <w:t xml:space="preserve"> Liên kết gen đem lại lợi ích và gây những bất lợi gì cho loài?</w:t>
      </w:r>
    </w:p>
    <w:p w:rsidR="007435A5" w:rsidRPr="0059691B" w:rsidRDefault="007435A5" w:rsidP="004368B9">
      <w:pPr>
        <w:tabs>
          <w:tab w:val="left" w:pos="840"/>
        </w:tabs>
        <w:spacing w:before="120" w:after="120"/>
        <w:jc w:val="both"/>
        <w:rPr>
          <w:lang w:val="sv-SE"/>
        </w:rPr>
      </w:pPr>
      <w:r w:rsidRPr="0059691B">
        <w:rPr>
          <w:b/>
          <w:lang w:val="sv-SE"/>
        </w:rPr>
        <w:lastRenderedPageBreak/>
        <w:t xml:space="preserve">              b.</w:t>
      </w:r>
      <w:r w:rsidRPr="0059691B">
        <w:rPr>
          <w:lang w:val="sv-SE"/>
        </w:rPr>
        <w:t xml:space="preserve"> Các loài sinh vật có cơ chế gì để giảm thiểu những bất lợi do hiện tượng liên kết gen? Giải thích?</w:t>
      </w:r>
    </w:p>
    <w:p w:rsidR="007435A5" w:rsidRPr="0059691B" w:rsidRDefault="007435A5" w:rsidP="004368B9">
      <w:pPr>
        <w:tabs>
          <w:tab w:val="left" w:pos="4788"/>
        </w:tabs>
        <w:spacing w:before="120" w:after="120"/>
        <w:jc w:val="both"/>
        <w:rPr>
          <w:lang w:val="it-IT"/>
        </w:rPr>
      </w:pPr>
      <w:r w:rsidRPr="0059691B">
        <w:rPr>
          <w:b/>
          <w:lang w:val="nl-NL"/>
        </w:rPr>
        <w:t>Câu 49:</w:t>
      </w:r>
      <w:r w:rsidRPr="0059691B">
        <w:rPr>
          <w:lang w:val="it-IT"/>
        </w:rPr>
        <w:t xml:space="preserve"> Khi lai 2 thứ lúa thuần chủng với nhau được F</w:t>
      </w:r>
      <w:r w:rsidRPr="0059691B">
        <w:rPr>
          <w:vertAlign w:val="subscript"/>
          <w:lang w:val="it-IT"/>
        </w:rPr>
        <w:t>1</w:t>
      </w:r>
      <w:r w:rsidRPr="0059691B">
        <w:rPr>
          <w:lang w:val="it-IT"/>
        </w:rPr>
        <w:t>. Cho F</w:t>
      </w:r>
      <w:r w:rsidRPr="0059691B">
        <w:rPr>
          <w:vertAlign w:val="subscript"/>
          <w:lang w:val="it-IT"/>
        </w:rPr>
        <w:t>1</w:t>
      </w:r>
      <w:r w:rsidRPr="0059691B">
        <w:rPr>
          <w:lang w:val="it-IT"/>
        </w:rPr>
        <w:t xml:space="preserve"> lai với nhau được F</w:t>
      </w:r>
      <w:r w:rsidRPr="0059691B">
        <w:rPr>
          <w:vertAlign w:val="subscript"/>
          <w:lang w:val="it-IT"/>
        </w:rPr>
        <w:t>2</w:t>
      </w:r>
      <w:r w:rsidRPr="0059691B">
        <w:rPr>
          <w:lang w:val="it-IT"/>
        </w:rPr>
        <w:t xml:space="preserve"> gồm 10880 cây, trong đó có 6120 cây thân cao, hạt gạo đục. Biện luận, viết sơ đồ lai từ P đến F</w:t>
      </w:r>
      <w:r w:rsidRPr="0059691B">
        <w:rPr>
          <w:vertAlign w:val="subscript"/>
          <w:lang w:val="it-IT"/>
        </w:rPr>
        <w:t>2</w:t>
      </w:r>
      <w:r w:rsidRPr="0059691B">
        <w:rPr>
          <w:lang w:val="it-IT"/>
        </w:rPr>
        <w:t xml:space="preserve"> .Cho biết alen A quy định thân cao; alen a quy định thân thấp; alen B quy định hạt đục; alen b quy định hạt trong)</w:t>
      </w:r>
    </w:p>
    <w:p w:rsidR="007435A5" w:rsidRPr="0059691B" w:rsidRDefault="007435A5" w:rsidP="004368B9">
      <w:pPr>
        <w:spacing w:before="120" w:after="120"/>
        <w:rPr>
          <w:lang w:val="it-IT"/>
        </w:rPr>
      </w:pPr>
      <w:r w:rsidRPr="0059691B">
        <w:rPr>
          <w:b/>
          <w:lang w:val="nl-NL"/>
        </w:rPr>
        <w:t>Câu 50:</w:t>
      </w:r>
      <w:r w:rsidRPr="0059691B">
        <w:rPr>
          <w:lang w:val="it-IT"/>
        </w:rPr>
        <w:t xml:space="preserve"> </w:t>
      </w:r>
      <w:r w:rsidRPr="0059691B">
        <w:rPr>
          <w:lang w:val="vi-VN"/>
        </w:rPr>
        <w:t xml:space="preserve">Ở một loài thực vật, khi cho lai hai cơ thể thuần chủng khác nhau bởi hai cặp tính </w:t>
      </w:r>
    </w:p>
    <w:p w:rsidR="007435A5" w:rsidRPr="0059691B" w:rsidRDefault="007435A5" w:rsidP="004368B9">
      <w:pPr>
        <w:spacing w:before="120" w:after="120"/>
        <w:rPr>
          <w:lang w:val="vi-VN"/>
        </w:rPr>
      </w:pPr>
      <w:r w:rsidRPr="0059691B">
        <w:rPr>
          <w:lang w:val="vi-VN"/>
        </w:rPr>
        <w:t>trạng tương phản thu được F</w:t>
      </w:r>
      <w:r w:rsidRPr="0059691B">
        <w:rPr>
          <w:vertAlign w:val="subscript"/>
          <w:lang w:val="it-IT"/>
        </w:rPr>
        <w:t>1</w:t>
      </w:r>
      <w:r w:rsidRPr="0059691B">
        <w:rPr>
          <w:lang w:val="vi-VN"/>
        </w:rPr>
        <w:t xml:space="preserve"> đồng loạt giống nhau. Tiếp tục cho F</w:t>
      </w:r>
      <w:r w:rsidRPr="0059691B">
        <w:rPr>
          <w:vertAlign w:val="subscript"/>
          <w:lang w:val="vi-VN"/>
        </w:rPr>
        <w:t>1</w:t>
      </w:r>
      <w:r w:rsidRPr="0059691B">
        <w:rPr>
          <w:lang w:val="vi-VN"/>
        </w:rPr>
        <w:t xml:space="preserve"> giao phấn với </w:t>
      </w:r>
    </w:p>
    <w:p w:rsidR="007435A5" w:rsidRPr="0059691B" w:rsidRDefault="007435A5" w:rsidP="004368B9">
      <w:pPr>
        <w:spacing w:before="120" w:after="120"/>
        <w:rPr>
          <w:color w:val="000000"/>
          <w:lang w:val="vi-VN"/>
        </w:rPr>
      </w:pPr>
      <w:r w:rsidRPr="0059691B">
        <w:rPr>
          <w:lang w:val="vi-VN"/>
        </w:rPr>
        <w:t>nhau thu được F</w:t>
      </w:r>
      <w:r w:rsidRPr="0059691B">
        <w:rPr>
          <w:vertAlign w:val="subscript"/>
          <w:lang w:val="vi-VN"/>
        </w:rPr>
        <w:t>2</w:t>
      </w:r>
      <w:r w:rsidRPr="0059691B">
        <w:rPr>
          <w:lang w:val="vi-VN"/>
        </w:rPr>
        <w:t xml:space="preserve"> có tỷ lệ phân ly kiểu hình như sau:</w:t>
      </w:r>
      <w:r w:rsidRPr="0059691B">
        <w:rPr>
          <w:lang w:val="vi-VN"/>
        </w:rPr>
        <w:br/>
      </w:r>
      <w:r w:rsidRPr="0059691B">
        <w:rPr>
          <w:color w:val="000000"/>
          <w:lang w:val="vi-VN"/>
        </w:rPr>
        <w:t xml:space="preserve"> 96 cây thân cao, hoa đỏ : 192 cây thân cao, hoa hồng : 96 cây thân cao, hoa trắng :</w:t>
      </w:r>
    </w:p>
    <w:p w:rsidR="007435A5" w:rsidRPr="0059691B" w:rsidRDefault="007435A5" w:rsidP="004368B9">
      <w:pPr>
        <w:pStyle w:val="BodyText"/>
        <w:spacing w:before="120"/>
        <w:rPr>
          <w:rFonts w:ascii="Times New Roman" w:hAnsi="Times New Roman"/>
          <w:sz w:val="26"/>
          <w:szCs w:val="26"/>
        </w:rPr>
      </w:pPr>
      <w:r w:rsidRPr="0059691B">
        <w:rPr>
          <w:rFonts w:ascii="Times New Roman" w:hAnsi="Times New Roman"/>
          <w:color w:val="000000"/>
          <w:sz w:val="26"/>
          <w:szCs w:val="26"/>
          <w:lang w:val="vi-VN"/>
        </w:rPr>
        <w:t xml:space="preserve"> </w:t>
      </w:r>
      <w:r w:rsidRPr="0059691B">
        <w:rPr>
          <w:rFonts w:ascii="Times New Roman" w:hAnsi="Times New Roman"/>
          <w:color w:val="000000"/>
          <w:sz w:val="26"/>
          <w:szCs w:val="26"/>
        </w:rPr>
        <w:t>32 cây thân thấp, hoa đỏ:  64 cây thân thấp, hoa hồng: 32 cây thân thấp, hoa trắng</w:t>
      </w:r>
      <w:r w:rsidRPr="0059691B">
        <w:rPr>
          <w:rFonts w:ascii="Times New Roman" w:hAnsi="Times New Roman"/>
          <w:sz w:val="26"/>
          <w:szCs w:val="26"/>
        </w:rPr>
        <w:t>. Cho biết mỗi gen quy định một tính trạng và  nằm trên nhiễm sắc thể thường.Biện luận và lập sơ đồ lai từ P đến F</w:t>
      </w:r>
      <w:r w:rsidRPr="0059691B">
        <w:rPr>
          <w:rFonts w:ascii="Times New Roman" w:hAnsi="Times New Roman"/>
          <w:sz w:val="26"/>
          <w:szCs w:val="26"/>
          <w:vertAlign w:val="subscript"/>
        </w:rPr>
        <w:t>2</w:t>
      </w:r>
      <w:r w:rsidRPr="0059691B">
        <w:rPr>
          <w:rFonts w:ascii="Times New Roman" w:hAnsi="Times New Roman"/>
          <w:sz w:val="26"/>
          <w:szCs w:val="26"/>
        </w:rPr>
        <w:br/>
      </w:r>
      <w:r w:rsidR="002A138C" w:rsidRPr="0059691B">
        <w:rPr>
          <w:rFonts w:ascii="Times New Roman" w:hAnsi="Times New Roman"/>
          <w:b/>
          <w:bCs/>
          <w:sz w:val="26"/>
          <w:szCs w:val="26"/>
          <w:lang w:val="nl-NL"/>
        </w:rPr>
        <w:t>Câ</w:t>
      </w:r>
      <w:r w:rsidRPr="0059691B">
        <w:rPr>
          <w:rFonts w:ascii="Times New Roman" w:hAnsi="Times New Roman"/>
          <w:b/>
          <w:bCs/>
          <w:sz w:val="26"/>
          <w:szCs w:val="26"/>
          <w:lang w:val="nl-NL"/>
        </w:rPr>
        <w:t xml:space="preserve">u 51: </w:t>
      </w:r>
      <w:r w:rsidRPr="0059691B">
        <w:rPr>
          <w:rFonts w:ascii="Times New Roman" w:hAnsi="Times New Roman"/>
          <w:sz w:val="26"/>
          <w:szCs w:val="26"/>
        </w:rPr>
        <w:t>Cho một thỏ đực có kiểu hình lông đen, chân cao đem lai với ba thỏ cái được ba kết quả sau:</w:t>
      </w:r>
    </w:p>
    <w:p w:rsidR="002811BC" w:rsidRPr="0059691B" w:rsidRDefault="007435A5" w:rsidP="004368B9">
      <w:pPr>
        <w:spacing w:before="120" w:after="120"/>
        <w:ind w:left="327"/>
        <w:jc w:val="both"/>
      </w:pPr>
      <w:r w:rsidRPr="0059691B">
        <w:t>- TH</w:t>
      </w:r>
      <w:r w:rsidRPr="0059691B">
        <w:rPr>
          <w:vertAlign w:val="subscript"/>
        </w:rPr>
        <w:t>1</w:t>
      </w:r>
      <w:r w:rsidRPr="0059691B">
        <w:t xml:space="preserve"> : F</w:t>
      </w:r>
      <w:r w:rsidRPr="0059691B">
        <w:rPr>
          <w:vertAlign w:val="subscript"/>
        </w:rPr>
        <w:t>1</w:t>
      </w:r>
      <w:r w:rsidRPr="0059691B">
        <w:t xml:space="preserve"> phân ly theo tỷ lệ 3 :</w:t>
      </w:r>
      <w:r w:rsidR="002811BC" w:rsidRPr="0059691B">
        <w:t xml:space="preserve"> 3 : 1: 1               </w:t>
      </w:r>
    </w:p>
    <w:p w:rsidR="002811BC" w:rsidRPr="0059691B" w:rsidRDefault="007435A5" w:rsidP="004368B9">
      <w:pPr>
        <w:spacing w:before="120" w:after="120"/>
        <w:ind w:left="327"/>
        <w:jc w:val="both"/>
      </w:pPr>
      <w:r w:rsidRPr="0059691B">
        <w:t>- TH</w:t>
      </w:r>
      <w:r w:rsidRPr="0059691B">
        <w:rPr>
          <w:vertAlign w:val="subscript"/>
        </w:rPr>
        <w:t>2</w:t>
      </w:r>
      <w:r w:rsidRPr="0059691B">
        <w:t xml:space="preserve"> : F</w:t>
      </w:r>
      <w:r w:rsidRPr="0059691B">
        <w:rPr>
          <w:vertAlign w:val="subscript"/>
        </w:rPr>
        <w:t>1</w:t>
      </w:r>
      <w:r w:rsidRPr="0059691B">
        <w:t xml:space="preserve"> phân ly theo tỷ lệ 1 : 1 : 1 : 1 </w:t>
      </w:r>
    </w:p>
    <w:p w:rsidR="007435A5" w:rsidRPr="0059691B" w:rsidRDefault="007435A5" w:rsidP="004368B9">
      <w:pPr>
        <w:spacing w:before="120" w:after="120"/>
        <w:ind w:left="327"/>
        <w:jc w:val="both"/>
      </w:pPr>
      <w:r w:rsidRPr="0059691B">
        <w:t>- TH</w:t>
      </w:r>
      <w:r w:rsidRPr="0059691B">
        <w:rPr>
          <w:vertAlign w:val="subscript"/>
        </w:rPr>
        <w:t>3</w:t>
      </w:r>
      <w:r w:rsidRPr="0059691B">
        <w:t xml:space="preserve"> : F</w:t>
      </w:r>
      <w:r w:rsidRPr="0059691B">
        <w:rPr>
          <w:vertAlign w:val="subscript"/>
        </w:rPr>
        <w:t>1</w:t>
      </w:r>
      <w:r w:rsidRPr="0059691B">
        <w:t xml:space="preserve"> đồng loạt có kiểu hình lông đen, chân cao.</w:t>
      </w:r>
    </w:p>
    <w:p w:rsidR="007435A5" w:rsidRPr="0059691B" w:rsidRDefault="007435A5" w:rsidP="004368B9">
      <w:pPr>
        <w:spacing w:before="120" w:after="120"/>
        <w:ind w:left="327"/>
        <w:jc w:val="both"/>
      </w:pPr>
      <w:r w:rsidRPr="0059691B">
        <w:t xml:space="preserve">Biết rằng mỗi gen quy định một tính trạng và nằm trên một nhiễm sắc thể riêng rẽ. Tính trạng lông đen là trội so với lông nâu,  tính trạng chân cao là trội so với tính trạng chân thấp. </w:t>
      </w:r>
    </w:p>
    <w:p w:rsidR="007435A5" w:rsidRPr="0059691B" w:rsidRDefault="007435A5" w:rsidP="004368B9">
      <w:pPr>
        <w:pStyle w:val="ListParagraph"/>
        <w:spacing w:after="120" w:line="240" w:lineRule="auto"/>
        <w:ind w:left="0"/>
        <w:jc w:val="both"/>
        <w:rPr>
          <w:b/>
          <w:bCs/>
          <w:szCs w:val="26"/>
          <w:lang w:val="nl-NL"/>
        </w:rPr>
      </w:pPr>
      <w:r w:rsidRPr="0059691B">
        <w:rPr>
          <w:szCs w:val="26"/>
        </w:rPr>
        <w:t>Biện luận và viết sơ đồ lai cho từng trường hợp.</w:t>
      </w:r>
    </w:p>
    <w:p w:rsidR="007435A5" w:rsidRPr="0059691B" w:rsidRDefault="002A138C" w:rsidP="004368B9">
      <w:pPr>
        <w:spacing w:before="120" w:after="120"/>
        <w:rPr>
          <w:lang w:val="nl-NL"/>
        </w:rPr>
      </w:pPr>
      <w:r w:rsidRPr="0059691B">
        <w:rPr>
          <w:b/>
          <w:bCs/>
          <w:lang w:val="nl-NL"/>
        </w:rPr>
        <w:t>Câ</w:t>
      </w:r>
      <w:r w:rsidR="007435A5" w:rsidRPr="0059691B">
        <w:rPr>
          <w:b/>
          <w:bCs/>
          <w:lang w:val="nl-NL"/>
        </w:rPr>
        <w:t>u 52: a.</w:t>
      </w:r>
      <w:r w:rsidR="007435A5" w:rsidRPr="0059691B">
        <w:rPr>
          <w:lang w:val="nl-NL"/>
        </w:rPr>
        <w:t>Từ</w:t>
      </w:r>
      <w:r w:rsidR="00313CE4" w:rsidRPr="0059691B">
        <w:rPr>
          <w:lang w:val="nl-NL"/>
        </w:rPr>
        <w:t xml:space="preserve"> aaBb và Aabb </w:t>
      </w:r>
      <w:r w:rsidR="00313CE4" w:rsidRPr="0059691B">
        <w:rPr>
          <w:lang w:val="vi-VN"/>
        </w:rPr>
        <w:t>hãy trình bày cách tạo ra</w:t>
      </w:r>
      <w:r w:rsidR="00313CE4" w:rsidRPr="0059691B">
        <w:rPr>
          <w:lang w:val="nl-NL"/>
        </w:rPr>
        <w:t xml:space="preserve"> AaBb. </w:t>
      </w:r>
      <w:r w:rsidR="00313CE4" w:rsidRPr="0059691B">
        <w:rPr>
          <w:lang w:val="vi-VN"/>
        </w:rPr>
        <w:t>ý</w:t>
      </w:r>
      <w:r w:rsidR="007435A5" w:rsidRPr="0059691B">
        <w:rPr>
          <w:lang w:val="nl-NL"/>
        </w:rPr>
        <w:t xml:space="preserve"> nghĩa thực tiễn.</w:t>
      </w:r>
    </w:p>
    <w:p w:rsidR="007435A5" w:rsidRPr="0059691B" w:rsidRDefault="007435A5" w:rsidP="004368B9">
      <w:pPr>
        <w:spacing w:before="120" w:after="120"/>
        <w:jc w:val="both"/>
        <w:rPr>
          <w:lang w:val="nl-NL"/>
        </w:rPr>
      </w:pPr>
      <w:r w:rsidRPr="0059691B">
        <w:rPr>
          <w:lang w:val="nl-NL"/>
        </w:rPr>
        <w:t xml:space="preserve">               b. Thế hệ bố mẹ </w:t>
      </w:r>
      <w:r w:rsidRPr="0059691B">
        <w:rPr>
          <w:lang w:val="vi-VN"/>
        </w:rPr>
        <w:t>có các</w:t>
      </w:r>
      <w:r w:rsidRPr="0059691B">
        <w:rPr>
          <w:lang w:val="nl-NL"/>
        </w:rPr>
        <w:t xml:space="preserve"> k</w:t>
      </w:r>
      <w:r w:rsidR="00313CE4" w:rsidRPr="0059691B">
        <w:rPr>
          <w:lang w:val="nl-NL"/>
        </w:rPr>
        <w:t>iểu gen AABB; aabb. Em h</w:t>
      </w:r>
      <w:r w:rsidR="00313CE4" w:rsidRPr="0059691B">
        <w:rPr>
          <w:lang w:val="vi-VN"/>
        </w:rPr>
        <w:t>ãy trình</w:t>
      </w:r>
      <w:r w:rsidRPr="0059691B">
        <w:rPr>
          <w:lang w:val="nl-NL"/>
        </w:rPr>
        <w:t xml:space="preserve"> bày phương pháp tạ</w:t>
      </w:r>
      <w:r w:rsidR="002A138C" w:rsidRPr="0059691B">
        <w:rPr>
          <w:lang w:val="nl-NL"/>
        </w:rPr>
        <w:t>o ra kiểu gen AAbb. Biết rằng cá</w:t>
      </w:r>
      <w:r w:rsidRPr="0059691B">
        <w:rPr>
          <w:lang w:val="nl-NL"/>
        </w:rPr>
        <w:t>c gen trội hoàn toàn.</w:t>
      </w:r>
    </w:p>
    <w:p w:rsidR="00A62F9C" w:rsidRPr="0059691B" w:rsidRDefault="002A138C" w:rsidP="004368B9">
      <w:pPr>
        <w:spacing w:before="120" w:after="120"/>
        <w:jc w:val="both"/>
        <w:rPr>
          <w:lang w:val="vi-VN"/>
        </w:rPr>
      </w:pPr>
      <w:r w:rsidRPr="0059691B">
        <w:rPr>
          <w:b/>
          <w:bCs/>
          <w:lang w:val="nl-NL"/>
        </w:rPr>
        <w:t>Câ</w:t>
      </w:r>
      <w:r w:rsidR="007435A5" w:rsidRPr="0059691B">
        <w:rPr>
          <w:b/>
          <w:bCs/>
          <w:lang w:val="nl-NL"/>
        </w:rPr>
        <w:t>u 5</w:t>
      </w:r>
      <w:r w:rsidRPr="0059691B">
        <w:rPr>
          <w:b/>
          <w:bCs/>
          <w:lang w:val="nl-NL"/>
        </w:rPr>
        <w:t>3:</w:t>
      </w:r>
      <w:r w:rsidR="007435A5" w:rsidRPr="0059691B">
        <w:rPr>
          <w:lang w:val="nl-NL"/>
        </w:rPr>
        <w:t xml:space="preserve"> Cho hai cá thể lai với nhau thu được F</w:t>
      </w:r>
      <w:r w:rsidR="007435A5" w:rsidRPr="0059691B">
        <w:rPr>
          <w:vertAlign w:val="subscript"/>
          <w:lang w:val="nl-NL"/>
        </w:rPr>
        <w:t>1</w:t>
      </w:r>
      <w:r w:rsidR="007435A5" w:rsidRPr="0059691B">
        <w:rPr>
          <w:lang w:val="nl-NL"/>
        </w:rPr>
        <w:t xml:space="preserve"> có kiểu hình phân ly theo tỉ lệ 3:1. Qui luật di truyền nào đã chi phối phép lai? Với mỗi qui luật di truyền cho một ví dụ bằng một sơ đồ lai (cho biết gen qui định tính trạng nằm trên NST thường).</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HƯƠNG II. NHIỄM SẮC THỂ</w:t>
      </w:r>
    </w:p>
    <w:p w:rsidR="00A62F9C" w:rsidRPr="0059691B" w:rsidRDefault="00A62F9C" w:rsidP="004368B9">
      <w:pPr>
        <w:autoSpaceDE w:val="0"/>
        <w:autoSpaceDN w:val="0"/>
        <w:adjustRightInd w:val="0"/>
        <w:spacing w:before="120" w:after="120"/>
        <w:rPr>
          <w:b/>
          <w:bCs/>
          <w:lang w:val="en"/>
        </w:rPr>
      </w:pPr>
      <w:r w:rsidRPr="0059691B">
        <w:rPr>
          <w:b/>
          <w:bCs/>
          <w:lang w:val="en"/>
        </w:rPr>
        <w:t>1.Tính đặc trưng của bộ NST</w:t>
      </w:r>
    </w:p>
    <w:p w:rsidR="00A62F9C" w:rsidRPr="0059691B" w:rsidRDefault="00A62F9C" w:rsidP="004368B9">
      <w:pPr>
        <w:autoSpaceDE w:val="0"/>
        <w:autoSpaceDN w:val="0"/>
        <w:adjustRightInd w:val="0"/>
        <w:spacing w:before="120" w:after="120"/>
        <w:rPr>
          <w:lang w:val="en"/>
        </w:rPr>
      </w:pPr>
      <w:r w:rsidRPr="0059691B">
        <w:rPr>
          <w:lang w:val="en"/>
        </w:rPr>
        <w:t>-NST là vật thể tồn tại trong nhân tế bào , bắt màu thuốc nhuộm kiềm tính , do vật chất di truyền tập trung lại thành những sợi ngắn và có số lượng, hình dạng , kích thước đặc trưng cho mỗi loài.</w:t>
      </w:r>
    </w:p>
    <w:p w:rsidR="00A62F9C" w:rsidRPr="0059691B" w:rsidRDefault="00A62F9C" w:rsidP="004368B9">
      <w:pPr>
        <w:autoSpaceDE w:val="0"/>
        <w:autoSpaceDN w:val="0"/>
        <w:adjustRightInd w:val="0"/>
        <w:spacing w:before="120" w:after="120"/>
        <w:rPr>
          <w:lang w:val="en"/>
        </w:rPr>
      </w:pPr>
      <w:r w:rsidRPr="0059691B">
        <w:rPr>
          <w:lang w:val="en"/>
        </w:rPr>
        <w:t>-Trong tế bào sinh dưỡng(tế bào xoma), NST tồn tại thành từng cặp tương đồng giống nhau về hình dạng, kích thước , một có nguồn gốc từ bố, một có nguồn gốc từ mẹ-&gt; các gen trên cặp NST cũng tồn tại thành từng cặp.</w:t>
      </w:r>
    </w:p>
    <w:p w:rsidR="00A62F9C" w:rsidRPr="0059691B" w:rsidRDefault="00A62F9C" w:rsidP="004368B9">
      <w:pPr>
        <w:autoSpaceDE w:val="0"/>
        <w:autoSpaceDN w:val="0"/>
        <w:adjustRightInd w:val="0"/>
        <w:spacing w:before="120" w:after="120"/>
        <w:rPr>
          <w:lang w:val="en"/>
        </w:rPr>
      </w:pPr>
      <w:r w:rsidRPr="0059691B">
        <w:rPr>
          <w:lang w:val="en"/>
        </w:rPr>
        <w:t>VD: Cặp NST Aa</w:t>
      </w:r>
    </w:p>
    <w:p w:rsidR="00A62F9C" w:rsidRPr="0059691B" w:rsidRDefault="00A62F9C" w:rsidP="004368B9">
      <w:pPr>
        <w:autoSpaceDE w:val="0"/>
        <w:autoSpaceDN w:val="0"/>
        <w:adjustRightInd w:val="0"/>
        <w:spacing w:before="120" w:after="120"/>
        <w:rPr>
          <w:lang w:val="en"/>
        </w:rPr>
      </w:pPr>
      <w:r w:rsidRPr="0059691B">
        <w:rPr>
          <w:lang w:val="en"/>
        </w:rPr>
        <w:t>-Bộ NST trong tế bào chứa các cặp NST tương đồng gọi là bộ NST lưỡng bội(2n), bộ NST trong giao tử chỉ chứa một NST của mỗi cặp tương đồng được gọi là bộ NST đơn bội.(n)</w:t>
      </w:r>
    </w:p>
    <w:p w:rsidR="00A62F9C" w:rsidRPr="0059691B" w:rsidRDefault="00A62F9C" w:rsidP="004368B9">
      <w:pPr>
        <w:autoSpaceDE w:val="0"/>
        <w:autoSpaceDN w:val="0"/>
        <w:adjustRightInd w:val="0"/>
        <w:spacing w:before="120" w:after="120"/>
        <w:rPr>
          <w:lang w:val="en"/>
        </w:rPr>
      </w:pPr>
      <w:r w:rsidRPr="0059691B">
        <w:rPr>
          <w:lang w:val="en"/>
        </w:rPr>
        <w:t>-Ở các loài đơn tính có sự khác nhau về một cặp NST giới tính giữa hai giới đực, cái</w:t>
      </w:r>
    </w:p>
    <w:p w:rsidR="00A62F9C" w:rsidRPr="0059691B" w:rsidRDefault="00A62F9C" w:rsidP="004368B9">
      <w:pPr>
        <w:autoSpaceDE w:val="0"/>
        <w:autoSpaceDN w:val="0"/>
        <w:adjustRightInd w:val="0"/>
        <w:spacing w:before="120" w:after="120"/>
        <w:rPr>
          <w:lang w:val="en"/>
        </w:rPr>
      </w:pPr>
      <w:r w:rsidRPr="0059691B">
        <w:rPr>
          <w:lang w:val="en"/>
        </w:rPr>
        <w:t>-Đa số các loài có kí hiệu cặp NST giới tính ở giới cái là XX, giới đực là XY</w:t>
      </w:r>
    </w:p>
    <w:p w:rsidR="00A62F9C" w:rsidRPr="0059691B" w:rsidRDefault="00A62F9C" w:rsidP="004368B9">
      <w:pPr>
        <w:autoSpaceDE w:val="0"/>
        <w:autoSpaceDN w:val="0"/>
        <w:adjustRightInd w:val="0"/>
        <w:spacing w:before="120" w:after="120"/>
        <w:rPr>
          <w:lang w:val="en"/>
        </w:rPr>
      </w:pPr>
      <w:r w:rsidRPr="0059691B">
        <w:rPr>
          <w:lang w:val="en"/>
        </w:rPr>
        <w:lastRenderedPageBreak/>
        <w:t>-Một số trường hợp khác, châu chấu: Giới cái là XY đặc trưng về số lượng và hình dạng</w:t>
      </w:r>
    </w:p>
    <w:p w:rsidR="00A62F9C" w:rsidRPr="0059691B" w:rsidRDefault="00A62F9C" w:rsidP="004368B9">
      <w:pPr>
        <w:autoSpaceDE w:val="0"/>
        <w:autoSpaceDN w:val="0"/>
        <w:adjustRightInd w:val="0"/>
        <w:spacing w:before="120" w:after="120"/>
        <w:rPr>
          <w:b/>
          <w:bCs/>
          <w:lang w:val="en"/>
        </w:rPr>
      </w:pPr>
      <w:r w:rsidRPr="0059691B">
        <w:rPr>
          <w:b/>
          <w:bCs/>
          <w:lang w:val="en"/>
        </w:rPr>
        <w:t>2. Cấu trúc của NST</w:t>
      </w:r>
    </w:p>
    <w:p w:rsidR="00A62F9C" w:rsidRPr="0059691B" w:rsidRDefault="00A62F9C" w:rsidP="004368B9">
      <w:pPr>
        <w:autoSpaceDE w:val="0"/>
        <w:autoSpaceDN w:val="0"/>
        <w:adjustRightInd w:val="0"/>
        <w:spacing w:before="120" w:after="120"/>
        <w:rPr>
          <w:lang w:val="en"/>
        </w:rPr>
      </w:pPr>
      <w:r w:rsidRPr="0059691B">
        <w:rPr>
          <w:lang w:val="en"/>
        </w:rPr>
        <w:t>-Hình dạng và cấu trúc siêu hiển vi của NST được mô tả khi nó có dạng đặc trưng ở kì giữa của quá trình phân chia tế bào. Vì nó co ngắn cực đại có chiều dài 0,5-50 Mm; đường kính 0,2-2 Mm, giúp ta có thể quan sát NST một cách rõ nhất.</w:t>
      </w:r>
    </w:p>
    <w:p w:rsidR="00A62F9C" w:rsidRPr="0059691B" w:rsidRDefault="00A62F9C" w:rsidP="004368B9">
      <w:pPr>
        <w:autoSpaceDE w:val="0"/>
        <w:autoSpaceDN w:val="0"/>
        <w:adjustRightInd w:val="0"/>
        <w:spacing w:before="120" w:after="120"/>
        <w:rPr>
          <w:lang w:val="en"/>
        </w:rPr>
      </w:pPr>
      <w:r w:rsidRPr="0059691B">
        <w:rPr>
          <w:lang w:val="en"/>
        </w:rPr>
        <w:t>-Cấu trúc: Ở kì giữa NST tồn tại thành từng cặp, mỗi NST kép gồm 2 NS tử chị em (cromatit), gắn với nhau ở tâm động chia nó thành 2 cánh</w:t>
      </w:r>
    </w:p>
    <w:p w:rsidR="00A62F9C" w:rsidRPr="0059691B" w:rsidRDefault="00A62F9C" w:rsidP="004368B9">
      <w:pPr>
        <w:autoSpaceDE w:val="0"/>
        <w:autoSpaceDN w:val="0"/>
        <w:adjustRightInd w:val="0"/>
        <w:spacing w:before="120" w:after="120"/>
        <w:rPr>
          <w:lang w:val="en"/>
        </w:rPr>
      </w:pPr>
      <w:r w:rsidRPr="0059691B">
        <w:rPr>
          <w:lang w:val="en"/>
        </w:rPr>
        <w:t>-Tâm động có vai trò là vị trí liên kết của thoi vô sắc với NST , đảm bảo nST di chuyển về các cực của quá trình phân bào trong tế bào</w:t>
      </w:r>
    </w:p>
    <w:p w:rsidR="00A62F9C" w:rsidRPr="0059691B" w:rsidRDefault="00A62F9C" w:rsidP="004368B9">
      <w:pPr>
        <w:autoSpaceDE w:val="0"/>
        <w:autoSpaceDN w:val="0"/>
        <w:adjustRightInd w:val="0"/>
        <w:spacing w:before="120" w:after="120"/>
        <w:rPr>
          <w:lang w:val="en"/>
        </w:rPr>
      </w:pPr>
      <w:r w:rsidRPr="0059691B">
        <w:rPr>
          <w:lang w:val="en"/>
        </w:rPr>
        <w:t>-Mỗi cromatit gồm 1 phân tử ADN và 1 phân tử protein histon</w:t>
      </w:r>
    </w:p>
    <w:p w:rsidR="00A62F9C" w:rsidRPr="0059691B" w:rsidRDefault="00A62F9C" w:rsidP="004368B9">
      <w:pPr>
        <w:autoSpaceDE w:val="0"/>
        <w:autoSpaceDN w:val="0"/>
        <w:adjustRightInd w:val="0"/>
        <w:spacing w:before="120" w:after="120"/>
        <w:rPr>
          <w:lang w:val="en"/>
        </w:rPr>
      </w:pPr>
      <w:r w:rsidRPr="0059691B">
        <w:rPr>
          <w:lang w:val="en"/>
        </w:rPr>
        <w:t>-Vùng đầu mút có tác dụng bảo vệ NST và giúp các NST không dính với nhau.</w:t>
      </w:r>
    </w:p>
    <w:p w:rsidR="00A62F9C" w:rsidRPr="0059691B" w:rsidRDefault="00A62F9C" w:rsidP="004368B9">
      <w:pPr>
        <w:autoSpaceDE w:val="0"/>
        <w:autoSpaceDN w:val="0"/>
        <w:adjustRightInd w:val="0"/>
        <w:spacing w:before="120" w:after="120"/>
        <w:rPr>
          <w:b/>
          <w:bCs/>
          <w:lang w:val="en"/>
        </w:rPr>
      </w:pPr>
      <w:r w:rsidRPr="0059691B">
        <w:rPr>
          <w:b/>
          <w:bCs/>
          <w:lang w:val="en"/>
        </w:rPr>
        <w:t>3. Chức năng của NST</w:t>
      </w:r>
    </w:p>
    <w:p w:rsidR="00A62F9C" w:rsidRPr="0059691B" w:rsidRDefault="00A62F9C" w:rsidP="004368B9">
      <w:pPr>
        <w:autoSpaceDE w:val="0"/>
        <w:autoSpaceDN w:val="0"/>
        <w:adjustRightInd w:val="0"/>
        <w:spacing w:before="120" w:after="120"/>
        <w:rPr>
          <w:lang w:val="en"/>
        </w:rPr>
      </w:pPr>
      <w:r w:rsidRPr="0059691B">
        <w:rPr>
          <w:lang w:val="en"/>
        </w:rPr>
        <w:t>-NST là cấu trúc mang gen có bản chất là ADN có vai trò quan trọng đối với sự di truyền</w:t>
      </w:r>
    </w:p>
    <w:p w:rsidR="00A62F9C" w:rsidRPr="0059691B" w:rsidRDefault="00A62F9C" w:rsidP="004368B9">
      <w:pPr>
        <w:autoSpaceDE w:val="0"/>
        <w:autoSpaceDN w:val="0"/>
        <w:adjustRightInd w:val="0"/>
        <w:spacing w:before="120" w:after="120"/>
        <w:rPr>
          <w:lang w:val="en"/>
        </w:rPr>
      </w:pPr>
      <w:r w:rsidRPr="0059691B">
        <w:rPr>
          <w:lang w:val="en"/>
        </w:rPr>
        <w:t>+ Việc tập hợp ADN thành NST có vai trò lưu giữ,bảo quản thông tin di truyền trong tế bào</w:t>
      </w:r>
    </w:p>
    <w:p w:rsidR="00A62F9C" w:rsidRPr="0059691B" w:rsidRDefault="00A62F9C" w:rsidP="004368B9">
      <w:pPr>
        <w:autoSpaceDE w:val="0"/>
        <w:autoSpaceDN w:val="0"/>
        <w:adjustRightInd w:val="0"/>
        <w:spacing w:before="120" w:after="120"/>
        <w:rPr>
          <w:lang w:val="en"/>
        </w:rPr>
      </w:pPr>
      <w:r w:rsidRPr="0059691B">
        <w:rPr>
          <w:lang w:val="en"/>
        </w:rPr>
        <w:t>+Sự tự sao của ADN đưa đến sự tự nhân đôi của NST, nhờ đó các gen quy định tính trạng được di truyền qua các thế hệ.</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NGUYÊN PHÂN</w:t>
      </w:r>
    </w:p>
    <w:p w:rsidR="00A62F9C" w:rsidRPr="0059691B" w:rsidRDefault="00A62F9C" w:rsidP="004368B9">
      <w:pPr>
        <w:autoSpaceDE w:val="0"/>
        <w:autoSpaceDN w:val="0"/>
        <w:adjustRightInd w:val="0"/>
        <w:spacing w:before="120" w:after="120"/>
        <w:rPr>
          <w:b/>
          <w:bCs/>
          <w:lang w:val="en"/>
        </w:rPr>
      </w:pPr>
      <w:r w:rsidRPr="0059691B">
        <w:rPr>
          <w:b/>
          <w:bCs/>
          <w:lang w:val="en"/>
        </w:rPr>
        <w:t>1.Biến đổi hình thái NST trong chu kì tế bào</w:t>
      </w:r>
    </w:p>
    <w:p w:rsidR="00A62F9C" w:rsidRPr="0059691B" w:rsidRDefault="00A62F9C" w:rsidP="004368B9">
      <w:pPr>
        <w:autoSpaceDE w:val="0"/>
        <w:autoSpaceDN w:val="0"/>
        <w:adjustRightInd w:val="0"/>
        <w:spacing w:before="120" w:after="120"/>
        <w:rPr>
          <w:lang w:val="en"/>
        </w:rPr>
      </w:pPr>
      <w:r w:rsidRPr="0059691B">
        <w:rPr>
          <w:lang w:val="en"/>
        </w:rPr>
        <w:t>+ Một chu kì tế bào bao gồm: Kì trung gian và thời gian phân bào hay nguyên phân</w:t>
      </w:r>
    </w:p>
    <w:p w:rsidR="00A62F9C" w:rsidRPr="0059691B" w:rsidRDefault="00A62F9C" w:rsidP="004368B9">
      <w:pPr>
        <w:autoSpaceDE w:val="0"/>
        <w:autoSpaceDN w:val="0"/>
        <w:adjustRightInd w:val="0"/>
        <w:spacing w:before="120" w:after="120"/>
        <w:rPr>
          <w:lang w:val="en"/>
        </w:rPr>
      </w:pPr>
      <w:r w:rsidRPr="0059691B">
        <w:rPr>
          <w:lang w:val="en"/>
        </w:rPr>
        <w:t>+Nguyên phân gồm 4 kì : Kì đầu, kì giữa, kì sau và kì cuối</w:t>
      </w:r>
    </w:p>
    <w:p w:rsidR="00A62F9C" w:rsidRPr="0059691B" w:rsidRDefault="00A62F9C" w:rsidP="004368B9">
      <w:pPr>
        <w:autoSpaceDE w:val="0"/>
        <w:autoSpaceDN w:val="0"/>
        <w:adjustRightInd w:val="0"/>
        <w:spacing w:before="120" w:after="120"/>
        <w:rPr>
          <w:lang w:val="en"/>
        </w:rPr>
      </w:pPr>
      <w:r w:rsidRPr="0059691B">
        <w:rPr>
          <w:lang w:val="en"/>
        </w:rPr>
        <w:t>+Mỗi NST thường giữ vững cấu trúc riêng biệt của nó và duy trì liên tục qua các thế hệ</w:t>
      </w:r>
    </w:p>
    <w:p w:rsidR="00A62F9C" w:rsidRPr="0059691B" w:rsidRDefault="00A62F9C" w:rsidP="004368B9">
      <w:pPr>
        <w:autoSpaceDE w:val="0"/>
        <w:autoSpaceDN w:val="0"/>
        <w:adjustRightInd w:val="0"/>
        <w:spacing w:before="120" w:after="120"/>
        <w:rPr>
          <w:lang w:val="en"/>
        </w:rPr>
      </w:pPr>
      <w:r w:rsidRPr="0059691B">
        <w:rPr>
          <w:lang w:val="en"/>
        </w:rPr>
        <w:t>+NST sẽ biến đổi hình thái qua các kì của chu kì tế bào</w:t>
      </w:r>
    </w:p>
    <w:p w:rsidR="00A62F9C" w:rsidRPr="0059691B" w:rsidRDefault="00A62F9C" w:rsidP="004368B9">
      <w:pPr>
        <w:autoSpaceDE w:val="0"/>
        <w:autoSpaceDN w:val="0"/>
        <w:adjustRightInd w:val="0"/>
        <w:spacing w:before="120" w:after="120"/>
        <w:rPr>
          <w:lang w:val="en"/>
        </w:rPr>
      </w:pPr>
      <w:r w:rsidRPr="0059691B">
        <w:rPr>
          <w:lang w:val="en"/>
        </w:rPr>
        <w:t>+NST duỗi xoắn nhiều nhất ở kì trung gian , đóng xoắn cực đại ở kì giữa của nguyên phân</w:t>
      </w:r>
    </w:p>
    <w:p w:rsidR="00A62F9C" w:rsidRPr="0059691B" w:rsidRDefault="00A62F9C" w:rsidP="004368B9">
      <w:pPr>
        <w:autoSpaceDE w:val="0"/>
        <w:autoSpaceDN w:val="0"/>
        <w:adjustRightInd w:val="0"/>
        <w:spacing w:before="120" w:after="120"/>
        <w:rPr>
          <w:b/>
          <w:bCs/>
          <w:lang w:val="en"/>
        </w:rPr>
      </w:pPr>
      <w:r w:rsidRPr="0059691B">
        <w:rPr>
          <w:b/>
          <w:bCs/>
          <w:lang w:val="en"/>
        </w:rPr>
        <w:t>2. Những diễn biến cơ bản của NST trong quá trình nguyên phân</w:t>
      </w:r>
    </w:p>
    <w:p w:rsidR="00A62F9C" w:rsidRPr="0059691B" w:rsidRDefault="00A62F9C" w:rsidP="004368B9">
      <w:pPr>
        <w:autoSpaceDE w:val="0"/>
        <w:autoSpaceDN w:val="0"/>
        <w:adjustRightInd w:val="0"/>
        <w:spacing w:before="120" w:after="120"/>
        <w:rPr>
          <w:lang w:val="en"/>
        </w:rPr>
      </w:pPr>
      <w:r w:rsidRPr="0059691B">
        <w:rPr>
          <w:lang w:val="en"/>
        </w:rPr>
        <w:t>- Nguyên phân(phân bào nguyên nhiễm) là quá trình phân chia của tế bào nhân thực trong đó NST trong nhân tế bào được chia ra làm 2 phần giống nhau và giống với tế bào mẹ, diễn ra ở tế bào sinh dưỡng và tế bào sinh dục sơ khai.</w:t>
      </w:r>
    </w:p>
    <w:p w:rsidR="00A62F9C" w:rsidRPr="0059691B" w:rsidRDefault="00A62F9C" w:rsidP="004368B9">
      <w:pPr>
        <w:autoSpaceDE w:val="0"/>
        <w:autoSpaceDN w:val="0"/>
        <w:adjustRightInd w:val="0"/>
        <w:spacing w:before="120" w:after="120"/>
        <w:rPr>
          <w:lang w:val="en"/>
        </w:rPr>
      </w:pPr>
      <w:r w:rsidRPr="0059691B">
        <w:rPr>
          <w:lang w:val="en"/>
        </w:rPr>
        <w:t>-Kì trung gian là thời kì sinh trưởng của tế bào , NST ở dạng dài sợi đơn duỗi xoắn và diễn ra sự nhân đôi. Kết thúc kì trung gian , tế bào tiến hành phân bào nguyên nhiễm (nguyên phân).</w:t>
      </w:r>
    </w:p>
    <w:p w:rsidR="00A62F9C" w:rsidRPr="0059691B" w:rsidRDefault="00A62F9C" w:rsidP="004368B9">
      <w:pPr>
        <w:autoSpaceDE w:val="0"/>
        <w:autoSpaceDN w:val="0"/>
        <w:adjustRightInd w:val="0"/>
        <w:spacing w:before="120" w:after="120"/>
        <w:rPr>
          <w:lang w:val="en"/>
        </w:rPr>
      </w:pPr>
      <w:r w:rsidRPr="0059691B">
        <w:rPr>
          <w:lang w:val="en"/>
        </w:rPr>
        <w:t>-Nguyên phân trải qua 2 giai đoạn là phân chia nhân và phân chia tế bào chất . Trong đó phân chia nhân được chia thành 4 kì: K đầu, kì giữa, kì sau và kì cuối</w:t>
      </w:r>
    </w:p>
    <w:p w:rsidR="00A62F9C" w:rsidRPr="0059691B" w:rsidRDefault="00A62F9C" w:rsidP="004368B9">
      <w:pPr>
        <w:autoSpaceDE w:val="0"/>
        <w:autoSpaceDN w:val="0"/>
        <w:adjustRightInd w:val="0"/>
        <w:spacing w:before="120" w:after="120"/>
        <w:rPr>
          <w:lang w:val="en"/>
        </w:rPr>
      </w:pPr>
      <w:r w:rsidRPr="0059691B">
        <w:rPr>
          <w:lang w:val="en"/>
        </w:rPr>
        <w:t>-Diễn biến của mỗi kì qua quá trình nguyên phân</w:t>
      </w:r>
    </w:p>
    <w:p w:rsidR="00A62F9C" w:rsidRPr="0059691B" w:rsidRDefault="00A62F9C" w:rsidP="004368B9">
      <w:pPr>
        <w:autoSpaceDE w:val="0"/>
        <w:autoSpaceDN w:val="0"/>
        <w:adjustRightInd w:val="0"/>
        <w:spacing w:before="120" w:after="120"/>
        <w:rPr>
          <w:lang w:val="en"/>
        </w:rPr>
      </w:pPr>
      <w:r w:rsidRPr="0059691B">
        <w:rPr>
          <w:lang w:val="en"/>
        </w:rPr>
        <w:t>+ Kì đầu: Các NST bắt đầu đóng xoắn và co ngắn ; màng nhân và nhân con tiêu biến ; các NST kép đính với thoi phân bào ở tâm động</w:t>
      </w:r>
    </w:p>
    <w:p w:rsidR="00A62F9C" w:rsidRPr="0059691B" w:rsidRDefault="00A62F9C" w:rsidP="004368B9">
      <w:pPr>
        <w:autoSpaceDE w:val="0"/>
        <w:autoSpaceDN w:val="0"/>
        <w:adjustRightInd w:val="0"/>
        <w:spacing w:before="120" w:after="120"/>
        <w:rPr>
          <w:lang w:val="en"/>
        </w:rPr>
      </w:pPr>
      <w:r w:rsidRPr="0059691B">
        <w:rPr>
          <w:lang w:val="en"/>
        </w:rPr>
        <w:t>+Kì giữa: các NST kép đóng xoắn cực đại và xếp thành một hàng trên mặt phẳng xích đạo</w:t>
      </w:r>
    </w:p>
    <w:p w:rsidR="00A62F9C" w:rsidRPr="0059691B" w:rsidRDefault="00A62F9C" w:rsidP="004368B9">
      <w:pPr>
        <w:autoSpaceDE w:val="0"/>
        <w:autoSpaceDN w:val="0"/>
        <w:adjustRightInd w:val="0"/>
        <w:spacing w:before="120" w:after="120"/>
        <w:rPr>
          <w:lang w:val="en"/>
        </w:rPr>
      </w:pPr>
      <w:r w:rsidRPr="0059691B">
        <w:rPr>
          <w:lang w:val="en"/>
        </w:rPr>
        <w:t>+ Kì sau: Mỗi NST kép tách nhau thành 2 NST đơn và di chuyển về 2 cực của tế bào</w:t>
      </w:r>
    </w:p>
    <w:p w:rsidR="00A62F9C" w:rsidRPr="0059691B" w:rsidRDefault="00A62F9C" w:rsidP="004368B9">
      <w:pPr>
        <w:autoSpaceDE w:val="0"/>
        <w:autoSpaceDN w:val="0"/>
        <w:adjustRightInd w:val="0"/>
        <w:spacing w:before="120" w:after="120"/>
        <w:rPr>
          <w:lang w:val="en"/>
        </w:rPr>
      </w:pPr>
      <w:r w:rsidRPr="0059691B">
        <w:rPr>
          <w:lang w:val="en"/>
        </w:rPr>
        <w:t>+Kì cuối: NST dãn xoắn; màng nhân và nhân con xuất hiện trở lại</w:t>
      </w:r>
    </w:p>
    <w:p w:rsidR="00A62F9C" w:rsidRPr="0059691B" w:rsidRDefault="00A62F9C" w:rsidP="004368B9">
      <w:pPr>
        <w:autoSpaceDE w:val="0"/>
        <w:autoSpaceDN w:val="0"/>
        <w:adjustRightInd w:val="0"/>
        <w:spacing w:before="120" w:after="120"/>
        <w:rPr>
          <w:lang w:val="en"/>
        </w:rPr>
      </w:pPr>
      <w:r w:rsidRPr="0059691B">
        <w:rPr>
          <w:lang w:val="en"/>
        </w:rPr>
        <w:lastRenderedPageBreak/>
        <w:t>-Kết quả: Kết thúc quá trình nguyên phân từ một tế bào mẹ có bộ NST 2n -&gt; 2 tế bào con có bộ NST giống nhau và giống tế bào mẹ có bộ NST 2n</w:t>
      </w:r>
    </w:p>
    <w:p w:rsidR="00A62F9C" w:rsidRPr="0059691B" w:rsidRDefault="00A62F9C" w:rsidP="004368B9">
      <w:pPr>
        <w:autoSpaceDE w:val="0"/>
        <w:autoSpaceDN w:val="0"/>
        <w:adjustRightInd w:val="0"/>
        <w:spacing w:before="120" w:after="120"/>
        <w:rPr>
          <w:b/>
          <w:bCs/>
          <w:lang w:val="en"/>
        </w:rPr>
      </w:pPr>
      <w:r w:rsidRPr="0059691B">
        <w:rPr>
          <w:b/>
          <w:bCs/>
          <w:lang w:val="en"/>
        </w:rPr>
        <w:t>3. Ý nghĩa của nguyên phân</w:t>
      </w:r>
    </w:p>
    <w:p w:rsidR="00A62F9C" w:rsidRPr="0059691B" w:rsidRDefault="00A62F9C" w:rsidP="004368B9">
      <w:pPr>
        <w:autoSpaceDE w:val="0"/>
        <w:autoSpaceDN w:val="0"/>
        <w:adjustRightInd w:val="0"/>
        <w:spacing w:before="120" w:after="120"/>
        <w:rPr>
          <w:lang w:val="en"/>
        </w:rPr>
      </w:pPr>
      <w:r w:rsidRPr="0059691B">
        <w:rPr>
          <w:lang w:val="en"/>
        </w:rPr>
        <w:t>- Nguyên phân là phương thức sinh sản của tế bào và lớn lên của cơ thể.</w:t>
      </w:r>
    </w:p>
    <w:p w:rsidR="00A62F9C" w:rsidRPr="0059691B" w:rsidRDefault="00A62F9C" w:rsidP="004368B9">
      <w:pPr>
        <w:autoSpaceDE w:val="0"/>
        <w:autoSpaceDN w:val="0"/>
        <w:adjustRightInd w:val="0"/>
        <w:spacing w:before="120" w:after="120"/>
        <w:rPr>
          <w:lang w:val="en"/>
        </w:rPr>
      </w:pPr>
      <w:r w:rsidRPr="0059691B">
        <w:rPr>
          <w:lang w:val="en"/>
        </w:rPr>
        <w:t>- Duy trì sự ổn định bộ NST của loài qua các thế hệ tế bào trong quá trình phát sinh cá thể.</w:t>
      </w:r>
    </w:p>
    <w:p w:rsidR="00A62F9C" w:rsidRPr="0059691B" w:rsidRDefault="00A62F9C" w:rsidP="004368B9">
      <w:pPr>
        <w:autoSpaceDE w:val="0"/>
        <w:autoSpaceDN w:val="0"/>
        <w:adjustRightInd w:val="0"/>
        <w:spacing w:before="120" w:after="120"/>
        <w:rPr>
          <w:lang w:val="en"/>
        </w:rPr>
      </w:pPr>
      <w:r w:rsidRPr="0059691B">
        <w:rPr>
          <w:lang w:val="en"/>
        </w:rPr>
        <w:t>- Nguyên phân là cơ sở của hình thức sinh sản vô tính của sinh vật.</w:t>
      </w:r>
    </w:p>
    <w:p w:rsidR="00300510" w:rsidRPr="0059691B" w:rsidRDefault="00300510" w:rsidP="004368B9">
      <w:pPr>
        <w:spacing w:before="120" w:after="120"/>
        <w:rPr>
          <w:b/>
          <w:lang w:val="nl-NL"/>
        </w:rPr>
      </w:pPr>
      <w:r w:rsidRPr="0059691B">
        <w:rPr>
          <w:b/>
          <w:lang w:val="nl-NL"/>
        </w:rPr>
        <w:t>4. Các công thức cơ bản:</w:t>
      </w:r>
    </w:p>
    <w:p w:rsidR="00300510" w:rsidRPr="0059691B" w:rsidRDefault="00300510" w:rsidP="004368B9">
      <w:pPr>
        <w:spacing w:before="120" w:after="120"/>
        <w:rPr>
          <w:lang w:val="nl-NL"/>
        </w:rPr>
      </w:pPr>
      <w:r w:rsidRPr="0059691B">
        <w:rPr>
          <w:b/>
          <w:u w:val="single"/>
          <w:lang w:val="nl-NL"/>
        </w:rPr>
        <w:t>1</w:t>
      </w:r>
      <w:r w:rsidRPr="0059691B">
        <w:rPr>
          <w:lang w:val="nl-NL"/>
        </w:rPr>
        <w:t>- Số tế bào con được tạo ra sau k lần nguyên phân:</w:t>
      </w:r>
    </w:p>
    <w:p w:rsidR="00300510" w:rsidRPr="0059691B" w:rsidRDefault="00300510" w:rsidP="004368B9">
      <w:pPr>
        <w:spacing w:before="120" w:after="120"/>
        <w:rPr>
          <w:lang w:val="nl-NL"/>
        </w:rPr>
      </w:pPr>
      <w:r w:rsidRPr="0059691B">
        <w:rPr>
          <w:lang w:val="nl-NL"/>
        </w:rPr>
        <w:t>- Từ 1 tế bào mẹ ban đầu:        2</w:t>
      </w:r>
      <w:r w:rsidRPr="0059691B">
        <w:rPr>
          <w:vertAlign w:val="superscript"/>
          <w:lang w:val="nl-NL"/>
        </w:rPr>
        <w:t>k</w:t>
      </w:r>
      <w:r w:rsidRPr="0059691B">
        <w:rPr>
          <w:lang w:val="nl-NL"/>
        </w:rPr>
        <w:t xml:space="preserve">        ;                   Từ x tế bào mẹ ban đầu:   x . 2</w:t>
      </w:r>
      <w:r w:rsidRPr="0059691B">
        <w:rPr>
          <w:vertAlign w:val="superscript"/>
          <w:lang w:val="nl-NL"/>
        </w:rPr>
        <w:t>k</w:t>
      </w:r>
      <w:r w:rsidRPr="0059691B">
        <w:rPr>
          <w:lang w:val="nl-NL"/>
        </w:rPr>
        <w:t xml:space="preserve"> </w:t>
      </w:r>
    </w:p>
    <w:p w:rsidR="00300510" w:rsidRPr="0059691B" w:rsidRDefault="00300510" w:rsidP="004368B9">
      <w:pPr>
        <w:spacing w:before="120" w:after="120"/>
        <w:rPr>
          <w:lang w:val="nl-NL"/>
        </w:rPr>
      </w:pPr>
      <w:r w:rsidRPr="0059691B">
        <w:rPr>
          <w:lang w:val="nl-NL"/>
        </w:rPr>
        <w:t>( ĐK : Mỗi tế bào mẹ đều nguyên phân k lần)</w:t>
      </w:r>
    </w:p>
    <w:p w:rsidR="00300510" w:rsidRPr="0059691B" w:rsidRDefault="00300510" w:rsidP="004368B9">
      <w:pPr>
        <w:spacing w:before="120" w:after="120"/>
        <w:rPr>
          <w:lang w:val="nl-NL"/>
        </w:rPr>
      </w:pPr>
      <w:r w:rsidRPr="0059691B">
        <w:rPr>
          <w:b/>
          <w:u w:val="single"/>
          <w:lang w:val="nl-NL"/>
        </w:rPr>
        <w:t>2</w:t>
      </w:r>
      <w:r w:rsidRPr="0059691B">
        <w:rPr>
          <w:lang w:val="nl-NL"/>
        </w:rPr>
        <w:t>- Số tế bào con được tạo thêm sau k lần nguyên phân:</w:t>
      </w:r>
    </w:p>
    <w:p w:rsidR="00300510" w:rsidRPr="0059691B" w:rsidRDefault="00300510" w:rsidP="004368B9">
      <w:pPr>
        <w:spacing w:before="120" w:after="120"/>
        <w:rPr>
          <w:lang w:val="nl-NL"/>
        </w:rPr>
      </w:pPr>
      <w:r w:rsidRPr="0059691B">
        <w:rPr>
          <w:lang w:val="nl-NL"/>
        </w:rPr>
        <w:t>- Từ 1 tế bào mẹ ban đầu:        2</w:t>
      </w:r>
      <w:r w:rsidRPr="0059691B">
        <w:rPr>
          <w:vertAlign w:val="superscript"/>
          <w:lang w:val="nl-NL"/>
        </w:rPr>
        <w:t>k</w:t>
      </w:r>
      <w:r w:rsidRPr="0059691B">
        <w:rPr>
          <w:lang w:val="nl-NL"/>
        </w:rPr>
        <w:t xml:space="preserve"> – 1      ;       Từ x tế bào mẹ ban đầu:   x (2</w:t>
      </w:r>
      <w:r w:rsidRPr="0059691B">
        <w:rPr>
          <w:vertAlign w:val="superscript"/>
          <w:lang w:val="nl-NL"/>
        </w:rPr>
        <w:t>k</w:t>
      </w:r>
      <w:r w:rsidRPr="0059691B">
        <w:rPr>
          <w:lang w:val="nl-NL"/>
        </w:rPr>
        <w:t xml:space="preserve"> – 1)</w:t>
      </w:r>
    </w:p>
    <w:p w:rsidR="00300510" w:rsidRPr="0059691B" w:rsidRDefault="00300510" w:rsidP="004368B9">
      <w:pPr>
        <w:spacing w:before="120" w:after="120"/>
        <w:rPr>
          <w:lang w:val="nl-NL"/>
        </w:rPr>
      </w:pPr>
      <w:r w:rsidRPr="0059691B">
        <w:rPr>
          <w:lang w:val="nl-NL"/>
        </w:rPr>
        <w:t>( ĐK : Mỗi tế bào mẹ đều nguyên phân k lần)</w:t>
      </w:r>
    </w:p>
    <w:p w:rsidR="00300510" w:rsidRPr="0059691B" w:rsidRDefault="00300510" w:rsidP="004368B9">
      <w:pPr>
        <w:spacing w:before="120" w:after="120"/>
        <w:rPr>
          <w:lang w:val="nl-NL"/>
        </w:rPr>
      </w:pPr>
      <w:r w:rsidRPr="0059691B">
        <w:rPr>
          <w:b/>
          <w:u w:val="single"/>
          <w:lang w:val="nl-NL"/>
        </w:rPr>
        <w:t>3</w:t>
      </w:r>
      <w:r w:rsidRPr="0059691B">
        <w:rPr>
          <w:lang w:val="nl-NL"/>
        </w:rPr>
        <w:t>- Tổng số NST đơn có trong các tế bào con được tạo ra:</w:t>
      </w:r>
    </w:p>
    <w:p w:rsidR="00300510" w:rsidRPr="0059691B" w:rsidRDefault="00300510" w:rsidP="004368B9">
      <w:pPr>
        <w:spacing w:before="120" w:after="120"/>
        <w:rPr>
          <w:lang w:val="fr-FR"/>
        </w:rPr>
      </w:pPr>
      <w:r w:rsidRPr="0059691B">
        <w:rPr>
          <w:lang w:val="nl-NL"/>
        </w:rPr>
        <w:t>- Từ 1 tế bào mẹ ban đầu:       2n . 2</w:t>
      </w:r>
      <w:r w:rsidRPr="0059691B">
        <w:rPr>
          <w:vertAlign w:val="superscript"/>
          <w:lang w:val="nl-NL"/>
        </w:rPr>
        <w:t>k</w:t>
      </w:r>
      <w:r w:rsidRPr="0059691B">
        <w:rPr>
          <w:lang w:val="nl-NL"/>
        </w:rPr>
        <w:t xml:space="preserve">    ;      Từ x tế bào mẹ ban đầu:   x . 2n . </w:t>
      </w:r>
      <w:r w:rsidRPr="0059691B">
        <w:rPr>
          <w:lang w:val="fr-FR"/>
        </w:rPr>
        <w:t>2</w:t>
      </w:r>
      <w:r w:rsidRPr="0059691B">
        <w:rPr>
          <w:vertAlign w:val="superscript"/>
          <w:lang w:val="fr-FR"/>
        </w:rPr>
        <w:t>k</w:t>
      </w:r>
      <w:r w:rsidRPr="0059691B">
        <w:rPr>
          <w:lang w:val="fr-FR"/>
        </w:rPr>
        <w:t xml:space="preserve"> </w:t>
      </w:r>
    </w:p>
    <w:p w:rsidR="00300510" w:rsidRPr="0059691B" w:rsidRDefault="00300510" w:rsidP="004368B9">
      <w:pPr>
        <w:spacing w:before="120" w:after="120"/>
        <w:rPr>
          <w:lang w:val="fr-FR"/>
        </w:rPr>
      </w:pPr>
      <w:r w:rsidRPr="0059691B">
        <w:rPr>
          <w:lang w:val="fr-FR"/>
        </w:rPr>
        <w:t>( ĐK : Mỗi tế bào mẹ đều nguyên phân k lần)</w:t>
      </w:r>
    </w:p>
    <w:p w:rsidR="00300510" w:rsidRPr="0059691B" w:rsidRDefault="00300510" w:rsidP="004368B9">
      <w:pPr>
        <w:spacing w:before="120" w:after="120"/>
        <w:rPr>
          <w:lang w:val="fr-FR"/>
        </w:rPr>
      </w:pPr>
      <w:r w:rsidRPr="0059691B">
        <w:rPr>
          <w:b/>
          <w:u w:val="single"/>
          <w:lang w:val="fr-FR"/>
        </w:rPr>
        <w:t>4</w:t>
      </w:r>
      <w:r w:rsidRPr="0059691B">
        <w:rPr>
          <w:lang w:val="fr-FR"/>
        </w:rPr>
        <w:t>- Tổng số tâm động trong các tế bào con được tạo ra sau k lần nguyên phân:</w:t>
      </w:r>
    </w:p>
    <w:p w:rsidR="00300510" w:rsidRPr="0059691B" w:rsidRDefault="00300510" w:rsidP="004368B9">
      <w:pPr>
        <w:spacing w:before="120" w:after="120"/>
        <w:rPr>
          <w:lang w:val="fr-FR"/>
        </w:rPr>
      </w:pPr>
      <w:r w:rsidRPr="0059691B">
        <w:rPr>
          <w:lang w:val="fr-FR"/>
        </w:rPr>
        <w:t>- Từ 1 tế bào mẹ ban đầu:       2n . 2</w:t>
      </w:r>
      <w:r w:rsidRPr="0059691B">
        <w:rPr>
          <w:vertAlign w:val="superscript"/>
          <w:lang w:val="fr-FR"/>
        </w:rPr>
        <w:t>k</w:t>
      </w:r>
      <w:r w:rsidRPr="0059691B">
        <w:rPr>
          <w:lang w:val="fr-FR"/>
        </w:rPr>
        <w:t xml:space="preserve"> </w:t>
      </w:r>
    </w:p>
    <w:p w:rsidR="00300510" w:rsidRPr="0059691B" w:rsidRDefault="00300510" w:rsidP="004368B9">
      <w:pPr>
        <w:spacing w:before="120" w:after="120"/>
        <w:rPr>
          <w:lang w:val="fr-FR"/>
        </w:rPr>
      </w:pPr>
      <w:r w:rsidRPr="0059691B">
        <w:rPr>
          <w:lang w:val="fr-FR"/>
        </w:rPr>
        <w:t>- Từ x tế bào mẹ ban đầu:   x . 2n . 2</w:t>
      </w:r>
      <w:r w:rsidRPr="0059691B">
        <w:rPr>
          <w:vertAlign w:val="superscript"/>
          <w:lang w:val="fr-FR"/>
        </w:rPr>
        <w:t>k</w:t>
      </w:r>
      <w:r w:rsidRPr="0059691B">
        <w:rPr>
          <w:lang w:val="fr-FR"/>
        </w:rPr>
        <w:t xml:space="preserve"> </w:t>
      </w:r>
    </w:p>
    <w:p w:rsidR="00300510" w:rsidRPr="0059691B" w:rsidRDefault="00300510" w:rsidP="004368B9">
      <w:pPr>
        <w:spacing w:before="120" w:after="120"/>
        <w:rPr>
          <w:lang w:val="fr-FR"/>
        </w:rPr>
      </w:pPr>
      <w:r w:rsidRPr="0059691B">
        <w:rPr>
          <w:lang w:val="fr-FR"/>
        </w:rPr>
        <w:t>( ĐK : Mỗi tế bào mẹ đều nguyên phân k lần)</w:t>
      </w:r>
    </w:p>
    <w:p w:rsidR="00300510" w:rsidRPr="0059691B" w:rsidRDefault="00300510" w:rsidP="004368B9">
      <w:pPr>
        <w:spacing w:before="120" w:after="120"/>
        <w:rPr>
          <w:lang w:val="fr-FR"/>
        </w:rPr>
      </w:pPr>
      <w:r w:rsidRPr="0059691B">
        <w:rPr>
          <w:b/>
          <w:u w:val="single"/>
          <w:lang w:val="fr-FR"/>
        </w:rPr>
        <w:t>5</w:t>
      </w:r>
      <w:r w:rsidRPr="0059691B">
        <w:rPr>
          <w:lang w:val="fr-FR"/>
        </w:rPr>
        <w:t>- Tổng số tâm động trong các tế bào con được tạo thêm  sau k lần nguyên phân:</w:t>
      </w:r>
    </w:p>
    <w:p w:rsidR="00300510" w:rsidRPr="0059691B" w:rsidRDefault="00300510" w:rsidP="004368B9">
      <w:pPr>
        <w:spacing w:before="120" w:after="120"/>
        <w:rPr>
          <w:lang w:val="fr-FR"/>
        </w:rPr>
      </w:pPr>
      <w:r w:rsidRPr="0059691B">
        <w:rPr>
          <w:lang w:val="fr-FR"/>
        </w:rPr>
        <w:t>- Từ 1 tế bào mẹ ban đầu:       2n (2</w:t>
      </w:r>
      <w:r w:rsidRPr="0059691B">
        <w:rPr>
          <w:vertAlign w:val="superscript"/>
          <w:lang w:val="fr-FR"/>
        </w:rPr>
        <w:t>k</w:t>
      </w:r>
      <w:r w:rsidRPr="0059691B">
        <w:rPr>
          <w:lang w:val="fr-FR"/>
        </w:rPr>
        <w:t xml:space="preserve">  –  1)       Từ x tế bào mẹ ban đầu:        x . 2n (2</w:t>
      </w:r>
      <w:r w:rsidRPr="0059691B">
        <w:rPr>
          <w:vertAlign w:val="superscript"/>
          <w:lang w:val="fr-FR"/>
        </w:rPr>
        <w:t>k</w:t>
      </w:r>
      <w:r w:rsidRPr="0059691B">
        <w:rPr>
          <w:lang w:val="fr-FR"/>
        </w:rPr>
        <w:t xml:space="preserve">  –  1)</w:t>
      </w:r>
    </w:p>
    <w:p w:rsidR="00300510" w:rsidRPr="0059691B" w:rsidRDefault="00300510" w:rsidP="004368B9">
      <w:pPr>
        <w:spacing w:before="120" w:after="120"/>
        <w:rPr>
          <w:lang w:val="fr-FR"/>
        </w:rPr>
      </w:pPr>
      <w:r w:rsidRPr="0059691B">
        <w:rPr>
          <w:lang w:val="fr-FR"/>
        </w:rPr>
        <w:t>( ĐK : Mỗi tế bào mẹ đều nguyên phân k lần)</w:t>
      </w:r>
    </w:p>
    <w:p w:rsidR="00300510" w:rsidRPr="0059691B" w:rsidRDefault="00300510" w:rsidP="004368B9">
      <w:pPr>
        <w:spacing w:before="120" w:after="120"/>
        <w:rPr>
          <w:lang w:val="fr-FR"/>
        </w:rPr>
      </w:pPr>
      <w:r w:rsidRPr="0059691B">
        <w:rPr>
          <w:b/>
          <w:u w:val="single"/>
          <w:lang w:val="fr-FR"/>
        </w:rPr>
        <w:t>6</w:t>
      </w:r>
      <w:r w:rsidRPr="0059691B">
        <w:rPr>
          <w:lang w:val="fr-FR"/>
        </w:rPr>
        <w:t xml:space="preserve">- Tổng số NST đơn mới </w:t>
      </w:r>
      <w:r w:rsidRPr="0059691B">
        <w:rPr>
          <w:b/>
          <w:bCs/>
          <w:u w:val="single"/>
          <w:lang w:val="fr-FR"/>
        </w:rPr>
        <w:t>tương đương</w:t>
      </w:r>
      <w:r w:rsidRPr="0059691B">
        <w:rPr>
          <w:lang w:val="fr-FR"/>
        </w:rPr>
        <w:t xml:space="preserve"> môi trường nội bào phải cung cấp cho:</w:t>
      </w:r>
    </w:p>
    <w:p w:rsidR="00300510" w:rsidRPr="0059691B" w:rsidRDefault="00300510" w:rsidP="004368B9">
      <w:pPr>
        <w:spacing w:before="120" w:after="120"/>
        <w:rPr>
          <w:lang w:val="fr-FR"/>
        </w:rPr>
      </w:pPr>
      <w:r w:rsidRPr="0059691B">
        <w:rPr>
          <w:lang w:val="fr-FR"/>
        </w:rPr>
        <w:t>- 1 tế bào mẹ nguyên phân k lần        :       2n (2</w:t>
      </w:r>
      <w:r w:rsidRPr="0059691B">
        <w:rPr>
          <w:vertAlign w:val="superscript"/>
          <w:lang w:val="fr-FR"/>
        </w:rPr>
        <w:t>k</w:t>
      </w:r>
      <w:r w:rsidRPr="0059691B">
        <w:rPr>
          <w:lang w:val="fr-FR"/>
        </w:rPr>
        <w:t xml:space="preserve">  –  1)</w:t>
      </w:r>
    </w:p>
    <w:p w:rsidR="00300510" w:rsidRPr="0059691B" w:rsidRDefault="00300510" w:rsidP="004368B9">
      <w:pPr>
        <w:spacing w:before="120" w:after="120"/>
        <w:rPr>
          <w:lang w:val="fr-FR"/>
        </w:rPr>
      </w:pPr>
      <w:r w:rsidRPr="0059691B">
        <w:rPr>
          <w:lang w:val="fr-FR"/>
        </w:rPr>
        <w:t>-  x tế bào mẹ đều nguyên phân k lần:       x.2n (2</w:t>
      </w:r>
      <w:r w:rsidRPr="0059691B">
        <w:rPr>
          <w:vertAlign w:val="superscript"/>
          <w:lang w:val="fr-FR"/>
        </w:rPr>
        <w:t>k</w:t>
      </w:r>
      <w:r w:rsidRPr="0059691B">
        <w:rPr>
          <w:lang w:val="fr-FR"/>
        </w:rPr>
        <w:t xml:space="preserve">  –  1)</w:t>
      </w:r>
    </w:p>
    <w:p w:rsidR="00300510" w:rsidRPr="0059691B" w:rsidRDefault="00300510" w:rsidP="004368B9">
      <w:pPr>
        <w:spacing w:before="120" w:after="120"/>
        <w:rPr>
          <w:lang w:val="fr-FR"/>
        </w:rPr>
      </w:pPr>
      <w:r w:rsidRPr="0059691B">
        <w:rPr>
          <w:b/>
          <w:u w:val="single"/>
          <w:lang w:val="fr-FR"/>
        </w:rPr>
        <w:t>7-</w:t>
      </w:r>
      <w:r w:rsidRPr="0059691B">
        <w:rPr>
          <w:lang w:val="fr-FR"/>
        </w:rPr>
        <w:t xml:space="preserve"> Tổng số NST đơn mới</w:t>
      </w:r>
      <w:r w:rsidRPr="0059691B">
        <w:rPr>
          <w:b/>
          <w:bCs/>
          <w:lang w:val="fr-FR"/>
        </w:rPr>
        <w:t xml:space="preserve"> </w:t>
      </w:r>
      <w:r w:rsidRPr="0059691B">
        <w:rPr>
          <w:b/>
          <w:bCs/>
          <w:u w:val="single"/>
          <w:lang w:val="fr-FR"/>
        </w:rPr>
        <w:t>hoàn toàn</w:t>
      </w:r>
      <w:r w:rsidRPr="0059691B">
        <w:rPr>
          <w:lang w:val="fr-FR"/>
        </w:rPr>
        <w:t xml:space="preserve"> môi trường nội bào phải cung cấp cho:</w:t>
      </w:r>
    </w:p>
    <w:p w:rsidR="00300510" w:rsidRPr="0059691B" w:rsidRDefault="00300510" w:rsidP="004368B9">
      <w:pPr>
        <w:spacing w:before="120" w:after="120"/>
        <w:rPr>
          <w:lang w:val="fr-FR"/>
        </w:rPr>
      </w:pPr>
      <w:r w:rsidRPr="0059691B">
        <w:rPr>
          <w:lang w:val="fr-FR"/>
        </w:rPr>
        <w:t>- 1 tế bào mẹ nguyên phân k lần        :       2n (2</w:t>
      </w:r>
      <w:r w:rsidRPr="0059691B">
        <w:rPr>
          <w:vertAlign w:val="superscript"/>
          <w:lang w:val="fr-FR"/>
        </w:rPr>
        <w:t>k</w:t>
      </w:r>
      <w:r w:rsidRPr="0059691B">
        <w:rPr>
          <w:lang w:val="fr-FR"/>
        </w:rPr>
        <w:t xml:space="preserve">  –  2 )</w:t>
      </w:r>
    </w:p>
    <w:p w:rsidR="00300510" w:rsidRPr="0059691B" w:rsidRDefault="00300510" w:rsidP="004368B9">
      <w:pPr>
        <w:spacing w:before="120" w:after="120"/>
        <w:rPr>
          <w:lang w:val="fr-FR"/>
        </w:rPr>
      </w:pPr>
      <w:r w:rsidRPr="0059691B">
        <w:rPr>
          <w:lang w:val="fr-FR"/>
        </w:rPr>
        <w:t>-  x tế bào mẹ đều nguyên phân k lần:       x.2n (2</w:t>
      </w:r>
      <w:r w:rsidRPr="0059691B">
        <w:rPr>
          <w:vertAlign w:val="superscript"/>
          <w:lang w:val="fr-FR"/>
        </w:rPr>
        <w:t>k</w:t>
      </w:r>
      <w:r w:rsidRPr="0059691B">
        <w:rPr>
          <w:lang w:val="fr-FR"/>
        </w:rPr>
        <w:t xml:space="preserve">  –  2)</w:t>
      </w:r>
    </w:p>
    <w:p w:rsidR="00300510" w:rsidRPr="0059691B" w:rsidRDefault="00300510" w:rsidP="004368B9">
      <w:pPr>
        <w:spacing w:before="120" w:after="120"/>
        <w:rPr>
          <w:lang w:val="fr-FR"/>
        </w:rPr>
      </w:pPr>
      <w:r w:rsidRPr="0059691B">
        <w:rPr>
          <w:b/>
          <w:u w:val="single"/>
          <w:lang w:val="fr-FR"/>
        </w:rPr>
        <w:t>8</w:t>
      </w:r>
      <w:r w:rsidRPr="0059691B">
        <w:rPr>
          <w:lang w:val="fr-FR"/>
        </w:rPr>
        <w:t>-  Tổng số lần NST  tự nhân đôi trong  k lần nguyên phân:</w:t>
      </w:r>
    </w:p>
    <w:p w:rsidR="00300510" w:rsidRPr="0059691B" w:rsidRDefault="00300510" w:rsidP="004368B9">
      <w:pPr>
        <w:spacing w:before="120" w:after="120"/>
        <w:rPr>
          <w:lang w:val="fr-FR"/>
        </w:rPr>
      </w:pPr>
      <w:r w:rsidRPr="0059691B">
        <w:rPr>
          <w:lang w:val="fr-FR"/>
        </w:rPr>
        <w:t>- Từ 1 tế bào mẹ ban đầu:       k ;  Từ x tế bào mẹ ban đầu:        x . k</w:t>
      </w:r>
    </w:p>
    <w:p w:rsidR="00300510" w:rsidRPr="0059691B" w:rsidRDefault="00300510" w:rsidP="004368B9">
      <w:pPr>
        <w:spacing w:before="120" w:after="120"/>
        <w:rPr>
          <w:lang w:val="fr-FR"/>
        </w:rPr>
      </w:pPr>
      <w:r w:rsidRPr="0059691B">
        <w:rPr>
          <w:b/>
          <w:u w:val="single"/>
          <w:lang w:val="fr-FR"/>
        </w:rPr>
        <w:t>9</w:t>
      </w:r>
      <w:r w:rsidRPr="0059691B">
        <w:rPr>
          <w:lang w:val="fr-FR"/>
        </w:rPr>
        <w:t>- Tổng số thoi dây tơ vô sắc  xuất hiện trong k lần nguyên phân:</w:t>
      </w:r>
    </w:p>
    <w:p w:rsidR="00300510" w:rsidRPr="0059691B" w:rsidRDefault="00300510" w:rsidP="004368B9">
      <w:pPr>
        <w:spacing w:before="120" w:after="120"/>
        <w:rPr>
          <w:lang w:val="fr-FR"/>
        </w:rPr>
      </w:pPr>
      <w:r w:rsidRPr="0059691B">
        <w:rPr>
          <w:lang w:val="fr-FR"/>
        </w:rPr>
        <w:t>- Từ 1 tế bào mẹ ban đầu:       2</w:t>
      </w:r>
      <w:r w:rsidRPr="0059691B">
        <w:rPr>
          <w:vertAlign w:val="superscript"/>
          <w:lang w:val="fr-FR"/>
        </w:rPr>
        <w:t>k</w:t>
      </w:r>
      <w:r w:rsidRPr="0059691B">
        <w:rPr>
          <w:lang w:val="fr-FR"/>
        </w:rPr>
        <w:t xml:space="preserve"> – 1 ; Từ x tế bào mẹ ban đầu:   x (2</w:t>
      </w:r>
      <w:r w:rsidRPr="0059691B">
        <w:rPr>
          <w:vertAlign w:val="superscript"/>
          <w:lang w:val="fr-FR"/>
        </w:rPr>
        <w:t>k</w:t>
      </w:r>
      <w:r w:rsidRPr="0059691B">
        <w:rPr>
          <w:lang w:val="fr-FR"/>
        </w:rPr>
        <w:t xml:space="preserve"> – 1)</w:t>
      </w:r>
    </w:p>
    <w:p w:rsidR="00300510" w:rsidRPr="0059691B" w:rsidRDefault="00300510" w:rsidP="004368B9">
      <w:pPr>
        <w:spacing w:before="120" w:after="120"/>
        <w:rPr>
          <w:lang w:val="fr-FR"/>
        </w:rPr>
      </w:pPr>
      <w:r w:rsidRPr="0059691B">
        <w:rPr>
          <w:lang w:val="fr-FR"/>
        </w:rPr>
        <w:t>( ĐK : Mỗi tế bào mẹ đều nguyên phân k lần)</w:t>
      </w:r>
    </w:p>
    <w:p w:rsidR="0096087C" w:rsidRPr="0059691B" w:rsidRDefault="002641B6" w:rsidP="004368B9">
      <w:pPr>
        <w:tabs>
          <w:tab w:val="left" w:pos="977"/>
        </w:tabs>
        <w:spacing w:before="120" w:after="120"/>
        <w:jc w:val="both"/>
        <w:outlineLvl w:val="0"/>
        <w:rPr>
          <w:b/>
          <w:bCs/>
        </w:rPr>
      </w:pPr>
      <w:r w:rsidRPr="0059691B">
        <w:rPr>
          <w:b/>
          <w:bCs/>
        </w:rPr>
        <w:t>5. Một số công thức nâng cao</w:t>
      </w:r>
    </w:p>
    <w:p w:rsidR="002641B6" w:rsidRPr="0059691B" w:rsidRDefault="0096087C" w:rsidP="004368B9">
      <w:pPr>
        <w:tabs>
          <w:tab w:val="left" w:pos="977"/>
        </w:tabs>
        <w:spacing w:before="120" w:after="120"/>
        <w:jc w:val="both"/>
        <w:outlineLvl w:val="0"/>
        <w:rPr>
          <w:b/>
          <w:bCs/>
        </w:rPr>
      </w:pPr>
      <w:r w:rsidRPr="0059691B">
        <w:rPr>
          <w:b/>
          <w:bCs/>
        </w:rPr>
        <w:t>5.1</w:t>
      </w:r>
      <w:r w:rsidR="002641B6" w:rsidRPr="0059691B">
        <w:rPr>
          <w:b/>
          <w:bCs/>
          <w:i/>
        </w:rPr>
        <w:t>. Tính số tb con tạo thành</w:t>
      </w:r>
    </w:p>
    <w:p w:rsidR="002641B6" w:rsidRPr="0059691B" w:rsidRDefault="002641B6" w:rsidP="004368B9">
      <w:pPr>
        <w:tabs>
          <w:tab w:val="left" w:pos="977"/>
        </w:tabs>
        <w:spacing w:before="120" w:after="120"/>
        <w:jc w:val="both"/>
        <w:rPr>
          <w:b/>
          <w:bCs/>
          <w:vertAlign w:val="superscript"/>
        </w:rPr>
      </w:pPr>
      <w:r w:rsidRPr="0059691B">
        <w:lastRenderedPageBreak/>
        <w:t xml:space="preserve">=&gt; Số tế bào con tạo thành từ 1 tế bào ban đầu qua x đợt phân bào:   </w:t>
      </w:r>
      <w:r w:rsidRPr="0059691B">
        <w:rPr>
          <w:b/>
          <w:bCs/>
        </w:rPr>
        <w:t xml:space="preserve"> A= 2</w:t>
      </w:r>
      <w:r w:rsidRPr="0059691B">
        <w:rPr>
          <w:b/>
          <w:bCs/>
          <w:vertAlign w:val="superscript"/>
        </w:rPr>
        <w:t>x</w:t>
      </w:r>
    </w:p>
    <w:p w:rsidR="0096087C" w:rsidRPr="0059691B" w:rsidRDefault="002641B6" w:rsidP="004368B9">
      <w:pPr>
        <w:tabs>
          <w:tab w:val="left" w:pos="977"/>
        </w:tabs>
        <w:spacing w:before="120" w:after="120"/>
        <w:jc w:val="both"/>
        <w:rPr>
          <w:b/>
          <w:bCs/>
          <w:vertAlign w:val="subscript"/>
        </w:rPr>
      </w:pPr>
      <w:r w:rsidRPr="0059691B">
        <w:t xml:space="preserve">=&gt; Tổng số tế bào con sinh ra </w:t>
      </w:r>
      <w:r w:rsidRPr="0059691B">
        <w:rPr>
          <w:b/>
          <w:bCs/>
          <w:iCs/>
          <w:position w:val="-14"/>
        </w:rPr>
        <w:object w:dxaOrig="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0.25pt" o:ole="">
            <v:imagedata r:id="rId8" o:title=""/>
          </v:shape>
          <o:OLEObject Type="Embed" ProgID="Equation.3" ShapeID="_x0000_i1025" DrawAspect="Content" ObjectID="_1628514376" r:id="rId9"/>
        </w:object>
      </w:r>
      <w:r w:rsidRPr="0059691B">
        <w:rPr>
          <w:b/>
          <w:bCs/>
        </w:rPr>
        <w:t>A = a</w:t>
      </w:r>
      <w:r w:rsidRPr="0059691B">
        <w:rPr>
          <w:b/>
          <w:bCs/>
          <w:vertAlign w:val="subscript"/>
        </w:rPr>
        <w:t>1 .</w:t>
      </w:r>
      <w:r w:rsidRPr="0059691B">
        <w:rPr>
          <w:b/>
          <w:bCs/>
        </w:rPr>
        <w:t>2</w:t>
      </w:r>
      <w:r w:rsidRPr="0059691B">
        <w:rPr>
          <w:b/>
          <w:bCs/>
          <w:vertAlign w:val="superscript"/>
        </w:rPr>
        <w:t>x</w:t>
      </w:r>
      <w:r w:rsidRPr="0059691B">
        <w:rPr>
          <w:b/>
          <w:bCs/>
          <w:vertAlign w:val="subscript"/>
        </w:rPr>
        <w:t xml:space="preserve">1 </w:t>
      </w:r>
      <w:r w:rsidRPr="0059691B">
        <w:rPr>
          <w:b/>
          <w:bCs/>
        </w:rPr>
        <w:t xml:space="preserve"> + a</w:t>
      </w:r>
      <w:r w:rsidRPr="0059691B">
        <w:rPr>
          <w:b/>
          <w:bCs/>
          <w:vertAlign w:val="subscript"/>
        </w:rPr>
        <w:t>2</w:t>
      </w:r>
      <w:r w:rsidRPr="0059691B">
        <w:rPr>
          <w:b/>
          <w:bCs/>
        </w:rPr>
        <w:t xml:space="preserve"> . 2</w:t>
      </w:r>
      <w:r w:rsidRPr="0059691B">
        <w:rPr>
          <w:b/>
          <w:bCs/>
          <w:vertAlign w:val="superscript"/>
        </w:rPr>
        <w:t>x</w:t>
      </w:r>
      <w:r w:rsidRPr="0059691B">
        <w:rPr>
          <w:b/>
          <w:bCs/>
          <w:vertAlign w:val="subscript"/>
        </w:rPr>
        <w:t>2</w:t>
      </w:r>
      <w:r w:rsidRPr="0059691B">
        <w:rPr>
          <w:b/>
          <w:bCs/>
        </w:rPr>
        <w:t xml:space="preserve">  + …+ a</w:t>
      </w:r>
      <w:r w:rsidRPr="0059691B">
        <w:rPr>
          <w:b/>
          <w:bCs/>
          <w:vertAlign w:val="subscript"/>
        </w:rPr>
        <w:t>n</w:t>
      </w:r>
      <w:r w:rsidRPr="0059691B">
        <w:rPr>
          <w:b/>
          <w:bCs/>
        </w:rPr>
        <w:t xml:space="preserve"> . 2</w:t>
      </w:r>
      <w:r w:rsidRPr="0059691B">
        <w:rPr>
          <w:b/>
          <w:bCs/>
          <w:vertAlign w:val="superscript"/>
        </w:rPr>
        <w:t>x</w:t>
      </w:r>
      <w:r w:rsidRPr="0059691B">
        <w:rPr>
          <w:b/>
          <w:bCs/>
          <w:vertAlign w:val="subscript"/>
        </w:rPr>
        <w:t>n</w:t>
      </w:r>
    </w:p>
    <w:p w:rsidR="00856ADB" w:rsidRPr="0059691B" w:rsidRDefault="00856ADB" w:rsidP="004368B9">
      <w:pPr>
        <w:tabs>
          <w:tab w:val="left" w:pos="977"/>
        </w:tabs>
        <w:spacing w:before="120" w:after="120"/>
        <w:jc w:val="both"/>
        <w:rPr>
          <w:vertAlign w:val="subscript"/>
        </w:rPr>
      </w:pPr>
      <w:r w:rsidRPr="0059691B">
        <w:rPr>
          <w:b/>
          <w:bCs/>
          <w:i/>
        </w:rPr>
        <w:t xml:space="preserve"> </w:t>
      </w:r>
      <w:r w:rsidR="0096087C" w:rsidRPr="0059691B">
        <w:rPr>
          <w:b/>
          <w:bCs/>
          <w:i/>
        </w:rPr>
        <w:t>5.2.</w:t>
      </w:r>
      <w:r w:rsidRPr="0059691B">
        <w:rPr>
          <w:b/>
          <w:bCs/>
          <w:i/>
        </w:rPr>
        <w:t>Tính số NST tương đương với nguyên liệu được cung cấp trong quá trình tự nhân đôi của NST.</w:t>
      </w:r>
    </w:p>
    <w:p w:rsidR="002641B6" w:rsidRPr="0059691B" w:rsidRDefault="002641B6" w:rsidP="004368B9">
      <w:pPr>
        <w:tabs>
          <w:tab w:val="left" w:pos="614"/>
        </w:tabs>
        <w:spacing w:before="120" w:after="120"/>
        <w:jc w:val="center"/>
        <w:rPr>
          <w:iCs/>
        </w:rPr>
      </w:pPr>
      <w:r w:rsidRPr="0059691B">
        <w:rPr>
          <w:b/>
          <w:bCs/>
          <w:iCs/>
          <w:position w:val="-14"/>
        </w:rPr>
        <w:object w:dxaOrig="460" w:dyaOrig="400">
          <v:shape id="_x0000_i1026" type="#_x0000_t75" style="width:18pt;height:20.25pt" o:ole="">
            <v:imagedata r:id="rId8" o:title=""/>
          </v:shape>
          <o:OLEObject Type="Embed" ProgID="Equation.3" ShapeID="_x0000_i1026" DrawAspect="Content" ObjectID="_1628514377" r:id="rId10"/>
        </w:object>
      </w:r>
      <w:r w:rsidRPr="0059691B">
        <w:rPr>
          <w:b/>
          <w:bCs/>
          <w:iCs/>
        </w:rPr>
        <w:t>NST  = 2n . 2</w:t>
      </w:r>
      <w:r w:rsidRPr="0059691B">
        <w:rPr>
          <w:b/>
          <w:bCs/>
          <w:iCs/>
          <w:vertAlign w:val="superscript"/>
        </w:rPr>
        <w:t xml:space="preserve">x </w:t>
      </w:r>
      <w:r w:rsidRPr="0059691B">
        <w:rPr>
          <w:b/>
          <w:bCs/>
          <w:iCs/>
        </w:rPr>
        <w:t xml:space="preserve"> - 2n = 2n (2</w:t>
      </w:r>
      <w:r w:rsidRPr="0059691B">
        <w:rPr>
          <w:b/>
          <w:bCs/>
          <w:iCs/>
          <w:vertAlign w:val="superscript"/>
        </w:rPr>
        <w:t>x</w:t>
      </w:r>
      <w:r w:rsidRPr="0059691B">
        <w:rPr>
          <w:b/>
          <w:bCs/>
          <w:iCs/>
        </w:rPr>
        <w:t xml:space="preserve"> – 1)</w:t>
      </w:r>
    </w:p>
    <w:p w:rsidR="002641B6" w:rsidRPr="0059691B" w:rsidRDefault="002641B6" w:rsidP="0096087C">
      <w:pPr>
        <w:spacing w:before="120" w:after="120"/>
        <w:jc w:val="center"/>
        <w:rPr>
          <w:b/>
          <w:bCs/>
          <w:iCs/>
        </w:rPr>
      </w:pPr>
      <w:r w:rsidRPr="0059691B">
        <w:rPr>
          <w:b/>
          <w:bCs/>
          <w:iCs/>
          <w:position w:val="-14"/>
        </w:rPr>
        <w:object w:dxaOrig="460" w:dyaOrig="400">
          <v:shape id="_x0000_i1027" type="#_x0000_t75" style="width:18pt;height:20.25pt" o:ole="">
            <v:imagedata r:id="rId8" o:title=""/>
          </v:shape>
          <o:OLEObject Type="Embed" ProgID="Equation.3" ShapeID="_x0000_i1027" DrawAspect="Content" ObjectID="_1628514378" r:id="rId11"/>
        </w:object>
      </w:r>
      <w:r w:rsidRPr="0059691B">
        <w:rPr>
          <w:b/>
          <w:bCs/>
          <w:iCs/>
        </w:rPr>
        <w:t>NST mới = 2n . 2</w:t>
      </w:r>
      <w:r w:rsidRPr="0059691B">
        <w:rPr>
          <w:b/>
          <w:bCs/>
          <w:iCs/>
          <w:vertAlign w:val="superscript"/>
        </w:rPr>
        <w:t xml:space="preserve">x </w:t>
      </w:r>
      <w:r w:rsidRPr="0059691B">
        <w:rPr>
          <w:b/>
          <w:bCs/>
          <w:iCs/>
        </w:rPr>
        <w:t xml:space="preserve"> -  2. 2n = 2n (2</w:t>
      </w:r>
      <w:r w:rsidRPr="0059691B">
        <w:rPr>
          <w:b/>
          <w:bCs/>
          <w:iCs/>
          <w:vertAlign w:val="superscript"/>
        </w:rPr>
        <w:t>x</w:t>
      </w:r>
      <w:r w:rsidRPr="0059691B">
        <w:rPr>
          <w:b/>
          <w:bCs/>
          <w:iCs/>
        </w:rPr>
        <w:t xml:space="preserve"> – 2)</w:t>
      </w:r>
    </w:p>
    <w:p w:rsidR="002641B6" w:rsidRPr="0059691B" w:rsidRDefault="0096087C" w:rsidP="004368B9">
      <w:pPr>
        <w:spacing w:before="120" w:after="120"/>
        <w:jc w:val="both"/>
        <w:rPr>
          <w:i/>
        </w:rPr>
      </w:pPr>
      <w:r w:rsidRPr="0059691B">
        <w:rPr>
          <w:b/>
          <w:bCs/>
          <w:i/>
        </w:rPr>
        <w:t>5.3</w:t>
      </w:r>
      <w:r w:rsidR="002641B6" w:rsidRPr="0059691B">
        <w:rPr>
          <w:b/>
          <w:bCs/>
          <w:i/>
        </w:rPr>
        <w:t>. Thời gian của 1 chu kì  nguyên phân</w:t>
      </w:r>
      <w:r w:rsidR="002641B6" w:rsidRPr="0059691B">
        <w:rPr>
          <w:i/>
        </w:rPr>
        <w:t>:</w:t>
      </w:r>
    </w:p>
    <w:p w:rsidR="002641B6" w:rsidRPr="0059691B" w:rsidRDefault="002641B6" w:rsidP="004368B9">
      <w:pPr>
        <w:spacing w:before="120" w:after="120"/>
        <w:jc w:val="both"/>
      </w:pPr>
      <w:r w:rsidRPr="0059691B">
        <w:t xml:space="preserve">Là thời gian của 5 giai đọan, có thể được tính từ đầu kì trước đến hết kì trung gian hoặc từ đầu kì trung gian đến hết kì cuối. </w:t>
      </w:r>
    </w:p>
    <w:p w:rsidR="002641B6" w:rsidRPr="0059691B" w:rsidRDefault="0096087C" w:rsidP="004368B9">
      <w:pPr>
        <w:spacing w:before="120" w:after="120"/>
        <w:jc w:val="both"/>
        <w:rPr>
          <w:b/>
          <w:bCs/>
          <w:i/>
        </w:rPr>
      </w:pPr>
      <w:r w:rsidRPr="0059691B">
        <w:rPr>
          <w:b/>
          <w:bCs/>
          <w:i/>
        </w:rPr>
        <w:t>5.4</w:t>
      </w:r>
      <w:r w:rsidR="002641B6" w:rsidRPr="0059691B">
        <w:rPr>
          <w:b/>
          <w:bCs/>
          <w:i/>
        </w:rPr>
        <w:t xml:space="preserve">. Thời gian qua các đợt nguyên phân.  </w:t>
      </w:r>
    </w:p>
    <w:p w:rsidR="002641B6" w:rsidRPr="0059691B" w:rsidRDefault="002641B6" w:rsidP="004368B9">
      <w:pPr>
        <w:spacing w:before="120" w:after="120"/>
        <w:jc w:val="both"/>
      </w:pPr>
      <w:r w:rsidRPr="0059691B">
        <w:t>Là tổng thời gian của các đợt nguyên phân liên tiếp.</w:t>
      </w:r>
    </w:p>
    <w:p w:rsidR="002641B6" w:rsidRPr="0059691B" w:rsidRDefault="002641B6" w:rsidP="004368B9">
      <w:pPr>
        <w:spacing w:before="120" w:after="120"/>
        <w:jc w:val="both"/>
      </w:pPr>
      <w:r w:rsidRPr="0059691B">
        <w:rPr>
          <w:b/>
          <w:bCs/>
        </w:rPr>
        <w:t>- Tốc độ nguyên phân không thay đổi:</w:t>
      </w:r>
    </w:p>
    <w:p w:rsidR="002641B6" w:rsidRPr="0059691B" w:rsidRDefault="002641B6" w:rsidP="004368B9">
      <w:pPr>
        <w:spacing w:before="120" w:after="120"/>
        <w:jc w:val="both"/>
      </w:pPr>
      <w:r w:rsidRPr="0059691B">
        <w:t xml:space="preserve">Khi thời gian của đợt nguyên phân sau luôn luôn bằng thời gian của đợt nguyên phân trước. </w:t>
      </w:r>
    </w:p>
    <w:p w:rsidR="002641B6" w:rsidRPr="0059691B" w:rsidRDefault="002641B6" w:rsidP="004368B9">
      <w:pPr>
        <w:spacing w:before="120" w:after="120"/>
        <w:jc w:val="center"/>
        <w:outlineLvl w:val="0"/>
        <w:rPr>
          <w:b/>
          <w:bCs/>
        </w:rPr>
      </w:pPr>
      <w:r w:rsidRPr="0059691B">
        <w:rPr>
          <w:b/>
          <w:bCs/>
          <w:iCs/>
          <w:position w:val="-14"/>
        </w:rPr>
        <w:object w:dxaOrig="460" w:dyaOrig="400">
          <v:shape id="_x0000_i1028" type="#_x0000_t75" style="width:18pt;height:20.25pt" o:ole="">
            <v:imagedata r:id="rId8" o:title=""/>
          </v:shape>
          <o:OLEObject Type="Embed" ProgID="Equation.3" ShapeID="_x0000_i1028" DrawAspect="Content" ObjectID="_1628514379" r:id="rId12"/>
        </w:object>
      </w:r>
      <w:r w:rsidRPr="0059691B">
        <w:rPr>
          <w:b/>
          <w:bCs/>
        </w:rPr>
        <w:t xml:space="preserve">TG = thời gian mỗi đợt </w:t>
      </w:r>
      <w:r w:rsidRPr="0059691B">
        <w:rPr>
          <w:bCs/>
        </w:rPr>
        <w:t>x</w:t>
      </w:r>
      <w:r w:rsidRPr="0059691B">
        <w:rPr>
          <w:b/>
          <w:bCs/>
        </w:rPr>
        <w:t xml:space="preserve"> số đợt nguyên phân</w:t>
      </w:r>
    </w:p>
    <w:p w:rsidR="002641B6" w:rsidRPr="0059691B" w:rsidRDefault="002641B6" w:rsidP="004368B9">
      <w:pPr>
        <w:spacing w:before="120" w:after="120"/>
        <w:jc w:val="both"/>
      </w:pPr>
      <w:r w:rsidRPr="0059691B">
        <w:rPr>
          <w:b/>
          <w:bCs/>
        </w:rPr>
        <w:t xml:space="preserve">- Tốc độ nguyên phân thay đổi: </w:t>
      </w:r>
    </w:p>
    <w:p w:rsidR="002641B6" w:rsidRPr="0059691B" w:rsidRDefault="002641B6" w:rsidP="0096087C">
      <w:pPr>
        <w:spacing w:before="120" w:after="120"/>
        <w:jc w:val="center"/>
        <w:rPr>
          <w:b/>
          <w:bCs/>
        </w:rPr>
      </w:pPr>
      <w:r w:rsidRPr="0059691B">
        <w:rPr>
          <w:b/>
          <w:bCs/>
          <w:iCs/>
          <w:position w:val="-14"/>
        </w:rPr>
        <w:object w:dxaOrig="460" w:dyaOrig="400">
          <v:shape id="_x0000_i1029" type="#_x0000_t75" style="width:18pt;height:20.25pt" o:ole="">
            <v:imagedata r:id="rId8" o:title=""/>
          </v:shape>
          <o:OLEObject Type="Embed" ProgID="Equation.3" ShapeID="_x0000_i1029" DrawAspect="Content" ObjectID="_1628514380" r:id="rId13"/>
        </w:object>
      </w:r>
      <w:r w:rsidRPr="0059691B">
        <w:rPr>
          <w:b/>
          <w:bCs/>
        </w:rPr>
        <w:t xml:space="preserve">TG = </w:t>
      </w:r>
      <w:r w:rsidRPr="0059691B">
        <w:rPr>
          <w:b/>
          <w:bCs/>
          <w:iCs/>
          <w:position w:val="-24"/>
        </w:rPr>
        <w:object w:dxaOrig="240" w:dyaOrig="620">
          <v:shape id="_x0000_i1030" type="#_x0000_t75" style="width:12pt;height:30.75pt" o:ole="">
            <v:imagedata r:id="rId14" o:title=""/>
          </v:shape>
          <o:OLEObject Type="Embed" ProgID="Equation.3" ShapeID="_x0000_i1030" DrawAspect="Content" ObjectID="_1628514381" r:id="rId15"/>
        </w:object>
      </w:r>
      <w:r w:rsidRPr="0059691B">
        <w:rPr>
          <w:b/>
          <w:bCs/>
        </w:rPr>
        <w:t>(a</w:t>
      </w:r>
      <w:r w:rsidRPr="0059691B">
        <w:rPr>
          <w:b/>
          <w:bCs/>
          <w:vertAlign w:val="subscript"/>
        </w:rPr>
        <w:t xml:space="preserve">1 </w:t>
      </w:r>
      <w:r w:rsidRPr="0059691B">
        <w:rPr>
          <w:b/>
        </w:rPr>
        <w:t>+a</w:t>
      </w:r>
      <w:r w:rsidRPr="0059691B">
        <w:rPr>
          <w:b/>
          <w:vertAlign w:val="subscript"/>
        </w:rPr>
        <w:t>x</w:t>
      </w:r>
      <w:r w:rsidRPr="0059691B">
        <w:rPr>
          <w:b/>
        </w:rPr>
        <w:t xml:space="preserve">) = </w:t>
      </w:r>
      <w:r w:rsidRPr="0059691B">
        <w:rPr>
          <w:b/>
          <w:bCs/>
          <w:iCs/>
          <w:position w:val="-24"/>
        </w:rPr>
        <w:object w:dxaOrig="240" w:dyaOrig="620">
          <v:shape id="_x0000_i1031" type="#_x0000_t75" style="width:12pt;height:30.75pt" o:ole="">
            <v:imagedata r:id="rId14" o:title=""/>
          </v:shape>
          <o:OLEObject Type="Embed" ProgID="Equation.3" ShapeID="_x0000_i1031" DrawAspect="Content" ObjectID="_1628514382" r:id="rId16"/>
        </w:object>
      </w:r>
      <w:r w:rsidRPr="0059691B">
        <w:rPr>
          <w:b/>
          <w:bCs/>
        </w:rPr>
        <w:t>[2a</w:t>
      </w:r>
      <w:r w:rsidRPr="0059691B">
        <w:rPr>
          <w:b/>
          <w:bCs/>
          <w:vertAlign w:val="subscript"/>
        </w:rPr>
        <w:t>1</w:t>
      </w:r>
      <w:r w:rsidRPr="0059691B">
        <w:rPr>
          <w:b/>
          <w:bCs/>
        </w:rPr>
        <w:t xml:space="preserve"> + (x – 1).d]</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GIẢM PHÂN</w:t>
      </w:r>
    </w:p>
    <w:p w:rsidR="00A62F9C" w:rsidRPr="0059691B" w:rsidRDefault="00A62F9C" w:rsidP="004368B9">
      <w:pPr>
        <w:autoSpaceDE w:val="0"/>
        <w:autoSpaceDN w:val="0"/>
        <w:adjustRightInd w:val="0"/>
        <w:spacing w:before="120" w:after="120"/>
        <w:rPr>
          <w:b/>
          <w:bCs/>
          <w:lang w:val="en"/>
        </w:rPr>
      </w:pPr>
      <w:r w:rsidRPr="0059691B">
        <w:rPr>
          <w:b/>
          <w:bCs/>
          <w:lang w:val="en"/>
        </w:rPr>
        <w:t>1. Khái quát chung về giảm phân</w:t>
      </w:r>
    </w:p>
    <w:p w:rsidR="00A62F9C" w:rsidRPr="0059691B" w:rsidRDefault="00A62F9C" w:rsidP="004368B9">
      <w:pPr>
        <w:autoSpaceDE w:val="0"/>
        <w:autoSpaceDN w:val="0"/>
        <w:adjustRightInd w:val="0"/>
        <w:spacing w:before="120" w:after="120"/>
        <w:rPr>
          <w:lang w:val="en"/>
        </w:rPr>
      </w:pPr>
      <w:r w:rsidRPr="0059691B">
        <w:rPr>
          <w:lang w:val="en"/>
        </w:rPr>
        <w:t>- Giảm phân là hình thức phân bào có thoi phân bào như nguyên phân , diễn ra vào thời kì chín của tế bào sinh dục , tạo ra các giao tử mang một nửa bộ NST của tế bào mẹ ban đầu</w:t>
      </w:r>
    </w:p>
    <w:p w:rsidR="00A62F9C" w:rsidRPr="0059691B" w:rsidRDefault="00A62F9C" w:rsidP="004368B9">
      <w:pPr>
        <w:autoSpaceDE w:val="0"/>
        <w:autoSpaceDN w:val="0"/>
        <w:adjustRightInd w:val="0"/>
        <w:spacing w:before="120" w:after="120"/>
        <w:rPr>
          <w:lang w:val="en"/>
        </w:rPr>
      </w:pPr>
      <w:r w:rsidRPr="0059691B">
        <w:rPr>
          <w:lang w:val="en"/>
        </w:rPr>
        <w:t>-Gồm 2 lần phân bào liên tiếp, nhưng NST chỉ nhân đôi 1 lần ở kì trung gian của giảm phân 1</w:t>
      </w:r>
    </w:p>
    <w:p w:rsidR="00A62F9C" w:rsidRPr="0059691B" w:rsidRDefault="00A62F9C" w:rsidP="004368B9">
      <w:pPr>
        <w:autoSpaceDE w:val="0"/>
        <w:autoSpaceDN w:val="0"/>
        <w:adjustRightInd w:val="0"/>
        <w:spacing w:before="120" w:after="120"/>
        <w:rPr>
          <w:b/>
          <w:bCs/>
          <w:lang w:val="en"/>
        </w:rPr>
      </w:pPr>
      <w:r w:rsidRPr="0059691B">
        <w:rPr>
          <w:b/>
          <w:bCs/>
          <w:lang w:val="en"/>
        </w:rPr>
        <w:t>2. Những diễn biến cơ bản của NST trong giảm phân 1</w:t>
      </w:r>
    </w:p>
    <w:p w:rsidR="00A62F9C" w:rsidRPr="0059691B" w:rsidRDefault="00A62F9C" w:rsidP="004368B9">
      <w:pPr>
        <w:autoSpaceDE w:val="0"/>
        <w:autoSpaceDN w:val="0"/>
        <w:adjustRightInd w:val="0"/>
        <w:spacing w:before="120" w:after="120"/>
        <w:rPr>
          <w:lang w:val="en"/>
        </w:rPr>
      </w:pPr>
      <w:r w:rsidRPr="0059691B">
        <w:rPr>
          <w:lang w:val="en"/>
        </w:rPr>
        <w:t>-Kì trung gian 1: NST ở dạng sợi mảnh; NST tự nhân đôi dính với nhau ở tâm động</w:t>
      </w:r>
    </w:p>
    <w:p w:rsidR="00A62F9C" w:rsidRPr="0059691B" w:rsidRDefault="00A62F9C" w:rsidP="004368B9">
      <w:pPr>
        <w:autoSpaceDE w:val="0"/>
        <w:autoSpaceDN w:val="0"/>
        <w:adjustRightInd w:val="0"/>
        <w:spacing w:before="120" w:after="120"/>
        <w:rPr>
          <w:lang w:val="en"/>
        </w:rPr>
      </w:pPr>
      <w:r w:rsidRPr="0059691B">
        <w:rPr>
          <w:lang w:val="en"/>
        </w:rPr>
        <w:t>-Kì đầu 1:Các NST kép xoắn và co ngắn; Các NST kép trong cặp tương đồng tiếp hợp bắt chéo</w:t>
      </w:r>
    </w:p>
    <w:p w:rsidR="00A62F9C" w:rsidRPr="0059691B" w:rsidRDefault="00A62F9C" w:rsidP="004368B9">
      <w:pPr>
        <w:autoSpaceDE w:val="0"/>
        <w:autoSpaceDN w:val="0"/>
        <w:adjustRightInd w:val="0"/>
        <w:spacing w:before="120" w:after="120"/>
        <w:rPr>
          <w:lang w:val="en"/>
        </w:rPr>
      </w:pPr>
      <w:r w:rsidRPr="0059691B">
        <w:rPr>
          <w:lang w:val="en"/>
        </w:rPr>
        <w:t>-Kì giữa 1: Các NST kép trong cặp tương đồng phân li về 2 cực của tế bào</w:t>
      </w:r>
    </w:p>
    <w:p w:rsidR="00A62F9C" w:rsidRPr="0059691B" w:rsidRDefault="00A62F9C" w:rsidP="004368B9">
      <w:pPr>
        <w:autoSpaceDE w:val="0"/>
        <w:autoSpaceDN w:val="0"/>
        <w:adjustRightInd w:val="0"/>
        <w:spacing w:before="120" w:after="120"/>
        <w:rPr>
          <w:lang w:val="en"/>
        </w:rPr>
      </w:pPr>
      <w:r w:rsidRPr="0059691B">
        <w:rPr>
          <w:lang w:val="en"/>
        </w:rPr>
        <w:t>-Kì cuối 1: Hình thành 2 tế bào con có bộ NST là n kép</w:t>
      </w:r>
    </w:p>
    <w:p w:rsidR="00A62F9C" w:rsidRPr="0059691B" w:rsidRDefault="00A62F9C" w:rsidP="004368B9">
      <w:pPr>
        <w:autoSpaceDE w:val="0"/>
        <w:autoSpaceDN w:val="0"/>
        <w:adjustRightInd w:val="0"/>
        <w:spacing w:before="120" w:after="120"/>
        <w:rPr>
          <w:b/>
          <w:bCs/>
          <w:lang w:val="en"/>
        </w:rPr>
      </w:pPr>
      <w:r w:rsidRPr="0059691B">
        <w:rPr>
          <w:b/>
          <w:bCs/>
          <w:lang w:val="en"/>
        </w:rPr>
        <w:t>3. Những diễn biến cơ bản của NST trong giảm phân 2</w:t>
      </w:r>
    </w:p>
    <w:p w:rsidR="00A62F9C" w:rsidRPr="0059691B" w:rsidRDefault="00A62F9C" w:rsidP="004368B9">
      <w:pPr>
        <w:autoSpaceDE w:val="0"/>
        <w:autoSpaceDN w:val="0"/>
        <w:adjustRightInd w:val="0"/>
        <w:spacing w:before="120" w:after="120"/>
        <w:rPr>
          <w:lang w:val="en"/>
        </w:rPr>
      </w:pPr>
      <w:r w:rsidRPr="0059691B">
        <w:rPr>
          <w:lang w:val="en"/>
        </w:rPr>
        <w:t>-Kì đầu 2: Các NST kép co ngắn lại</w:t>
      </w:r>
    </w:p>
    <w:p w:rsidR="00A62F9C" w:rsidRPr="0059691B" w:rsidRDefault="00A62F9C" w:rsidP="004368B9">
      <w:pPr>
        <w:autoSpaceDE w:val="0"/>
        <w:autoSpaceDN w:val="0"/>
        <w:adjustRightInd w:val="0"/>
        <w:spacing w:before="120" w:after="120"/>
        <w:rPr>
          <w:lang w:val="en"/>
        </w:rPr>
      </w:pPr>
      <w:r w:rsidRPr="0059691B">
        <w:rPr>
          <w:lang w:val="en"/>
        </w:rPr>
        <w:t xml:space="preserve">- Kì giữa 2: Các NST kép đơn bội xếp thành một hàng trên mặt phẳng xích đạo </w:t>
      </w:r>
    </w:p>
    <w:p w:rsidR="00A62F9C" w:rsidRPr="0059691B" w:rsidRDefault="00A62F9C" w:rsidP="004368B9">
      <w:pPr>
        <w:autoSpaceDE w:val="0"/>
        <w:autoSpaceDN w:val="0"/>
        <w:adjustRightInd w:val="0"/>
        <w:spacing w:before="120" w:after="120"/>
        <w:rPr>
          <w:lang w:val="en"/>
        </w:rPr>
      </w:pPr>
      <w:r w:rsidRPr="0059691B">
        <w:rPr>
          <w:lang w:val="en"/>
        </w:rPr>
        <w:t>-Kì sau 2: Các NST đơn trong cặp NST kép đơn bội phân li về 2 cực của  tế bào</w:t>
      </w:r>
    </w:p>
    <w:p w:rsidR="00A62F9C" w:rsidRPr="0059691B" w:rsidRDefault="00A62F9C" w:rsidP="004368B9">
      <w:pPr>
        <w:autoSpaceDE w:val="0"/>
        <w:autoSpaceDN w:val="0"/>
        <w:adjustRightInd w:val="0"/>
        <w:spacing w:before="120" w:after="120"/>
        <w:rPr>
          <w:lang w:val="en"/>
        </w:rPr>
      </w:pPr>
      <w:r w:rsidRPr="0059691B">
        <w:rPr>
          <w:lang w:val="en"/>
        </w:rPr>
        <w:t>-Kì cuối 2: Các NST đơn nằm gọn trong 2 nhân mới được tạo thành</w:t>
      </w:r>
    </w:p>
    <w:p w:rsidR="00A62F9C" w:rsidRPr="0059691B" w:rsidRDefault="00A62F9C" w:rsidP="004368B9">
      <w:pPr>
        <w:autoSpaceDE w:val="0"/>
        <w:autoSpaceDN w:val="0"/>
        <w:adjustRightInd w:val="0"/>
        <w:spacing w:before="120" w:after="120"/>
        <w:rPr>
          <w:lang w:val="en"/>
        </w:rPr>
      </w:pPr>
      <w:r w:rsidRPr="0059691B">
        <w:rPr>
          <w:lang w:val="en"/>
        </w:rPr>
        <w:t>-Kết quả: Từ 1 tế bào mẹ (2n)-&gt; 4 tế bào con có bộ NST đơn bội n</w:t>
      </w:r>
    </w:p>
    <w:p w:rsidR="00A62F9C" w:rsidRPr="0059691B" w:rsidRDefault="00A62F9C" w:rsidP="004368B9">
      <w:pPr>
        <w:autoSpaceDE w:val="0"/>
        <w:autoSpaceDN w:val="0"/>
        <w:adjustRightInd w:val="0"/>
        <w:spacing w:before="120" w:after="120"/>
        <w:rPr>
          <w:lang w:val="en"/>
        </w:rPr>
      </w:pPr>
      <w:r w:rsidRPr="0059691B">
        <w:rPr>
          <w:b/>
          <w:bCs/>
          <w:lang w:val="en"/>
        </w:rPr>
        <w:lastRenderedPageBreak/>
        <w:t>- Ý nghĩa của giảm phân</w:t>
      </w:r>
      <w:r w:rsidRPr="0059691B">
        <w:rPr>
          <w:lang w:val="en"/>
        </w:rPr>
        <w:t>: Nhờ sự phân li độc lập, tổ hợp tự do của các NST, hiện tượng trao đổi đoạn và hoán vị gen đã tạo ra sự đa dạng và phong phú cho giao tử, từ đó xuất hiện các biến dị tổ hợp ở thế hệ sau.</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PHÁT SINH GIAO TỬ VÀ THỤ TINH</w:t>
      </w:r>
    </w:p>
    <w:p w:rsidR="00A62F9C" w:rsidRPr="0059691B" w:rsidRDefault="00A62F9C" w:rsidP="004368B9">
      <w:pPr>
        <w:autoSpaceDE w:val="0"/>
        <w:autoSpaceDN w:val="0"/>
        <w:adjustRightInd w:val="0"/>
        <w:spacing w:before="120" w:after="120"/>
        <w:rPr>
          <w:b/>
          <w:bCs/>
          <w:lang w:val="en"/>
        </w:rPr>
      </w:pPr>
      <w:r w:rsidRPr="0059691B">
        <w:rPr>
          <w:b/>
          <w:bCs/>
          <w:lang w:val="en"/>
        </w:rPr>
        <w:t>1. Sự phát sinh giao tử</w:t>
      </w:r>
    </w:p>
    <w:p w:rsidR="00A62F9C" w:rsidRPr="0059691B" w:rsidRDefault="00A62F9C" w:rsidP="004368B9">
      <w:pPr>
        <w:autoSpaceDE w:val="0"/>
        <w:autoSpaceDN w:val="0"/>
        <w:adjustRightInd w:val="0"/>
        <w:spacing w:before="120" w:after="120"/>
        <w:rPr>
          <w:lang w:val="en"/>
        </w:rPr>
      </w:pPr>
      <w:r w:rsidRPr="0059691B">
        <w:rPr>
          <w:lang w:val="en"/>
        </w:rPr>
        <w:t>- Giao tử là tế bào sinh dục có chứa bộ NST đơn bội (n), được hình thành từ quá trình giảm phân của tế bào sinh giao tử (2n) có khả năng thụ tinh tạo ra hợp tử.</w:t>
      </w:r>
    </w:p>
    <w:p w:rsidR="00A62F9C" w:rsidRPr="0059691B" w:rsidRDefault="00A62F9C" w:rsidP="004368B9">
      <w:pPr>
        <w:autoSpaceDE w:val="0"/>
        <w:autoSpaceDN w:val="0"/>
        <w:adjustRightInd w:val="0"/>
        <w:spacing w:before="120" w:after="120"/>
        <w:rPr>
          <w:lang w:val="en"/>
        </w:rPr>
      </w:pPr>
      <w:r w:rsidRPr="0059691B">
        <w:rPr>
          <w:lang w:val="en"/>
        </w:rPr>
        <w:t>-Sự hình thành giao tử ở động vật và thực vật khác nhau.</w:t>
      </w:r>
    </w:p>
    <w:p w:rsidR="00A62F9C" w:rsidRPr="0059691B" w:rsidRDefault="00A62F9C" w:rsidP="004368B9">
      <w:pPr>
        <w:autoSpaceDE w:val="0"/>
        <w:autoSpaceDN w:val="0"/>
        <w:adjustRightInd w:val="0"/>
        <w:spacing w:before="120" w:after="120"/>
        <w:rPr>
          <w:lang w:val="en"/>
        </w:rPr>
      </w:pPr>
      <w:r w:rsidRPr="0059691B">
        <w:rPr>
          <w:lang w:val="en"/>
        </w:rPr>
        <w:t>-Quá trình phát sinh giao tử cái (trứng) và giao tử đực (tinh trùng) ở động vật</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Giống nhau: </w:t>
      </w:r>
    </w:p>
    <w:p w:rsidR="00A62F9C" w:rsidRPr="0059691B" w:rsidRDefault="00A62F9C" w:rsidP="004368B9">
      <w:pPr>
        <w:autoSpaceDE w:val="0"/>
        <w:autoSpaceDN w:val="0"/>
        <w:adjustRightInd w:val="0"/>
        <w:spacing w:before="120" w:after="120"/>
        <w:rPr>
          <w:lang w:val="en"/>
        </w:rPr>
      </w:pPr>
      <w:r w:rsidRPr="0059691B">
        <w:rPr>
          <w:lang w:val="en"/>
        </w:rPr>
        <w:t>+Các tế bào mầm đều thực hiện nguyên phân liên tiếp nhiều lần</w:t>
      </w:r>
    </w:p>
    <w:p w:rsidR="00A62F9C" w:rsidRPr="0059691B" w:rsidRDefault="00A62F9C" w:rsidP="004368B9">
      <w:pPr>
        <w:autoSpaceDE w:val="0"/>
        <w:autoSpaceDN w:val="0"/>
        <w:adjustRightInd w:val="0"/>
        <w:spacing w:before="120" w:after="120"/>
        <w:rPr>
          <w:lang w:val="en"/>
        </w:rPr>
      </w:pPr>
      <w:r w:rsidRPr="0059691B">
        <w:rPr>
          <w:lang w:val="en"/>
        </w:rPr>
        <w:t>+Noãn bào bậc 1 và tinh bào bậc 1 đều thực hiện giảm phân để tạo giao tử</w:t>
      </w:r>
    </w:p>
    <w:p w:rsidR="00A62F9C" w:rsidRPr="0059691B" w:rsidRDefault="00A62F9C" w:rsidP="004368B9">
      <w:pPr>
        <w:autoSpaceDE w:val="0"/>
        <w:autoSpaceDN w:val="0"/>
        <w:adjustRightInd w:val="0"/>
        <w:spacing w:before="120" w:after="120"/>
        <w:rPr>
          <w:b/>
          <w:bCs/>
          <w:lang w:val="en"/>
        </w:rPr>
      </w:pPr>
      <w:r w:rsidRPr="0059691B">
        <w:rPr>
          <w:b/>
          <w:bCs/>
          <w:lang w:val="en"/>
        </w:rPr>
        <w:t>*Khác nhau:</w:t>
      </w:r>
    </w:p>
    <w:tbl>
      <w:tblPr>
        <w:tblW w:w="0" w:type="auto"/>
        <w:tblInd w:w="201" w:type="dxa"/>
        <w:tblLayout w:type="fixed"/>
        <w:tblLook w:val="0000" w:firstRow="0" w:lastRow="0" w:firstColumn="0" w:lastColumn="0" w:noHBand="0" w:noVBand="0"/>
      </w:tblPr>
      <w:tblGrid>
        <w:gridCol w:w="4785"/>
        <w:gridCol w:w="4770"/>
      </w:tblGrid>
      <w:tr w:rsidR="00A62F9C" w:rsidRPr="0059691B">
        <w:trPr>
          <w:trHeight w:val="300"/>
        </w:trPr>
        <w:tc>
          <w:tcPr>
            <w:tcW w:w="4785"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Phát sinh giao tử cái</w:t>
            </w:r>
          </w:p>
        </w:tc>
        <w:tc>
          <w:tcPr>
            <w:tcW w:w="4770"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Phát sinh giao tử đực</w:t>
            </w:r>
          </w:p>
        </w:tc>
      </w:tr>
      <w:tr w:rsidR="00A62F9C" w:rsidRPr="0059691B">
        <w:trPr>
          <w:trHeight w:val="436"/>
        </w:trPr>
        <w:tc>
          <w:tcPr>
            <w:tcW w:w="478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 xml:space="preserve">-Noãn bào bậc 1-&gt; </w:t>
            </w:r>
            <w:r w:rsidRPr="0059691B">
              <w:rPr>
                <w:u w:val="single"/>
                <w:lang w:val="en"/>
              </w:rPr>
              <w:t>Giảm phân 1</w:t>
            </w:r>
            <w:r w:rsidRPr="0059691B">
              <w:rPr>
                <w:lang w:val="en"/>
              </w:rPr>
              <w:t>-&gt;thể cực thứ nhất (nhỏ) và noãn bào bậc 2 lớn</w:t>
            </w:r>
          </w:p>
          <w:p w:rsidR="00A62F9C" w:rsidRPr="0059691B" w:rsidRDefault="00A62F9C" w:rsidP="004368B9">
            <w:pPr>
              <w:autoSpaceDE w:val="0"/>
              <w:autoSpaceDN w:val="0"/>
              <w:adjustRightInd w:val="0"/>
              <w:spacing w:before="120" w:after="120"/>
              <w:rPr>
                <w:lang w:val="en"/>
              </w:rPr>
            </w:pPr>
            <w:r w:rsidRPr="0059691B">
              <w:rPr>
                <w:lang w:val="en"/>
              </w:rPr>
              <w:t xml:space="preserve">-Noãn bào bậc 2 -&gt; </w:t>
            </w:r>
            <w:r w:rsidRPr="0059691B">
              <w:rPr>
                <w:u w:val="single"/>
                <w:lang w:val="en"/>
              </w:rPr>
              <w:t>Giảm phân 2</w:t>
            </w:r>
            <w:r w:rsidRPr="0059691B">
              <w:rPr>
                <w:lang w:val="en"/>
              </w:rPr>
              <w:t>-&gt;thể cực thứ 2 (nhỏ) và một tế bào trứng (lớn)</w:t>
            </w:r>
          </w:p>
          <w:p w:rsidR="00A62F9C" w:rsidRPr="0059691B" w:rsidRDefault="00A62F9C" w:rsidP="004368B9">
            <w:pPr>
              <w:autoSpaceDE w:val="0"/>
              <w:autoSpaceDN w:val="0"/>
              <w:adjustRightInd w:val="0"/>
              <w:spacing w:before="120" w:after="120"/>
              <w:rPr>
                <w:lang w:val="en"/>
              </w:rPr>
            </w:pPr>
            <w:r w:rsidRPr="0059691B">
              <w:rPr>
                <w:lang w:val="en"/>
              </w:rPr>
              <w:t xml:space="preserve">-Kết quả:Mỗi noãn bào bậc 1, qua giảm phân cho 3 thể cực (n) và 1 tb trứng(n) </w:t>
            </w:r>
          </w:p>
        </w:tc>
        <w:tc>
          <w:tcPr>
            <w:tcW w:w="477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color w:val="000000"/>
                <w:lang w:val="en"/>
              </w:rPr>
            </w:pPr>
            <w:r w:rsidRPr="0059691B">
              <w:rPr>
                <w:color w:val="000000"/>
                <w:lang w:val="en"/>
              </w:rPr>
              <w:t>-Tinh bào bậc 1-&gt;</w:t>
            </w:r>
            <w:r w:rsidRPr="0059691B">
              <w:rPr>
                <w:color w:val="000000"/>
                <w:u w:val="single"/>
                <w:lang w:val="en"/>
              </w:rPr>
              <w:t>Giảm phân 1</w:t>
            </w:r>
            <w:r w:rsidRPr="0059691B">
              <w:rPr>
                <w:color w:val="000000"/>
                <w:lang w:val="en"/>
              </w:rPr>
              <w:t>-&gt; 2 tinh bào bậc 2</w:t>
            </w:r>
          </w:p>
          <w:p w:rsidR="00A62F9C" w:rsidRPr="0059691B" w:rsidRDefault="00A62F9C" w:rsidP="004368B9">
            <w:pPr>
              <w:autoSpaceDE w:val="0"/>
              <w:autoSpaceDN w:val="0"/>
              <w:adjustRightInd w:val="0"/>
              <w:spacing w:before="120" w:after="120"/>
              <w:rPr>
                <w:color w:val="000000"/>
                <w:lang w:val="en"/>
              </w:rPr>
            </w:pPr>
            <w:r w:rsidRPr="0059691B">
              <w:rPr>
                <w:color w:val="000000"/>
                <w:lang w:val="en"/>
              </w:rPr>
              <w:t>-Mỗi tinh bào bậc 2-&gt;</w:t>
            </w:r>
            <w:r w:rsidRPr="0059691B">
              <w:rPr>
                <w:color w:val="000000"/>
                <w:u w:val="single"/>
                <w:lang w:val="en"/>
              </w:rPr>
              <w:t>Giảm phân 2</w:t>
            </w:r>
            <w:r w:rsidRPr="0059691B">
              <w:rPr>
                <w:color w:val="000000"/>
                <w:lang w:val="en"/>
              </w:rPr>
              <w:t>-&gt; 2 tinh tử-&gt;tinh trùng</w:t>
            </w:r>
          </w:p>
          <w:p w:rsidR="00A62F9C" w:rsidRPr="0059691B" w:rsidRDefault="00A62F9C" w:rsidP="004368B9">
            <w:pPr>
              <w:autoSpaceDE w:val="0"/>
              <w:autoSpaceDN w:val="0"/>
              <w:adjustRightInd w:val="0"/>
              <w:spacing w:before="120" w:after="120"/>
              <w:rPr>
                <w:lang w:val="en"/>
              </w:rPr>
            </w:pPr>
            <w:r w:rsidRPr="0059691B">
              <w:rPr>
                <w:color w:val="000000"/>
                <w:lang w:val="en"/>
              </w:rPr>
              <w:t>-Kết quả:Mỗi tinh bào bậc 1 qua giảm phân cho 4 tinh trùng</w:t>
            </w:r>
          </w:p>
        </w:tc>
      </w:tr>
    </w:tbl>
    <w:p w:rsidR="00A62F9C" w:rsidRPr="0059691B" w:rsidRDefault="00A62F9C" w:rsidP="004368B9">
      <w:pPr>
        <w:autoSpaceDE w:val="0"/>
        <w:autoSpaceDN w:val="0"/>
        <w:adjustRightInd w:val="0"/>
        <w:spacing w:before="120" w:after="120"/>
        <w:rPr>
          <w:b/>
          <w:bCs/>
          <w:lang w:val="en"/>
        </w:rPr>
      </w:pPr>
      <w:r w:rsidRPr="0059691B">
        <w:rPr>
          <w:b/>
          <w:bCs/>
          <w:lang w:val="en"/>
        </w:rPr>
        <w:t>2. Thụ tinh</w:t>
      </w:r>
    </w:p>
    <w:p w:rsidR="00A62F9C" w:rsidRPr="0059691B" w:rsidRDefault="00A62F9C" w:rsidP="004368B9">
      <w:pPr>
        <w:autoSpaceDE w:val="0"/>
        <w:autoSpaceDN w:val="0"/>
        <w:adjustRightInd w:val="0"/>
        <w:spacing w:before="120" w:after="120"/>
        <w:rPr>
          <w:lang w:val="en"/>
        </w:rPr>
      </w:pPr>
      <w:r w:rsidRPr="0059691B">
        <w:rPr>
          <w:lang w:val="en"/>
        </w:rPr>
        <w:t>-Khái niệm :Là sự kết hợp ngẫu nhiên giữa 1 giao tử đực và 1 giao tử cái để tạo thành hợp tử.</w:t>
      </w:r>
    </w:p>
    <w:p w:rsidR="00A62F9C" w:rsidRPr="0059691B" w:rsidRDefault="00A62F9C" w:rsidP="004368B9">
      <w:pPr>
        <w:autoSpaceDE w:val="0"/>
        <w:autoSpaceDN w:val="0"/>
        <w:adjustRightInd w:val="0"/>
        <w:spacing w:before="120" w:after="120"/>
        <w:rPr>
          <w:lang w:val="en"/>
        </w:rPr>
      </w:pPr>
      <w:r w:rsidRPr="0059691B">
        <w:rPr>
          <w:lang w:val="en"/>
        </w:rPr>
        <w:t>- Bản chất là sự kết hợp của 2 bộ nhân đơn bội (n) trong giao tử tạo ra bộ nhân lưỡng bội (2n) có nguồn gốc từ bố mẹ ở hợp tử.</w:t>
      </w:r>
    </w:p>
    <w:p w:rsidR="00A62F9C" w:rsidRPr="0059691B" w:rsidRDefault="00A62F9C" w:rsidP="004368B9">
      <w:pPr>
        <w:autoSpaceDE w:val="0"/>
        <w:autoSpaceDN w:val="0"/>
        <w:adjustRightInd w:val="0"/>
        <w:spacing w:before="120" w:after="120"/>
        <w:rPr>
          <w:b/>
          <w:bCs/>
          <w:lang w:val="en"/>
        </w:rPr>
      </w:pPr>
      <w:r w:rsidRPr="0059691B">
        <w:rPr>
          <w:b/>
          <w:bCs/>
          <w:lang w:val="en"/>
        </w:rPr>
        <w:t>3. Ý nghĩa của giảm phân và thụ tinh</w:t>
      </w:r>
    </w:p>
    <w:p w:rsidR="00A62F9C" w:rsidRPr="0059691B" w:rsidRDefault="00A62F9C" w:rsidP="004368B9">
      <w:pPr>
        <w:autoSpaceDE w:val="0"/>
        <w:autoSpaceDN w:val="0"/>
        <w:adjustRightInd w:val="0"/>
        <w:spacing w:before="120" w:after="120"/>
        <w:rPr>
          <w:lang w:val="en"/>
        </w:rPr>
      </w:pPr>
      <w:r w:rsidRPr="0059691B">
        <w:rPr>
          <w:lang w:val="en"/>
        </w:rPr>
        <w:t>-Giảm phân tạo ra nhiều loại giao tử khác nhau về nguồn gốc và sự kết hợp trong thụ tinh đã tạo ra các hợp tử mang những tổ hợp khác nhau-&gt; tạo nguồn biến dị cho chọn giống và tiến hóa.</w:t>
      </w:r>
    </w:p>
    <w:p w:rsidR="00A62F9C" w:rsidRPr="0059691B" w:rsidRDefault="00A62F9C" w:rsidP="004368B9">
      <w:pPr>
        <w:autoSpaceDE w:val="0"/>
        <w:autoSpaceDN w:val="0"/>
        <w:adjustRightInd w:val="0"/>
        <w:spacing w:before="120" w:after="120"/>
        <w:rPr>
          <w:lang w:val="en"/>
        </w:rPr>
      </w:pPr>
      <w:r w:rsidRPr="0059691B">
        <w:rPr>
          <w:lang w:val="en"/>
        </w:rPr>
        <w:t>- Thụ tinh khôi phục lại bộ NST lưỡng bội của loài-&gt; duy trì ổn định bộ NST đặc trưng qua các thế hệ cơ thể.</w:t>
      </w:r>
    </w:p>
    <w:p w:rsidR="00A62F9C" w:rsidRPr="0059691B" w:rsidRDefault="00A62F9C" w:rsidP="004368B9">
      <w:pPr>
        <w:autoSpaceDE w:val="0"/>
        <w:autoSpaceDN w:val="0"/>
        <w:adjustRightInd w:val="0"/>
        <w:spacing w:before="120" w:after="120"/>
        <w:rPr>
          <w:lang w:val="en"/>
        </w:rPr>
      </w:pPr>
      <w:r w:rsidRPr="0059691B">
        <w:rPr>
          <w:lang w:val="en"/>
        </w:rPr>
        <w:t>-Do đó người ta thường dùng phương pháp lai hữu tính để tạo ra nhiều biến dị tổ hợp nhằm phục vụ cho công tác chọn giống.</w:t>
      </w:r>
    </w:p>
    <w:p w:rsidR="00F96E45" w:rsidRPr="0059691B" w:rsidRDefault="00F96E45" w:rsidP="004368B9">
      <w:pPr>
        <w:autoSpaceDE w:val="0"/>
        <w:autoSpaceDN w:val="0"/>
        <w:adjustRightInd w:val="0"/>
        <w:spacing w:before="120" w:after="120"/>
        <w:rPr>
          <w:b/>
          <w:lang w:val="en"/>
        </w:rPr>
      </w:pPr>
      <w:r w:rsidRPr="0059691B">
        <w:rPr>
          <w:b/>
          <w:lang w:val="en"/>
        </w:rPr>
        <w:t>Chú ý:</w:t>
      </w:r>
    </w:p>
    <w:p w:rsidR="00957037" w:rsidRPr="0059691B" w:rsidRDefault="00957037" w:rsidP="004368B9">
      <w:pPr>
        <w:autoSpaceDE w:val="0"/>
        <w:autoSpaceDN w:val="0"/>
        <w:adjustRightInd w:val="0"/>
        <w:spacing w:before="120" w:after="120"/>
        <w:rPr>
          <w:lang w:val="en"/>
        </w:rPr>
      </w:pPr>
      <w:r w:rsidRPr="0059691B">
        <w:rPr>
          <w:lang w:val="en"/>
        </w:rPr>
        <w:t>-Sự phát sinh giao tử trải qua 3 vùng là vùng sinh sản tế bào ( các tb nguyên phân), vùng sinh trưởng ( các tb lớn lên), vùng chín (các tb giảm phân)</w:t>
      </w:r>
    </w:p>
    <w:p w:rsidR="00E65DFD" w:rsidRPr="0059691B" w:rsidRDefault="00A22575" w:rsidP="00E65DFD">
      <w:pPr>
        <w:spacing w:before="120" w:after="120"/>
        <w:rPr>
          <w:b/>
          <w:bCs/>
        </w:rPr>
      </w:pPr>
      <w:r>
        <w:rPr>
          <w:b/>
          <w:bCs/>
        </w:rPr>
        <w:t>4.</w:t>
      </w:r>
      <w:r w:rsidR="00E65DFD" w:rsidRPr="0059691B">
        <w:rPr>
          <w:b/>
          <w:bCs/>
        </w:rPr>
        <w:t xml:space="preserve"> Các công thức cơ bản:</w:t>
      </w:r>
    </w:p>
    <w:p w:rsidR="00E65DFD" w:rsidRPr="0059691B" w:rsidRDefault="00E65DFD" w:rsidP="00E65DFD">
      <w:pPr>
        <w:spacing w:before="120" w:after="120"/>
      </w:pPr>
      <w:r w:rsidRPr="0059691B">
        <w:t>Xét 1 tế bào sinh dục chín 2n giảm phân:</w:t>
      </w:r>
    </w:p>
    <w:p w:rsidR="00E65DFD" w:rsidRPr="0059691B" w:rsidRDefault="00E65DFD" w:rsidP="00E65DFD">
      <w:pPr>
        <w:spacing w:before="120" w:after="120"/>
      </w:pPr>
      <w:r w:rsidRPr="0059691B">
        <w:tab/>
      </w:r>
      <w:r w:rsidRPr="0059691B">
        <w:rPr>
          <w:b/>
          <w:u w:val="single"/>
        </w:rPr>
        <w:t>1</w:t>
      </w:r>
      <w:r w:rsidRPr="0059691B">
        <w:t>. Số tế bào con được tạo ra: 4</w:t>
      </w:r>
    </w:p>
    <w:p w:rsidR="00E65DFD" w:rsidRPr="0059691B" w:rsidRDefault="00E65DFD" w:rsidP="00E65DFD">
      <w:pPr>
        <w:spacing w:before="120" w:after="120"/>
        <w:rPr>
          <w:lang w:val="pt-BR"/>
        </w:rPr>
      </w:pPr>
      <w:r w:rsidRPr="0059691B">
        <w:lastRenderedPageBreak/>
        <w:tab/>
      </w:r>
      <w:r w:rsidRPr="0059691B">
        <w:rPr>
          <w:b/>
          <w:u w:val="single"/>
          <w:lang w:val="pt-BR"/>
        </w:rPr>
        <w:t>2</w:t>
      </w:r>
      <w:r w:rsidRPr="0059691B">
        <w:rPr>
          <w:lang w:val="pt-BR"/>
        </w:rPr>
        <w:t xml:space="preserve">. Số giao tử (n) tạo ra là: </w:t>
      </w:r>
    </w:p>
    <w:p w:rsidR="00E65DFD" w:rsidRPr="0059691B" w:rsidRDefault="00E65DFD" w:rsidP="00E65DFD">
      <w:pPr>
        <w:spacing w:before="120" w:after="120"/>
        <w:rPr>
          <w:lang w:val="pt-BR"/>
        </w:rPr>
      </w:pPr>
      <w:r w:rsidRPr="0059691B">
        <w:rPr>
          <w:lang w:val="pt-BR"/>
        </w:rPr>
        <w:tab/>
        <w:t xml:space="preserve">- 1 TBSD đực (2n)  </w:t>
      </w:r>
      <w:r w:rsidRPr="0059691B">
        <w:sym w:font="Wingdings" w:char="F0E0"/>
      </w:r>
      <w:r w:rsidRPr="0059691B">
        <w:rPr>
          <w:lang w:val="pt-BR"/>
        </w:rPr>
        <w:t xml:space="preserve"> 4 giao tư đực (n)</w:t>
      </w:r>
    </w:p>
    <w:p w:rsidR="00E65DFD" w:rsidRPr="0059691B" w:rsidRDefault="00E65DFD" w:rsidP="00E65DFD">
      <w:pPr>
        <w:spacing w:before="120" w:after="120"/>
        <w:rPr>
          <w:lang w:val="pt-BR"/>
        </w:rPr>
      </w:pPr>
      <w:r w:rsidRPr="0059691B">
        <w:rPr>
          <w:lang w:val="pt-BR"/>
        </w:rPr>
        <w:tab/>
        <w:t xml:space="preserve">- 1 TBSD cái (2n)  </w:t>
      </w:r>
      <w:r w:rsidRPr="0059691B">
        <w:sym w:font="Wingdings" w:char="F0E0"/>
      </w:r>
      <w:r w:rsidRPr="0059691B">
        <w:rPr>
          <w:lang w:val="pt-BR"/>
        </w:rPr>
        <w:t xml:space="preserve"> 1 giao tư cái (n) + 3 thể định hướng (n).</w:t>
      </w:r>
    </w:p>
    <w:p w:rsidR="00E65DFD" w:rsidRPr="0059691B" w:rsidRDefault="00E65DFD" w:rsidP="00E65DFD">
      <w:pPr>
        <w:spacing w:before="120" w:after="120"/>
        <w:rPr>
          <w:lang w:val="pt-BR"/>
        </w:rPr>
      </w:pPr>
      <w:r w:rsidRPr="0059691B">
        <w:rPr>
          <w:lang w:val="pt-BR"/>
        </w:rPr>
        <w:tab/>
      </w:r>
      <w:r w:rsidRPr="0059691B">
        <w:rPr>
          <w:b/>
          <w:u w:val="single"/>
          <w:lang w:val="pt-BR"/>
        </w:rPr>
        <w:t>3</w:t>
      </w:r>
      <w:r w:rsidRPr="0059691B">
        <w:rPr>
          <w:lang w:val="pt-BR"/>
        </w:rPr>
        <w:t xml:space="preserve">. Số loại giao tử: </w:t>
      </w:r>
    </w:p>
    <w:p w:rsidR="00E65DFD" w:rsidRPr="0059691B" w:rsidRDefault="00E65DFD" w:rsidP="00E65DFD">
      <w:pPr>
        <w:spacing w:before="120" w:after="120"/>
        <w:rPr>
          <w:lang w:val="pt-BR"/>
        </w:rPr>
      </w:pPr>
      <w:r w:rsidRPr="0059691B">
        <w:rPr>
          <w:lang w:val="pt-BR"/>
        </w:rPr>
        <w:tab/>
        <w:t>- Không có trao đổi chéo: 2</w:t>
      </w:r>
      <w:r w:rsidRPr="0059691B">
        <w:rPr>
          <w:vertAlign w:val="superscript"/>
          <w:lang w:val="pt-BR"/>
        </w:rPr>
        <w:t>n</w:t>
      </w:r>
    </w:p>
    <w:p w:rsidR="00E65DFD" w:rsidRPr="0059691B" w:rsidRDefault="00E65DFD" w:rsidP="00E65DFD">
      <w:pPr>
        <w:spacing w:before="120" w:after="120"/>
        <w:rPr>
          <w:lang w:val="pt-BR"/>
        </w:rPr>
      </w:pPr>
      <w:r w:rsidRPr="0059691B">
        <w:rPr>
          <w:lang w:val="pt-BR"/>
        </w:rPr>
        <w:tab/>
        <w:t>- Có trao đổi chéo            : 2</w:t>
      </w:r>
      <w:r w:rsidRPr="0059691B">
        <w:rPr>
          <w:vertAlign w:val="superscript"/>
          <w:lang w:val="pt-BR"/>
        </w:rPr>
        <w:t>n+m</w:t>
      </w:r>
      <w:r w:rsidRPr="0059691B">
        <w:rPr>
          <w:vertAlign w:val="subscript"/>
          <w:lang w:val="pt-BR"/>
        </w:rPr>
        <w:t xml:space="preserve"> </w:t>
      </w:r>
      <w:r w:rsidRPr="0059691B">
        <w:rPr>
          <w:vertAlign w:val="superscript"/>
          <w:lang w:val="pt-BR"/>
        </w:rPr>
        <w:t xml:space="preserve"> </w:t>
      </w:r>
    </w:p>
    <w:p w:rsidR="00E65DFD" w:rsidRPr="0059691B" w:rsidRDefault="00E65DFD" w:rsidP="00E65DFD">
      <w:pPr>
        <w:spacing w:before="120" w:after="120"/>
        <w:rPr>
          <w:lang w:val="pt-BR"/>
        </w:rPr>
      </w:pPr>
      <w:r w:rsidRPr="0059691B">
        <w:rPr>
          <w:lang w:val="pt-BR"/>
        </w:rPr>
        <w:tab/>
      </w:r>
      <w:r w:rsidRPr="0059691B">
        <w:rPr>
          <w:b/>
          <w:u w:val="single"/>
          <w:lang w:val="pt-BR"/>
        </w:rPr>
        <w:t>4</w:t>
      </w:r>
      <w:r w:rsidRPr="0059691B">
        <w:rPr>
          <w:lang w:val="pt-BR"/>
        </w:rPr>
        <w:t>. Số cách sắp xếp của NST ở kì giữa 1    :   2</w:t>
      </w:r>
      <w:r w:rsidRPr="0059691B">
        <w:rPr>
          <w:vertAlign w:val="superscript"/>
          <w:lang w:val="pt-BR"/>
        </w:rPr>
        <w:t>n-1</w:t>
      </w:r>
      <w:r w:rsidRPr="0059691B">
        <w:rPr>
          <w:lang w:val="pt-BR"/>
        </w:rPr>
        <w:t xml:space="preserve"> </w:t>
      </w:r>
    </w:p>
    <w:p w:rsidR="00E65DFD" w:rsidRPr="0059691B" w:rsidRDefault="00E65DFD" w:rsidP="00E65DFD">
      <w:pPr>
        <w:spacing w:before="120" w:after="120"/>
        <w:rPr>
          <w:lang w:val="pt-BR"/>
        </w:rPr>
      </w:pPr>
      <w:r w:rsidRPr="0059691B">
        <w:rPr>
          <w:lang w:val="pt-BR"/>
        </w:rPr>
        <w:tab/>
      </w:r>
      <w:r w:rsidRPr="0059691B">
        <w:rPr>
          <w:b/>
          <w:u w:val="single"/>
          <w:lang w:val="pt-BR"/>
        </w:rPr>
        <w:t>5</w:t>
      </w:r>
      <w:r w:rsidRPr="0059691B">
        <w:rPr>
          <w:lang w:val="pt-BR"/>
        </w:rPr>
        <w:t>. Số cách phân li của NST kép ở kì sau 1:   2</w:t>
      </w:r>
      <w:r w:rsidRPr="0059691B">
        <w:rPr>
          <w:vertAlign w:val="superscript"/>
          <w:lang w:val="pt-BR"/>
        </w:rPr>
        <w:t>n-1</w:t>
      </w:r>
      <w:r w:rsidRPr="0059691B">
        <w:rPr>
          <w:lang w:val="pt-BR"/>
        </w:rPr>
        <w:t xml:space="preserve"> </w:t>
      </w:r>
    </w:p>
    <w:p w:rsidR="00E65DFD" w:rsidRPr="0059691B" w:rsidRDefault="00E65DFD" w:rsidP="00E65DFD">
      <w:pPr>
        <w:spacing w:before="120" w:after="120"/>
        <w:rPr>
          <w:vertAlign w:val="subscript"/>
          <w:lang w:val="pt-BR"/>
        </w:rPr>
      </w:pPr>
      <w:r w:rsidRPr="0059691B">
        <w:rPr>
          <w:lang w:val="pt-BR"/>
        </w:rPr>
        <w:tab/>
      </w:r>
      <w:r w:rsidRPr="0059691B">
        <w:rPr>
          <w:b/>
          <w:u w:val="single"/>
          <w:lang w:val="pt-BR"/>
        </w:rPr>
        <w:t>6</w:t>
      </w:r>
      <w:r w:rsidRPr="0059691B">
        <w:rPr>
          <w:lang w:val="pt-BR"/>
        </w:rPr>
        <w:t>. Số kiểu tổ hợp NST kép ở kì cuối 1      :    2</w:t>
      </w:r>
      <w:r w:rsidRPr="0059691B">
        <w:rPr>
          <w:vertAlign w:val="superscript"/>
          <w:lang w:val="pt-BR"/>
        </w:rPr>
        <w:t>n</w:t>
      </w:r>
    </w:p>
    <w:p w:rsidR="00E65DFD" w:rsidRPr="0059691B" w:rsidRDefault="00E65DFD" w:rsidP="00BA5A22">
      <w:pPr>
        <w:spacing w:before="120" w:after="120"/>
        <w:rPr>
          <w:vertAlign w:val="superscript"/>
          <w:lang w:val="pt-BR"/>
        </w:rPr>
      </w:pPr>
      <w:r w:rsidRPr="0059691B">
        <w:rPr>
          <w:lang w:val="pt-BR"/>
        </w:rPr>
        <w:tab/>
      </w:r>
      <w:r w:rsidRPr="0059691B">
        <w:rPr>
          <w:b/>
          <w:u w:val="single"/>
          <w:lang w:val="pt-BR"/>
        </w:rPr>
        <w:t>7</w:t>
      </w:r>
      <w:r w:rsidRPr="0059691B">
        <w:rPr>
          <w:lang w:val="pt-BR"/>
        </w:rPr>
        <w:t>. Số NST đơn mới tương đương môi trường phải cung cấp : 2</w:t>
      </w:r>
      <w:r w:rsidR="00BA5A22" w:rsidRPr="0059691B">
        <w:rPr>
          <w:vertAlign w:val="superscript"/>
          <w:lang w:val="pt-BR"/>
        </w:rPr>
        <w:t>n</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CƠ CHẾ XÁC ĐỊNH GIỚI TÍNH</w:t>
      </w:r>
    </w:p>
    <w:p w:rsidR="00A62F9C" w:rsidRPr="0059691B" w:rsidRDefault="00A62F9C" w:rsidP="004368B9">
      <w:pPr>
        <w:autoSpaceDE w:val="0"/>
        <w:autoSpaceDN w:val="0"/>
        <w:adjustRightInd w:val="0"/>
        <w:spacing w:before="120" w:after="120"/>
        <w:rPr>
          <w:b/>
          <w:bCs/>
          <w:lang w:val="en"/>
        </w:rPr>
      </w:pPr>
      <w:r w:rsidRPr="0059691B">
        <w:rPr>
          <w:b/>
          <w:bCs/>
          <w:lang w:val="en"/>
        </w:rPr>
        <w:t>1. NST giới tính</w:t>
      </w:r>
    </w:p>
    <w:p w:rsidR="00A62F9C" w:rsidRPr="0059691B" w:rsidRDefault="00A62F9C" w:rsidP="004368B9">
      <w:pPr>
        <w:autoSpaceDE w:val="0"/>
        <w:autoSpaceDN w:val="0"/>
        <w:adjustRightInd w:val="0"/>
        <w:spacing w:before="120" w:after="120"/>
        <w:rPr>
          <w:lang w:val="en"/>
        </w:rPr>
      </w:pPr>
      <w:r w:rsidRPr="0059691B">
        <w:rPr>
          <w:lang w:val="en"/>
        </w:rPr>
        <w:t>-Trong tế bào lưỡng bội của loài tồn tại 2 loại NST là: NST thường và NST giới tính.</w:t>
      </w:r>
    </w:p>
    <w:p w:rsidR="00A62F9C" w:rsidRPr="0059691B" w:rsidRDefault="00A62F9C" w:rsidP="004368B9">
      <w:pPr>
        <w:autoSpaceDE w:val="0"/>
        <w:autoSpaceDN w:val="0"/>
        <w:adjustRightInd w:val="0"/>
        <w:spacing w:before="120" w:after="120"/>
        <w:rPr>
          <w:lang w:val="en"/>
        </w:rPr>
      </w:pPr>
      <w:r w:rsidRPr="0059691B">
        <w:rPr>
          <w:lang w:val="en"/>
        </w:rPr>
        <w:t>-NST giới tính là loại NST có chứa gen quy định giới tính và các gen khác.</w:t>
      </w:r>
    </w:p>
    <w:p w:rsidR="00A62F9C" w:rsidRPr="0059691B" w:rsidRDefault="00A62F9C" w:rsidP="004368B9">
      <w:pPr>
        <w:autoSpaceDE w:val="0"/>
        <w:autoSpaceDN w:val="0"/>
        <w:adjustRightInd w:val="0"/>
        <w:spacing w:before="120" w:after="120"/>
        <w:rPr>
          <w:lang w:val="en"/>
        </w:rPr>
      </w:pPr>
      <w:r w:rsidRPr="0059691B">
        <w:rPr>
          <w:lang w:val="en"/>
        </w:rPr>
        <w:t>-NST thường và NST giới tính có sự khác nhau:</w:t>
      </w:r>
    </w:p>
    <w:tbl>
      <w:tblPr>
        <w:tblW w:w="0" w:type="auto"/>
        <w:tblInd w:w="201" w:type="dxa"/>
        <w:tblLayout w:type="fixed"/>
        <w:tblLook w:val="0000" w:firstRow="0" w:lastRow="0" w:firstColumn="0" w:lastColumn="0" w:noHBand="0" w:noVBand="0"/>
      </w:tblPr>
      <w:tblGrid>
        <w:gridCol w:w="2175"/>
        <w:gridCol w:w="2430"/>
        <w:gridCol w:w="5040"/>
      </w:tblGrid>
      <w:tr w:rsidR="00A62F9C" w:rsidRPr="0059691B">
        <w:trPr>
          <w:trHeight w:val="300"/>
        </w:trPr>
        <w:tc>
          <w:tcPr>
            <w:tcW w:w="2175"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Đặc điểm so sánh</w:t>
            </w:r>
          </w:p>
        </w:tc>
        <w:tc>
          <w:tcPr>
            <w:tcW w:w="2430"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NST thường</w:t>
            </w:r>
          </w:p>
        </w:tc>
        <w:tc>
          <w:tcPr>
            <w:tcW w:w="504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color w:val="000000"/>
                <w:lang w:val="en"/>
              </w:rPr>
              <w:t>NST giới tính</w:t>
            </w:r>
          </w:p>
        </w:tc>
      </w:tr>
      <w:tr w:rsidR="00A62F9C" w:rsidRPr="0059691B">
        <w:trPr>
          <w:trHeight w:val="300"/>
        </w:trPr>
        <w:tc>
          <w:tcPr>
            <w:tcW w:w="217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ố lượng</w:t>
            </w:r>
          </w:p>
        </w:tc>
        <w:tc>
          <w:tcPr>
            <w:tcW w:w="243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color w:val="000000"/>
                <w:lang w:val="en"/>
              </w:rPr>
              <w:t>Số lượng nhiều hơn và giống nhau ở cá thể đực và cái</w:t>
            </w:r>
          </w:p>
        </w:tc>
        <w:tc>
          <w:tcPr>
            <w:tcW w:w="504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color w:val="000000"/>
                <w:lang w:val="en"/>
              </w:rPr>
            </w:pPr>
            <w:r w:rsidRPr="0059691B">
              <w:rPr>
                <w:color w:val="000000"/>
                <w:lang w:val="en"/>
              </w:rPr>
              <w:t>Chỉ có 1 cặp và khác nhau ở cá thể đực và cái.</w:t>
            </w:r>
          </w:p>
          <w:p w:rsidR="00A62F9C" w:rsidRPr="0059691B" w:rsidRDefault="00A62F9C" w:rsidP="004368B9">
            <w:pPr>
              <w:autoSpaceDE w:val="0"/>
              <w:autoSpaceDN w:val="0"/>
              <w:adjustRightInd w:val="0"/>
              <w:spacing w:before="120" w:after="120"/>
              <w:rPr>
                <w:color w:val="000000"/>
                <w:lang w:val="en"/>
              </w:rPr>
            </w:pPr>
            <w:r w:rsidRPr="0059691B">
              <w:rPr>
                <w:color w:val="000000"/>
                <w:lang w:val="en"/>
              </w:rPr>
              <w:t>Giới đực XY; giới cái XX(ở đa số các loài động vật)</w:t>
            </w:r>
          </w:p>
          <w:p w:rsidR="00A62F9C" w:rsidRPr="0059691B" w:rsidRDefault="00A62F9C" w:rsidP="004368B9">
            <w:pPr>
              <w:autoSpaceDE w:val="0"/>
              <w:autoSpaceDN w:val="0"/>
              <w:adjustRightInd w:val="0"/>
              <w:spacing w:before="120" w:after="120"/>
              <w:rPr>
                <w:lang w:val="en"/>
              </w:rPr>
            </w:pPr>
            <w:r w:rsidRPr="0059691B">
              <w:rPr>
                <w:color w:val="000000"/>
                <w:lang w:val="en"/>
              </w:rPr>
              <w:t>Ở một số loài như châu chấu, bướm, chim, ếch nhái, bò sát, giới đực XX; giới cái XY.</w:t>
            </w:r>
          </w:p>
        </w:tc>
      </w:tr>
      <w:tr w:rsidR="00A62F9C" w:rsidRPr="0059691B">
        <w:trPr>
          <w:trHeight w:val="300"/>
        </w:trPr>
        <w:tc>
          <w:tcPr>
            <w:tcW w:w="217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Đặc điểm</w:t>
            </w:r>
          </w:p>
        </w:tc>
        <w:tc>
          <w:tcPr>
            <w:tcW w:w="243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color w:val="000000"/>
                <w:lang w:val="en"/>
              </w:rPr>
              <w:t>Luôn tồn tại thành từng cặp tương đồng</w:t>
            </w:r>
          </w:p>
        </w:tc>
        <w:tc>
          <w:tcPr>
            <w:tcW w:w="504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color w:val="000000"/>
                <w:lang w:val="en"/>
              </w:rPr>
              <w:t>Tồn tại thành từng cặp tương đồng (XX)-giới đồng giao tử hoặc không tương đồng (XY)-giới dị giao tử</w:t>
            </w:r>
          </w:p>
        </w:tc>
      </w:tr>
      <w:tr w:rsidR="00A62F9C" w:rsidRPr="0059691B">
        <w:trPr>
          <w:trHeight w:val="300"/>
        </w:trPr>
        <w:tc>
          <w:tcPr>
            <w:tcW w:w="217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hức năng</w:t>
            </w:r>
          </w:p>
        </w:tc>
        <w:tc>
          <w:tcPr>
            <w:tcW w:w="243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color w:val="000000"/>
                <w:lang w:val="en"/>
              </w:rPr>
              <w:t>Mang gen quy định tính trạng thường của cơ thể</w:t>
            </w:r>
          </w:p>
        </w:tc>
        <w:tc>
          <w:tcPr>
            <w:tcW w:w="504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color w:val="000000"/>
                <w:lang w:val="en"/>
              </w:rPr>
              <w:t>Mang gen quy định tính trạng giới tính và gen quy định tính trạng thường(nếu có)</w:t>
            </w: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b/>
          <w:bCs/>
          <w:lang w:val="en"/>
        </w:rPr>
      </w:pPr>
      <w:r w:rsidRPr="0059691B">
        <w:rPr>
          <w:b/>
          <w:bCs/>
          <w:lang w:val="en"/>
        </w:rPr>
        <w:t>2. Cơ chế xác định giới tính</w:t>
      </w:r>
    </w:p>
    <w:p w:rsidR="00A62F9C" w:rsidRPr="0059691B" w:rsidRDefault="00A62F9C" w:rsidP="004368B9">
      <w:pPr>
        <w:autoSpaceDE w:val="0"/>
        <w:autoSpaceDN w:val="0"/>
        <w:adjustRightInd w:val="0"/>
        <w:spacing w:before="120" w:after="120"/>
        <w:rPr>
          <w:lang w:val="en"/>
        </w:rPr>
      </w:pPr>
      <w:r w:rsidRPr="0059691B">
        <w:rPr>
          <w:lang w:val="en"/>
        </w:rPr>
        <w:t>- Là sự phân li của cặp NST giới tính trong quá trình phát sinh giao tử và được tổ hợp lại qua quá trình thụ tinh.</w:t>
      </w:r>
    </w:p>
    <w:p w:rsidR="00A62F9C" w:rsidRPr="0059691B" w:rsidRDefault="00A62F9C" w:rsidP="004368B9">
      <w:pPr>
        <w:autoSpaceDE w:val="0"/>
        <w:autoSpaceDN w:val="0"/>
        <w:adjustRightInd w:val="0"/>
        <w:spacing w:before="120" w:after="120"/>
        <w:rPr>
          <w:lang w:val="en"/>
        </w:rPr>
      </w:pPr>
      <w:r w:rsidRPr="0059691B">
        <w:rPr>
          <w:lang w:val="en"/>
        </w:rPr>
        <w:t>-Ở đa số loài giao phối, giới tính được xác định trong quá trình thụ tinh , VD: người.</w:t>
      </w:r>
    </w:p>
    <w:p w:rsidR="00A62F9C" w:rsidRPr="0059691B" w:rsidRDefault="00A62F9C" w:rsidP="004368B9">
      <w:pPr>
        <w:autoSpaceDE w:val="0"/>
        <w:autoSpaceDN w:val="0"/>
        <w:adjustRightInd w:val="0"/>
        <w:spacing w:before="120" w:after="120"/>
        <w:rPr>
          <w:lang w:val="en"/>
        </w:rPr>
      </w:pPr>
      <w:r w:rsidRPr="0059691B">
        <w:rPr>
          <w:lang w:val="en"/>
        </w:rPr>
        <w:t>-Cơ thể mẹ giảm phân cho ra 1 loại trứng mang NST 22A + X và 3 thể cực-&gt; giới đồng giao tử.</w:t>
      </w:r>
    </w:p>
    <w:p w:rsidR="00A62F9C" w:rsidRPr="0059691B" w:rsidRDefault="00A62F9C" w:rsidP="004368B9">
      <w:pPr>
        <w:autoSpaceDE w:val="0"/>
        <w:autoSpaceDN w:val="0"/>
        <w:adjustRightInd w:val="0"/>
        <w:spacing w:before="120" w:after="120"/>
        <w:rPr>
          <w:lang w:val="en"/>
        </w:rPr>
      </w:pPr>
      <w:r w:rsidRPr="0059691B">
        <w:rPr>
          <w:lang w:val="en"/>
        </w:rPr>
        <w:t xml:space="preserve">-Cơ thể bố giảm phân cho ra 4 tinh trùng thuộc 2 loại là: NST 22A + X và NST 22A + Y-&gt; giới dị giao tử. </w:t>
      </w:r>
    </w:p>
    <w:p w:rsidR="00A62F9C" w:rsidRPr="0059691B" w:rsidRDefault="00A62F9C" w:rsidP="004368B9">
      <w:pPr>
        <w:autoSpaceDE w:val="0"/>
        <w:autoSpaceDN w:val="0"/>
        <w:adjustRightInd w:val="0"/>
        <w:spacing w:before="120" w:after="120"/>
        <w:rPr>
          <w:lang w:val="en"/>
        </w:rPr>
      </w:pPr>
      <w:r w:rsidRPr="0059691B">
        <w:rPr>
          <w:lang w:val="en"/>
        </w:rPr>
        <w:lastRenderedPageBreak/>
        <w:t>-Giao tử X của mẹ kết hợp với giao tử (X và Y) của bố tạo ra hợp tử: XX (con gái) và XY (con trai) với tỉ lệ xấp xỉ 1:1-&gt; giúp cân bằng giới tính trong tự nhiên.</w:t>
      </w:r>
    </w:p>
    <w:p w:rsidR="00A62F9C" w:rsidRPr="0059691B" w:rsidRDefault="00A62F9C" w:rsidP="004368B9">
      <w:pPr>
        <w:autoSpaceDE w:val="0"/>
        <w:autoSpaceDN w:val="0"/>
        <w:adjustRightInd w:val="0"/>
        <w:spacing w:before="120" w:after="120"/>
        <w:rPr>
          <w:lang w:val="en"/>
        </w:rPr>
      </w:pPr>
      <w:r w:rsidRPr="0059691B">
        <w:rPr>
          <w:lang w:val="en"/>
        </w:rPr>
        <w:t>-&gt; tỉ lệ này nghiệm đúng khi số lượng cá thể đủ lớn và quá trình thụ tinh giữa các tinh trùng và trứng diễn ra hoàn toàn ngẫu nhiên.</w:t>
      </w:r>
    </w:p>
    <w:p w:rsidR="00A62F9C" w:rsidRPr="0059691B" w:rsidRDefault="00A62F9C" w:rsidP="004368B9">
      <w:pPr>
        <w:autoSpaceDE w:val="0"/>
        <w:autoSpaceDN w:val="0"/>
        <w:adjustRightInd w:val="0"/>
        <w:spacing w:before="120" w:after="120"/>
        <w:rPr>
          <w:lang w:val="en"/>
        </w:rPr>
      </w:pPr>
      <w:r w:rsidRPr="0059691B">
        <w:rPr>
          <w:lang w:val="en"/>
        </w:rPr>
        <w:t xml:space="preserve">- Nghiên cứu trên người cho thấy tỉ lệ trai/gái khác nhau ở các giai đoạn: Bào thai= 1,14; 10t=1,01; tuổi già=0,91 </w:t>
      </w:r>
    </w:p>
    <w:p w:rsidR="00A62F9C" w:rsidRPr="0059691B" w:rsidRDefault="00A62F9C" w:rsidP="004368B9">
      <w:pPr>
        <w:autoSpaceDE w:val="0"/>
        <w:autoSpaceDN w:val="0"/>
        <w:adjustRightInd w:val="0"/>
        <w:spacing w:before="120" w:after="120"/>
        <w:rPr>
          <w:b/>
          <w:bCs/>
          <w:lang w:val="en"/>
        </w:rPr>
      </w:pPr>
      <w:r w:rsidRPr="0059691B">
        <w:rPr>
          <w:b/>
          <w:bCs/>
          <w:lang w:val="en"/>
        </w:rPr>
        <w:t>3. Các yếu tố ảnh hưởng tới sự phân hóa giới tính</w:t>
      </w:r>
    </w:p>
    <w:p w:rsidR="00A62F9C" w:rsidRPr="0059691B" w:rsidRDefault="00A62F9C" w:rsidP="004368B9">
      <w:pPr>
        <w:autoSpaceDE w:val="0"/>
        <w:autoSpaceDN w:val="0"/>
        <w:adjustRightInd w:val="0"/>
        <w:spacing w:before="120" w:after="120"/>
        <w:rPr>
          <w:lang w:val="en"/>
        </w:rPr>
      </w:pPr>
      <w:r w:rsidRPr="0059691B">
        <w:rPr>
          <w:lang w:val="en"/>
        </w:rPr>
        <w:t>-Nhân tố bên trong: Hoocmon sinh dục nếu tác động sớm có thể biến đổi giới tính…</w:t>
      </w:r>
    </w:p>
    <w:p w:rsidR="00A62F9C" w:rsidRPr="0059691B" w:rsidRDefault="00A62F9C" w:rsidP="004368B9">
      <w:pPr>
        <w:autoSpaceDE w:val="0"/>
        <w:autoSpaceDN w:val="0"/>
        <w:adjustRightInd w:val="0"/>
        <w:spacing w:before="120" w:after="120"/>
        <w:rPr>
          <w:lang w:val="en"/>
        </w:rPr>
      </w:pPr>
      <w:r w:rsidRPr="0059691B">
        <w:rPr>
          <w:lang w:val="en"/>
        </w:rPr>
        <w:t>-Nhân tố bên ngoài:Nhiệt độ, độ ẩm, ánh sáng đều có thể làm thay đổi giới tính</w:t>
      </w:r>
    </w:p>
    <w:p w:rsidR="00A62F9C" w:rsidRPr="0059691B" w:rsidRDefault="00A62F9C" w:rsidP="004368B9">
      <w:pPr>
        <w:autoSpaceDE w:val="0"/>
        <w:autoSpaceDN w:val="0"/>
        <w:adjustRightInd w:val="0"/>
        <w:spacing w:before="120" w:after="120"/>
        <w:rPr>
          <w:lang w:val="en"/>
        </w:rPr>
      </w:pPr>
      <w:r w:rsidRPr="0059691B">
        <w:rPr>
          <w:lang w:val="en"/>
        </w:rPr>
        <w:t>-Người ta đã ứng dụng di truyền giới tính vào các lĩnh vực sản xuất , đặc biệt là việc điều khiển tỉ lệ đực / cái trong lĩnh vực chăn nuôi.</w:t>
      </w:r>
    </w:p>
    <w:p w:rsidR="00211D42" w:rsidRPr="0059691B" w:rsidRDefault="00A62F9C" w:rsidP="004368B9">
      <w:pPr>
        <w:autoSpaceDE w:val="0"/>
        <w:autoSpaceDN w:val="0"/>
        <w:adjustRightInd w:val="0"/>
        <w:spacing w:before="120" w:after="120"/>
        <w:rPr>
          <w:lang w:val="en"/>
        </w:rPr>
      </w:pPr>
      <w:r w:rsidRPr="0059691B">
        <w:rPr>
          <w:lang w:val="en"/>
        </w:rPr>
        <w:t xml:space="preserve">VD ở loài rùa trứng được ủ ở nhiệt độ &gt;28 </w:t>
      </w:r>
      <w:r w:rsidRPr="0059691B">
        <w:rPr>
          <w:vertAlign w:val="superscript"/>
          <w:lang w:val="en"/>
        </w:rPr>
        <w:t>0</w:t>
      </w:r>
      <w:r w:rsidRPr="0059691B">
        <w:rPr>
          <w:lang w:val="en"/>
        </w:rPr>
        <w:t>C-&gt; nở thành con đực; trên 32</w:t>
      </w:r>
      <w:r w:rsidRPr="0059691B">
        <w:rPr>
          <w:vertAlign w:val="superscript"/>
          <w:lang w:val="en"/>
        </w:rPr>
        <w:t>0</w:t>
      </w:r>
      <w:r w:rsidRPr="0059691B">
        <w:rPr>
          <w:lang w:val="en"/>
        </w:rPr>
        <w:t>C-&gt; nở thành con cái.</w:t>
      </w:r>
    </w:p>
    <w:p w:rsidR="00BA5A22" w:rsidRPr="0059691B" w:rsidRDefault="00BA5A22" w:rsidP="00BA5A22">
      <w:pPr>
        <w:autoSpaceDE w:val="0"/>
        <w:autoSpaceDN w:val="0"/>
        <w:adjustRightInd w:val="0"/>
        <w:spacing w:before="120" w:after="120"/>
        <w:jc w:val="center"/>
        <w:rPr>
          <w:b/>
          <w:bCs/>
          <w:lang w:val="en"/>
        </w:rPr>
      </w:pPr>
      <w:r w:rsidRPr="0059691B">
        <w:rPr>
          <w:b/>
          <w:bCs/>
          <w:lang w:val="en"/>
        </w:rPr>
        <w:t>II. Nhiễm sắc thể</w:t>
      </w:r>
    </w:p>
    <w:p w:rsidR="00BA5A22" w:rsidRPr="0059691B" w:rsidRDefault="00BA5A22" w:rsidP="00BA5A22">
      <w:pPr>
        <w:autoSpaceDE w:val="0"/>
        <w:autoSpaceDN w:val="0"/>
        <w:adjustRightInd w:val="0"/>
        <w:spacing w:before="120" w:after="120"/>
        <w:rPr>
          <w:b/>
          <w:bCs/>
          <w:lang w:val="en"/>
        </w:rPr>
      </w:pPr>
      <w:r w:rsidRPr="0059691B">
        <w:rPr>
          <w:b/>
          <w:bCs/>
          <w:lang w:val="en"/>
        </w:rPr>
        <w:t>1.Nguyên phân, bộ NST 2n, số NST mà môi trường cung cấp</w:t>
      </w:r>
    </w:p>
    <w:p w:rsidR="00BA5A22" w:rsidRPr="0059691B" w:rsidRDefault="00BA5A22" w:rsidP="00BA5A22">
      <w:pPr>
        <w:autoSpaceDE w:val="0"/>
        <w:autoSpaceDN w:val="0"/>
        <w:adjustRightInd w:val="0"/>
        <w:spacing w:before="120" w:after="120"/>
        <w:rPr>
          <w:lang w:val="en"/>
        </w:rPr>
      </w:pPr>
      <w:r w:rsidRPr="0059691B">
        <w:rPr>
          <w:b/>
          <w:bCs/>
          <w:lang w:val="en"/>
        </w:rPr>
        <w:t>TH1:</w:t>
      </w:r>
      <w:r w:rsidRPr="0059691B">
        <w:rPr>
          <w:lang w:val="en"/>
        </w:rPr>
        <w:t xml:space="preserve"> Có 1 tb nguyên phân:</w:t>
      </w:r>
    </w:p>
    <w:p w:rsidR="00BA5A22" w:rsidRPr="0059691B" w:rsidRDefault="00BA5A22" w:rsidP="00BA5A22">
      <w:pPr>
        <w:autoSpaceDE w:val="0"/>
        <w:autoSpaceDN w:val="0"/>
        <w:adjustRightInd w:val="0"/>
        <w:spacing w:before="120" w:after="120"/>
        <w:rPr>
          <w:b/>
          <w:bCs/>
          <w:i/>
          <w:iCs/>
          <w:lang w:val="en"/>
        </w:rPr>
      </w:pPr>
      <w:r w:rsidRPr="0059691B">
        <w:rPr>
          <w:b/>
          <w:bCs/>
          <w:i/>
          <w:iCs/>
          <w:lang w:val="en"/>
        </w:rPr>
        <w:t>-Một tb nguyên phân k lần, kết thúc lần nguyên phân thứ k, thì sẽ tạo ra số tb con là 2</w:t>
      </w:r>
      <w:r w:rsidRPr="0059691B">
        <w:rPr>
          <w:b/>
          <w:bCs/>
          <w:i/>
          <w:iCs/>
          <w:vertAlign w:val="superscript"/>
          <w:lang w:val="en"/>
        </w:rPr>
        <w:t>k</w:t>
      </w:r>
      <w:r w:rsidRPr="0059691B">
        <w:rPr>
          <w:b/>
          <w:bCs/>
          <w:i/>
          <w:iCs/>
          <w:lang w:val="en"/>
        </w:rPr>
        <w:t xml:space="preserve"> (khi đang ở lần ng/ph thứ k thì số tb=2</w:t>
      </w:r>
      <w:r w:rsidRPr="0059691B">
        <w:rPr>
          <w:b/>
          <w:bCs/>
          <w:i/>
          <w:iCs/>
          <w:vertAlign w:val="superscript"/>
          <w:lang w:val="en"/>
        </w:rPr>
        <w:t>k-1</w:t>
      </w:r>
      <w:r w:rsidRPr="0059691B">
        <w:rPr>
          <w:b/>
          <w:bCs/>
          <w:i/>
          <w:iCs/>
          <w:lang w:val="en"/>
        </w:rPr>
        <w:t>)</w:t>
      </w:r>
    </w:p>
    <w:p w:rsidR="00BA5A22" w:rsidRPr="0059691B" w:rsidRDefault="00BA5A22" w:rsidP="00BA5A22">
      <w:pPr>
        <w:autoSpaceDE w:val="0"/>
        <w:autoSpaceDN w:val="0"/>
        <w:adjustRightInd w:val="0"/>
        <w:spacing w:before="120" w:after="120"/>
        <w:rPr>
          <w:b/>
          <w:bCs/>
          <w:i/>
          <w:iCs/>
          <w:lang w:val="en"/>
        </w:rPr>
      </w:pPr>
      <w:r w:rsidRPr="0059691B">
        <w:rPr>
          <w:b/>
          <w:bCs/>
          <w:i/>
          <w:iCs/>
          <w:lang w:val="en"/>
        </w:rPr>
        <w:t>-Tổng số NST có trong tất cả các tb con là 2n .2</w:t>
      </w:r>
      <w:r w:rsidRPr="0059691B">
        <w:rPr>
          <w:b/>
          <w:bCs/>
          <w:i/>
          <w:iCs/>
          <w:vertAlign w:val="superscript"/>
          <w:lang w:val="en"/>
        </w:rPr>
        <w:t>k</w:t>
      </w:r>
      <w:r w:rsidRPr="0059691B">
        <w:rPr>
          <w:b/>
          <w:bCs/>
          <w:i/>
          <w:iCs/>
          <w:lang w:val="en"/>
        </w:rPr>
        <w:t>=</w:t>
      </w:r>
      <w:r w:rsidRPr="0059691B">
        <w:rPr>
          <w:b/>
          <w:bCs/>
          <w:i/>
          <w:iCs/>
          <w:vertAlign w:val="superscript"/>
          <w:lang w:val="en"/>
        </w:rPr>
        <w:t>.</w:t>
      </w:r>
      <w:r w:rsidRPr="0059691B">
        <w:rPr>
          <w:b/>
          <w:bCs/>
          <w:i/>
          <w:iCs/>
          <w:lang w:val="en"/>
        </w:rPr>
        <w:t>(số NST có trong 1 tb x tổng số tb)</w:t>
      </w:r>
    </w:p>
    <w:p w:rsidR="00BA5A22" w:rsidRPr="0059691B" w:rsidRDefault="00BA5A22" w:rsidP="00BA5A22">
      <w:pPr>
        <w:autoSpaceDE w:val="0"/>
        <w:autoSpaceDN w:val="0"/>
        <w:adjustRightInd w:val="0"/>
        <w:spacing w:before="120" w:after="120"/>
        <w:rPr>
          <w:b/>
          <w:bCs/>
          <w:i/>
          <w:iCs/>
          <w:lang w:val="en"/>
        </w:rPr>
      </w:pPr>
      <w:r w:rsidRPr="0059691B">
        <w:rPr>
          <w:b/>
          <w:bCs/>
          <w:i/>
          <w:iCs/>
          <w:lang w:val="en"/>
        </w:rPr>
        <w:t>-Tổng số NST mà môi trường cung cấp là 2n .(2</w:t>
      </w:r>
      <w:r w:rsidRPr="0059691B">
        <w:rPr>
          <w:b/>
          <w:bCs/>
          <w:i/>
          <w:iCs/>
          <w:vertAlign w:val="superscript"/>
          <w:lang w:val="en"/>
        </w:rPr>
        <w:t>k</w:t>
      </w:r>
      <w:r w:rsidRPr="0059691B">
        <w:rPr>
          <w:b/>
          <w:bCs/>
          <w:i/>
          <w:iCs/>
          <w:lang w:val="en"/>
        </w:rPr>
        <w:t xml:space="preserve"> -1)</w:t>
      </w:r>
      <w:r w:rsidRPr="0059691B">
        <w:rPr>
          <w:b/>
          <w:bCs/>
          <w:i/>
          <w:iCs/>
          <w:vertAlign w:val="superscript"/>
          <w:lang w:val="en"/>
        </w:rPr>
        <w:t xml:space="preserve"> </w:t>
      </w:r>
      <w:r w:rsidRPr="0059691B">
        <w:rPr>
          <w:b/>
          <w:bCs/>
          <w:i/>
          <w:iCs/>
          <w:lang w:val="en"/>
        </w:rPr>
        <w:t>=[số NST có trong 1 tb .(tổng số tb – 1 tb ban đầu)]</w:t>
      </w:r>
    </w:p>
    <w:p w:rsidR="00BA5A22" w:rsidRPr="0059691B" w:rsidRDefault="00BA5A22" w:rsidP="00BA5A22">
      <w:pPr>
        <w:autoSpaceDE w:val="0"/>
        <w:autoSpaceDN w:val="0"/>
        <w:adjustRightInd w:val="0"/>
        <w:spacing w:before="120" w:after="120"/>
        <w:rPr>
          <w:lang w:val="en"/>
        </w:rPr>
      </w:pPr>
      <w:r w:rsidRPr="0059691B">
        <w:rPr>
          <w:b/>
          <w:bCs/>
          <w:lang w:val="en"/>
        </w:rPr>
        <w:t>TH2:</w:t>
      </w:r>
      <w:r w:rsidRPr="0059691B">
        <w:rPr>
          <w:lang w:val="en"/>
        </w:rPr>
        <w:t xml:space="preserve"> Có nhiều tb (có a &gt;1 tb) nguyên phân</w:t>
      </w:r>
    </w:p>
    <w:p w:rsidR="00BA5A22" w:rsidRPr="0059691B" w:rsidRDefault="00BA5A22" w:rsidP="00BA5A22">
      <w:pPr>
        <w:autoSpaceDE w:val="0"/>
        <w:autoSpaceDN w:val="0"/>
        <w:adjustRightInd w:val="0"/>
        <w:spacing w:before="120" w:after="120"/>
        <w:rPr>
          <w:b/>
          <w:bCs/>
          <w:i/>
          <w:iCs/>
          <w:lang w:val="en"/>
        </w:rPr>
      </w:pPr>
      <w:r w:rsidRPr="0059691B">
        <w:rPr>
          <w:b/>
          <w:bCs/>
          <w:i/>
          <w:iCs/>
          <w:lang w:val="en"/>
        </w:rPr>
        <w:t xml:space="preserve">-Nếu ban đầu có a tb tiến hành nguyên phân thì phải nhân với  a </w:t>
      </w:r>
    </w:p>
    <w:p w:rsidR="00BA5A22" w:rsidRPr="0059691B" w:rsidRDefault="00BA5A22" w:rsidP="00BA5A22">
      <w:pPr>
        <w:autoSpaceDE w:val="0"/>
        <w:autoSpaceDN w:val="0"/>
        <w:adjustRightInd w:val="0"/>
        <w:spacing w:before="120" w:after="120"/>
        <w:rPr>
          <w:lang w:val="en"/>
        </w:rPr>
      </w:pPr>
      <w:r w:rsidRPr="0059691B">
        <w:rPr>
          <w:lang w:val="en"/>
        </w:rPr>
        <w:t>VD1: Có 1 tb của người tiến hành nguyên phân 3 lần . Hãy xđ:</w:t>
      </w:r>
    </w:p>
    <w:p w:rsidR="00BA5A22" w:rsidRPr="0059691B" w:rsidRDefault="00BA5A22" w:rsidP="00BA5A22">
      <w:pPr>
        <w:autoSpaceDE w:val="0"/>
        <w:autoSpaceDN w:val="0"/>
        <w:adjustRightInd w:val="0"/>
        <w:spacing w:before="120" w:after="120"/>
        <w:rPr>
          <w:lang w:val="en"/>
        </w:rPr>
      </w:pPr>
      <w:r w:rsidRPr="0059691B">
        <w:rPr>
          <w:lang w:val="en"/>
        </w:rPr>
        <w:t>a.Số tb con được tạo ra</w:t>
      </w:r>
    </w:p>
    <w:p w:rsidR="00BA5A22" w:rsidRPr="0059691B" w:rsidRDefault="00BA5A22" w:rsidP="00BA5A22">
      <w:pPr>
        <w:autoSpaceDE w:val="0"/>
        <w:autoSpaceDN w:val="0"/>
        <w:adjustRightInd w:val="0"/>
        <w:spacing w:before="120" w:after="120"/>
        <w:rPr>
          <w:lang w:val="en"/>
        </w:rPr>
      </w:pPr>
      <w:r w:rsidRPr="0059691B">
        <w:rPr>
          <w:lang w:val="en"/>
        </w:rPr>
        <w:t>b.Số NST có trong tất cả các tb con</w:t>
      </w:r>
    </w:p>
    <w:p w:rsidR="00BA5A22" w:rsidRPr="0059691B" w:rsidRDefault="00BA5A22" w:rsidP="00BA5A22">
      <w:pPr>
        <w:autoSpaceDE w:val="0"/>
        <w:autoSpaceDN w:val="0"/>
        <w:adjustRightInd w:val="0"/>
        <w:spacing w:before="120" w:after="120"/>
        <w:rPr>
          <w:lang w:val="en"/>
        </w:rPr>
      </w:pPr>
      <w:r w:rsidRPr="0059691B">
        <w:rPr>
          <w:lang w:val="en"/>
        </w:rPr>
        <w:t>c.Số NST mà mt cung cấp cho quá trình nguyên phân</w:t>
      </w:r>
    </w:p>
    <w:p w:rsidR="00BA5A22" w:rsidRPr="0059691B" w:rsidRDefault="00BA5A22" w:rsidP="00BA5A22">
      <w:pPr>
        <w:autoSpaceDE w:val="0"/>
        <w:autoSpaceDN w:val="0"/>
        <w:adjustRightInd w:val="0"/>
        <w:spacing w:before="120" w:after="120"/>
        <w:rPr>
          <w:lang w:val="en"/>
        </w:rPr>
      </w:pPr>
      <w:r w:rsidRPr="0059691B">
        <w:rPr>
          <w:lang w:val="en"/>
        </w:rPr>
        <w:t xml:space="preserve">Giải: </w:t>
      </w:r>
    </w:p>
    <w:p w:rsidR="00BA5A22" w:rsidRPr="0059691B" w:rsidRDefault="00BA5A22" w:rsidP="00BA5A22">
      <w:pPr>
        <w:autoSpaceDE w:val="0"/>
        <w:autoSpaceDN w:val="0"/>
        <w:adjustRightInd w:val="0"/>
        <w:spacing w:before="120" w:after="120"/>
        <w:rPr>
          <w:lang w:val="en"/>
        </w:rPr>
      </w:pPr>
      <w:r w:rsidRPr="0059691B">
        <w:rPr>
          <w:lang w:val="en"/>
        </w:rPr>
        <w:t>a.2</w:t>
      </w:r>
      <w:r w:rsidRPr="0059691B">
        <w:rPr>
          <w:vertAlign w:val="superscript"/>
          <w:lang w:val="en"/>
        </w:rPr>
        <w:t>3</w:t>
      </w:r>
      <w:r w:rsidRPr="0059691B">
        <w:rPr>
          <w:lang w:val="en"/>
        </w:rPr>
        <w:t xml:space="preserve"> = 8tb</w:t>
      </w:r>
    </w:p>
    <w:p w:rsidR="00BA5A22" w:rsidRPr="0059691B" w:rsidRDefault="00BA5A22" w:rsidP="00BA5A22">
      <w:pPr>
        <w:autoSpaceDE w:val="0"/>
        <w:autoSpaceDN w:val="0"/>
        <w:adjustRightInd w:val="0"/>
        <w:spacing w:before="120" w:after="120"/>
        <w:rPr>
          <w:lang w:val="en"/>
        </w:rPr>
      </w:pPr>
      <w:r w:rsidRPr="0059691B">
        <w:rPr>
          <w:lang w:val="en"/>
        </w:rPr>
        <w:t>b.8 x 46 = 368 NST</w:t>
      </w:r>
    </w:p>
    <w:p w:rsidR="00BA5A22" w:rsidRPr="0059691B" w:rsidRDefault="00BA5A22" w:rsidP="00BA5A22">
      <w:pPr>
        <w:autoSpaceDE w:val="0"/>
        <w:autoSpaceDN w:val="0"/>
        <w:adjustRightInd w:val="0"/>
        <w:spacing w:before="120" w:after="120"/>
        <w:rPr>
          <w:lang w:val="en"/>
        </w:rPr>
      </w:pPr>
      <w:r w:rsidRPr="0059691B">
        <w:rPr>
          <w:lang w:val="en"/>
        </w:rPr>
        <w:t>c.(8-1) x 46 =322 NST</w:t>
      </w:r>
    </w:p>
    <w:p w:rsidR="00BA5A22" w:rsidRPr="0059691B" w:rsidRDefault="00BA5A22" w:rsidP="00BA5A22">
      <w:pPr>
        <w:autoSpaceDE w:val="0"/>
        <w:autoSpaceDN w:val="0"/>
        <w:adjustRightInd w:val="0"/>
        <w:spacing w:before="120" w:after="120"/>
        <w:rPr>
          <w:b/>
          <w:bCs/>
          <w:lang w:val="en"/>
        </w:rPr>
      </w:pPr>
      <w:r w:rsidRPr="0059691B">
        <w:rPr>
          <w:b/>
          <w:bCs/>
          <w:lang w:val="en"/>
        </w:rPr>
        <w:t>2.Xác định số thoi vô sắc xuất hiện trong quá trình nguyên phân</w:t>
      </w:r>
    </w:p>
    <w:p w:rsidR="00BA5A22" w:rsidRPr="0059691B" w:rsidRDefault="00BA5A22" w:rsidP="00BA5A22">
      <w:pPr>
        <w:autoSpaceDE w:val="0"/>
        <w:autoSpaceDN w:val="0"/>
        <w:adjustRightInd w:val="0"/>
        <w:spacing w:before="120" w:after="120"/>
        <w:rPr>
          <w:lang w:val="en"/>
        </w:rPr>
      </w:pPr>
      <w:r w:rsidRPr="0059691B">
        <w:rPr>
          <w:lang w:val="en"/>
        </w:rPr>
        <w:t>Mỗi tế bào phân chia có 1 thoi vô sắc , nên số thoi vô sắc xuất hiện bằng số lượt tế bào làm mẹ.= số tế bào ban đầu nguyên phân x (2</w:t>
      </w:r>
      <w:r w:rsidRPr="0059691B">
        <w:rPr>
          <w:vertAlign w:val="superscript"/>
          <w:lang w:val="en"/>
        </w:rPr>
        <w:t>k</w:t>
      </w:r>
      <w:r w:rsidRPr="0059691B">
        <w:rPr>
          <w:lang w:val="en"/>
        </w:rPr>
        <w:t xml:space="preserve"> – 1)</w:t>
      </w:r>
    </w:p>
    <w:p w:rsidR="00BA5A22" w:rsidRPr="0059691B" w:rsidRDefault="00BA5A22" w:rsidP="00BA5A22">
      <w:pPr>
        <w:autoSpaceDE w:val="0"/>
        <w:autoSpaceDN w:val="0"/>
        <w:adjustRightInd w:val="0"/>
        <w:spacing w:before="120" w:after="120"/>
        <w:rPr>
          <w:lang w:val="en"/>
        </w:rPr>
      </w:pPr>
      <w:r w:rsidRPr="0059691B">
        <w:rPr>
          <w:b/>
          <w:bCs/>
          <w:lang w:val="en"/>
        </w:rPr>
        <w:t>3.Xác định số lượng NST , tâm động, cromatit, có trong một tế bào ở mỗi kì của nguyên phân.</w:t>
      </w:r>
      <w:r w:rsidRPr="0059691B">
        <w:rPr>
          <w:lang w:val="en"/>
        </w:rPr>
        <w:t xml:space="preserve"> (Khi NST ở dạng kép, mỗi NST gồm 2 cromatit. Khi NST ở dạng đơn, mỗi NST không có cromatit nào)</w:t>
      </w:r>
    </w:p>
    <w:p w:rsidR="00BA5A22" w:rsidRPr="0059691B" w:rsidRDefault="00BA5A22" w:rsidP="00BA5A22">
      <w:pPr>
        <w:autoSpaceDE w:val="0"/>
        <w:autoSpaceDN w:val="0"/>
        <w:adjustRightInd w:val="0"/>
        <w:spacing w:before="120" w:after="120"/>
        <w:rPr>
          <w:b/>
          <w:bCs/>
          <w:lang w:val="en"/>
        </w:rPr>
      </w:pPr>
    </w:p>
    <w:tbl>
      <w:tblPr>
        <w:tblW w:w="0" w:type="auto"/>
        <w:tblInd w:w="201" w:type="dxa"/>
        <w:tblLayout w:type="fixed"/>
        <w:tblLook w:val="0000" w:firstRow="0" w:lastRow="0" w:firstColumn="0" w:lastColumn="0" w:noHBand="0" w:noVBand="0"/>
      </w:tblPr>
      <w:tblGrid>
        <w:gridCol w:w="1995"/>
        <w:gridCol w:w="1980"/>
        <w:gridCol w:w="1980"/>
        <w:gridCol w:w="1800"/>
        <w:gridCol w:w="1800"/>
      </w:tblGrid>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Số NST đơn</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NST kép</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Số cromatit</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Số tâm động</w:t>
            </w:r>
          </w:p>
        </w:tc>
      </w:tr>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Kì đầu</w:t>
            </w: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 x 2n=4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r>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Kì giữa</w:t>
            </w: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 x 2n = 4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r>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Kì sau</w:t>
            </w: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2 x 2n</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 x 2n= 4n</w:t>
            </w:r>
          </w:p>
        </w:tc>
      </w:tr>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Kì cuối</w:t>
            </w: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r>
    </w:tbl>
    <w:p w:rsidR="00BA5A22" w:rsidRPr="0059691B" w:rsidRDefault="00BA5A22" w:rsidP="00BA5A22">
      <w:pPr>
        <w:autoSpaceDE w:val="0"/>
        <w:autoSpaceDN w:val="0"/>
        <w:adjustRightInd w:val="0"/>
        <w:spacing w:before="120" w:after="120"/>
        <w:rPr>
          <w:b/>
          <w:bCs/>
          <w:lang w:val="en"/>
        </w:rPr>
      </w:pPr>
    </w:p>
    <w:p w:rsidR="00BA5A22" w:rsidRPr="0059691B" w:rsidRDefault="00BA5A22" w:rsidP="00BA5A22">
      <w:pPr>
        <w:autoSpaceDE w:val="0"/>
        <w:autoSpaceDN w:val="0"/>
        <w:adjustRightInd w:val="0"/>
        <w:spacing w:before="120" w:after="120"/>
        <w:rPr>
          <w:b/>
          <w:bCs/>
          <w:lang w:val="en"/>
        </w:rPr>
      </w:pPr>
      <w:r w:rsidRPr="0059691B">
        <w:rPr>
          <w:b/>
          <w:bCs/>
          <w:lang w:val="en"/>
        </w:rPr>
        <w:t>4.Xác định số lượng NST , tâm động, cromatit, có trong một tế bào ở mỗi kì của giảm phân.</w:t>
      </w:r>
    </w:p>
    <w:tbl>
      <w:tblPr>
        <w:tblW w:w="0" w:type="auto"/>
        <w:tblInd w:w="201" w:type="dxa"/>
        <w:tblLayout w:type="fixed"/>
        <w:tblLook w:val="0000" w:firstRow="0" w:lastRow="0" w:firstColumn="0" w:lastColumn="0" w:noHBand="0" w:noVBand="0"/>
      </w:tblPr>
      <w:tblGrid>
        <w:gridCol w:w="1083"/>
        <w:gridCol w:w="1078"/>
        <w:gridCol w:w="990"/>
        <w:gridCol w:w="1080"/>
        <w:gridCol w:w="1080"/>
        <w:gridCol w:w="1061"/>
        <w:gridCol w:w="1149"/>
        <w:gridCol w:w="1061"/>
        <w:gridCol w:w="973"/>
      </w:tblGrid>
      <w:tr w:rsidR="00BA5A22" w:rsidRPr="0059691B">
        <w:trPr>
          <w:trHeight w:val="300"/>
        </w:trPr>
        <w:tc>
          <w:tcPr>
            <w:tcW w:w="1083" w:type="dxa"/>
            <w:vMerge w:val="restart"/>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p>
        </w:tc>
        <w:tc>
          <w:tcPr>
            <w:tcW w:w="4228" w:type="dxa"/>
            <w:gridSpan w:val="4"/>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Giảm phân I</w:t>
            </w:r>
          </w:p>
        </w:tc>
        <w:tc>
          <w:tcPr>
            <w:tcW w:w="4244" w:type="dxa"/>
            <w:gridSpan w:val="4"/>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Giảm phân II</w:t>
            </w:r>
          </w:p>
        </w:tc>
      </w:tr>
      <w:tr w:rsidR="00BA5A22" w:rsidRPr="0059691B">
        <w:trPr>
          <w:trHeight w:val="300"/>
        </w:trPr>
        <w:tc>
          <w:tcPr>
            <w:tcW w:w="1083" w:type="dxa"/>
            <w:vMerge/>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rPr>
                <w:lang w:val="en"/>
              </w:rPr>
            </w:pP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đầu</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giữa</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sau</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cuối</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đầu</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giữa</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sau</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cuối</w:t>
            </w:r>
          </w:p>
        </w:tc>
      </w:tr>
      <w:tr w:rsidR="00BA5A22" w:rsidRPr="0059691B">
        <w:trPr>
          <w:trHeight w:val="300"/>
        </w:trPr>
        <w:tc>
          <w:tcPr>
            <w:tcW w:w="1083"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ST đơn</w:t>
            </w: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 x n</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r>
      <w:tr w:rsidR="00BA5A22" w:rsidRPr="0059691B">
        <w:trPr>
          <w:trHeight w:val="300"/>
        </w:trPr>
        <w:tc>
          <w:tcPr>
            <w:tcW w:w="1083"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ST kép</w:t>
            </w: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r>
      <w:tr w:rsidR="00BA5A22" w:rsidRPr="0059691B">
        <w:trPr>
          <w:trHeight w:val="300"/>
        </w:trPr>
        <w:tc>
          <w:tcPr>
            <w:tcW w:w="1083"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cromatit</w:t>
            </w: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 x 2n</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n</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r>
      <w:tr w:rsidR="00BA5A22" w:rsidRPr="0059691B">
        <w:trPr>
          <w:trHeight w:val="300"/>
        </w:trPr>
        <w:tc>
          <w:tcPr>
            <w:tcW w:w="1083"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Tâm động</w:t>
            </w: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n</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r>
    </w:tbl>
    <w:p w:rsidR="00BA5A22" w:rsidRPr="0059691B" w:rsidRDefault="00BA5A22" w:rsidP="00BA5A22">
      <w:pPr>
        <w:autoSpaceDE w:val="0"/>
        <w:autoSpaceDN w:val="0"/>
        <w:adjustRightInd w:val="0"/>
        <w:spacing w:before="120" w:after="120"/>
        <w:rPr>
          <w:lang w:val="en"/>
        </w:rPr>
      </w:pPr>
    </w:p>
    <w:p w:rsidR="00BA5A22" w:rsidRPr="0059691B" w:rsidRDefault="00BA5A22" w:rsidP="00BA5A22">
      <w:pPr>
        <w:autoSpaceDE w:val="0"/>
        <w:autoSpaceDN w:val="0"/>
        <w:adjustRightInd w:val="0"/>
        <w:spacing w:before="120" w:after="120"/>
        <w:rPr>
          <w:b/>
          <w:bCs/>
          <w:lang w:val="en"/>
        </w:rPr>
      </w:pPr>
      <w:r w:rsidRPr="0059691B">
        <w:rPr>
          <w:b/>
          <w:bCs/>
          <w:lang w:val="en"/>
        </w:rPr>
        <w:t>5.Số giao tử tạo thành, số hợp tử tạo ra</w:t>
      </w:r>
    </w:p>
    <w:p w:rsidR="00BA5A22" w:rsidRPr="0059691B" w:rsidRDefault="00BA5A22" w:rsidP="00BA5A22">
      <w:pPr>
        <w:autoSpaceDE w:val="0"/>
        <w:autoSpaceDN w:val="0"/>
        <w:adjustRightInd w:val="0"/>
        <w:spacing w:before="120" w:after="120"/>
        <w:rPr>
          <w:lang w:val="en"/>
        </w:rPr>
      </w:pPr>
      <w:r w:rsidRPr="0059691B">
        <w:rPr>
          <w:lang w:val="en"/>
        </w:rPr>
        <w:t>-Số tinh trùng hình thành=số tế bào sinh tinh x 4</w:t>
      </w:r>
    </w:p>
    <w:p w:rsidR="00BA5A22" w:rsidRPr="0059691B" w:rsidRDefault="00BA5A22" w:rsidP="00BA5A22">
      <w:pPr>
        <w:autoSpaceDE w:val="0"/>
        <w:autoSpaceDN w:val="0"/>
        <w:adjustRightInd w:val="0"/>
        <w:spacing w:before="120" w:after="120"/>
        <w:rPr>
          <w:lang w:val="en"/>
        </w:rPr>
      </w:pPr>
      <w:r w:rsidRPr="0059691B">
        <w:rPr>
          <w:lang w:val="en"/>
        </w:rPr>
        <w:t>-Số NST chứa trong các tinh trùng= số tinh trùng x n</w:t>
      </w:r>
    </w:p>
    <w:p w:rsidR="00BA5A22" w:rsidRPr="0059691B" w:rsidRDefault="00BA5A22" w:rsidP="00BA5A22">
      <w:pPr>
        <w:autoSpaceDE w:val="0"/>
        <w:autoSpaceDN w:val="0"/>
        <w:adjustRightInd w:val="0"/>
        <w:spacing w:before="120" w:after="120"/>
        <w:rPr>
          <w:lang w:val="en"/>
        </w:rPr>
      </w:pPr>
      <w:r w:rsidRPr="0059691B">
        <w:rPr>
          <w:lang w:val="en"/>
        </w:rPr>
        <w:t>-Số trứng hình thành = số tế bào sinh trứng x 1</w:t>
      </w:r>
    </w:p>
    <w:p w:rsidR="00BA5A22" w:rsidRPr="0059691B" w:rsidRDefault="00BA5A22" w:rsidP="00BA5A22">
      <w:pPr>
        <w:autoSpaceDE w:val="0"/>
        <w:autoSpaceDN w:val="0"/>
        <w:adjustRightInd w:val="0"/>
        <w:spacing w:before="120" w:after="120"/>
        <w:rPr>
          <w:lang w:val="en"/>
        </w:rPr>
      </w:pPr>
      <w:r w:rsidRPr="0059691B">
        <w:rPr>
          <w:lang w:val="en"/>
        </w:rPr>
        <w:t>-Số NST chứa trong các trứng được hình thành = số trứng x n</w:t>
      </w:r>
    </w:p>
    <w:p w:rsidR="00BA5A22" w:rsidRPr="0059691B" w:rsidRDefault="00BA5A22" w:rsidP="00BA5A22">
      <w:pPr>
        <w:autoSpaceDE w:val="0"/>
        <w:autoSpaceDN w:val="0"/>
        <w:adjustRightInd w:val="0"/>
        <w:spacing w:before="120" w:after="120"/>
        <w:rPr>
          <w:lang w:val="en"/>
        </w:rPr>
      </w:pPr>
      <w:r w:rsidRPr="0059691B">
        <w:rPr>
          <w:lang w:val="en"/>
        </w:rPr>
        <w:t>-Số thể định hướng(thể cực) = số tế bào sinh trứng x 3</w:t>
      </w:r>
    </w:p>
    <w:p w:rsidR="00BA5A22" w:rsidRPr="0059691B" w:rsidRDefault="00BA5A22" w:rsidP="00BA5A22">
      <w:pPr>
        <w:autoSpaceDE w:val="0"/>
        <w:autoSpaceDN w:val="0"/>
        <w:adjustRightInd w:val="0"/>
        <w:spacing w:before="120" w:after="120"/>
        <w:rPr>
          <w:lang w:val="en"/>
        </w:rPr>
      </w:pPr>
      <w:r w:rsidRPr="0059691B">
        <w:rPr>
          <w:lang w:val="en"/>
        </w:rPr>
        <w:t>-Số NST chứa trong các thể định hướng = số thể định hướng x n</w:t>
      </w:r>
    </w:p>
    <w:p w:rsidR="00BA5A22" w:rsidRPr="0059691B" w:rsidRDefault="00BA5A22" w:rsidP="00BA5A22">
      <w:pPr>
        <w:autoSpaceDE w:val="0"/>
        <w:autoSpaceDN w:val="0"/>
        <w:adjustRightInd w:val="0"/>
        <w:spacing w:before="120" w:after="120"/>
        <w:rPr>
          <w:lang w:val="en"/>
        </w:rPr>
      </w:pPr>
      <w:r w:rsidRPr="0059691B">
        <w:rPr>
          <w:lang w:val="en"/>
        </w:rPr>
        <w:t>-Số hợp tử tạo thành = số tinh trùng được thụ tinh= số trứng được thụ tinh</w:t>
      </w:r>
    </w:p>
    <w:p w:rsidR="00BA5A22" w:rsidRPr="0059691B" w:rsidRDefault="00BA5A22" w:rsidP="00BA5A22">
      <w:pPr>
        <w:spacing w:before="120" w:after="120"/>
        <w:jc w:val="center"/>
        <w:outlineLvl w:val="0"/>
        <w:rPr>
          <w:b/>
          <w:bCs/>
        </w:rPr>
      </w:pPr>
      <w:r w:rsidRPr="0059691B">
        <w:rPr>
          <w:b/>
          <w:bCs/>
        </w:rPr>
        <w:t>HƯỚNG DẪN GIẢI BÀI TẬP</w:t>
      </w:r>
    </w:p>
    <w:p w:rsidR="00BA5A22" w:rsidRPr="0059691B" w:rsidRDefault="00BA5A22" w:rsidP="00BA5A22">
      <w:pPr>
        <w:spacing w:before="120" w:after="120"/>
        <w:jc w:val="both"/>
      </w:pPr>
      <w:r w:rsidRPr="0059691B">
        <w:rPr>
          <w:b/>
        </w:rPr>
        <w:t>1.</w:t>
      </w:r>
      <w:r w:rsidRPr="0059691B">
        <w:rPr>
          <w:b/>
          <w:bCs/>
        </w:rPr>
        <w:t>Tạo giao tử</w:t>
      </w:r>
      <w:r w:rsidRPr="0059691B">
        <w:t xml:space="preserve"> (Kiểu NST giới tính: đực XY; cái XX) </w:t>
      </w:r>
    </w:p>
    <w:p w:rsidR="00BA5A22" w:rsidRPr="0059691B" w:rsidRDefault="00BA5A22" w:rsidP="00BA5A22">
      <w:pPr>
        <w:spacing w:before="120" w:after="120"/>
        <w:jc w:val="both"/>
      </w:pPr>
      <w:r w:rsidRPr="0059691B">
        <w:t xml:space="preserve">- Ở vùng chín, mỗi tế bào sinh dục sơ khai (tế bào sinh tinh) qua giảm phân cho 4 tinh trùng và gồm 2 loại X và Y có tỉ lệ bằng nhau. </w:t>
      </w:r>
    </w:p>
    <w:p w:rsidR="00BA5A22" w:rsidRPr="0059691B" w:rsidRDefault="00BA5A22" w:rsidP="00BA5A22">
      <w:pPr>
        <w:spacing w:before="120" w:after="120"/>
        <w:jc w:val="center"/>
        <w:rPr>
          <w:bCs/>
        </w:rPr>
      </w:pPr>
      <w:r w:rsidRPr="0059691B">
        <w:rPr>
          <w:bCs/>
        </w:rPr>
        <w:t>Số tinh trùng hình thành = Số tế bào sinh tinh x 4</w:t>
      </w:r>
    </w:p>
    <w:p w:rsidR="00BA5A22" w:rsidRPr="0059691B" w:rsidRDefault="00BA5A22" w:rsidP="00BA5A22">
      <w:pPr>
        <w:spacing w:before="120" w:after="120"/>
        <w:jc w:val="center"/>
        <w:rPr>
          <w:bCs/>
        </w:rPr>
      </w:pPr>
      <w:r w:rsidRPr="0059691B">
        <w:rPr>
          <w:bCs/>
        </w:rPr>
        <w:t>Số tinh trùng X hình thành = Số tế bào Y hình thành.</w:t>
      </w:r>
    </w:p>
    <w:p w:rsidR="00BA5A22" w:rsidRPr="0059691B" w:rsidRDefault="00BA5A22" w:rsidP="00BA5A22">
      <w:pPr>
        <w:tabs>
          <w:tab w:val="left" w:pos="1064"/>
        </w:tabs>
        <w:spacing w:before="120" w:after="120"/>
        <w:jc w:val="both"/>
      </w:pPr>
      <w:r w:rsidRPr="0059691B">
        <w:lastRenderedPageBreak/>
        <w:t xml:space="preserve">- Ở vùng chín, mỗi tế bào sinh dục sơ khai (tế bào sinh trứng) qua giảm phân chỉ cho 1 tế bào trứng gồm 1 loại  X, 3 tế bào kia là thể định hướng (về sau bị tiêu biến). </w:t>
      </w:r>
    </w:p>
    <w:p w:rsidR="00BA5A22" w:rsidRPr="0059691B" w:rsidRDefault="00BA5A22" w:rsidP="00BA5A22">
      <w:pPr>
        <w:tabs>
          <w:tab w:val="left" w:pos="1064"/>
        </w:tabs>
        <w:spacing w:before="120" w:after="120"/>
        <w:jc w:val="center"/>
        <w:rPr>
          <w:bCs/>
        </w:rPr>
      </w:pPr>
      <w:r w:rsidRPr="0059691B">
        <w:rPr>
          <w:bCs/>
        </w:rPr>
        <w:t>Số trứng hình thành = Số tế bào trứng  x 1</w:t>
      </w:r>
    </w:p>
    <w:p w:rsidR="00BA5A22" w:rsidRPr="0059691B" w:rsidRDefault="00BA5A22" w:rsidP="00BA5A22">
      <w:pPr>
        <w:tabs>
          <w:tab w:val="left" w:pos="1064"/>
        </w:tabs>
        <w:spacing w:before="120" w:after="120"/>
        <w:jc w:val="center"/>
        <w:rPr>
          <w:bCs/>
        </w:rPr>
      </w:pPr>
      <w:r w:rsidRPr="0059691B">
        <w:rPr>
          <w:bCs/>
        </w:rPr>
        <w:t>Số thể định hướng = Số tế bào sinh trứng  x 3</w:t>
      </w:r>
    </w:p>
    <w:p w:rsidR="00BA5A22" w:rsidRPr="0059691B" w:rsidRDefault="00BA5A22" w:rsidP="00BA5A22">
      <w:pPr>
        <w:tabs>
          <w:tab w:val="left" w:pos="1064"/>
        </w:tabs>
        <w:spacing w:before="120" w:after="120"/>
        <w:jc w:val="both"/>
        <w:outlineLvl w:val="0"/>
        <w:rPr>
          <w:b/>
          <w:bCs/>
        </w:rPr>
      </w:pPr>
      <w:r w:rsidRPr="0059691B">
        <w:rPr>
          <w:b/>
          <w:bCs/>
        </w:rPr>
        <w:t xml:space="preserve">2. Tạo  hợp tử </w:t>
      </w:r>
    </w:p>
    <w:p w:rsidR="00BA5A22" w:rsidRPr="0059691B" w:rsidRDefault="00BA5A22" w:rsidP="00BA5A22">
      <w:pPr>
        <w:tabs>
          <w:tab w:val="left" w:pos="1064"/>
        </w:tabs>
        <w:spacing w:before="120" w:after="120"/>
        <w:jc w:val="both"/>
        <w:rPr>
          <w:b/>
          <w:bCs/>
        </w:rPr>
      </w:pPr>
      <w:r w:rsidRPr="0059691B">
        <w:t xml:space="preserve">- Một tinh trùng loại X kết hợp với trứng tạo thành 1 hợp tử XX, còn tinh trùng loại Y kết hợp với trứng tạo thành 1 hợp tử XY </w:t>
      </w:r>
    </w:p>
    <w:p w:rsidR="00BA5A22" w:rsidRPr="0059691B" w:rsidRDefault="00BA5A22" w:rsidP="00BA5A22">
      <w:pPr>
        <w:tabs>
          <w:tab w:val="left" w:pos="1064"/>
        </w:tabs>
        <w:spacing w:before="120" w:after="120"/>
        <w:jc w:val="center"/>
      </w:pPr>
      <w:r w:rsidRPr="0059691B">
        <w:t xml:space="preserve">Tinh trùng X x Trứng X </w:t>
      </w:r>
      <w:r w:rsidRPr="0059691B">
        <w:sym w:font="Wingdings" w:char="F0E0"/>
      </w:r>
      <w:r w:rsidRPr="0059691B">
        <w:t xml:space="preserve"> Hợp tử XX (cái)</w:t>
      </w:r>
    </w:p>
    <w:p w:rsidR="00BA5A22" w:rsidRPr="0059691B" w:rsidRDefault="00BA5A22" w:rsidP="00BA5A22">
      <w:pPr>
        <w:tabs>
          <w:tab w:val="left" w:pos="1064"/>
        </w:tabs>
        <w:spacing w:before="120" w:after="120"/>
        <w:jc w:val="center"/>
      </w:pPr>
      <w:r w:rsidRPr="0059691B">
        <w:t xml:space="preserve">Tinh trùng Y x Trứng X </w:t>
      </w:r>
      <w:r w:rsidRPr="0059691B">
        <w:sym w:font="Wingdings" w:char="F0E0"/>
      </w:r>
      <w:r w:rsidRPr="0059691B">
        <w:t xml:space="preserve"> Hợp tử XY (đực)</w:t>
      </w:r>
    </w:p>
    <w:p w:rsidR="00BA5A22" w:rsidRPr="0059691B" w:rsidRDefault="00BA5A22" w:rsidP="00BA5A22">
      <w:pPr>
        <w:tabs>
          <w:tab w:val="left" w:pos="1064"/>
        </w:tabs>
        <w:spacing w:before="120" w:after="120"/>
        <w:jc w:val="both"/>
      </w:pPr>
      <w:r w:rsidRPr="0059691B">
        <w:t>- Mỗi tế bào trứng chỉ kết hợp với một tinh trùng để tạo thành 1 hợp tử.</w:t>
      </w:r>
    </w:p>
    <w:p w:rsidR="00BA5A22" w:rsidRPr="0059691B" w:rsidRDefault="00BA5A22" w:rsidP="00BA5A22">
      <w:pPr>
        <w:tabs>
          <w:tab w:val="left" w:pos="1064"/>
        </w:tabs>
        <w:spacing w:before="120" w:after="120"/>
        <w:jc w:val="center"/>
        <w:outlineLvl w:val="0"/>
        <w:rPr>
          <w:bCs/>
        </w:rPr>
      </w:pPr>
      <w:r w:rsidRPr="0059691B">
        <w:rPr>
          <w:bCs/>
        </w:rPr>
        <w:t>Số hợp tử tạo thành = Số tinh trùng thụ tinh = Số trứng thụ tinh</w:t>
      </w:r>
    </w:p>
    <w:p w:rsidR="00BA5A22" w:rsidRPr="0059691B" w:rsidRDefault="00BA5A22" w:rsidP="00BA5A22">
      <w:pPr>
        <w:tabs>
          <w:tab w:val="left" w:pos="1064"/>
        </w:tabs>
        <w:spacing w:before="120" w:after="120"/>
        <w:jc w:val="both"/>
        <w:outlineLvl w:val="0"/>
        <w:rPr>
          <w:b/>
          <w:bCs/>
        </w:rPr>
      </w:pPr>
      <w:r w:rsidRPr="0059691B">
        <w:rPr>
          <w:b/>
          <w:bCs/>
        </w:rPr>
        <w:t>3 .Tỉ lệ thụ tinh (hiệu suất thụ tinh):</w:t>
      </w:r>
    </w:p>
    <w:p w:rsidR="00BA5A22" w:rsidRPr="0059691B" w:rsidRDefault="00BA5A22" w:rsidP="00BA5A22">
      <w:pPr>
        <w:tabs>
          <w:tab w:val="left" w:pos="1064"/>
        </w:tabs>
        <w:spacing w:before="120" w:after="120"/>
        <w:jc w:val="both"/>
        <w:rPr>
          <w:bCs/>
        </w:rPr>
      </w:pPr>
      <w:r w:rsidRPr="0059691B">
        <w:rPr>
          <w:bCs/>
        </w:rPr>
        <w:t>- Tỉ lệ thụ tinh của tinh trùng = Số tinh trùng thụ tinh : Tổng số tinh trứng hình thành.</w:t>
      </w:r>
    </w:p>
    <w:p w:rsidR="00BA5A22" w:rsidRPr="0059691B" w:rsidRDefault="00BA5A22" w:rsidP="00BA5A22">
      <w:pPr>
        <w:tabs>
          <w:tab w:val="left" w:pos="1064"/>
        </w:tabs>
        <w:spacing w:before="120" w:after="120"/>
        <w:jc w:val="both"/>
        <w:rPr>
          <w:bCs/>
        </w:rPr>
      </w:pPr>
      <w:r w:rsidRPr="0059691B">
        <w:rPr>
          <w:bCs/>
        </w:rPr>
        <w:t xml:space="preserve">- Tỉ lệ thụ tinh của trứng = Số trứng thụ tinh : Tổng số trứng hình thành </w:t>
      </w:r>
    </w:p>
    <w:p w:rsidR="00BA5A22" w:rsidRPr="0059691B" w:rsidRDefault="00BA5A22" w:rsidP="00BA5A22">
      <w:pPr>
        <w:tabs>
          <w:tab w:val="left" w:pos="1064"/>
        </w:tabs>
        <w:spacing w:before="120" w:after="120"/>
        <w:jc w:val="both"/>
        <w:rPr>
          <w:b/>
          <w:bCs/>
        </w:rPr>
      </w:pPr>
      <w:r w:rsidRPr="0059691B">
        <w:rPr>
          <w:b/>
          <w:bCs/>
        </w:rPr>
        <w:t>4. Tính số loại giao tử và hợp tử khác nhau về nguồn gốc và cấu trúc NST</w:t>
      </w:r>
    </w:p>
    <w:p w:rsidR="00BA5A22" w:rsidRPr="0059691B" w:rsidRDefault="00BA5A22" w:rsidP="00BA5A22">
      <w:pPr>
        <w:tabs>
          <w:tab w:val="left" w:pos="1064"/>
        </w:tabs>
        <w:spacing w:before="120" w:after="120"/>
        <w:jc w:val="center"/>
        <w:rPr>
          <w:b/>
          <w:bCs/>
        </w:rPr>
      </w:pPr>
      <w:r w:rsidRPr="0059691B">
        <w:rPr>
          <w:b/>
          <w:bCs/>
        </w:rPr>
        <w:t>Sự phân li và tổ hợp của NST trong quá trình giảm phân.</w:t>
      </w:r>
    </w:p>
    <w:p w:rsidR="00BA5A22" w:rsidRPr="0059691B" w:rsidRDefault="00BA5A22" w:rsidP="00BA5A22">
      <w:pPr>
        <w:tabs>
          <w:tab w:val="left" w:pos="1064"/>
        </w:tabs>
        <w:spacing w:before="120" w:after="120"/>
        <w:jc w:val="both"/>
        <w:rPr>
          <w:b/>
          <w:i/>
        </w:rPr>
      </w:pPr>
      <w:r w:rsidRPr="0059691B">
        <w:rPr>
          <w:b/>
          <w:i/>
        </w:rPr>
        <w:t>a. Ở phân bào I:</w:t>
      </w:r>
    </w:p>
    <w:p w:rsidR="00BA5A22" w:rsidRPr="0059691B" w:rsidRDefault="00BA5A22" w:rsidP="00BA5A22">
      <w:pPr>
        <w:tabs>
          <w:tab w:val="left" w:pos="1064"/>
        </w:tabs>
        <w:spacing w:before="120" w:after="120"/>
        <w:jc w:val="both"/>
      </w:pPr>
      <w:r w:rsidRPr="0059691B">
        <w:t>- Từ kì sau đến kì cuối, mỗi NST kép trong cặp tương đồng phân li về 1 tế bào, có khả năng tổng hợp tự do với các NST kép của các cặp khác theo nhiều kiểu.</w:t>
      </w:r>
    </w:p>
    <w:p w:rsidR="00BA5A22" w:rsidRPr="0059691B" w:rsidRDefault="00BA5A22" w:rsidP="00BA5A22">
      <w:pPr>
        <w:tabs>
          <w:tab w:val="left" w:pos="1064"/>
        </w:tabs>
        <w:spacing w:before="120" w:after="120"/>
        <w:jc w:val="both"/>
      </w:pPr>
      <w:r w:rsidRPr="0059691B">
        <w:t xml:space="preserve">- Nếu có trao đổi đoạn trong cặp NST thì chỉ thay đổi dạng trong số kiểu đó, chứ không làm tăng số kiểu tổ hợp. </w:t>
      </w:r>
    </w:p>
    <w:p w:rsidR="00BA5A22" w:rsidRPr="0059691B" w:rsidRDefault="00BA5A22" w:rsidP="00BA5A22">
      <w:pPr>
        <w:tabs>
          <w:tab w:val="left" w:pos="1064"/>
        </w:tabs>
        <w:spacing w:before="120" w:after="120"/>
        <w:jc w:val="center"/>
        <w:rPr>
          <w:b/>
          <w:bCs/>
        </w:rPr>
      </w:pPr>
      <w:r w:rsidRPr="0059691B">
        <w:rPr>
          <w:b/>
          <w:bCs/>
        </w:rPr>
        <w:t>Số kiểu tổ hợp : 2</w:t>
      </w:r>
      <w:r w:rsidRPr="0059691B">
        <w:rPr>
          <w:b/>
          <w:bCs/>
          <w:vertAlign w:val="superscript"/>
        </w:rPr>
        <w:t xml:space="preserve">n </w:t>
      </w:r>
      <w:r w:rsidRPr="0059691B">
        <w:rPr>
          <w:b/>
          <w:bCs/>
        </w:rPr>
        <w:t xml:space="preserve"> (n số cặp NST tương đồng)</w:t>
      </w:r>
    </w:p>
    <w:p w:rsidR="00BA5A22" w:rsidRPr="0059691B" w:rsidRDefault="00BA5A22" w:rsidP="00BA5A22">
      <w:pPr>
        <w:tabs>
          <w:tab w:val="left" w:pos="1064"/>
        </w:tabs>
        <w:spacing w:before="120" w:after="120"/>
        <w:jc w:val="center"/>
        <w:rPr>
          <w:b/>
          <w:bCs/>
        </w:rPr>
      </w:pPr>
      <w:r w:rsidRPr="0059691B">
        <w:rPr>
          <w:b/>
          <w:bCs/>
        </w:rPr>
        <w:t>Các dạng tổ hợp: dùng sơ dồ phân nhánh hoặc cách nhân đại số</w:t>
      </w:r>
    </w:p>
    <w:p w:rsidR="00BA5A22" w:rsidRPr="0059691B" w:rsidRDefault="00BA5A22" w:rsidP="00BA5A22">
      <w:pPr>
        <w:tabs>
          <w:tab w:val="left" w:pos="1064"/>
        </w:tabs>
        <w:spacing w:before="120" w:after="120"/>
        <w:jc w:val="both"/>
        <w:rPr>
          <w:b/>
          <w:i/>
        </w:rPr>
      </w:pPr>
      <w:r w:rsidRPr="0059691B">
        <w:rPr>
          <w:b/>
          <w:bCs/>
          <w:i/>
        </w:rPr>
        <w:t>b.</w:t>
      </w:r>
      <w:r w:rsidRPr="0059691B">
        <w:rPr>
          <w:b/>
          <w:i/>
        </w:rPr>
        <w:t xml:space="preserve"> Ở phân bào II: </w:t>
      </w:r>
    </w:p>
    <w:p w:rsidR="00BA5A22" w:rsidRPr="0059691B" w:rsidRDefault="00BA5A22" w:rsidP="00BA5A22">
      <w:pPr>
        <w:tabs>
          <w:tab w:val="left" w:pos="1064"/>
        </w:tabs>
        <w:spacing w:before="120" w:after="120"/>
        <w:jc w:val="both"/>
      </w:pPr>
      <w:r w:rsidRPr="0059691B">
        <w:rPr>
          <w:b/>
          <w:bCs/>
        </w:rPr>
        <w:t xml:space="preserve">- </w:t>
      </w:r>
      <w:r w:rsidRPr="0059691B">
        <w:t xml:space="preserve">Từ kì sau đến kì cuối, mỗi NST đơn trong NST kép phân li về 1 giao tử và có khả năng tổ hợp tự do với các NST đơn của những cặp khác tạo thành nhiều kiểu tổ hợp, do đó phát sinh nhiều loại giao tử. </w:t>
      </w:r>
    </w:p>
    <w:p w:rsidR="00BA5A22" w:rsidRPr="0059691B" w:rsidRDefault="00BA5A22" w:rsidP="00BA5A22">
      <w:pPr>
        <w:tabs>
          <w:tab w:val="left" w:pos="1064"/>
        </w:tabs>
        <w:spacing w:before="120" w:after="120"/>
        <w:jc w:val="both"/>
      </w:pPr>
      <w:r w:rsidRPr="0059691B">
        <w:rPr>
          <w:b/>
          <w:bCs/>
        </w:rPr>
        <w:t>-</w:t>
      </w:r>
      <w:r w:rsidRPr="0059691B">
        <w:t xml:space="preserve"> Nếu có trao đổi đọan xảy ra tại 1 điểm trong cặp NST thì cứ mỗi cặp có trao đổi đoạn sẽ làm số loại giao tử tăng gấp đôi. </w:t>
      </w:r>
    </w:p>
    <w:p w:rsidR="00BA5A22" w:rsidRPr="0059691B" w:rsidRDefault="00BA5A22" w:rsidP="00BA5A22">
      <w:pPr>
        <w:tabs>
          <w:tab w:val="left" w:pos="1064"/>
        </w:tabs>
        <w:spacing w:before="120" w:after="120"/>
        <w:jc w:val="center"/>
        <w:rPr>
          <w:b/>
          <w:bCs/>
        </w:rPr>
      </w:pPr>
      <w:r w:rsidRPr="0059691B">
        <w:rPr>
          <w:b/>
          <w:bCs/>
        </w:rPr>
        <w:t>Số kiểu giao tử : 2</w:t>
      </w:r>
      <w:r w:rsidRPr="0059691B">
        <w:rPr>
          <w:b/>
          <w:bCs/>
          <w:vertAlign w:val="superscript"/>
        </w:rPr>
        <w:t xml:space="preserve">n + m </w:t>
      </w:r>
      <w:r w:rsidRPr="0059691B">
        <w:rPr>
          <w:b/>
          <w:bCs/>
        </w:rPr>
        <w:t>(m: số cặp NST có trao đổi đoạn)</w:t>
      </w:r>
    </w:p>
    <w:p w:rsidR="00BA5A22" w:rsidRPr="0059691B" w:rsidRDefault="00BA5A22" w:rsidP="00BA5A22">
      <w:pPr>
        <w:tabs>
          <w:tab w:val="left" w:pos="1064"/>
        </w:tabs>
        <w:spacing w:before="120" w:after="120"/>
        <w:jc w:val="center"/>
        <w:rPr>
          <w:b/>
          <w:bCs/>
        </w:rPr>
      </w:pPr>
      <w:r w:rsidRPr="0059691B">
        <w:rPr>
          <w:b/>
          <w:bCs/>
        </w:rPr>
        <w:t>Dạng tổ hợp : dùng sơ đồ phân nhánh hoặc cách nhân đại số</w:t>
      </w:r>
    </w:p>
    <w:p w:rsidR="00BA5A22" w:rsidRPr="0059691B" w:rsidRDefault="00BA5A22" w:rsidP="00BA5A22">
      <w:pPr>
        <w:tabs>
          <w:tab w:val="left" w:pos="1064"/>
        </w:tabs>
        <w:spacing w:before="120" w:after="120"/>
        <w:jc w:val="center"/>
        <w:rPr>
          <w:b/>
          <w:bCs/>
        </w:rPr>
      </w:pPr>
      <w:r w:rsidRPr="0059691B">
        <w:rPr>
          <w:b/>
          <w:bCs/>
        </w:rPr>
        <w:t>CÂU HỎI LUYỆN TẬP</w:t>
      </w:r>
    </w:p>
    <w:p w:rsidR="00BA5A22" w:rsidRPr="0059691B" w:rsidRDefault="00152637" w:rsidP="00BA5A22">
      <w:pPr>
        <w:spacing w:before="120" w:after="120"/>
        <w:jc w:val="both"/>
        <w:rPr>
          <w:lang w:val="nl-NL"/>
        </w:rPr>
      </w:pPr>
      <w:r>
        <w:rPr>
          <w:b/>
          <w:lang w:val="nl-NL"/>
        </w:rPr>
        <w:t>Câu 1</w:t>
      </w:r>
      <w:r w:rsidR="00BA5A22" w:rsidRPr="0059691B">
        <w:rPr>
          <w:b/>
          <w:lang w:val="nl-NL"/>
        </w:rPr>
        <w:t>:</w:t>
      </w:r>
      <w:r w:rsidR="00BA5A22" w:rsidRPr="0059691B">
        <w:rPr>
          <w:lang w:val="nl-NL"/>
        </w:rPr>
        <w:t xml:space="preserve"> Thế nào là nhiễm sắc thể kép và cặp nhiễm sắc thể tương đồng? Phân biệt sự khác nhau giữa nhiễm sắc thể kép và cặp nhiễm sắc thể tương đồng.</w:t>
      </w:r>
    </w:p>
    <w:p w:rsidR="00BA5A22" w:rsidRPr="0059691B" w:rsidRDefault="00152637" w:rsidP="00BA5A22">
      <w:pPr>
        <w:spacing w:before="120" w:after="120"/>
        <w:jc w:val="both"/>
        <w:rPr>
          <w:lang w:val="nl-NL"/>
        </w:rPr>
      </w:pPr>
      <w:r>
        <w:rPr>
          <w:b/>
          <w:lang w:val="nl-NL"/>
        </w:rPr>
        <w:t>Câu 2</w:t>
      </w:r>
      <w:r w:rsidR="00BA5A22" w:rsidRPr="0059691B">
        <w:rPr>
          <w:b/>
          <w:lang w:val="nl-NL"/>
        </w:rPr>
        <w:t>:</w:t>
      </w:r>
      <w:r w:rsidR="00BA5A22" w:rsidRPr="0059691B">
        <w:rPr>
          <w:lang w:val="nl-NL"/>
        </w:rPr>
        <w:t xml:space="preserve"> Bộ nhiễm sắc thể của loài được ký hiệu như sau: T đồng dạng với t, D đồng dạng với d, H đồng dạng với h. (mỗi chữ cái ứng với 1 nhiễm sắc thể đơn). Viết ký hiệu bộ nhiễm sắc thể của loài ở các kì:</w:t>
      </w:r>
    </w:p>
    <w:p w:rsidR="00BA5A22" w:rsidRPr="0059691B" w:rsidRDefault="00BA5A22" w:rsidP="00BA5A22">
      <w:pPr>
        <w:spacing w:before="120" w:after="120"/>
        <w:jc w:val="both"/>
        <w:rPr>
          <w:lang w:val="nl-NL"/>
        </w:rPr>
      </w:pPr>
      <w:r w:rsidRPr="0059691B">
        <w:rPr>
          <w:lang w:val="nl-NL"/>
        </w:rPr>
        <w:t>a.Của phân bào nguyên phân?</w:t>
      </w:r>
    </w:p>
    <w:p w:rsidR="00BA5A22" w:rsidRPr="0059691B" w:rsidRDefault="00BA5A22" w:rsidP="00BA5A22">
      <w:pPr>
        <w:autoSpaceDE w:val="0"/>
        <w:autoSpaceDN w:val="0"/>
        <w:adjustRightInd w:val="0"/>
        <w:spacing w:before="120" w:after="120"/>
        <w:jc w:val="both"/>
        <w:rPr>
          <w:lang w:val="nl-NL"/>
        </w:rPr>
      </w:pPr>
      <w:r w:rsidRPr="0059691B">
        <w:rPr>
          <w:lang w:val="nl-NL"/>
        </w:rPr>
        <w:lastRenderedPageBreak/>
        <w:t>b. Kỳ trước I,kỳ cuối II của phân bào giảm phân? (Nếu không có sự trao đổi đoạn và đột biến).</w:t>
      </w:r>
    </w:p>
    <w:p w:rsidR="00BA5A22" w:rsidRPr="0059691B" w:rsidRDefault="00152637" w:rsidP="00BA5A22">
      <w:pPr>
        <w:spacing w:before="120" w:after="120"/>
        <w:rPr>
          <w:b/>
          <w:lang w:val="nl-NL"/>
        </w:rPr>
      </w:pPr>
      <w:r>
        <w:rPr>
          <w:b/>
          <w:lang w:val="nl-NL"/>
        </w:rPr>
        <w:t>Câu 3</w:t>
      </w:r>
      <w:r w:rsidR="00BA5A22" w:rsidRPr="0059691B">
        <w:rPr>
          <w:b/>
          <w:lang w:val="nl-NL"/>
        </w:rPr>
        <w:t>:</w:t>
      </w:r>
      <w:r w:rsidR="00BA5A22" w:rsidRPr="0059691B">
        <w:rPr>
          <w:lang w:val="nl-NL"/>
        </w:rPr>
        <w:t xml:space="preserve"> Nêu ví dụ về tính đặc trưng của bộ NST của mỗi loài sinh vật. Trình bày cơ chế của tính đặc trưng và ổn định của bộ NST ở các loài sinh sản hữu tính.</w:t>
      </w:r>
    </w:p>
    <w:p w:rsidR="00BA5A22" w:rsidRPr="0059691B" w:rsidRDefault="00152637" w:rsidP="00BA5A22">
      <w:pPr>
        <w:spacing w:before="120" w:after="120"/>
        <w:jc w:val="both"/>
        <w:rPr>
          <w:lang w:val="nl-NL"/>
        </w:rPr>
      </w:pPr>
      <w:r>
        <w:rPr>
          <w:b/>
          <w:lang w:val="nl-NL"/>
        </w:rPr>
        <w:t>Câu 4</w:t>
      </w:r>
      <w:r w:rsidR="00BA5A22" w:rsidRPr="0059691B">
        <w:rPr>
          <w:b/>
          <w:lang w:val="nl-NL"/>
        </w:rPr>
        <w:t>:</w:t>
      </w:r>
      <w:r w:rsidR="00BA5A22" w:rsidRPr="0059691B">
        <w:rPr>
          <w:lang w:val="nl-NL"/>
        </w:rPr>
        <w:t xml:space="preserve"> Hãy nêu những điểm giống  nhau và khác nhau cơ bản giữa hai quá trình phát sinh giao đực và cái ở động vật? </w:t>
      </w:r>
    </w:p>
    <w:p w:rsidR="00BA5A22" w:rsidRPr="0059691B" w:rsidRDefault="00152637" w:rsidP="00BA5A22">
      <w:pPr>
        <w:spacing w:before="120" w:after="120"/>
        <w:jc w:val="both"/>
        <w:rPr>
          <w:lang w:val="nl-NL"/>
        </w:rPr>
      </w:pPr>
      <w:r>
        <w:rPr>
          <w:b/>
          <w:lang w:val="nl-NL"/>
        </w:rPr>
        <w:t>Câu 5</w:t>
      </w:r>
      <w:r w:rsidR="00BA5A22" w:rsidRPr="0059691B">
        <w:rPr>
          <w:b/>
          <w:lang w:val="nl-NL"/>
        </w:rPr>
        <w:t>:</w:t>
      </w:r>
      <w:r w:rsidR="00BA5A22" w:rsidRPr="0059691B">
        <w:rPr>
          <w:lang w:val="nl-NL"/>
        </w:rPr>
        <w:t xml:space="preserve"> Nêu những điểm  khác nhau cơ bản giữa giảm phân và nguyên phân?</w:t>
      </w:r>
    </w:p>
    <w:p w:rsidR="00BA5A22" w:rsidRPr="0059691B" w:rsidRDefault="00152637" w:rsidP="00BA5A22">
      <w:pPr>
        <w:tabs>
          <w:tab w:val="left" w:pos="1365"/>
          <w:tab w:val="left" w:pos="1680"/>
        </w:tabs>
        <w:spacing w:before="120" w:after="120"/>
        <w:jc w:val="both"/>
        <w:rPr>
          <w:lang w:val="nl-NL"/>
        </w:rPr>
      </w:pPr>
      <w:r>
        <w:rPr>
          <w:b/>
          <w:lang w:val="nl-NL"/>
        </w:rPr>
        <w:t>Câu 6</w:t>
      </w:r>
      <w:r w:rsidR="00BA5A22" w:rsidRPr="0059691B">
        <w:rPr>
          <w:b/>
          <w:lang w:val="nl-NL"/>
        </w:rPr>
        <w:t>:</w:t>
      </w:r>
      <w:r w:rsidR="00BA5A22" w:rsidRPr="0059691B">
        <w:rPr>
          <w:lang w:val="nl-NL"/>
        </w:rPr>
        <w:t xml:space="preserve"> Một tế bào sinh dục sơ khai đực của một loài động vật nguyên phân liên tiếp 5 lần, toàn bộ các tế bào con sinh ra tiến hành giảm phân tạo giao tử. Các giao tử này đều tham gia thụ tinh tạo ra 64 hợp tử. Toàn bộ quá trình phát sinh giao tử nói trên môi trường nội bào cung cấp nguyên liệu tương đương 5040 nhiễm sắc thể đơn.</w:t>
      </w:r>
    </w:p>
    <w:p w:rsidR="00BA5A22" w:rsidRPr="0059691B" w:rsidRDefault="00BA5A22" w:rsidP="00BA5A22">
      <w:pPr>
        <w:tabs>
          <w:tab w:val="left" w:pos="1365"/>
          <w:tab w:val="left" w:pos="1680"/>
        </w:tabs>
        <w:spacing w:before="120" w:after="120"/>
        <w:ind w:left="315"/>
        <w:jc w:val="both"/>
        <w:rPr>
          <w:lang w:val="nl-NL"/>
        </w:rPr>
      </w:pPr>
      <w:r w:rsidRPr="0059691B">
        <w:rPr>
          <w:lang w:val="nl-NL"/>
        </w:rPr>
        <w:t>a.  Xác định bộ nhiễm sắc thể lưỡng bội của loài, hiệu suất thụ tinh của tinh trùng?</w:t>
      </w:r>
    </w:p>
    <w:p w:rsidR="00BA5A22" w:rsidRPr="0059691B" w:rsidRDefault="00BA5A22" w:rsidP="00BA5A22">
      <w:pPr>
        <w:spacing w:before="120" w:after="120"/>
        <w:rPr>
          <w:b/>
          <w:lang w:val="nl-NL"/>
        </w:rPr>
      </w:pPr>
      <w:r w:rsidRPr="0059691B">
        <w:t>Nếu toàn bộ số trứng tham gia quá trình thụ tinh trên được sinh ra từ một nhóm tế bào sinh dục cái sơ khai, các tế bào trong nhóm có số lần nguyên phân như nhau, hiệu suất thụ tinh của trứng bằng hiệu suất thụ tinh của tinh trùng. Hãy xác định số tế bào của nhóm và số lần nguyên phân. Biết số tế bào của nhóm nhỏ hơn số lần nguyên phân.</w:t>
      </w:r>
    </w:p>
    <w:p w:rsidR="00BA5A22" w:rsidRPr="0059691B" w:rsidRDefault="00152637" w:rsidP="00BA5A22">
      <w:pPr>
        <w:spacing w:before="120" w:after="120"/>
        <w:jc w:val="both"/>
        <w:rPr>
          <w:lang w:val="nl-NL"/>
        </w:rPr>
      </w:pPr>
      <w:r>
        <w:rPr>
          <w:b/>
          <w:lang w:val="nl-NL"/>
        </w:rPr>
        <w:t>Câu 7</w:t>
      </w:r>
      <w:r w:rsidR="00BA5A22" w:rsidRPr="0059691B">
        <w:rPr>
          <w:b/>
          <w:lang w:val="nl-NL"/>
        </w:rPr>
        <w:t>:</w:t>
      </w:r>
      <w:r w:rsidR="00BA5A22" w:rsidRPr="0059691B">
        <w:rPr>
          <w:lang w:val="nl-NL"/>
        </w:rPr>
        <w:t xml:space="preserve"> a. Hoạt động của NST ở kì nào của giảm phân là cơ sở tạo ra sự đa dạng giao tử. Giải thích?</w:t>
      </w:r>
    </w:p>
    <w:p w:rsidR="00BA5A22" w:rsidRPr="0059691B" w:rsidRDefault="00BA5A22" w:rsidP="00BA5A22">
      <w:pPr>
        <w:spacing w:before="120" w:after="120"/>
        <w:jc w:val="both"/>
        <w:rPr>
          <w:lang w:val="nl-NL"/>
        </w:rPr>
      </w:pPr>
      <w:r w:rsidRPr="0059691B">
        <w:rPr>
          <w:lang w:val="nl-NL"/>
        </w:rPr>
        <w:t>b</w:t>
      </w:r>
      <w:r w:rsidRPr="0059691B">
        <w:rPr>
          <w:b/>
          <w:lang w:val="nl-NL"/>
        </w:rPr>
        <w:t>.</w:t>
      </w:r>
      <w:r w:rsidRPr="0059691B">
        <w:rPr>
          <w:lang w:val="nl-NL"/>
        </w:rPr>
        <w:t xml:space="preserve"> Quan sát hình ảnh hai kì phân bào liên tiếp  của tế bào một loài sinh vật.</w:t>
      </w:r>
    </w:p>
    <w:p w:rsidR="00BA5A22" w:rsidRPr="0059691B" w:rsidRDefault="005A0CCA" w:rsidP="00BA5A22">
      <w:pPr>
        <w:spacing w:before="120" w:after="120"/>
        <w:ind w:left="315"/>
        <w:jc w:val="both"/>
        <w:rPr>
          <w:lang w:val="nl-NL"/>
        </w:rPr>
      </w:pPr>
      <w:r>
        <w:rPr>
          <w:noProof/>
        </w:rPr>
        <mc:AlternateContent>
          <mc:Choice Requires="wpg">
            <w:drawing>
              <wp:anchor distT="0" distB="0" distL="114300" distR="114300" simplePos="0" relativeHeight="251737600" behindDoc="0" locked="0" layoutInCell="1" allowOverlap="1">
                <wp:simplePos x="0" y="0"/>
                <wp:positionH relativeFrom="column">
                  <wp:posOffset>3400425</wp:posOffset>
                </wp:positionH>
                <wp:positionV relativeFrom="paragraph">
                  <wp:posOffset>85090</wp:posOffset>
                </wp:positionV>
                <wp:extent cx="1552575" cy="967740"/>
                <wp:effectExtent l="10160" t="12700" r="8890" b="19685"/>
                <wp:wrapNone/>
                <wp:docPr id="227"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2575" cy="967740"/>
                          <a:chOff x="7215" y="8942"/>
                          <a:chExt cx="2445" cy="1524"/>
                        </a:xfrm>
                      </wpg:grpSpPr>
                      <wpg:grpSp>
                        <wpg:cNvPr id="228" name="Group 377"/>
                        <wpg:cNvGrpSpPr>
                          <a:grpSpLocks/>
                        </wpg:cNvGrpSpPr>
                        <wpg:grpSpPr bwMode="auto">
                          <a:xfrm>
                            <a:off x="7215" y="8942"/>
                            <a:ext cx="2445" cy="1524"/>
                            <a:chOff x="6075" y="8942"/>
                            <a:chExt cx="2445" cy="1524"/>
                          </a:xfrm>
                        </wpg:grpSpPr>
                        <wps:wsp>
                          <wps:cNvPr id="229" name="Oval 378"/>
                          <wps:cNvSpPr>
                            <a:spLocks noChangeArrowheads="1"/>
                          </wps:cNvSpPr>
                          <wps:spPr bwMode="auto">
                            <a:xfrm>
                              <a:off x="6090" y="8942"/>
                              <a:ext cx="2415" cy="1524"/>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230" name="Freeform 379"/>
                          <wps:cNvSpPr>
                            <a:spLocks/>
                          </wps:cNvSpPr>
                          <wps:spPr bwMode="auto">
                            <a:xfrm>
                              <a:off x="6075" y="9845"/>
                              <a:ext cx="735" cy="381"/>
                            </a:xfrm>
                            <a:custGeom>
                              <a:avLst/>
                              <a:gdLst>
                                <a:gd name="T0" fmla="*/ 0 w 735"/>
                                <a:gd name="T1" fmla="*/ 0 h 381"/>
                                <a:gd name="T2" fmla="*/ 735 w 735"/>
                                <a:gd name="T3" fmla="*/ 381 h 381"/>
                              </a:gdLst>
                              <a:ahLst/>
                              <a:cxnLst>
                                <a:cxn ang="0">
                                  <a:pos x="T0" y="T1"/>
                                </a:cxn>
                                <a:cxn ang="0">
                                  <a:pos x="T2" y="T3"/>
                                </a:cxn>
                              </a:cxnLst>
                              <a:rect l="0" t="0" r="r" b="b"/>
                              <a:pathLst>
                                <a:path w="735" h="381">
                                  <a:moveTo>
                                    <a:pt x="0" y="0"/>
                                  </a:moveTo>
                                  <a:cubicBezTo>
                                    <a:pt x="306" y="159"/>
                                    <a:pt x="613" y="318"/>
                                    <a:pt x="735" y="3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Line 380"/>
                          <wps:cNvCnPr/>
                          <wps:spPr bwMode="auto">
                            <a:xfrm>
                              <a:off x="6090" y="9860"/>
                              <a:ext cx="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Freeform 381"/>
                          <wps:cNvSpPr>
                            <a:spLocks/>
                          </wps:cNvSpPr>
                          <wps:spPr bwMode="auto">
                            <a:xfrm>
                              <a:off x="6120" y="9479"/>
                              <a:ext cx="840" cy="381"/>
                            </a:xfrm>
                            <a:custGeom>
                              <a:avLst/>
                              <a:gdLst>
                                <a:gd name="T0" fmla="*/ 0 w 840"/>
                                <a:gd name="T1" fmla="*/ 381 h 381"/>
                                <a:gd name="T2" fmla="*/ 840 w 840"/>
                                <a:gd name="T3" fmla="*/ 0 h 381"/>
                              </a:gdLst>
                              <a:ahLst/>
                              <a:cxnLst>
                                <a:cxn ang="0">
                                  <a:pos x="T0" y="T1"/>
                                </a:cxn>
                                <a:cxn ang="0">
                                  <a:pos x="T2" y="T3"/>
                                </a:cxn>
                              </a:cxnLst>
                              <a:rect l="0" t="0" r="r" b="b"/>
                              <a:pathLst>
                                <a:path w="840" h="381">
                                  <a:moveTo>
                                    <a:pt x="0" y="381"/>
                                  </a:moveTo>
                                  <a:cubicBezTo>
                                    <a:pt x="350" y="222"/>
                                    <a:pt x="700" y="64"/>
                                    <a:pt x="84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Line 382"/>
                          <wps:cNvCnPr/>
                          <wps:spPr bwMode="auto">
                            <a:xfrm flipV="1">
                              <a:off x="6090" y="9485"/>
                              <a:ext cx="31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4" name="Group 383"/>
                          <wpg:cNvGrpSpPr>
                            <a:grpSpLocks/>
                          </wpg:cNvGrpSpPr>
                          <wpg:grpSpPr bwMode="auto">
                            <a:xfrm>
                              <a:off x="7740" y="9323"/>
                              <a:ext cx="780" cy="783"/>
                              <a:chOff x="7515" y="9413"/>
                              <a:chExt cx="780" cy="783"/>
                            </a:xfrm>
                          </wpg:grpSpPr>
                          <wps:wsp>
                            <wps:cNvPr id="235" name="Line 384"/>
                            <wps:cNvCnPr/>
                            <wps:spPr bwMode="auto">
                              <a:xfrm>
                                <a:off x="7620" y="9815"/>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385"/>
                            <wps:cNvCnPr/>
                            <wps:spPr bwMode="auto">
                              <a:xfrm flipH="1">
                                <a:off x="7545" y="9815"/>
                                <a:ext cx="73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386"/>
                            <wps:cNvCnPr/>
                            <wps:spPr bwMode="auto">
                              <a:xfrm>
                                <a:off x="7650" y="9413"/>
                                <a:ext cx="63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387"/>
                            <wps:cNvCnPr/>
                            <wps:spPr bwMode="auto">
                              <a:xfrm>
                                <a:off x="7515" y="9614"/>
                                <a:ext cx="7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9" name="Group 388"/>
                          <wpg:cNvGrpSpPr>
                            <a:grpSpLocks/>
                          </wpg:cNvGrpSpPr>
                          <wpg:grpSpPr bwMode="auto">
                            <a:xfrm>
                              <a:off x="6855" y="9308"/>
                              <a:ext cx="210" cy="411"/>
                              <a:chOff x="4515" y="9188"/>
                              <a:chExt cx="210" cy="411"/>
                            </a:xfrm>
                          </wpg:grpSpPr>
                          <wps:wsp>
                            <wps:cNvPr id="240" name="Line 389"/>
                            <wps:cNvCnPr/>
                            <wps:spPr bwMode="auto">
                              <a:xfrm>
                                <a:off x="4575" y="9218"/>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390"/>
                            <wps:cNvCnPr/>
                            <wps:spPr bwMode="auto">
                              <a:xfrm flipH="1">
                                <a:off x="4515" y="9188"/>
                                <a:ext cx="21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2" name="Group 391"/>
                          <wpg:cNvGrpSpPr>
                            <a:grpSpLocks/>
                          </wpg:cNvGrpSpPr>
                          <wpg:grpSpPr bwMode="auto">
                            <a:xfrm>
                              <a:off x="6585" y="9413"/>
                              <a:ext cx="165" cy="381"/>
                              <a:chOff x="4305" y="9278"/>
                              <a:chExt cx="165" cy="381"/>
                            </a:xfrm>
                          </wpg:grpSpPr>
                          <wps:wsp>
                            <wps:cNvPr id="243" name="Line 392"/>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393"/>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5" name="Group 394"/>
                          <wpg:cNvGrpSpPr>
                            <a:grpSpLocks/>
                          </wpg:cNvGrpSpPr>
                          <wpg:grpSpPr bwMode="auto">
                            <a:xfrm>
                              <a:off x="7815" y="9143"/>
                              <a:ext cx="165" cy="381"/>
                              <a:chOff x="4305" y="9278"/>
                              <a:chExt cx="165" cy="381"/>
                            </a:xfrm>
                          </wpg:grpSpPr>
                          <wps:wsp>
                            <wps:cNvPr id="246" name="Line 395"/>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396"/>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8" name="Group 397"/>
                          <wpg:cNvGrpSpPr>
                            <a:grpSpLocks/>
                          </wpg:cNvGrpSpPr>
                          <wpg:grpSpPr bwMode="auto">
                            <a:xfrm>
                              <a:off x="7740" y="9623"/>
                              <a:ext cx="210" cy="201"/>
                              <a:chOff x="7455" y="9824"/>
                              <a:chExt cx="210" cy="201"/>
                            </a:xfrm>
                          </wpg:grpSpPr>
                          <wps:wsp>
                            <wps:cNvPr id="249" name="Line 398"/>
                            <wps:cNvCnPr/>
                            <wps:spPr bwMode="auto">
                              <a:xfrm>
                                <a:off x="7455" y="9845"/>
                                <a:ext cx="21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399"/>
                            <wps:cNvCnPr/>
                            <wps:spPr bwMode="auto">
                              <a:xfrm flipH="1">
                                <a:off x="7485" y="9824"/>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1" name="Group 400"/>
                          <wpg:cNvGrpSpPr>
                            <a:grpSpLocks/>
                          </wpg:cNvGrpSpPr>
                          <wpg:grpSpPr bwMode="auto">
                            <a:xfrm>
                              <a:off x="6750" y="10025"/>
                              <a:ext cx="105" cy="381"/>
                              <a:chOff x="6405" y="10085"/>
                              <a:chExt cx="105" cy="381"/>
                            </a:xfrm>
                          </wpg:grpSpPr>
                          <wps:wsp>
                            <wps:cNvPr id="252" name="Line 401"/>
                            <wps:cNvCnPr/>
                            <wps:spPr bwMode="auto">
                              <a:xfrm>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402"/>
                            <wps:cNvCnPr/>
                            <wps:spPr bwMode="auto">
                              <a:xfrm flipH="1">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4" name="Group 403"/>
                          <wpg:cNvGrpSpPr>
                            <a:grpSpLocks/>
                          </wpg:cNvGrpSpPr>
                          <wpg:grpSpPr bwMode="auto">
                            <a:xfrm>
                              <a:off x="7740" y="9905"/>
                              <a:ext cx="105" cy="381"/>
                              <a:chOff x="6405" y="10085"/>
                              <a:chExt cx="105" cy="381"/>
                            </a:xfrm>
                          </wpg:grpSpPr>
                          <wps:wsp>
                            <wps:cNvPr id="255" name="Line 404"/>
                            <wps:cNvCnPr/>
                            <wps:spPr bwMode="auto">
                              <a:xfrm>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405"/>
                            <wps:cNvCnPr/>
                            <wps:spPr bwMode="auto">
                              <a:xfrm flipH="1">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7" name="Group 406"/>
                          <wpg:cNvGrpSpPr>
                            <a:grpSpLocks/>
                          </wpg:cNvGrpSpPr>
                          <wpg:grpSpPr bwMode="auto">
                            <a:xfrm>
                              <a:off x="6330" y="9293"/>
                              <a:ext cx="165" cy="381"/>
                              <a:chOff x="4305" y="9278"/>
                              <a:chExt cx="165" cy="381"/>
                            </a:xfrm>
                          </wpg:grpSpPr>
                          <wps:wsp>
                            <wps:cNvPr id="258" name="Line 407"/>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408"/>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60" name="Group 409"/>
                        <wpg:cNvGrpSpPr>
                          <a:grpSpLocks/>
                        </wpg:cNvGrpSpPr>
                        <wpg:grpSpPr bwMode="auto">
                          <a:xfrm>
                            <a:off x="7845" y="9764"/>
                            <a:ext cx="210" cy="201"/>
                            <a:chOff x="4410" y="9644"/>
                            <a:chExt cx="210" cy="201"/>
                          </a:xfrm>
                        </wpg:grpSpPr>
                        <wps:wsp>
                          <wps:cNvPr id="261" name="Line 410"/>
                          <wps:cNvCnPr/>
                          <wps:spPr bwMode="auto">
                            <a:xfrm>
                              <a:off x="4410" y="9665"/>
                              <a:ext cx="21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411"/>
                          <wps:cNvCnPr/>
                          <wps:spPr bwMode="auto">
                            <a:xfrm flipH="1">
                              <a:off x="4440" y="9644"/>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76" o:spid="_x0000_s1026" style="position:absolute;margin-left:267.75pt;margin-top:6.7pt;width:122.25pt;height:76.2pt;z-index:251737600" coordorigin="7215,8942" coordsize="2445,15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ucmrAwkAAKRQAAAOAAAAZHJzL2Uyb0RvYy54bWzsXFuPm0YUfq/U/4B4rLQxlwGMFW+U7iWt lDaRsu07xthGxUCBXW9S9b/3nDMXLraTtdd2drfkYYNhGGbOfOc7Z74ZeP3mfplod1FRxlk61s1X hq5FaZhN43Q+1v+4uT4b6lpZBek0SLI0Guufo1J/c/7jD69X+SiyskWWTKNCg0rScrTKx/qiqvLR YFCGi2gZlK+yPErh4iwrlkEFP4v5YFoEK6h9mQwsw3AHq6yY5kUWRmUJZy/5Rf2c6p/NorD6MJuV UaUlYx3aVtHfgv5O8O/g/HUwmhdBvohD0Yxgj1YsgziFh6qqLoMq0G6LeK2qZRwWWZnNqldhthxk s1kcRtQH6I1pdHrzrshuc+rLfLSa58pMYNqOnfauNvz97mOhxdOxblmerqXBEgaJnqvZnovmWeXz EZR6V+Sf8o8F7yMcvs/Cv0q4POhex99zXlibrH7LplBhcFtlZJ77WbHEKqDj2j2Nwmc1CtF9pYVw 0nQcy/EcXQvhmu96HhPDFC5gLPE2zzLhMlwd+sziQxgursTtFmPiXtOxGF4dBCP+XGqraBvvGP1Q fVSWANC2LeEd2xIbuiTtsd6hYKRM4RpoqcebAryvrAFWPg5gnxZBHhFuS4SOMqsvzfrhLkgAX0Nu VSokwVVyZGlpdrEI0nn0tiiy1SIKptAmk0ZzlTduwB8l4PKbUHMNH/y/ZajawAgnRNsaYoJRXpTV uyhbangw1qMkifMSOxeMgrv3ZcXxJUvh6TJL4ul1nCT0o5hPLpJCgw6P9Wv6JyDZKpak2gpc0GGG QVW3LpbNOgz6t6kOIIt0Cs0JRmiuK3FcBXHCj8ENkpQclpsMYV+OJtn0M5ivyDg1ApXDwSIrvuja CmhxrJd/3wZFpGvJrykMgW8ycEetoh/M8Sz4UTSvTJpXgjSEqsZ6pWv88KLi3HubF/F8AU8yqbtp 9hYYYhaTNetWicYCMnlbjw9RG7rDPf+6iCIMOwBTfztMOQHuh0fhuP4Q+IqGTeLRswUc7SFHvOQv 8PtbjsYm/CDoTAGIeGo+Fa2/gX7MlgmEsp8GmqGtNKyTHlIXMVtFFpp4WrMWq1EEathcj90oBHVo qiYAnGpZsOC+Al24T0Vr4QhgAcGMYz7PSiR3bDq44o3sOpTCrm0pDC3EwrZwCCoMz4X/xUMKSAG6 wb/QNQj+E26QPKiwbfgMPEQ/pAFYjHW0CJ5fZnfRTUYlqk7YgmfVV8PbSRz+HH1plrUNl5poOgQj eAhV4ZpgNmi5bRIJytP0ZDytRr5ZJzwMm0gRTTUbe9tARZoh9dBQc1LxIZoem1OCEWBXGBFRTJnP P77hXw2vhuyMWe7VGTMuL8/eXl+wM/fa9JxL+/Li4tL8F5tmstEink6jFJsuszCTPSwIiXyQ508q D9tOoNtIeNBuBhkZ+iL/p95BAtFz53xLeLeBUDh3vo/TCOiE0ja0GOQAF+nHAkAp7ffwcO0PXZH+ rdEjnQf4y6RSBmERqhNoBQF/S5zuPYWso8ywtwPAuJJjnDJOA+934zSnTIG3TjopmwhI5FceDkQT UxygZJ/xRIC4jiYqQ8yEMG2s2VpCscnIEn6NaFgH4W6cxjqJvOsizTjdiq/bIjXUAZF6Q03NSG28 gDhNA/DNOF2PzjcitcMH2rLEnJJHag9Schx/l+aSMlDTo+Gs5KA+TNeizUYxog/TT2WKAyzQCtOE 9l3CtDaDOfCfcu4mpBw1v/bZsDOfseX0uvZEyZN9yFZS5w5ec/CQLRS7NSHMZhIrQhIc0kSrK/lB IELB7yCSIMl9FG9tix5Wx1sPMkqKtx5vBkx8lCLoCEXQZzCxogBaK4Ld+1TK2NUDTyGC4dy+5X4U VnZxP5yHCqfzXJmcDKH/1G2ZJbsoZWByIiNU73KPmU8e3OVOgjWQHlpYI4zsgjWi+l86VO85qLAD tPw11JF+sTkl7qn+SVD9SXCnVpKEEiAWkvZSAjxX5OU1ta9xXJ9YHEY1e54sp1brBNrEYt1+aFOJ hGuKCZ9Em0ojYKUWY61KI2BO2F4k6pWnzgL35snfgdFWZ3M8j928tmurRUiZ0opVyOOtcrtDR8RL 2xBqv8SUZYosjZmEqUZKyxQSzaG4q05pu/cpLNZGwLV6DPXHXzRDGayVZjQXzHYVfmFNURjLkksj 0limAVf65OJwiyQHdsAToa2zzADL+kDGj05qN7ibxJ1ytj7NeJJpRs15XyN+2CkkWEoQv0+Me0wt w3VACuNrB1KVkJgy3TaXNYnfRp7D6ZXFd8jgtSu5Oapz3/cl/o6U6O8nJXbnl8zGTrYMIM0mt3b1 nvgkPfFEEUCpkjzh94UouVfCz5S3remNykctThXK1/qEv7FF9/vp1g/kfeASnp1K3heK6/ESfg91 MSIwk3U0bIUpwWDPk/c7uqJ/GF2x5/2TbY96npl/R1b0HyMr9rx/us14B0bbA3lfyYKS94+/iR9f VSDed7trl2oOKcTDBu97TMpDQ/6+QjPf796ncpDaCCcUepR2JhIvIZ3tlXg1ut3dAK06bfJdy6rT feL1JBKv06T5uOzTlBX9nWXFzauXuD+FnFS5m5xdmnKDQa/wP8npZc15XxN6HCUQcuLHd2pIITxe wu96Yo3SNAzYbd/aiNFVrRvM7zKh9MBtctNUQ+rZJnfXZjgd9TtKPSPqZ3wJbBfVtbFtZVO/lQ9u 63XP/f8n7m8ri8w4jLLYA++Er+B8l6zfUdqgJH8hDh6P/Osdiz5w10vkfqWgCe5/zJbF3gWfrwue KO9vq4uYIx1igbcH3vMFXp3xfjXxV/qg5P6jf8DCtXGbNS1V8lWoerf6i1D6HSWiCerfeW/dxjl4 r/T3Sj99r2fLq8TwrnxT+mF829yes81e6X8RSv/DYgC8LN5a7WWGUA2PmP/jBzwoBnjyHVEpZigh e131Zwy3fmLkcJnYaFxLP937lABeG+F00o+r9DQeA6DdO+ZjDemn0W3Y5NOaLKlO96r/k1RfT5P9 ux2hke+L3oX6N2cc9NmilrtJJ+1V/wN/e+WIwg/xH3wKj96+EJ/tw2/tNX/T1yjqjwue/wcAAP// AwBQSwMEFAAGAAgAAAAhAE/kgbfgAAAACgEAAA8AAABkcnMvZG93bnJldi54bWxMj0FLw0AQhe+C /2EZwZvdxJgaYjalFPVUBFtBvE2z0yQ0uxuy2yT9944ne5z3Pt68V6xm04mRBt86qyBeRCDIVk63 tlbwtX97yED4gFZj5ywpuJCHVXl7U2Cu3WQ/adyFWnCI9TkqaELocyl91ZBBv3A9WfaObjAY+Bxq qQecONx08jGKltJga/lDgz1tGqpOu7NR8D7htE7i13F7Om4uP/v043sbk1L3d/P6BUSgOfzD8Fef q0PJnQ7ubLUXnYI0SVNG2UieQDDwnEU87sDCMs1AloW8nlD+AgAA//8DAFBLAQItABQABgAIAAAA IQC2gziS/gAAAOEBAAATAAAAAAAAAAAAAAAAAAAAAABbQ29udGVudF9UeXBlc10ueG1sUEsBAi0A FAAGAAgAAAAhADj9If/WAAAAlAEAAAsAAAAAAAAAAAAAAAAALwEAAF9yZWxzLy5yZWxzUEsBAi0A FAAGAAgAAAAhAAq5yasDCQAApFAAAA4AAAAAAAAAAAAAAAAALgIAAGRycy9lMm9Eb2MueG1sUEsB Ai0AFAAGAAgAAAAhAE/kgbfgAAAACgEAAA8AAAAAAAAAAAAAAAAAXQsAAGRycy9kb3ducmV2Lnht bFBLBQYAAAAABAAEAPMAAABqDAAAAAA= ">
                <v:group id="Group 377" o:spid="_x0000_s1027" style="position:absolute;left:7215;top:8942;width:2445;height:1524" coordorigin="6075,8942" coordsize="2445,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SKrRsIAAADcAAAADwAAAGRycy9kb3ducmV2LnhtbERPTYvCMBC9C/6HMII3 TVtRpBpFZHfZgwjWhcXb0IxtsZmUJtvWf785CB4f73u7H0wtOmpdZVlBPI9AEOdWV1wo+Ll+ztYg nEfWWFsmBU9ysN+NR1tMte35Ql3mCxFC2KWooPS+SaV0eUkG3dw2xIG729agD7AtpG6xD+GmlkkU raTBikNDiQ0dS8of2Z9R8NVjf1jEH93pcT8+b9fl+fcUk1LTyXDYgPA0+Lf45f7WCpIkrA1nwhGQ u3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Uiq0bCAAAA3AAAAA8A AAAAAAAAAAAAAAAAqgIAAGRycy9kb3ducmV2LnhtbFBLBQYAAAAABAAEAPoAAACZAwAAAAA= ">
                  <v:oval id="Oval 378" o:spid="_x0000_s1028" style="position:absolute;left:6090;top:8942;width:2415;height:1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wswcMA AADcAAAADwAAAGRycy9kb3ducmV2LnhtbESPQYvCMBSE74L/IbwFb5puBbHVKIsg9eRSXRaPj+bZ 1m1eShO1/vuNIHgcZuYbZrnuTSNu1LnasoLPSQSCuLC65lLBz3E7noNwHlljY5kUPMjBejUcLDHV 9s453Q6+FAHCLkUFlfdtKqUrKjLoJrYlDt7ZdgZ9kF0pdYf3ADeNjKNoJg3WHBYqbGlTUfF3uBoF +H3Jsuv+97RPsjKfuinm8wiVGn30XwsQnnr/Dr/aO60gjhN4nglHQK7+AQAA//8DAFBLAQItABQA BgAIAAAAIQDw94q7/QAAAOIBAAATAAAAAAAAAAAAAAAAAAAAAABbQ29udGVudF9UeXBlc10ueG1s UEsBAi0AFAAGAAgAAAAhADHdX2HSAAAAjwEAAAsAAAAAAAAAAAAAAAAALgEAAF9yZWxzLy5yZWxz UEsBAi0AFAAGAAgAAAAhADMvBZ5BAAAAOQAAABAAAAAAAAAAAAAAAAAAKQIAAGRycy9zaGFwZXht bC54bWxQSwECLQAUAAYACAAAACEA4RwswcMAAADcAAAADwAAAAAAAAAAAAAAAACYAgAAZHJzL2Rv d25yZXYueG1sUEsFBgAAAAAEAAQA9QAAAIgDAAAAAA== " strokeweight="2pt"/>
                  <v:shape id="Freeform 379" o:spid="_x0000_s1029" style="position:absolute;left:6075;top:9845;width:735;height:381;visibility:visible;mso-wrap-style:square;v-text-anchor:top" coordsize="735,3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HAOMEA AADcAAAADwAAAGRycy9kb3ducmV2LnhtbERPzYrCMBC+C75DGMGbpiosUk1FBNFDXXbVBxibaVps JrWJ2n37zWFhjx/f/3rT20a8qPO1YwWzaQKCuHC6ZqPgetlPliB8QNbYOCYFP+Rhkw0Ha0y1e/M3 vc7BiBjCPkUFVQhtKqUvKrLop64ljlzpOoshws5I3eE7httGzpPkQ1qsOTZU2NKuouJ+floFX7Pb yTftw32aS14elsfc5A+v1HjUb1cgAvXhX/znPmoF80WcH8/EIyCzXwAAAP//AwBQSwECLQAUAAYA CAAAACEA8PeKu/0AAADiAQAAEwAAAAAAAAAAAAAAAAAAAAAAW0NvbnRlbnRfVHlwZXNdLnhtbFBL AQItABQABgAIAAAAIQAx3V9h0gAAAI8BAAALAAAAAAAAAAAAAAAAAC4BAABfcmVscy8ucmVsc1BL AQItABQABgAIAAAAIQAzLwWeQQAAADkAAAAQAAAAAAAAAAAAAAAAACkCAABkcnMvc2hhcGV4bWwu eG1sUEsBAi0AFAAGAAgAAAAhAMMBwDjBAAAA3AAAAA8AAAAAAAAAAAAAAAAAmAIAAGRycy9kb3du cmV2LnhtbFBLBQYAAAAABAAEAPUAAACGAwAAAAA= " path="m,c306,159,613,318,735,381e" filled="f">
                    <v:path arrowok="t" o:connecttype="custom" o:connectlocs="0,0;735,381" o:connectangles="0,0"/>
                  </v:shape>
                  <v:line id="Line 380" o:spid="_x0000_s1030" style="position:absolute;visibility:visible;mso-wrap-style:square" from="6090,9860" to="6825,9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PwOhMYAAADcAAAADwAAAGRycy9kb3ducmV2LnhtbESPQWvCQBSE7wX/w/KE3upGhSDRVaQi aA+l2kI9PrPPJDb7Nuxuk/jv3YLQ4zAz3zCLVW9q0ZLzlWUF41ECgji3uuJCwdfn9mUGwgdkjbVl UnAjD6vl4GmBmbYdH6g9hkJECPsMFZQhNJmUPi/JoB/Zhjh6F+sMhihdIbXDLsJNLSdJkkqDFceF Eht6LSn/Of4aBe/Tj7Rd7992/fc+Peebw/l07ZxSz8N+PQcRqA//4Ud7pxVMpmP4OxOPgFz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z8DoTGAAAA3AAAAA8AAAAAAAAA AAAAAAAAoQIAAGRycy9kb3ducmV2LnhtbFBLBQYAAAAABAAEAPkAAACUAwAAAAA= "/>
                  <v:shape id="Freeform 381" o:spid="_x0000_s1031" style="position:absolute;left:6120;top:9479;width:840;height:381;visibility:visible;mso-wrap-style:square;v-text-anchor:top" coordsize="840,3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rvy8MA AADcAAAADwAAAGRycy9kb3ducmV2LnhtbESPQYvCMBSE74L/ITxhb5raBZVqFBUEPXio9eLt0Tzb YvNSmmjrvzfCwh6HmfmGWW16U4sXta6yrGA6iUAQ51ZXXCi4ZofxAoTzyBpry6TgTQ426+FghYm2 Haf0uvhCBAi7BBWU3jeJlC4vyaCb2IY4eHfbGvRBtoXULXYBbmoZR9FMGqw4LJTY0L6k/HF5GgWu mO+mt2t2T9PzvDJZd4vr7qTUz6jfLkF46v1/+K991Ari3xi+Z8IRkOsPAAAA//8DAFBLAQItABQA BgAIAAAAIQDw94q7/QAAAOIBAAATAAAAAAAAAAAAAAAAAAAAAABbQ29udGVudF9UeXBlc10ueG1s UEsBAi0AFAAGAAgAAAAhADHdX2HSAAAAjwEAAAsAAAAAAAAAAAAAAAAALgEAAF9yZWxzLy5yZWxz UEsBAi0AFAAGAAgAAAAhADMvBZ5BAAAAOQAAABAAAAAAAAAAAAAAAAAAKQIAAGRycy9zaGFwZXht bC54bWxQSwECLQAUAAYACAAAACEAkxrvy8MAAADcAAAADwAAAAAAAAAAAAAAAACYAgAAZHJzL2Rv d25yZXYueG1sUEsFBgAAAAAEAAQA9QAAAIgDAAAAAA== " path="m,381c350,222,700,64,840,e" filled="f">
                    <v:path arrowok="t" o:connecttype="custom" o:connectlocs="0,381;840,0" o:connectangles="0,0"/>
                  </v:shape>
                  <v:line id="Line 382" o:spid="_x0000_s1032" style="position:absolute;flip:y;visibility:visible;mso-wrap-style:square" from="6090,9485" to="6405,9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a0F8YAAADcAAAADwAAAGRycy9kb3ducmV2LnhtbESPQWsCMRSE74X+h/AKXkrNVkvRrVFE EDx4UctKb8/N62bZzcs2ibr+e1Mo9DjMzDfMbNHbVlzIh9qxgtdhBoK4dLrmSsHnYf0yAREissbW MSm4UYDF/PFhhrl2V97RZR8rkSAcclRgYuxyKUNpyGIYuo44ed/OW4xJ+kpqj9cEt60cZdm7tFhz WjDY0cpQ2ezPVoGcbJ9//PL01hTN8Tg1RVl0X1ulBk/98gNEpD7+h//aG61gNB7D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pGtBfGAAAA3AAAAA8AAAAAAAAA AAAAAAAAoQIAAGRycy9kb3ducmV2LnhtbFBLBQYAAAAABAAEAPkAAACUAwAAAAA= "/>
                  <v:group id="Group 383" o:spid="_x0000_s1033" style="position:absolute;left:7740;top:9323;width:780;height:783" coordorigin="7515,9413" coordsize="780,7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bY3nsYAAADcAAAADwAAAGRycy9kb3ducmV2LnhtbESPT2vCQBTE7wW/w/IK vdXNH1skdQ0itngQoSqU3h7ZZxKSfRuy2yR++25B6HGYmd8wq3wyrRiod7VlBfE8AkFcWF1zqeBy fn9egnAeWWNrmRTcyEG+nj2sMNN25E8aTr4UAcIuQwWV910mpSsqMujmtiMO3tX2Bn2QfSl1j2OA m1YmUfQqDdYcFirsaFtR0Zx+jIKPEcdNGu+GQ3Pd3r7PL8evQ0xKPT1OmzcQnib/H76391pBki7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htjeexgAAANwA AAAPAAAAAAAAAAAAAAAAAKoCAABkcnMvZG93bnJldi54bWxQSwUGAAAAAAQABAD6AAAAnQMAAAAA ">
                    <v:line id="Line 384" o:spid="_x0000_s1034" style="position:absolute;visibility:visible;mso-wrap-style:square" from="7620,9815" to="8250,9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8cIh8cAAADcAAAADwAAAGRycy9kb3ducmV2LnhtbESPT2vCQBTE70K/w/IKvemmSoOkriIt BfVQ/FNoj8/sM4nNvg27a5J+e7cgeBxm5jfMbNGbWrTkfGVZwfMoAUGcW11xoeDr8DGcgvABWWNt mRT8kYfF/GEww0zbjnfU7kMhIoR9hgrKEJpMSp+XZNCPbEMcvZN1BkOUrpDaYRfhppbjJEmlwYrj QokNvZWU/+4vRsHnZJu2y/Vm1X+v02P+vjv+nDun1NNjv3wFEagP9/CtvdIKxpMX+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xwiHxwAAANwAAAAPAAAAAAAA AAAAAAAAAKECAABkcnMvZG93bnJldi54bWxQSwUGAAAAAAQABAD5AAAAlQMAAAAA "/>
                    <v:line id="Line 385" o:spid="_x0000_s1035" style="position:absolute;flip:x;visibility:visible;mso-wrap-style:square" from="7545,9815" to="8280,101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EXj8YAAADcAAAADwAAAGRycy9kb3ducmV2LnhtbESPQWsCMRSE74X+h/AKvUjNVkXsahQp FDx4qZaV3p6b182ym5dtEnX9940g9DjMzDfMYtXbVpzJh9qxgtdhBoK4dLrmSsHX/uNlBiJEZI2t Y1JwpQCr5ePDAnPtLvxJ512sRIJwyFGBibHLpQylIYth6Dri5P04bzEm6SupPV4S3LZylGVTabHm tGCwo3dDZbM7WQVyth38+vVx0hTN4fBmirLovrdKPT/16zmISH38D9/bG61gNJ7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oxF4/GAAAA3AAAAA8AAAAAAAAA AAAAAAAAoQIAAGRycy9kb3ducmV2LnhtbFBLBQYAAAAABAAEAPkAAACUAwAAAAA= "/>
                    <v:line id="Line 386" o:spid="_x0000_s1036" style="position:absolute;visibility:visible;mso-wrap-style:square" from="7650,9413" to="8280,97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kza8YAAADcAAAADwAAAGRycy9kb3ducmV2LnhtbESPQWvCQBSE70L/w/IKvemmCqmkriIt BfUgVQvt8Zl9JrHZt2F3TeK/7xYEj8PMfMPMFr2pRUvOV5YVPI8SEMS51RUXCr4OH8MpCB+QNdaW ScGVPCzmD4MZZtp2vKN2HwoRIewzVFCG0GRS+rwkg35kG+LonawzGKJ0hdQOuwg3tRwnSSoNVhwX SmzoraT8d38xCraTz7Rdrjer/nudHvP33fHn3Dmlnh775SuIQH24h2/tlVYwnrzA/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xZM2vGAAAA3AAAAA8AAAAAAAAA AAAAAAAAoQIAAGRycy9kb3ducmV2LnhtbFBLBQYAAAAABAAEAPkAAACUAwAAAAA= "/>
                    <v:line id="Line 387" o:spid="_x0000_s1037" style="position:absolute;visibility:visible;mso-wrap-style:square" from="7515,9614" to="8295,9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anGcMAAADcAAAADwAAAGRycy9kb3ducmV2LnhtbERPz2vCMBS+C/4P4Qm7aapCGdUoogx0 hzGdoMdn82yrzUtJsrb775fDYMeP7/dy3ZtatOR8ZVnBdJKAIM6trrhQcP56G7+C8AFZY22ZFPyQ h/VqOFhipm3HR2pPoRAxhH2GCsoQmkxKn5dk0E9sQxy5u3UGQ4SukNphF8NNLWdJkkqDFceGEhva lpQ/T99Gwcf8M203h/d9fzmkt3x3vF0fnVPqZdRvFiAC9eFf/OfeawWze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3GpxnDAAAA3AAAAA8AAAAAAAAAAAAA AAAAoQIAAGRycy9kb3ducmV2LnhtbFBLBQYAAAAABAAEAPkAAACRAwAAAAA= "/>
                  </v:group>
                  <v:group id="Group 388" o:spid="_x0000_s1038" style="position:absolute;left:6855;top:9308;width:210;height:411" coordorigin="4515,9188" coordsize="210,4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7eYAMYAAADcAAAADwAAAGRycy9kb3ducmV2LnhtbESPT2vCQBTE7wW/w/IK vdXNHyw1dQ0itngQoSqU3h7ZZxKSfRuy2yR++25B6HGYmd8wq3wyrRiod7VlBfE8AkFcWF1zqeBy fn9+BeE8ssbWMim4kYN8PXtYYabtyJ80nHwpAoRdhgoq77tMSldUZNDNbUccvKvtDfog+1LqHscA N61MouhFGqw5LFTY0baiojn9GAUfI46bNN4Nh+a6vX2fF8evQ0xKPT1OmzcQnib/H76391pBki7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Pt5gAxgAAANwA AAAPAAAAAAAAAAAAAAAAAKoCAABkcnMvZG93bnJldi54bWxQSwUGAAAAAAQABAD6AAAAnQMAAAAA ">
                    <v:line id="Line 389" o:spid="_x0000_s1039" style="position:absolute;visibility:visible;mso-wrap-style:square" from="4575,9218" to="4680,95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7bYYsMAAADcAAAADwAAAGRycy9kb3ducmV2LnhtbERPy2rCQBTdF/yH4Qrd1UmthJI6ilQE 7UJ8gS6vmdskbeZOmJkm8e+dhdDl4byn897UoiXnK8sKXkcJCOLc6ooLBafj6uUdhA/IGmvLpOBG HuazwdMUM2073lN7CIWIIewzVFCG0GRS+rwkg35kG+LIfVtnMEToCqkddjHc1HKcJKk0WHFsKLGh z5Ly38OfUbB926XtYvO17s+b9Jov99fLT+eUeh72iw8QgfrwL36411rBeBLnxz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u22GLDAAAA3AAAAA8AAAAAAAAAAAAA AAAAoQIAAGRycy9kb3ducmV2LnhtbFBLBQYAAAAABAAEAPkAAACRAwAAAAA= "/>
                    <v:line id="Line 390" o:spid="_x0000_s1040" style="position:absolute;flip:x;visibility:visible;mso-wrap-style:square" from="4515,9188" to="4725,95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78hsYAAADcAAAADwAAAGRycy9kb3ducmV2LnhtbESPQWsCMRSE74X+h/AEL0WzihRdjSKF Qg9eastKb8/Nc7Ps5mWbpLr++0YQPA4z8w2z2vS2FWfyoXasYDLOQBCXTtdcKfj+eh/NQYSIrLF1 TAquFGCzfn5aYa7dhT/pvI+VSBAOOSowMXa5lKE0ZDGMXUecvJPzFmOSvpLa4yXBbSunWfYqLdac Fgx29GaobPZ/VoGc715+/fY4a4rmcFiYoiy6n51Sw0G/XYKI1MdH+N7+0AqmswnczqQjI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3e/IbGAAAA3AAAAA8AAAAAAAAA AAAAAAAAoQIAAGRycy9kb3ducmV2LnhtbFBLBQYAAAAABAAEAPkAAACUAwAAAAA= "/>
                  </v:group>
                  <v:group id="Group 391" o:spid="_x0000_s1041" style="position:absolute;left:6585;top:9413;width:165;height:381" coordorigin="4305,9278" coordsize="165,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RV5DMUAAADcAAAADwAAAGRycy9kb3ducmV2LnhtbESPT2vCQBTE7wW/w/IE b3WT2IpEVxFR6UEK/gHx9sg+k2D2bciuSfz23UKhx2FmfsMsVr2pREuNKy0riMcRCOLM6pJzBZfz 7n0GwnlkjZVlUvAiB6vl4G2BqbYdH6k9+VwECLsUFRTe16mULivIoBvbmjh4d9sY9EE2udQNdgFu KplE0VQaLDksFFjTpqDscXoaBfsOu/Uk3raHx33zup0/v6+HmJQaDfv1HISn3v+H/9pfWkHykc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kVeQzFAAAA3AAA AA8AAAAAAAAAAAAAAAAAqgIAAGRycy9kb3ducmV2LnhtbFBLBQYAAAAABAAEAPoAAACcAwAAAAA= ">
                    <v:line id="Line 392" o:spid="_x0000_s1042" style="position:absolute;flip:x;visibility:visible;mso-wrap-style:square" from="4365,9278" to="4410,9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DHasYAAADcAAAADwAAAGRycy9kb3ducmV2LnhtbESPQWsCMRSE70L/Q3gFL0WztVJ0axQp FHrwopYVb8/N62bZzcs2ibr9941Q8DjMzDfMYtXbVlzIh9qxgudxBoK4dLrmSsHX/mM0AxEissbW MSn4pQCr5cNggbl2V97SZRcrkSAcclRgYuxyKUNpyGIYu444ed/OW4xJ+kpqj9cEt62cZNmrtFhz WjDY0buhstmdrQI52zz9+PVp2hTN4TA3RVl0x41Sw8d+/QYiUh/v4f/2p1Ywmb7A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JAx2rGAAAA3AAAAA8AAAAAAAAA AAAAAAAAoQIAAGRycy9kb3ducmV2LnhtbFBLBQYAAAAABAAEAPkAAACUAwAAAAA= "/>
                    <v:line id="Line 393" o:spid="_x0000_s1043" style="position:absolute;visibility:visible;mso-wrap-style:square" from="4305,9323" to="4470,9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3eYccAAADcAAAADwAAAGRycy9kb3ducmV2LnhtbESPT2vCQBTE74V+h+UJvdWNVoJEV5GW gvYg9Q/o8Zl9TdJm34bdbZJ++64geBxm5jfMfNmbWrTkfGVZwWiYgCDOra64UHA8vD9PQfiArLG2 TAr+yMNy8fgwx0zbjnfU7kMhIoR9hgrKEJpMSp+XZNAPbUMcvS/rDIYoXSG1wy7CTS3HSZJKgxXH hRIbei0p/9n/GgXbl8+0XW0+1v1pk17yt93l/N05pZ4G/WoGIlAf7uFbe60VjCc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jd5hxwAAANwAAAAPAAAAAAAA AAAAAAAAAKECAABkcnMvZG93bnJldi54bWxQSwUGAAAAAAQABAD5AAAAlQMAAAAA "/>
                  </v:group>
                  <v:group id="Group 394" o:spid="_x0000_s1044" style="position:absolute;left:7815;top:9143;width:165;height:381" coordorigin="4305,9278" coordsize="165,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vzheMYAAADcAAAADwAAAGRycy9kb3ducmV2LnhtbESPQWvCQBSE7wX/w/KE 3ppNbFMkZhURKx5CoSqU3h7ZZxLMvg3ZbRL/fbdQ6HGYmW+YfDOZVgzUu8aygiSKQRCXVjdcKbic 356WIJxH1thaJgV3crBZzx5yzLQd+YOGk69EgLDLUEHtfZdJ6cqaDLrIdsTBu9reoA+yr6TucQxw 08pFHL9Kgw2HhRo72tVU3k7fRsFhxHH7nOyH4nbd3b/O6ftnkZBSj/NpuwLhafL/4b/2UStYvKT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W/OF4xgAAANwA AAAPAAAAAAAAAAAAAAAAAKoCAABkcnMvZG93bnJldi54bWxQSwUGAAAAAAQABAD6AAAAnQMAAAAA ">
                    <v:line id="Line 395" o:spid="_x0000_s1045" style="position:absolute;flip:x;visibility:visible;mso-wrap-style:square" from="4365,9278" to="4410,9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dk8sYAAADcAAAADwAAAGRycy9kb3ducmV2LnhtbESPQWsCMRSE70L/Q3iFXqRmKyJ2NYoU Cj140ZZdentuXjfLbl62SarrvzdCweMwM98wq81gO3EiHxrHCl4mGQjiyumGawVfn+/PCxAhImvs HJOCCwXYrB9GK8y1O/OeTodYiwThkKMCE2OfSxkqQxbDxPXEyftx3mJM0tdSezwnuO3kNMvm0mLD acFgT2+GqvbwZxXIxW7867fHWVu0Zflqiqrov3dKPT0O2yWISEO8h//bH1rBdDaH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I3ZPLGAAAA3AAAAA8AAAAAAAAA AAAAAAAAoQIAAGRycy9kb3ducmV2LnhtbFBLBQYAAAAABAAEAPkAAACUAwAAAAA= "/>
                    <v:line id="Line 396" o:spid="_x0000_s1046" style="position:absolute;visibility:visible;mso-wrap-style:square" from="4305,9323" to="4470,9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9AFscAAADcAAAADwAAAGRycy9kb3ducmV2LnhtbESPQWvCQBSE7wX/w/IKvdVNbUkluoq0 FLSHolbQ4zP7TGKzb8PuNkn/vSsUPA4z8w0znfemFi05X1lW8DRMQBDnVldcKNh9fzyOQfiArLG2 TAr+yMN8NribYqZtxxtqt6EQEcI+QwVlCE0mpc9LMuiHtiGO3sk6gyFKV0jtsItwU8tRkqTSYMVx ocSG3krKf7a/RsHX8zptF6vPZb9fpcf8fXM8nDun1MN9v5iACNSHW/i/vdQKRi+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X0AWxwAAANwAAAAPAAAAAAAA AAAAAAAAAKECAABkcnMvZG93bnJldi54bWxQSwUGAAAAAAQABAD5AAAAlQMAAAAA "/>
                  </v:group>
                  <v:group id="Group 397" o:spid="_x0000_s1047" style="position:absolute;left:7740;top:9623;width:210;height:201" coordorigin="7455,9824" coordsize="210,2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1O5sIAAADcAAAADwAAAGRycy9kb3ducmV2LnhtbERPy4rCMBTdC/MP4Q64 07S+GDpGERmHWYhgHRB3l+baFpub0sS2/r1ZCC4P571c96YSLTWutKwgHkcgiDOrS84V/J92oy8Q ziNrrCyTggc5WK8+BktMtO34SG3qcxFC2CWooPC+TqR0WUEG3djWxIG72sagD7DJpW6wC+GmkpMo WkiDJYeGAmvaFpTd0rtR8Ntht5nGP+3+dt0+Lqf54byPSanhZ7/5BuGp92/xy/2nFUxm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j9TubCAAAA3AAAAA8A AAAAAAAAAAAAAAAAqgIAAGRycy9kb3ducmV2LnhtbFBLBQYAAAAABAAEAPoAAACZAwAAAAA= ">
                    <v:line id="Line 398" o:spid="_x0000_s1048" style="position:absolute;visibility:visible;mso-wrap-style:square" from="7455,9845" to="7665,9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xx/8cAAADcAAAADwAAAGRycy9kb3ducmV2LnhtbESPQWvCQBSE7wX/w/IKvdVNbQk1uoq0 FLSHolbQ4zP7TGKzb8PuNkn/vSsUPA4z8w0znfemFi05X1lW8DRMQBDnVldcKNh9fzy+gvABWWNt mRT8kYf5bHA3xUzbjjfUbkMhIoR9hgrKEJpMSp+XZNAPbUMcvZN1BkOUrpDaYRfhppajJEmlwYrj QokNvZWU/2x/jYKv53XaLlafy36/So/5++Z4OHdOqYf7fjEBEagPt/B/e6kVjF7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jHH/xwAAANwAAAAPAAAAAAAA AAAAAAAAAKECAABkcnMvZG93bnJldi54bWxQSwUGAAAAAAQABAD5AAAAlQMAAAAA "/>
                    <v:line id="Line 399" o:spid="_x0000_s1049" style="position:absolute;flip:x;visibility:visible;mso-wrap-style:square" from="7485,9824" to="7665,10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vPwMQAAADcAAAADwAAAGRycy9kb3ducmV2LnhtbERPy2oCMRTdC/2HcAvdFM1UWtGpUUQQ unDjgxF318ntZJjJzTRJdfr3zUJweTjv+bK3rbiSD7VjBW+jDARx6XTNlYLjYTOcgggRWWPrmBT8 UYDl4mkwx1y7G+/ouo+VSCEcclRgYuxyKUNpyGIYuY44cd/OW4wJ+kpqj7cUbls5zrKJtFhzajDY 0dpQ2ex/rQI53b7++NXlvSma02lmirLozlulXp771SeISH18iO/uL61g/JHmpz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S8/AxAAAANwAAAAPAAAAAAAAAAAA AAAAAKECAABkcnMvZG93bnJldi54bWxQSwUGAAAAAAQABAD5AAAAkgMAAAAA "/>
                  </v:group>
                  <v:group id="Group 400" o:spid="_x0000_s1050" style="position:absolute;left:6750;top:10025;width:105;height:381" coordorigin="6405,10085" coordsize="105,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B5xpsYAAADcAAAADwAAAGRycy9kb3ducmV2LnhtbESPT2vCQBTE74V+h+UV ems2sVgkdRURlR6CUCNIb4/sMwlm34bsmj/fvisUehxm5jfMcj2aRvTUudqygiSKQRAXVtdcKjjn +7cFCOeRNTaWScFEDtar56clptoO/E39yZciQNilqKDyvk2ldEVFBl1kW+LgXW1n0AfZlVJ3OAS4 aeQsjj+kwZrDQoUtbSsqbqe7UXAYcNi8J7s+u123008+P16yhJR6fRk3nyA8jf4//Nf+0gpm8wQe Z8IRkK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HnGmxgAAANwA AAAPAAAAAAAAAAAAAAAAAKoCAABkcnMvZG93bnJldi54bWxQSwUGAAAAAAQABAD6AAAAnQMAAAAA ">
                    <v:line id="Line 401" o:spid="_x0000_s1051" style="position:absolute;visibility:visible;mso-wrap-style:square" from="6405,10085" to="6510,10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F1U8cAAADcAAAADwAAAGRycy9kb3ducmV2LnhtbESPQWvCQBSE7wX/w/KE3urGlAZJXUUs Be2hVFvQ4zP7mkSzb8PuNkn/fbcgeBxm5htmvhxMIzpyvrasYDpJQBAXVtdcKvj6fH2YgfABWWNj mRT8koflYnQ3x1zbnnfU7UMpIoR9jgqqENpcSl9UZNBPbEscvW/rDIYoXSm1wz7CTSPTJMmkwZrj QoUtrSsqLvsfo+D98SPrVtu3zXDYZqfiZXc6nnun1P14WD2DCDSEW/ja3mgF6VMK/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8XVTxwAAANwAAAAPAAAAAAAA AAAAAAAAAKECAABkcnMvZG93bnJldi54bWxQSwUGAAAAAAQABAD5AAAAlQMAAAAA "/>
                    <v:line id="Line 402" o:spid="_x0000_s1052" style="position:absolute;flip:x;visibility:visible;mso-wrap-style:square" from="6405,10085" to="6510,10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lRt8cAAADcAAAADwAAAGRycy9kb3ducmV2LnhtbESPT0vDQBTE74LfYXmCF2k31j/UmE0p guChl1ZJ6O2ZfWZDsm/j7trGb+8WCh6HmfkNU6wmO4gD+dA5VnA7z0AQN0533Cr4eH+dLUGEiKxx cEwKfinAqry8KDDX7shbOuxiKxKEQ44KTIxjLmVoDFkMczcSJ+/LeYsxSd9K7fGY4HaQiyx7lBY7 TgsGR3ox1PS7H6tALjc33379ed9XfV0/maqpxv1Gqeuraf0MItIU/8Pn9ptWsHi4g9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3mVG3xwAAANwAAAAPAAAAAAAA AAAAAAAAAKECAABkcnMvZG93bnJldi54bWxQSwUGAAAAAAQABAD5AAAAlQMAAAAA "/>
                  </v:group>
                  <v:group id="Group 403" o:spid="_x0000_s1053" style="position:absolute;left:7740;top:9905;width:105;height:381" coordorigin="6405,10085" coordsize="105,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SPsYAAADcAAAADwAAAGRycy9kb3ducmV2LnhtbESPQWvCQBSE7wX/w/KE 3ppNbFMkZhURKx5CoSqU3h7ZZxLMvg3ZbRL/fbdQ6HGYmW+YfDOZVgzUu8aygiSKQRCXVjdcKbic 356WIJxH1thaJgV3crBZzx5yzLQd+YOGk69EgLDLUEHtfZdJ6cqaDLrIdsTBu9reoA+yr6TucQxw 08pFHL9Kgw2HhRo72tVU3k7fRsFhxHH7nOyH4nbd3b/O6ftnkZBSj/NpuwLhafL/4b/2UStYpC/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8adI+xgAAANwA AAAPAAAAAAAAAAAAAAAAAKoCAABkcnMvZG93bnJldi54bWxQSwUGAAAAAAQABAD6AAAAnQMAAAAA ">
                    <v:line id="Line 404" o:spid="_x0000_s1054" style="position:absolute;visibility:visible;mso-wrap-style:square" from="6405,10085" to="6510,10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jtJ8cAAADcAAAADwAAAGRycy9kb3ducmV2LnhtbESPT2vCQBTE74V+h+UJvdWNFoNEV5GW gvYg9Q/o8Zl9TdJm34bdbZJ++64geBxm5jfMfNmbWrTkfGVZwWiYgCDOra64UHA8vD9PQfiArLG2 TAr+yMNy8fgwx0zbjnfU7kMhIoR9hgrKEJpMSp+XZNAPbUMcvS/rDIYoXSG1wy7CTS3HSZJKgxXH hRIbei0p/9n/GgXbl8+0XW0+1v1pk17yt93l/N05pZ4G/WoGIlAf7uFbe60VjCc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GO0nxwAAANwAAAAPAAAAAAAA AAAAAAAAAKECAABkcnMvZG93bnJldi54bWxQSwUGAAAAAAQABAD5AAAAlQMAAAAA "/>
                    <v:line id="Line 405" o:spid="_x0000_s1055" style="position:absolute;flip:x;visibility:visible;mso-wrap-style:square" from="6405,10085" to="6510,10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yL8YAAADcAAAADwAAAGRycy9kb3ducmV2LnhtbESPQWsCMRSE74X+h/AKvUjNVlTsahQp FDx4qZaV3p6b182ym5dtEnX9940g9DjMzDfMYtXbVpzJh9qxgtdhBoK4dLrmSsHX/uNlBiJEZI2t Y1JwpQCr5ePDAnPtLvxJ512sRIJwyFGBibHLpQylIYth6Dri5P04bzEm6SupPV4S3LZylGVTabHm tGCwo3dDZbM7WQVyth38+vVx3BTN4fBmirLovrdKPT/16zmISH38D9/bG61gNJn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fu8i/GAAAA3AAAAA8AAAAAAAAA AAAAAAAAoQIAAGRycy9kb3ducmV2LnhtbFBLBQYAAAAABAAEAPkAAACUAwAAAAA= "/>
                  </v:group>
                  <v:group id="Group 406" o:spid="_x0000_s1056" style="position:absolute;left:6330;top:9293;width:165;height:381" coordorigin="4305,9278" coordsize="165,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tMScUAAADcAAAADwAAAGRycy9kb3ducmV2LnhtbESPQYvCMBSE78L+h/CE vWlaF3WpRhFZlz2IoC6It0fzbIvNS2liW/+9EQSPw8x8w8yXnSlFQ7UrLCuIhxEI4tTqgjMF/8fN 4BuE88gaS8uk4E4OlouP3hwTbVveU3PwmQgQdgkqyL2vEildmpNBN7QVcfAutjbog6wzqWtsA9yU chRFE2mw4LCQY0XrnNLr4WYU/LbYrr7in2Z7vazv5+N4d9rGpNRnv1vNQHjq/Dv8av9pBaPx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y7TEnFAAAA3AAA AA8AAAAAAAAAAAAAAAAAqgIAAGRycy9kb3ducmV2LnhtbFBLBQYAAAAABAAEAPoAAACcAwAAAAA= ">
                    <v:line id="Line 407" o:spid="_x0000_s1057" style="position:absolute;flip:x;visibility:visible;mso-wrap-style:square" from="4365,9278" to="4410,9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3DxsQAAADcAAAADwAAAGRycy9kb3ducmV2LnhtbERPy2oCMRTdC/2HcAvdFM1UWtGpUUQQ unDjgxF318ntZJjJzTRJdfr3zUJweTjv+bK3rbiSD7VjBW+jDARx6XTNlYLjYTOcgggRWWPrmBT8 UYDl4mkwx1y7G+/ouo+VSCEcclRgYuxyKUNpyGIYuY44cd/OW4wJ+kpqj7cUbls5zrKJtFhzajDY 0dpQ2ex/rQI53b7++NXlvSma02lmirLozlulXp771SeISH18iO/uL61g/JHWpj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5PcPGxAAAANwAAAAPAAAAAAAAAAAA AAAAAKECAABkcnMvZG93bnJldi54bWxQSwUGAAAAAAQABAD5AAAAkgMAAAAA "/>
                    <v:line id="Line 408" o:spid="_x0000_s1058" style="position:absolute;visibility:visible;mso-wrap-style:square" from="4305,9323" to="4470,9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XnIscAAADcAAAADwAAAGRycy9kb3ducmV2LnhtbESPQWvCQBSE7wX/w/IKvdVNLQ01uoq0 FLSHolbQ4zP7TGKzb8PuNkn/vSsUPA4z8w0znfemFi05X1lW8DRMQBDnVldcKNh9fzy+gvABWWNt mRT8kYf5bHA3xUzbjjfUbkMhIoR9hgrKEJpMSp+XZNAPbUMcvZN1BkOUrpDaYRfhppajJEmlwYrj QokNvZWU/2x/jYKv53XaLlafy36/So/5++Z4OHdOqYf7fjEBEagPt/B/e6kVjF7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VecixwAAANwAAAAPAAAAAAAA AAAAAAAAAKECAABkcnMvZG93bnJldi54bWxQSwUGAAAAAAQABAD5AAAAlQMAAAAA "/>
                  </v:group>
                </v:group>
                <v:group id="Group 409" o:spid="_x0000_s1059" style="position:absolute;left:7845;top:9764;width:210;height:201" coordorigin="4410,9644" coordsize="210,2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4egMMAAADcAAAADwAAAGRycy9kb3ducmV2LnhtbERPTWvCQBC9F/oflhF6 q5tYDBJdg0gtPQShKpTehuyYhGRnQ3ZN4r93D0KPj/e9ySbTioF6V1tWEM8jEMSF1TWXCi7nw/sK hPPIGlvLpOBODrLt68sGU21H/qHh5EsRQtilqKDyvkuldEVFBt3cdsSBu9reoA+wL6XucQzhppWL KEqkwZpDQ4Ud7SsqmtPNKPgacdx9xJ9D3lz397/z8vibx6TU22zarUF4mvy/+On+1goWSZgfzoQj ILc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NPh6AwwAAANwAAAAP AAAAAAAAAAAAAAAAAKoCAABkcnMvZG93bnJldi54bWxQSwUGAAAAAAQABAD6AAAAmgMAAAAA ">
                  <v:line id="Line 410" o:spid="_x0000_s1060" style="position:absolute;visibility:visible;mso-wrap-style:square" from="4410,9665" to="4620,9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8hmcYAAADcAAAADwAAAGRycy9kb3ducmV2LnhtbESPT2vCQBTE7wW/w/IKvdWNFoKkriKV gvZQ6h+ox2f2mUSzb8PuNonf3i0IHoeZ+Q0znfemFi05X1lWMBomIIhzqysuFOx3n68TED4ga6wt k4IreZjPBk9TzLTteEPtNhQiQthnqKAMocmk9HlJBv3QNsTRO1lnMETpCqkddhFuajlOklQarDgu lNjQR0n5ZftnFHy//aTtYv216n/X6TFfbo6Hc+eUennuF+8gAvXhEb63V1rBOB3B/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9PIZnGAAAA3AAAAA8AAAAAAAAA AAAAAAAAoQIAAGRycy9kb3ducmV2LnhtbFBLBQYAAAAABAAEAPkAAACUAwAAAAA= "/>
                  <v:line id="Line 411" o:spid="_x0000_s1061" style="position:absolute;flip:x;visibility:visible;mso-wrap-style:square" from="4440,9644" to="4620,9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k+kcYAAADcAAAADwAAAGRycy9kb3ducmV2LnhtbESPQWsCMRSE7wX/Q3iCl6LZLkXsahQp FHrwUi0rvT03z82ym5dtkur675uC0OMwM98wq81gO3EhHxrHCp5mGQjiyumGawWfh7fpAkSIyBo7 x6TgRgE269HDCgvtrvxBl32sRYJwKFCBibEvpAyVIYth5nri5J2dtxiT9LXUHq8JbjuZZ9lcWmw4 LRjs6dVQ1e5/rAK52D1+++3puS3b4/HFlFXZf+2UmoyH7RJEpCH+h+/td60gn+fwdyYdAb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a5PpHGAAAA3AAAAA8AAAAAAAAA AAAAAAAAoQIAAGRycy9kb3ducmV2LnhtbFBLBQYAAAAABAAEAPkAAACUAwAAAAA= "/>
                </v:group>
              </v:group>
            </w:pict>
          </mc:Fallback>
        </mc:AlternateContent>
      </w:r>
      <w:r>
        <w:rPr>
          <w:noProof/>
        </w:rPr>
        <mc:AlternateContent>
          <mc:Choice Requires="wpg">
            <w:drawing>
              <wp:anchor distT="0" distB="0" distL="114300" distR="114300" simplePos="0" relativeHeight="251736576" behindDoc="0" locked="0" layoutInCell="1" allowOverlap="1">
                <wp:simplePos x="0" y="0"/>
                <wp:positionH relativeFrom="column">
                  <wp:posOffset>1333500</wp:posOffset>
                </wp:positionH>
                <wp:positionV relativeFrom="paragraph">
                  <wp:posOffset>113665</wp:posOffset>
                </wp:positionV>
                <wp:extent cx="1533525" cy="967740"/>
                <wp:effectExtent l="19685" t="12700" r="18415" b="19685"/>
                <wp:wrapNone/>
                <wp:docPr id="199" name="Group 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3525" cy="967740"/>
                          <a:chOff x="2730" y="10847"/>
                          <a:chExt cx="2415" cy="1524"/>
                        </a:xfrm>
                      </wpg:grpSpPr>
                      <wps:wsp>
                        <wps:cNvPr id="200" name="Oval 349"/>
                        <wps:cNvSpPr>
                          <a:spLocks noChangeArrowheads="1"/>
                        </wps:cNvSpPr>
                        <wps:spPr bwMode="auto">
                          <a:xfrm>
                            <a:off x="2730" y="10847"/>
                            <a:ext cx="2415" cy="1524"/>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201" name="Oval 350"/>
                        <wps:cNvSpPr>
                          <a:spLocks noChangeArrowheads="1"/>
                        </wps:cNvSpPr>
                        <wps:spPr bwMode="auto">
                          <a:xfrm>
                            <a:off x="2730" y="11042"/>
                            <a:ext cx="2385" cy="1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 name="Oval 351"/>
                        <wps:cNvSpPr>
                          <a:spLocks noChangeArrowheads="1"/>
                        </wps:cNvSpPr>
                        <wps:spPr bwMode="auto">
                          <a:xfrm>
                            <a:off x="2730" y="11423"/>
                            <a:ext cx="2415"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03" name="Group 352"/>
                        <wpg:cNvGrpSpPr>
                          <a:grpSpLocks/>
                        </wpg:cNvGrpSpPr>
                        <wpg:grpSpPr bwMode="auto">
                          <a:xfrm>
                            <a:off x="3885" y="10862"/>
                            <a:ext cx="165" cy="381"/>
                            <a:chOff x="4305" y="9278"/>
                            <a:chExt cx="165" cy="381"/>
                          </a:xfrm>
                        </wpg:grpSpPr>
                        <wps:wsp>
                          <wps:cNvPr id="204" name="Line 353"/>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354"/>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6" name="Group 355"/>
                        <wpg:cNvGrpSpPr>
                          <a:grpSpLocks/>
                        </wpg:cNvGrpSpPr>
                        <wpg:grpSpPr bwMode="auto">
                          <a:xfrm>
                            <a:off x="3675" y="10877"/>
                            <a:ext cx="165" cy="381"/>
                            <a:chOff x="4305" y="9278"/>
                            <a:chExt cx="165" cy="381"/>
                          </a:xfrm>
                        </wpg:grpSpPr>
                        <wps:wsp>
                          <wps:cNvPr id="207" name="Line 356"/>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357"/>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9" name="Group 358"/>
                        <wpg:cNvGrpSpPr>
                          <a:grpSpLocks/>
                        </wpg:cNvGrpSpPr>
                        <wpg:grpSpPr bwMode="auto">
                          <a:xfrm>
                            <a:off x="3900" y="11228"/>
                            <a:ext cx="165" cy="381"/>
                            <a:chOff x="4305" y="9278"/>
                            <a:chExt cx="165" cy="381"/>
                          </a:xfrm>
                        </wpg:grpSpPr>
                        <wps:wsp>
                          <wps:cNvPr id="210" name="Line 359"/>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360"/>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2" name="Group 361"/>
                        <wpg:cNvGrpSpPr>
                          <a:grpSpLocks/>
                        </wpg:cNvGrpSpPr>
                        <wpg:grpSpPr bwMode="auto">
                          <a:xfrm>
                            <a:off x="3720" y="11228"/>
                            <a:ext cx="165" cy="381"/>
                            <a:chOff x="4305" y="9278"/>
                            <a:chExt cx="165" cy="381"/>
                          </a:xfrm>
                        </wpg:grpSpPr>
                        <wps:wsp>
                          <wps:cNvPr id="213" name="Line 362"/>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363"/>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4"/>
                        <wpg:cNvGrpSpPr>
                          <a:grpSpLocks/>
                        </wpg:cNvGrpSpPr>
                        <wpg:grpSpPr bwMode="auto">
                          <a:xfrm>
                            <a:off x="3915" y="11684"/>
                            <a:ext cx="210" cy="201"/>
                            <a:chOff x="3690" y="9764"/>
                            <a:chExt cx="210" cy="201"/>
                          </a:xfrm>
                        </wpg:grpSpPr>
                        <wps:wsp>
                          <wps:cNvPr id="216" name="Line 365"/>
                          <wps:cNvCnPr/>
                          <wps:spPr bwMode="auto">
                            <a:xfrm>
                              <a:off x="3690" y="9785"/>
                              <a:ext cx="21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366"/>
                          <wps:cNvCnPr/>
                          <wps:spPr bwMode="auto">
                            <a:xfrm flipH="1">
                              <a:off x="3720" y="9764"/>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8" name="Group 367"/>
                        <wpg:cNvGrpSpPr>
                          <a:grpSpLocks/>
                        </wpg:cNvGrpSpPr>
                        <wpg:grpSpPr bwMode="auto">
                          <a:xfrm>
                            <a:off x="3675" y="11684"/>
                            <a:ext cx="210" cy="201"/>
                            <a:chOff x="4410" y="9644"/>
                            <a:chExt cx="210" cy="201"/>
                          </a:xfrm>
                        </wpg:grpSpPr>
                        <wps:wsp>
                          <wps:cNvPr id="219" name="Line 368"/>
                          <wps:cNvCnPr/>
                          <wps:spPr bwMode="auto">
                            <a:xfrm>
                              <a:off x="4410" y="9665"/>
                              <a:ext cx="21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369"/>
                          <wps:cNvCnPr/>
                          <wps:spPr bwMode="auto">
                            <a:xfrm flipH="1">
                              <a:off x="4440" y="9644"/>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1" name="Group 370"/>
                        <wpg:cNvGrpSpPr>
                          <a:grpSpLocks/>
                        </wpg:cNvGrpSpPr>
                        <wpg:grpSpPr bwMode="auto">
                          <a:xfrm>
                            <a:off x="3765" y="11969"/>
                            <a:ext cx="105" cy="381"/>
                            <a:chOff x="6405" y="10085"/>
                            <a:chExt cx="105" cy="381"/>
                          </a:xfrm>
                        </wpg:grpSpPr>
                        <wps:wsp>
                          <wps:cNvPr id="222" name="Line 371"/>
                          <wps:cNvCnPr/>
                          <wps:spPr bwMode="auto">
                            <a:xfrm>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372"/>
                          <wps:cNvCnPr/>
                          <wps:spPr bwMode="auto">
                            <a:xfrm flipH="1">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4" name="Group 373"/>
                        <wpg:cNvGrpSpPr>
                          <a:grpSpLocks/>
                        </wpg:cNvGrpSpPr>
                        <wpg:grpSpPr bwMode="auto">
                          <a:xfrm>
                            <a:off x="3975" y="11960"/>
                            <a:ext cx="105" cy="381"/>
                            <a:chOff x="6405" y="10085"/>
                            <a:chExt cx="105" cy="381"/>
                          </a:xfrm>
                        </wpg:grpSpPr>
                        <wps:wsp>
                          <wps:cNvPr id="225" name="Line 374"/>
                          <wps:cNvCnPr/>
                          <wps:spPr bwMode="auto">
                            <a:xfrm>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375"/>
                          <wps:cNvCnPr/>
                          <wps:spPr bwMode="auto">
                            <a:xfrm flipH="1">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48" o:spid="_x0000_s1026" style="position:absolute;margin-left:105pt;margin-top:8.95pt;width:120.75pt;height:76.2pt;z-index:251736576" coordorigin="2730,10847" coordsize="2415,15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V3D4PwYAAKw6AAAOAAAAZHJzL2Uyb0RvYy54bWzsW91yozYYve9M34HhPjECGQwTZydjJ2ln 0m5mtn0ABbBhihEVJE6603fvp19j7GSdNPYmWXLhgAWy9P0cHR0+Tj7dLwrrLmV1TsuxjY4d20rL mCZ5OR/bf/5xcTSyrbohZUIKWqZj+yGt7U+nP/90sqyi1KUZLZKUWdBJWUfLamxnTVNFg0EdZ+mC 1Me0SktonFG2IA2csvkgYWQJvS+Kges4/mBJWVIxGqd1Dd9OZaN9KvqfzdK4+Tyb1WljFWMbxtaI TyY+b/jn4PSERHNGqiyP1TDIC0axIHkJP2q6mpKGWLcs3+hqkceM1nTWHMd0MaCzWR6nYg4wG+R0 ZnPJ6G0l5jKPlvPKmAlM27HTi7uNf7+7ZlaegO/C0LZKsgAnid+1PDzi5llW8wiuumTVl+qayTnC 4RWN/6qhedBt5+dzebF1s/yNJtAhuW2oMM/9jC14FzBx61544cF4Ib1vrBi+REPPG7pD24qhLfSD ACs3xRn4kt/mBh74ElqRM8KB9GGcnav7XYzUzWjoYt46IJH8YTFYNTg+M4i5emXW+v+Z9UtGqlR4 q+YGU2aFINVm/XxHCrBqKK0qLtImraU9rZJOMlLO0zPG6DJLSQJjQmIKfLDQq7yBn9TgjW8aeJul tJ2fsBOJKlY3lyldWPxgbKdFkVc1nx2JyN1V3Uir6qv41zUt8uQiLwpxwuY3k4JZMOOxfSH+lCPW LitKawnuHGIw0tN9OOJvWx+QI2UCwyERt9e5Om5IXshjcH5RijiVNpN+v6HJA9iPUYkIgGBwkFH2 j20tAQ3Gdv33LWGpbRW/luCDEGGIQqsRJ3gYuHDC2i037RZSxtDV2G5sSx5OGgk5txXL5xn8EhLT LekZJMYsF9bkPpWjUoOF0DxYjKL1GB2KjFsLOXDw3mMUOdjlLiaRiVFvpHMZYU+5X4OIjr5DxGjI EakP0e8Yom4nRAUsHj5EsSvCsBWiZrnxRhKq9WpzWBTtI1Th5jYQVZTEsBmzOHs6qhTnGQoA6nIa zutei/N4Iw5pkrz4HbhDvkI7FUokMpwHe468LXQDwct4m6Y83fu+L+HB2qZXeZla3lAkjMrUSXnN AOH52eMExpoB2/hFr5KKK2KPG4dTQmMAvUrgdauZ2W8kYAEDeorDlJQTGLECSWpyiKQSUAKUSq97 YtvwNXTC89H5CB9h1z8/ws50enR2McFH/gUKhlNvOplM0b98LghHWZ4kacmHrrcwCO/GZdVmSm4+ zCbGmGGw3rtg0mB0/V8MGjj1JrECE4rvD8lhIAjk9kWFnaD+zwk77gATbDrbvC7em1xzw2/AfR9t nX3uQaJttceTaC+QexP4fR0tGviHnF3uFfj9QAIY7FoDtWvVCGaC6l0Df6BtqjLQlyYVG9ce+De2 pD3wHz9Lt3pMYAGJcQ34RW71wN8RQD58tO0I/F2Vc7h3ldMLuQbIGT9yXcXdPxTwIyNxKuBvS5w9 8PfAvx9lHRnVUoad31Ytdwq7nvF/hP3lbsCPjICoGL+vFMT9Pd7yxHOCjwz8Rj5TGajUs57xCw2p B/49AX9HYfSfrTD2wP8DAb8RBjXwK2Vwj8Af8hIEAfz+SPxa63kRZ8u8tAEKPrg+0tL4PT+UG4Uw 8NVdK43f7dxnVO7V8sfLM/i+d/9FDcjIZwr4lXq2O/C3MrA1bXg0Ikyit0dm0sgTLWbSvbTfqpLa qqIcRGw9ULR1hEX/dYRFQ89W6abjDo3Wk7SPO3gS9IYeKa0w7ymRHxllUCO/kgb3iPxG5EfPQX6M ObrDohD6+I0jv9HPFPIr+exFyN+aNjzc7ZG/f6irZHtdn8Hr7Nravv9KyqKo5ltLtx7530cxwW7I 7xppUCF/oLTBPSJ/oOpTEAplmK44P+LVBJzzbz7e9bGqNECOo9nvivR3bzQ8ZGWGw5F+1yhoEvoD JaC9CPq3zdvkYMdcZtY96/+BWD8U3qxhf/A64mIfeO+3kmyFek/RfnjpQwWOBn+lD+4R/ENd2wPg r15XeQzNWoLPtlh8q+BvVDQF/kpE68F//T2TD19mcRjJx+0IjJBesD1Uu4Odnu1uLSLelnCP5WnP Ot6u5iMWAnglUlQiq9c3+TuX7XNRgrx6yfT0PwAAAP//AwBQSwMEFAAGAAgAAAAhAJ9FbzvgAAAA CgEAAA8AAABkcnMvZG93bnJldi54bWxMj81OwzAQhO9IvIO1SNyo7ZbwE+JUVQWcKiRaJMRtm2yT qLEdxW6Svj3bExx3ZjT7TbacbCsG6kPjnQE9UyDIFb5sXGXga/d29wQiRHQltt6RgTMFWObXVxmm pR/dJw3bWAkucSFFA3WMXSplKGqyGGa+I8fewfcWI599JcseRy63rZwr9SAtNo4/1NjRuqbiuD1Z A+8jjquFfh02x8P6/LNLPr43moy5vZlWLyAiTfEvDBd8Roecmfb+5MogWgNzrXhLZOPxGQQH7hOd gNhfBLUAmWfy/4T8FwAA//8DAFBLAQItABQABgAIAAAAIQC2gziS/gAAAOEBAAATAAAAAAAAAAAA AAAAAAAAAABbQ29udGVudF9UeXBlc10ueG1sUEsBAi0AFAAGAAgAAAAhADj9If/WAAAAlAEAAAsA AAAAAAAAAAAAAAAALwEAAF9yZWxzLy5yZWxzUEsBAi0AFAAGAAgAAAAhAMlXcPg/BgAArDoAAA4A AAAAAAAAAAAAAAAALgIAAGRycy9lMm9Eb2MueG1sUEsBAi0AFAAGAAgAAAAhAJ9FbzvgAAAACgEA AA8AAAAAAAAAAAAAAAAAmQgAAGRycy9kb3ducmV2LnhtbFBLBQYAAAAABAAEAPMAAACmCQAAAAA= ">
                <v:oval id="Oval 349" o:spid="_x0000_s1027" style="position:absolute;left:2730;top:10847;width:2415;height:1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5PZPMMA AADcAAAADwAAAGRycy9kb3ducmV2LnhtbESPQWuDQBSE74H+h+UVeotrGgjGuAmhUOzJYhJKjw/3 RW3dt+Kuxv77bqDQ4zAz3zDZYTadmGhwrWUFqygGQVxZ3XKt4HJ+XSYgnEfW2FkmBT/k4LB/WGSY anvjkqaTr0WAsEtRQeN9n0rpqoYMusj2xMG72sGgD3KopR7wFuCmk89xvJEGWw4LDfb00lD1fRqN Anz/yvOx+Pgstnldrt0ayyRGpZ4e5+MOhKfZ/4f/2m9aQSDC/Uw4AnL/CwAA//8DAFBLAQItABQA BgAIAAAAIQDw94q7/QAAAOIBAAATAAAAAAAAAAAAAAAAAAAAAABbQ29udGVudF9UeXBlc10ueG1s UEsBAi0AFAAGAAgAAAAhADHdX2HSAAAAjwEAAAsAAAAAAAAAAAAAAAAALgEAAF9yZWxzLy5yZWxz UEsBAi0AFAAGAAgAAAAhADMvBZ5BAAAAOQAAABAAAAAAAAAAAAAAAAAAKQIAAGRycy9zaGFwZXht bC54bWxQSwECLQAUAAYACAAAACEAO5PZPMMAAADcAAAADwAAAAAAAAAAAAAAAACYAgAAZHJzL2Rv d25yZXYueG1sUEsFBgAAAAAEAAQA9QAAAIgDAAAAAA== " strokeweight="2pt"/>
                <v:oval id="Oval 350" o:spid="_x0000_s1028" style="position:absolute;left:2730;top:11042;width:2385;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itCcMA AADcAAAADwAAAGRycy9kb3ducmV2LnhtbESPQWvCQBSE70L/w/IK3nQTg1JSV5GKoAcPje39kX0m wezbkH2N6b/vCkKPw8x8w6y3o2vVQH1oPBtI5wko4tLbhisDX5fD7A1UEGSLrWcy8EsBtpuXyRpz 6+/8SUMhlYoQDjkaqEW6XOtQ1uQwzH1HHL2r7x1KlH2lbY/3CHetXiTJSjtsOC7U2NFHTeWt+HEG 9tWuWA06k2V23R9lefs+n7LUmOnruHsHJTTKf/jZPloDiySFx5l4BPTmDwAA//8DAFBLAQItABQA BgAIAAAAIQDw94q7/QAAAOIBAAATAAAAAAAAAAAAAAAAAAAAAABbQ29udGVudF9UeXBlc10ueG1s UEsBAi0AFAAGAAgAAAAhADHdX2HSAAAAjwEAAAsAAAAAAAAAAAAAAAAALgEAAF9yZWxzLy5yZWxz UEsBAi0AFAAGAAgAAAAhADMvBZ5BAAAAOQAAABAAAAAAAAAAAAAAAAAAKQIAAGRycy9zaGFwZXht bC54bWxQSwECLQAUAAYACAAAACEAVcitCcMAAADcAAAADwAAAAAAAAAAAAAAAACYAgAAZHJzL2Rv d25yZXYueG1sUEsFBgAAAAAEAAQA9QAAAIgDAAAAAA== "/>
                <v:oval id="Oval 351" o:spid="_x0000_s1029" style="position:absolute;left:2730;top:11423;width:2415;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ozfsMA AADcAAAADwAAAGRycy9kb3ducmV2LnhtbESPQWvCQBSE70L/w/IK3nRjglJSV5GKoAcPje39kX0m wezbkH2N6b/vCkKPw8x8w6y3o2vVQH1oPBtYzBNQxKW3DVcGvi6H2RuoIMgWW89k4JcCbDcvkzXm 1t/5k4ZCKhUhHHI0UIt0udahrMlhmPuOOHpX3zuUKPtK2x7vEe5anSbJSjtsOC7U2NFHTeWt+HEG 9tWuWA06k2V23R9lefs+n7KFMdPXcfcOSmiU//CzfbQG0iSFx5l4BPTmDwAA//8DAFBLAQItABQA BgAIAAAAIQDw94q7/QAAAOIBAAATAAAAAAAAAAAAAAAAAAAAAABbQ29udGVudF9UeXBlc10ueG1s UEsBAi0AFAAGAAgAAAAhADHdX2HSAAAAjwEAAAsAAAAAAAAAAAAAAAAALgEAAF9yZWxzLy5yZWxz UEsBAi0AFAAGAAgAAAAhADMvBZ5BAAAAOQAAABAAAAAAAAAAAAAAAAAAKQIAAGRycy9zaGFwZXht bC54bWxQSwECLQAUAAYACAAAACEApRozfsMAAADcAAAADwAAAAAAAAAAAAAAAACYAgAAZHJzL2Rv d25yZXYueG1sUEsFBgAAAAAEAAQA9QAAAIgDAAAAAA== "/>
                <v:group id="Group 352" o:spid="_x0000_s1030" style="position:absolute;left:3885;top:10862;width:165;height:381" coordorigin="4305,9278" coordsize="165,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DNlV8YAAADcAAAADwAAAGRycy9kb3ducmV2LnhtbESPQWvCQBSE74X+h+UV ems2UVokuoYgWnoQoUYQb4/sMwlm34bsNon/visUehxm5htmlU2mFQP1rrGsIIliEMSl1Q1XCk7F 7m0Bwnlkja1lUnAnB9n6+WmFqbYjf9Nw9JUIEHYpKqi971IpXVmTQRfZjjh4V9sb9EH2ldQ9jgFu WjmL4w9psOGwUGNHm5rK2/HHKPgcccznyXbY366b+6V4P5z3CSn1+jLlSxCeJv8f/mt/aQWzeA6P M+EIyP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gM2VXxgAAANwA AAAPAAAAAAAAAAAAAAAAAKoCAABkcnMvZG93bnJldi54bWxQSwUGAAAAAAQABAD6AAAAnQMAAAAA ">
                  <v:line id="Line 353" o:spid="_x0000_s1031" style="position:absolute;flip:x;visibility:visible;mso-wrap-style:square" from="4365,9278" to="4410,9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8Pm3sYAAADcAAAADwAAAGRycy9kb3ducmV2LnhtbESPQWsCMRSE70L/Q3iFXqRmFRHdGkUE oQcv1bLi7XXzull287ImqW7/fSMIPQ4z8w2zXPe2FVfyoXasYDzKQBCXTtdcKfg87l7nIEJE1tg6 JgW/FGC9ehosMdfuxh90PcRKJAiHHBWYGLtcylAashhGriNO3rfzFmOSvpLa4y3BbSsnWTaTFmtO CwY72hoqm8OPVSDn++HFb76mTdGcTgtTlEV33iv18txv3kBE6uN/+NF+1wom2RTuZ9IRkK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vD5t7GAAAA3AAAAA8AAAAAAAAA AAAAAAAAoQIAAGRycy9kb3ducmV2LnhtbFBLBQYAAAAABAAEAPkAAACUAwAAAAA= "/>
                  <v:line id="Line 354" o:spid="_x0000_s1032" style="position:absolute;visibility:visible;mso-wrap-style:square" from="4305,9323" to="4470,9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vCOsYAAADcAAAADwAAAGRycy9kb3ducmV2LnhtbESPQWvCQBSE7wX/w/IEb3VTpaF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2rwjrGAAAA3AAAAA8AAAAAAAAA AAAAAAAAoQIAAGRycy9kb3ducmV2LnhtbFBLBQYAAAAABAAEAPkAAACUAwAAAAA= "/>
                </v:group>
                <v:group id="Group 355" o:spid="_x0000_s1033" style="position:absolute;left:3675;top:10877;width:165;height:381" coordorigin="4305,9278" coordsize="165,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ETGz8YAAADcAAAADwAAAGRycy9kb3ducmV2LnhtbESPQWvCQBSE74X+h+UV ems2sVQkdQ1BVDxIoUaQ3h7ZZxLMvg3ZNYn/3i0Uehxm5htmmU2mFQP1rrGsIIliEMSl1Q1XCk7F 9m0Bwnlkja1lUnAnB9nq+WmJqbYjf9Nw9JUIEHYpKqi971IpXVmTQRfZjjh4F9sb9EH2ldQ9jgFu WjmL47k02HBYqLGjdU3l9XgzCnYjjvl7shkO18v6/lN8fJ0PCSn1+jLlnyA8Tf4//NfeawWzeA6/ Z8IRkKsH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wRMbPxgAAANwA AAAPAAAAAAAAAAAAAAAAAKoCAABkcnMvZG93bnJldi54bWxQSwUGAAAAAAQABAD6AAAAnQMAAAAA ">
                  <v:line id="Line 356" o:spid="_x0000_s1034" style="position:absolute;flip:x;visibility:visible;mso-wrap-style:square" from="4365,9278" to="4410,9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F4qccAAADcAAAADwAAAGRycy9kb3ducmV2LnhtbESPT2sCMRTE74LfIbxCL6VmldLarVFE KHjw4h9WenvdvG6W3bysSdTttzeFgsdhZn7DzBa9bcWFfKgdKxiPMhDEpdM1VwoO+8/nKYgQkTW2 jknBLwVYzIeDGebaXXlLl12sRIJwyFGBibHLpQylIYth5Dri5P04bzEm6SupPV4T3LZykmWv0mLN acFgRytDZbM7WwVyunk6+eX3S1M0x+O7Kcqi+9oo9fjQLz9AROrjPfzfXmsFk+wN/s6k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bEXipxwAAANwAAAAPAAAAAAAA AAAAAAAAAKECAABkcnMvZG93bnJldi54bWxQSwUGAAAAAAQABAD5AAAAlQMAAAAA "/>
                  <v:line id="Line 357" o:spid="_x0000_s1035" style="position:absolute;visibility:visible;mso-wrap-style:square" from="4305,9323" to="4470,9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ptpMMAAADcAAAADwAAAGRycy9kb3ducmV2LnhtbERPy2rCQBTdF/oPwy24qxMVQomOIpaC uij1Abq8Zq5JNHMnzIxJ+vedRcHl4bxni97UoiXnK8sKRsMEBHFudcWFguPh6/0DhA/IGmvLpOCX PCzmry8zzLTteEftPhQihrDPUEEZQpNJ6fOSDPqhbYgjd7XOYIjQFVI77GK4qeU4SVJpsOLYUGJD q5Ly+/5hFHxPftJ2udmu+9MmveSfu8v51jmlBm/9cgoiUB+e4n/3WisYJ3FtPBOPgJ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OqbaTDAAAA3AAAAA8AAAAAAAAAAAAA AAAAoQIAAGRycy9kb3ducmV2LnhtbFBLBQYAAAAABAAEAPkAAACRAwAAAAA= "/>
                </v:group>
                <v:group id="Group 358" o:spid="_x0000_s1036" style="position:absolute;left:3900;top:11228;width:165;height:381" coordorigin="4305,9278" coordsize="165,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dtSvcYAAADcAAAADwAAAGRycy9kb3ducmV2LnhtbESPT2vCQBTE7wW/w/KE 3uomkRabuoqIlh6kYCKU3h7ZZxLMvg3ZNX++fbdQ6HGYmd8w6+1oGtFT52rLCuJFBIK4sLrmUsEl Pz6tQDiPrLGxTAomcrDdzB7WmGo78Jn6zJciQNilqKDyvk2ldEVFBt3CtsTBu9rOoA+yK6XucAhw 08gkil6kwZrDQoUt7SsqbtndKHgfcNgt40N/ul3303f+/Pl1ikmpx/m4ewPhafT/4b/2h1aQRK/w eyYcAbn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B21K9xgAAANwA AAAPAAAAAAAAAAAAAAAAAKoCAABkcnMvZG93bnJldi54bWxQSwUGAAAAAAQABAD6AAAAnQMAAAAA ">
                  <v:line id="Line 359" o:spid="_x0000_s1037" style="position:absolute;flip:x;visibility:visible;mso-wrap-style:square" from="4365,9278" to="4410,9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F2AMMAAADcAAAADwAAAGRycy9kb3ducmV2LnhtbERPz2vCMBS+D/wfwhO8jJkqQ7QziggD D16mUvH21rw1pc1LTTLt/vvlIHj8+H4v171txY18qB0rmIwzEMSl0zVXCk7Hz7c5iBCRNbaOScEf BVivBi9LzLW78xfdDrESKYRDjgpMjF0uZSgNWQxj1xEn7sd5izFBX0nt8Z7CbSunWTaTFmtODQY7 2hoqm8OvVSDn+9er33y/N0VzPi9MURbdZa/UaNhvPkBE6uNT/HDvtILpJM1PZ9IRkK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EhdgDDAAAA3AAAAA8AAAAAAAAAAAAA AAAAoQIAAGRycy9kb3ducmV2LnhtbFBLBQYAAAAABAAEAPkAAACRAwAAAAA= "/>
                  <v:line id="Line 360" o:spid="_x0000_s1038" style="position:absolute;visibility:visible;mso-wrap-style:square" from="4305,9323" to="4470,9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lS5MYAAADcAAAADwAAAGRycy9kb3ducmV2LnhtbESPQWvCQBSE74L/YXmF3nQTC6GkriKV gvZQ1Bbq8Zl9Jmmzb8PuNon/3hUKHoeZ+YaZLwfTiI6cry0rSKcJCOLC6ppLBV+fb5NnED4ga2ws k4ILeVguxqM55tr2vKfuEEoRIexzVFCF0OZS+qIig35qW+Lona0zGKJ0pdQO+wg3jZwlSSYN1hwX KmzptaLi9/BnFHw87bJutX3fDN/b7FSs96fjT++UenwYVi8gAg3hHv5vb7SCWZrC7Uw8AnJx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dJUuTGAAAA3AAAAA8AAAAAAAAA AAAAAAAAoQIAAGRycy9kb3ducmV2LnhtbFBLBQYAAAAABAAEAPkAAACUAwAAAAA= "/>
                </v:group>
                <v:group id="Group 361" o:spid="_x0000_s1039" style="position:absolute;left:3720;top:11228;width:165;height:381" coordorigin="4305,9278" coordsize="165,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qZWEcYAAADcAAAADwAAAGRycy9kb3ducmV2LnhtbESPzWrDMBCE74G+g9hC b4lsl4bgRgkhNKUHU4gdKL0t1sY2sVbGUvzz9lWh0OMwM98w2/1kWjFQ7xrLCuJVBIK4tLrhSsGl OC03IJxH1thaJgUzOdjvHhZbTLUd+UxD7isRIOxSVFB736VSurImg25lO+LgXW1v0AfZV1L3OAa4 aWUSRWtpsOGwUGNHx5rKW343Ct5HHA/P8duQ3a7H+bt4+fzKYlLq6XE6vILwNPn/8F/7QytI4gR+ z4QjIH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KplYRxgAAANwA AAAPAAAAAAAAAAAAAAAAAKoCAABkcnMvZG93bnJldi54bWxQSwUGAAAAAAQABAD6AAAAnQMAAAAA ">
                  <v:line id="Line 362" o:spid="_x0000_s1040" style="position:absolute;flip:x;visibility:visible;mso-wrap-style:square" from="4365,9278" to="4410,9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fPod8YAAADcAAAADwAAAGRycy9kb3ducmV2LnhtbESPQWsCMRSE7wX/Q3hCL0Wz2iK6GkUK hR68VGXF23Pz3Cy7edkmqW7/fVMo9DjMzDfMatPbVtzIh9qxgsk4A0FcOl1zpeB4eBvNQYSIrLF1 TAq+KcBmPXhYYa7dnT/oto+VSBAOOSowMXa5lKE0ZDGMXUecvKvzFmOSvpLa4z3BbSunWTaTFmtO CwY7ejVUNvsvq0DOd0+ffnt5aYrmdFqYoiy6806px2G/XYKI1Mf/8F/7XSuYTp7h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Hz6HfGAAAA3AAAAA8AAAAAAAAA AAAAAAAAoQIAAGRycy9kb3ducmV2LnhtbFBLBQYAAAAABAAEAPkAAACUAwAAAAA= "/>
                  <v:line id="Line 363" o:spid="_x0000_s1041" style="position:absolute;visibility:visible;mso-wrap-style:square" from="4305,9323" to="4470,9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7xfMcAAADcAAAADwAAAGRycy9kb3ducmV2LnhtbESPT2vCQBTE70K/w/IK3nSjliCpq0hL QXsQ/xTa4zP7TGKzb8PuNkm/vSsUehxm5jfMYtWbWrTkfGVZwWScgCDOra64UPBxehvNQfiArLG2 TAp+ycNq+TBYYKZtxwdqj6EQEcI+QwVlCE0mpc9LMujHtiGO3sU6gyFKV0jtsItwU8tpkqTSYMVx ocSGXkrKv48/RsFutk/b9fZ9039u03P+ejh/XTun1PCxXz+DCNSH//Bfe6MVTCdP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3PvF8xwAAANwAAAAPAAAAAAAA AAAAAAAAAKECAABkcnMvZG93bnJldi54bWxQSwUGAAAAAAQABAD5AAAAlQMAAAAA "/>
                </v:group>
                <v:group id="Group 364" o:spid="_x0000_s1042" style="position:absolute;left:3915;top:11684;width:210;height:201" coordorigin="3690,9764" coordsize="210,2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U/OZcYAAADcAAAADwAAAGRycy9kb3ducmV2LnhtbESPT2vCQBTE74V+h+UV ems2sVgkdRURlR6CUCNIb4/sMwlm34bsmj/fvisUehxm5jfMcj2aRvTUudqygiSKQRAXVtdcKjjn +7cFCOeRNTaWScFEDtar56clptoO/E39yZciQNilqKDyvk2ldEVFBl1kW+LgXW1n0AfZlVJ3OAS4 aeQsjj+kwZrDQoUtbSsqbqe7UXAYcNi8J7s+u123008+P16yhJR6fRk3nyA8jf4//Nf+0gpmyRwe Z8IRkK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T85lxgAAANwA AAAPAAAAAAAAAAAAAAAAAKoCAABkcnMvZG93bnJldi54bWxQSwUGAAAAAAQABAD6AAAAnQMAAAAA ">
                  <v:line id="Line 365" o:spid="_x0000_s1043" style="position:absolute;visibility:visible;mso-wrap-style:square" from="3690,9785" to="3900,99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DKkMYAAADcAAAADwAAAGRycy9kb3ducmV2LnhtbESPT2vCQBTE7wW/w/IKvdWNFoKkriKV gvZQ6h+ox2f2mUSzb8PuNonf3i0IHoeZ+Q0znfemFi05X1lWMBomIIhzqysuFOx3n68TED4ga6wt k4IreZjPBk9TzLTteEPtNhQiQthnqKAMocmk9HlJBv3QNsTRO1lnMETpCqkddhFuajlOklQarDgu lNjQR0n5ZftnFHy//aTtYv216n/X6TFfbo6Hc+eUennuF+8gAvXhEb63V1rBeJTC/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igypDGAAAA3AAAAA8AAAAAAAAA AAAAAAAAoQIAAGRycy9kb3ducmV2LnhtbFBLBQYAAAAABAAEAPkAAACUAwAAAAA= "/>
                  <v:line id="Line 366" o:spid="_x0000_s1044" style="position:absolute;flip:x;visibility:visible;mso-wrap-style:square" from="3720,9764" to="3900,9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judMYAAADcAAAADwAAAGRycy9kb3ducmV2LnhtbESPQWsCMRSE7wX/Q3hCL0WzSqm6GkUK hR68VGXF23Pz3Cy7edkmqW7/fVMo9DjMzDfMatPbVtzIh9qxgsk4A0FcOl1zpeB4eBvNQYSIrLF1 TAq+KcBmPXhYYa7dnT/oto+VSBAOOSowMXa5lKE0ZDGMXUecvKvzFmOSvpLa4z3BbSunWfYiLdac Fgx29GqobPZfVoGc754+/fby3BTN6bQwRVl0551Sj8N+uwQRqY//4b/2u1Ywnczg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7I7nTGAAAA3AAAAA8AAAAAAAAA AAAAAAAAoQIAAGRycy9kb3ducmV2LnhtbFBLBQYAAAAABAAEAPkAAACUAwAAAAA= "/>
                </v:group>
                <v:group id="Group 367" o:spid="_x0000_s1045" style="position:absolute;left:3675;top:11684;width:210;height:201" coordorigin="4410,9644" coordsize="210,2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05h+8EAAADcAAAADwAAAGRycy9kb3ducmV2LnhtbERPy4rCMBTdC/5DuMLs NK2DItUoIiqzEMEHiLtLc22LzU1pYlv/frIQXB7Oe7HqTCkaql1hWUE8ikAQp1YXnCm4XnbDGQjn kTWWlknBmxyslv3eAhNtWz5Rc/aZCCHsElSQe18lUro0J4NuZCviwD1sbdAHWGdS19iGcFPKcRRN pcGCQ0OOFW1ySp/nl1Gwb7Fd/8bb5vB8bN73y+R4O8Sk1M+gW89BeOr8V/xx/2kF4zisDWfCEZDL f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605h+8EAAADcAAAADwAA AAAAAAAAAAAAAACqAgAAZHJzL2Rvd25yZXYueG1sUEsFBgAAAAAEAAQA+gAAAJgDAAAAAA== ">
                  <v:line id="Line 368" o:spid="_x0000_s1046" style="position:absolute;visibility:visible;mso-wrap-style:square" from="4410,9665" to="4620,9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9e4sYAAADcAAAADwAAAGRycy9kb3ducmV2LnhtbESPQWvCQBSE70L/w/IK3nSjQqipq0hL QXsoVQvt8Zl9JrHZt2F3m6T/3hUEj8PMfMMsVr2pRUvOV5YVTMYJCOLc6ooLBV+Ht9ETCB+QNdaW ScE/eVgtHwYLzLTteEftPhQiQthnqKAMocmk9HlJBv3YNsTRO1lnMETpCqkddhFuajlNklQarDgu lNjQS0n57/7PKPiYfabtevu+6b+36TF/3R1/zp1TavjYr59BBOrDPXxrb7SC6WQO1zPxCM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k/XuLGAAAA3AAAAA8AAAAAAAAA AAAAAAAAoQIAAGRycy9kb3ducmV2LnhtbFBLBQYAAAAABAAEAPkAAACUAwAAAAA= "/>
                  <v:line id="Line 369" o:spid="_x0000_s1047" style="position:absolute;flip:x;visibility:visible;mso-wrap-style:square" from="4440,9644" to="4620,9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028vcMAAADcAAAADwAAAGRycy9kb3ducmV2LnhtbERPz2vCMBS+D/Y/hCd4GTO1jOGqUUQQ PHjRjcpuz+bZlDYvXRK1/vfLYbDjx/d7sRpsJ27kQ+NYwXSSgSCunG64VvD1uX2dgQgRWWPnmBQ8 KMBq+fy0wEK7Ox/odoy1SCEcClRgYuwLKUNlyGKYuJ44cRfnLcYEfS21x3sKt53Ms+xdWmw4NRjs aWOoao9Xq0DO9i8/fn1+a8v2dPowZVX233ulxqNhPQcRaYj/4j/3TivI8zQ/nU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9NvL3DAAAA3AAAAA8AAAAAAAAAAAAA AAAAoQIAAGRycy9kb3ducmV2LnhtbFBLBQYAAAAABAAEAPkAAACRAwAAAAA= "/>
                </v:group>
                <v:group id="Group 370" o:spid="_x0000_s1048" style="position:absolute;left:3765;top:11969;width:105;height:381" coordorigin="6405,10085" coordsize="105,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gC28YAAADcAAAADwAAAGRycy9kb3ducmV2LnhtbESPzWrDMBCE74G+g9hC b4lsl4bgRgkhNKUHU4gdKL0t1sY2sVbGUvzz9lWh0OMwM98w2/1kWjFQ7xrLCuJVBIK4tLrhSsGl OC03IJxH1thaJgUzOdjvHhZbTLUd+UxD7isRIOxSVFB736VSurImg25lO+LgXW1v0AfZV1L3OAa4 aWUSRWtpsOGwUGNHx5rKW343Ct5HHA/P8duQ3a7H+bt4+fzKYlLq6XE6vILwNPn/8F/7QytIkhh+ z4QjIH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0GALbxgAAANwA AAAPAAAAAAAAAAAAAAAAAKoCAABkcnMvZG93bnJldi54bWxQSwUGAAAAAAQABAD6AAAAnQMAAAAA ">
                  <v:line id="Line 371" o:spid="_x0000_s1049" style="position:absolute;visibility:visible;mso-wrap-style:square" from="6405,10085" to="6510,10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cGLsYAAADcAAAADwAAAGRycy9kb3ducmV2LnhtbESPQWvCQBSE7wX/w/IKvdVNUwiSuooo BfUgagvt8Zl9TVKzb8PuNon/3hWEHoeZ+YaZzgfTiI6cry0reBknIIgLq2suFXx+vD9PQPiArLGx TAou5GE+Gz1MMde25wN1x1CKCGGfo4IqhDaX0hcVGfRj2xJH78c6gyFKV0rtsI9w08g0STJpsOa4 UGFLy4qK8/HPKNi97rNusdmuh69NdipWh9P3b++UenocFm8gAg3hP3xvr7WCNE3hdiYeATm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n3Bi7GAAAA3AAAAA8AAAAAAAAA AAAAAAAAoQIAAGRycy9kb3ducmV2LnhtbFBLBQYAAAAABAAEAPkAAACUAwAAAAA= "/>
                  <v:line id="Line 372" o:spid="_x0000_s1050" style="position:absolute;flip:x;visibility:visible;mso-wrap-style:square" from="6405,10085" to="6510,10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58iyscAAADcAAAADwAAAGRycy9kb3ducmV2LnhtbESPQWsCMRSE74X+h/CEXkrNdluKrkYR odCDl6qseHtunptlNy9rkur23zeFQo/DzHzDzJeD7cSVfGgcK3geZyCIK6cbrhXsd+9PExAhImvs HJOCbwqwXNzfzbHQ7safdN3GWiQIhwIVmBj7QspQGbIYxq4nTt7ZeYsxSV9L7fGW4LaTeZa9SYsN pwWDPa0NVe32yyqQk83jxa9Or23ZHg5TU1Zlf9wo9TAaVjMQkYb4H/5rf2gFef4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nyLKxwAAANwAAAAPAAAAAAAA AAAAAAAAAKECAABkcnMvZG93bnJldi54bWxQSwUGAAAAAAQABAD5AAAAlQMAAAAA "/>
                </v:group>
                <v:group id="Group 373" o:spid="_x0000_s1051" style="position:absolute;left:3975;top:11960;width:105;height:381" coordorigin="6405,10085" coordsize="105,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hQ8UAAADcAAAADwAAAGRycy9kb3ducmV2LnhtbESPT2vCQBTE7wW/w/IE b3WT2IpEVxFR6UEK/gHx9sg+k2D2bciuSfz23UKhx2FmfsMsVr2pREuNKy0riMcRCOLM6pJzBZfz 7n0GwnlkjZVlUvAiB6vl4G2BqbYdH6k9+VwECLsUFRTe16mULivIoBvbmjh4d9sY9EE2udQNdgFu KplE0VQaLDksFFjTpqDscXoaBfsOu/Uk3raHx33zup0/v6+HmJQaDfv1HISn3v+H/9pfWkGSfM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RvoUPFAAAA3AAA AA8AAAAAAAAAAAAAAAAAqgIAAGRycy9kb3ducmV2LnhtbFBLBQYAAAAABAAEAPoAAACcAwAAAAA= ">
                  <v:line id="Line 374" o:spid="_x0000_s1052" style="position:absolute;visibility:visible;mso-wrap-style:square" from="6405,10085" to="6510,10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6eWscAAADcAAAADwAAAGRycy9kb3ducmV2LnhtbESPQWvCQBSE7wX/w/KE3urGlAZJXUUs Be2hVFvQ4zP7mkSzb8PuNkn/fbcgeBxm5htmvhxMIzpyvrasYDpJQBAXVtdcKvj6fH2YgfABWWNj mRT8koflYnQ3x1zbnnfU7UMpIoR9jgqqENpcSl9UZNBPbEscvW/rDIYoXSm1wz7CTSPTJMmkwZrj QoUtrSsqLvsfo+D98SPrVtu3zXDYZqfiZXc6nnun1P14WD2DCDSEW/ja3mgFafoE/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Hp5axwAAANwAAAAPAAAAAAAA AAAAAAAAAKECAABkcnMvZG93bnJldi54bWxQSwUGAAAAAAQABAD5AAAAlQMAAAAA "/>
                  <v:line id="Line 375" o:spid="_x0000_s1053" style="position:absolute;flip:x;visibility:visible;mso-wrap-style:square" from="6405,10085" to="6510,10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BUsYAAADcAAAADwAAAGRycy9kb3ducmV2LnhtbESPQWsCMRSE7wX/Q3iCl6LZLkXsahQp FHrwUi0rvT03z82ym5dtkur675uC0OMwM98wq81gO3EhHxrHCp5mGQjiyumGawWfh7fpAkSIyBo7 x6TgRgE269HDCgvtrvxBl32sRYJwKFCBibEvpAyVIYth5nri5J2dtxiT9LXUHq8JbjuZZ9lcWmw4 LRjs6dVQ1e5/rAK52D1+++3puS3b4/HFlFXZf+2UmoyH7RJEpCH+h+/td60gz+fwdyYdAb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ogVLGAAAA3AAAAA8AAAAAAAAA AAAAAAAAoQIAAGRycy9kb3ducmV2LnhtbFBLBQYAAAAABAAEAPkAAACUAwAAAAA= "/>
                </v:group>
              </v:group>
            </w:pict>
          </mc:Fallback>
        </mc:AlternateContent>
      </w:r>
    </w:p>
    <w:p w:rsidR="00BA5A22" w:rsidRPr="0059691B" w:rsidRDefault="00BA5A22" w:rsidP="00BA5A22">
      <w:pPr>
        <w:spacing w:before="120" w:after="120"/>
        <w:ind w:left="315"/>
        <w:jc w:val="both"/>
        <w:rPr>
          <w:lang w:val="nl-NL"/>
        </w:rPr>
      </w:pPr>
    </w:p>
    <w:p w:rsidR="00BA5A22" w:rsidRPr="0059691B" w:rsidRDefault="00BA5A22" w:rsidP="00BA5A22">
      <w:pPr>
        <w:spacing w:before="120" w:after="120"/>
        <w:ind w:left="315"/>
        <w:jc w:val="both"/>
        <w:rPr>
          <w:lang w:val="nl-NL"/>
        </w:rPr>
      </w:pPr>
    </w:p>
    <w:p w:rsidR="00BA5A22" w:rsidRPr="0059691B" w:rsidRDefault="00BA5A22" w:rsidP="00BA5A22">
      <w:pPr>
        <w:spacing w:before="120" w:after="120"/>
        <w:ind w:left="315"/>
        <w:jc w:val="both"/>
        <w:rPr>
          <w:lang w:val="nl-NL"/>
        </w:rPr>
      </w:pPr>
    </w:p>
    <w:p w:rsidR="00BA5A22" w:rsidRPr="0059691B" w:rsidRDefault="00BA5A22" w:rsidP="00BA5A22">
      <w:pPr>
        <w:spacing w:before="120" w:after="120"/>
        <w:ind w:left="315"/>
        <w:jc w:val="both"/>
        <w:rPr>
          <w:lang w:val="nl-NL"/>
        </w:rPr>
      </w:pPr>
    </w:p>
    <w:p w:rsidR="00BA5A22" w:rsidRPr="0059691B" w:rsidRDefault="00BA5A22" w:rsidP="00BA5A22">
      <w:pPr>
        <w:spacing w:before="120" w:after="120"/>
        <w:ind w:left="315"/>
        <w:jc w:val="both"/>
        <w:rPr>
          <w:lang w:val="nl-NL"/>
        </w:rPr>
      </w:pPr>
      <w:r w:rsidRPr="0059691B">
        <w:rPr>
          <w:lang w:val="nl-NL"/>
        </w:rPr>
        <w:t xml:space="preserve">                                        </w:t>
      </w:r>
    </w:p>
    <w:p w:rsidR="00BA5A22" w:rsidRPr="0059691B" w:rsidRDefault="00BA5A22" w:rsidP="00BA5A22">
      <w:pPr>
        <w:spacing w:before="120" w:after="120"/>
        <w:ind w:left="315"/>
        <w:jc w:val="both"/>
      </w:pPr>
      <w:r w:rsidRPr="0059691B">
        <w:rPr>
          <w:lang w:val="nl-NL"/>
        </w:rPr>
        <w:t xml:space="preserve">                                      </w:t>
      </w:r>
      <w:r w:rsidRPr="0059691B">
        <w:t>Hình 1                                    Hình 2</w:t>
      </w:r>
    </w:p>
    <w:p w:rsidR="00BA5A22" w:rsidRPr="0059691B" w:rsidRDefault="00BA5A22" w:rsidP="00BA5A22">
      <w:pPr>
        <w:spacing w:before="120" w:after="120"/>
        <w:ind w:left="315"/>
        <w:jc w:val="both"/>
      </w:pPr>
      <w:r w:rsidRPr="0059691B">
        <w:t xml:space="preserve"> - Xác định bộ NST lưỡng bội (2n) của loài? Giải thích?</w:t>
      </w:r>
    </w:p>
    <w:p w:rsidR="00BA5A22" w:rsidRPr="0059691B" w:rsidRDefault="00BA5A22" w:rsidP="00BA5A22">
      <w:pPr>
        <w:spacing w:before="120" w:after="120"/>
        <w:ind w:left="315"/>
        <w:jc w:val="both"/>
      </w:pPr>
      <w:r w:rsidRPr="0059691B">
        <w:t xml:space="preserve"> - Viết kí hiệu NST của giao tử sinh ra từ tế bào này?</w:t>
      </w:r>
    </w:p>
    <w:p w:rsidR="00BA5A22" w:rsidRPr="0059691B" w:rsidRDefault="00BA5A22" w:rsidP="00BA5A22">
      <w:pPr>
        <w:spacing w:before="120" w:after="120"/>
        <w:rPr>
          <w:b/>
          <w:lang w:val="nl-NL"/>
        </w:rPr>
      </w:pPr>
      <w:r w:rsidRPr="0059691B">
        <w:t xml:space="preserve">      - Đây là cơ chế của loại biến dị nào?      </w:t>
      </w:r>
    </w:p>
    <w:p w:rsidR="00BA5A22" w:rsidRPr="0059691B" w:rsidRDefault="00152637" w:rsidP="00BA5A22">
      <w:pPr>
        <w:spacing w:before="120" w:after="120"/>
        <w:rPr>
          <w:lang w:val="nl-NL"/>
        </w:rPr>
      </w:pPr>
      <w:r>
        <w:rPr>
          <w:b/>
          <w:lang w:val="nl-NL"/>
        </w:rPr>
        <w:t>Câu 8</w:t>
      </w:r>
      <w:r w:rsidR="00BA5A22" w:rsidRPr="0059691B">
        <w:rPr>
          <w:b/>
          <w:lang w:val="nl-NL"/>
        </w:rPr>
        <w:t>:</w:t>
      </w:r>
      <w:r w:rsidR="00BA5A22" w:rsidRPr="0059691B">
        <w:rPr>
          <w:lang w:val="nl-NL"/>
        </w:rPr>
        <w:t xml:space="preserve"> Vì sao nói nhiễm sắc thể có hoạt tính di truyền và sinh lý mạnh mẽ ở kì trung gian trong quá trình phân bào</w:t>
      </w:r>
    </w:p>
    <w:p w:rsidR="00BA5A22" w:rsidRPr="0059691B" w:rsidRDefault="00152637" w:rsidP="00BA5A22">
      <w:pPr>
        <w:spacing w:before="120" w:after="120"/>
        <w:rPr>
          <w:b/>
          <w:lang w:val="nl-NL"/>
        </w:rPr>
      </w:pPr>
      <w:r>
        <w:rPr>
          <w:b/>
          <w:lang w:val="nl-NL"/>
        </w:rPr>
        <w:t>Câu 9</w:t>
      </w:r>
      <w:r w:rsidR="00BA5A22" w:rsidRPr="0059691B">
        <w:rPr>
          <w:b/>
          <w:lang w:val="nl-NL"/>
        </w:rPr>
        <w:t>:</w:t>
      </w:r>
      <w:r w:rsidR="00BA5A22" w:rsidRPr="0059691B">
        <w:rPr>
          <w:lang w:val="nl-NL"/>
        </w:rPr>
        <w:t xml:space="preserve"> Trình bày vắn tắt cơ chế hình thành các loại tế bào có bộ NST n; 2n; 3n từ loại tế bào ban đầu  có bộ NST 2n ?</w:t>
      </w:r>
    </w:p>
    <w:p w:rsidR="00BA5A22" w:rsidRPr="0059691B" w:rsidRDefault="00152637" w:rsidP="00BA5A22">
      <w:pPr>
        <w:spacing w:before="120" w:after="120"/>
        <w:jc w:val="both"/>
        <w:rPr>
          <w:lang w:val="nl-NL"/>
        </w:rPr>
      </w:pPr>
      <w:r>
        <w:rPr>
          <w:b/>
          <w:lang w:val="nl-NL"/>
        </w:rPr>
        <w:t>Câu 10</w:t>
      </w:r>
      <w:r w:rsidR="00BA5A22" w:rsidRPr="0059691B">
        <w:rPr>
          <w:b/>
          <w:lang w:val="nl-NL"/>
        </w:rPr>
        <w:t>:</w:t>
      </w:r>
      <w:r w:rsidR="00BA5A22" w:rsidRPr="0059691B">
        <w:rPr>
          <w:lang w:val="nl-NL"/>
        </w:rPr>
        <w:t xml:space="preserve"> Một loài có bộ nhiễm sắc thể 2n = 10. Có bao nhiêu nhiễm sắc thể được dự đoán ở thể một nhiễm, thể ba nhiễm, thể bốn nhiễm, thể ba nhiễm kép, thể không nhiễm ?</w:t>
      </w:r>
    </w:p>
    <w:p w:rsidR="00BA5A22" w:rsidRPr="0059691B" w:rsidRDefault="00BA5A22" w:rsidP="00BA5A22">
      <w:pPr>
        <w:spacing w:before="120" w:after="120"/>
        <w:jc w:val="both"/>
        <w:rPr>
          <w:lang w:val="nl-NL"/>
        </w:rPr>
      </w:pPr>
      <w:r w:rsidRPr="0059691B">
        <w:rPr>
          <w:b/>
          <w:bCs/>
          <w:lang w:val="nl-NL"/>
        </w:rPr>
        <w:t>Câu</w:t>
      </w:r>
      <w:r w:rsidR="00152637">
        <w:rPr>
          <w:b/>
          <w:bCs/>
          <w:lang w:val="nl-NL"/>
        </w:rPr>
        <w:t xml:space="preserve"> 11</w:t>
      </w:r>
      <w:r w:rsidRPr="0059691B">
        <w:rPr>
          <w:b/>
          <w:bCs/>
          <w:lang w:val="nl-NL"/>
        </w:rPr>
        <w:t>:</w:t>
      </w:r>
      <w:r w:rsidRPr="0059691B">
        <w:rPr>
          <w:lang w:val="nl-NL"/>
        </w:rPr>
        <w:t xml:space="preserve"> Trong kỳ sau của giảm phân I, nhiễm sắc thể đã diễn biến theo cơ chế nào để hình thành nên các tế bào con ( n ) có nguồn gốc khác nhau? Cho ký hiệu về nhiễm sắc thể và giải thích (có thể dùng sơ đồ).</w:t>
      </w:r>
    </w:p>
    <w:p w:rsidR="00BA5A22" w:rsidRPr="0059691B" w:rsidRDefault="00152637" w:rsidP="00BA5A22">
      <w:pPr>
        <w:tabs>
          <w:tab w:val="left" w:pos="720"/>
        </w:tabs>
        <w:spacing w:before="120" w:after="120"/>
        <w:rPr>
          <w:lang w:val="nl-NL"/>
        </w:rPr>
      </w:pPr>
      <w:r>
        <w:rPr>
          <w:b/>
          <w:lang w:val="nl-NL"/>
        </w:rPr>
        <w:t>Câu 12</w:t>
      </w:r>
      <w:r w:rsidR="00BA5A22" w:rsidRPr="0059691B">
        <w:rPr>
          <w:b/>
          <w:lang w:val="nl-NL"/>
        </w:rPr>
        <w:t>:</w:t>
      </w:r>
      <w:r w:rsidR="00BA5A22" w:rsidRPr="0059691B">
        <w:rPr>
          <w:lang w:val="nl-NL"/>
        </w:rPr>
        <w:t xml:space="preserve"> Nêu ý nghĩa sinh học của quá trình nguyên phân, giảm phân và thụ tinh?</w:t>
      </w:r>
    </w:p>
    <w:p w:rsidR="00BA5A22" w:rsidRPr="0059691B" w:rsidRDefault="00152637" w:rsidP="00BA5A22">
      <w:pPr>
        <w:spacing w:before="120" w:after="120"/>
        <w:rPr>
          <w:b/>
          <w:bCs/>
          <w:lang w:val="nl-NL"/>
        </w:rPr>
      </w:pPr>
      <w:r>
        <w:rPr>
          <w:b/>
          <w:lang w:val="nl-NL"/>
        </w:rPr>
        <w:lastRenderedPageBreak/>
        <w:t>Câu 13</w:t>
      </w:r>
      <w:r w:rsidR="00BA5A22" w:rsidRPr="0059691B">
        <w:rPr>
          <w:b/>
          <w:lang w:val="nl-NL"/>
        </w:rPr>
        <w:t>:</w:t>
      </w:r>
      <w:r w:rsidR="00BA5A22" w:rsidRPr="0059691B">
        <w:rPr>
          <w:rFonts w:eastAsia=".VnTime"/>
          <w:lang w:val="nl-NL"/>
        </w:rPr>
        <w:t xml:space="preserve"> </w:t>
      </w:r>
      <w:r w:rsidR="00BA5A22" w:rsidRPr="0059691B">
        <w:rPr>
          <w:lang w:val="nl-NL"/>
        </w:rPr>
        <w:t>Nêu ý nghĩa của các quá trình đảm bảo sự ổn định bộ nhiễm sắc thể qua các thế hệ ở loài sinh sản hữu tính?</w:t>
      </w:r>
    </w:p>
    <w:p w:rsidR="00BA5A22" w:rsidRPr="0059691B" w:rsidRDefault="00152637" w:rsidP="00BA5A22">
      <w:pPr>
        <w:spacing w:before="120" w:after="120"/>
        <w:rPr>
          <w:lang w:val="nl-NL"/>
        </w:rPr>
      </w:pPr>
      <w:r>
        <w:rPr>
          <w:b/>
          <w:lang w:val="nl-NL"/>
        </w:rPr>
        <w:t>Câu 13</w:t>
      </w:r>
      <w:r w:rsidR="00BA5A22" w:rsidRPr="0059691B">
        <w:rPr>
          <w:b/>
          <w:lang w:val="nl-NL"/>
        </w:rPr>
        <w:t>:</w:t>
      </w:r>
      <w:r w:rsidR="00BA5A22" w:rsidRPr="0059691B">
        <w:rPr>
          <w:lang w:val="nl-NL"/>
        </w:rPr>
        <w:t xml:space="preserve"> Tính đặc trưng bộ nhiễm sắc thể (NST) thể hiện qua những đặc điểm nào ? Bộ NST lưỡng bội của loài có phản ánh trình độ tiến hóa của loài không ? Lấy ví dụ chứng minh ? Có phải mọi cặp NST trong tế bào lưỡng bội của tất cả các loài đều đồng dạng ? </w:t>
      </w:r>
    </w:p>
    <w:p w:rsidR="00BA5A22" w:rsidRPr="0059691B" w:rsidRDefault="00152637" w:rsidP="00BA5A22">
      <w:pPr>
        <w:spacing w:before="120" w:after="120"/>
        <w:jc w:val="both"/>
        <w:rPr>
          <w:lang w:val="nl-NL"/>
        </w:rPr>
      </w:pPr>
      <w:r>
        <w:rPr>
          <w:b/>
          <w:lang w:val="nl-NL"/>
        </w:rPr>
        <w:t>Câu 14</w:t>
      </w:r>
      <w:r w:rsidR="00BA5A22" w:rsidRPr="0059691B">
        <w:rPr>
          <w:b/>
          <w:lang w:val="nl-NL"/>
        </w:rPr>
        <w:t>:</w:t>
      </w:r>
      <w:r w:rsidR="00BA5A22" w:rsidRPr="0059691B">
        <w:rPr>
          <w:lang w:val="nl-NL"/>
        </w:rPr>
        <w:t xml:space="preserve"> Tại sao nói sự đóng và duỗi xoắn của NST ở những tế bào có khả năng phân chia mang  tính chất chu kỳ ? Sự đóng và duỗi xoắn của NST có ý nghĩa sinh học như thế nào?</w:t>
      </w:r>
    </w:p>
    <w:p w:rsidR="00BA5A22" w:rsidRPr="0059691B" w:rsidRDefault="00152637" w:rsidP="00BA5A22">
      <w:pPr>
        <w:spacing w:before="120" w:after="120"/>
        <w:jc w:val="both"/>
        <w:rPr>
          <w:b/>
          <w:lang w:val="pt-BR"/>
        </w:rPr>
      </w:pPr>
      <w:r>
        <w:rPr>
          <w:b/>
          <w:lang w:val="nl-NL"/>
        </w:rPr>
        <w:t>Câu 15</w:t>
      </w:r>
      <w:r w:rsidR="00BA5A22" w:rsidRPr="0059691B">
        <w:rPr>
          <w:b/>
          <w:lang w:val="nl-NL"/>
        </w:rPr>
        <w:t>:</w:t>
      </w:r>
      <w:r w:rsidR="00BA5A22" w:rsidRPr="0059691B">
        <w:rPr>
          <w:lang w:val="pt-BR"/>
        </w:rPr>
        <w:t xml:space="preserve"> Một tế bào của một loài thực vật có 2n = 24  nguyên phân một số lần liên tiếp tạo được nhóm tế bào A chứa 3072 NST đơn. Các tế bào nhóm A tiếp tục nguyên phân ba lần. Trong lần phân chia đầu tiên của các tế bào nhóm A, một số tế bào không hình thành thoi phân bào. Tổng số tế bào con do các tế bào nhóm  A nguyên phân tạo ra là  1012 tế bào. </w:t>
      </w:r>
    </w:p>
    <w:p w:rsidR="00BA5A22" w:rsidRPr="0059691B" w:rsidRDefault="00BA5A22" w:rsidP="00BA5A22">
      <w:pPr>
        <w:spacing w:before="120" w:after="120"/>
        <w:jc w:val="both"/>
        <w:rPr>
          <w:lang w:val="pt-BR"/>
        </w:rPr>
      </w:pPr>
      <w:r w:rsidRPr="0059691B">
        <w:rPr>
          <w:lang w:val="pt-BR"/>
        </w:rPr>
        <w:t>a. Tính số lần nguyên phân của tế bào ban đầu và số lượng tế bào  nhóm A?</w:t>
      </w:r>
    </w:p>
    <w:p w:rsidR="00BA5A22" w:rsidRPr="0059691B" w:rsidRDefault="00BA5A22" w:rsidP="00BA5A22">
      <w:pPr>
        <w:spacing w:before="120" w:after="120"/>
        <w:jc w:val="both"/>
        <w:rPr>
          <w:lang w:val="pt-BR"/>
        </w:rPr>
      </w:pPr>
      <w:r w:rsidRPr="0059691B">
        <w:rPr>
          <w:lang w:val="pt-BR"/>
        </w:rPr>
        <w:t>b. Tính số tế bào không hình thành thoi phân bào trong lần phân chia đầu tiên của nhóm A và số NST có trong các tế bào con do các tế bào nhóm A nguyên phân tạo thành?</w:t>
      </w:r>
    </w:p>
    <w:p w:rsidR="00BA5A22" w:rsidRPr="0059691B" w:rsidRDefault="00152637" w:rsidP="00BA5A22">
      <w:pPr>
        <w:spacing w:before="120" w:after="120"/>
        <w:jc w:val="both"/>
        <w:rPr>
          <w:lang w:val="pt-BR"/>
        </w:rPr>
      </w:pPr>
      <w:r>
        <w:rPr>
          <w:b/>
          <w:lang w:val="nl-NL"/>
        </w:rPr>
        <w:t>Câu 16</w:t>
      </w:r>
      <w:r w:rsidR="00BA5A22" w:rsidRPr="0059691B">
        <w:rPr>
          <w:b/>
          <w:lang w:val="nl-NL"/>
        </w:rPr>
        <w:t>:</w:t>
      </w:r>
      <w:r w:rsidR="00BA5A22" w:rsidRPr="0059691B">
        <w:rPr>
          <w:lang w:val="pt-BR"/>
        </w:rPr>
        <w:t xml:space="preserve"> Có 4 tế bào A, B, C, D nguyên phân  một số đợt tạo ra 292 tế bào con. Số đợt nguyên phân của tế bào B gấp 2 lần số đợt nguyên phân của tế bào A nhưng lại bằng ½ số đợt nguyên phân của tế bào D. Bộ NST của 4 tế bào trên lần lượt  tỷ lệ với 1:2:2:1. Tổng số NST trong các tế bào con được sinh ra từ 4 tế bào trên là 2592.</w:t>
      </w:r>
    </w:p>
    <w:p w:rsidR="00BA5A22" w:rsidRPr="0059691B" w:rsidRDefault="00BA5A22" w:rsidP="00BA5A22">
      <w:pPr>
        <w:spacing w:before="120" w:after="120"/>
        <w:jc w:val="both"/>
        <w:rPr>
          <w:lang w:val="pt-BR"/>
        </w:rPr>
      </w:pPr>
      <w:r w:rsidRPr="0059691B">
        <w:rPr>
          <w:lang w:val="pt-BR"/>
        </w:rPr>
        <w:t>a. Xác định số đợt nguyên phân và số tế bào con do mỗi tế bào trên tạo ra.</w:t>
      </w:r>
    </w:p>
    <w:p w:rsidR="00BA5A22" w:rsidRPr="0059691B" w:rsidRDefault="00BA5A22" w:rsidP="00BA5A22">
      <w:pPr>
        <w:spacing w:before="120" w:after="120"/>
        <w:jc w:val="both"/>
        <w:rPr>
          <w:lang w:val="pt-BR"/>
        </w:rPr>
      </w:pPr>
      <w:r w:rsidRPr="0059691B">
        <w:rPr>
          <w:lang w:val="pt-BR"/>
        </w:rPr>
        <w:t>b. Xác định bộ NST của 4 tế bào nói trên.</w:t>
      </w:r>
    </w:p>
    <w:p w:rsidR="00BA5A22" w:rsidRPr="0059691B" w:rsidRDefault="00BA5A22" w:rsidP="00BA5A22">
      <w:pPr>
        <w:spacing w:before="120" w:after="120"/>
        <w:rPr>
          <w:b/>
          <w:lang w:val="nl-NL"/>
        </w:rPr>
      </w:pPr>
      <w:r w:rsidRPr="0059691B">
        <w:t>c, Tế bào B chứa gen A có 3000 Nucleotit. Bước vào lần phân chia cuối cùng của tế bào này  ½ số tế bào con diễn ra đột biến mất đoạn NST tác động lên gen A. Hãy xác định số Nucleotit của gen A bị mất; biết rằng môi trường nội bào đã cung cấp 39000 Nucleotit cho gen A qua các lần tự sao?</w:t>
      </w:r>
    </w:p>
    <w:p w:rsidR="00BA5A22" w:rsidRPr="0059691B" w:rsidRDefault="00152637" w:rsidP="00BA5A22">
      <w:pPr>
        <w:spacing w:before="120" w:after="120"/>
        <w:rPr>
          <w:bCs/>
          <w:iCs/>
          <w:lang w:val="nl-NL"/>
        </w:rPr>
      </w:pPr>
      <w:r>
        <w:rPr>
          <w:b/>
          <w:lang w:val="nl-NL"/>
        </w:rPr>
        <w:t>Câu 17</w:t>
      </w:r>
      <w:r w:rsidR="00BA5A22" w:rsidRPr="0059691B">
        <w:rPr>
          <w:b/>
          <w:lang w:val="nl-NL"/>
        </w:rPr>
        <w:t>:</w:t>
      </w:r>
      <w:r w:rsidR="00BA5A22" w:rsidRPr="0059691B">
        <w:rPr>
          <w:b/>
          <w:bCs/>
          <w:i/>
          <w:iCs/>
          <w:lang w:val="nl-NL"/>
        </w:rPr>
        <w:t xml:space="preserve"> </w:t>
      </w:r>
      <w:r w:rsidR="00BA5A22" w:rsidRPr="0059691B">
        <w:rPr>
          <w:bCs/>
          <w:iCs/>
          <w:lang w:val="nl-NL"/>
        </w:rPr>
        <w:t>Tế bào một loài sinh vật có bộ nhiễm sắc thể lưỡng bội được kí hiệu: Aa Bb Dd XY .</w:t>
      </w:r>
    </w:p>
    <w:p w:rsidR="00BA5A22" w:rsidRPr="0059691B" w:rsidRDefault="00BA5A22" w:rsidP="00BA5A22">
      <w:pPr>
        <w:numPr>
          <w:ilvl w:val="0"/>
          <w:numId w:val="8"/>
        </w:numPr>
        <w:spacing w:before="120" w:after="120"/>
        <w:ind w:firstLine="0"/>
        <w:rPr>
          <w:bCs/>
          <w:iCs/>
        </w:rPr>
      </w:pPr>
      <w:r w:rsidRPr="0059691B">
        <w:rPr>
          <w:bCs/>
          <w:iCs/>
        </w:rPr>
        <w:t>Hãy xác định tên và giới tính của loài này ?</w:t>
      </w:r>
    </w:p>
    <w:p w:rsidR="00BA5A22" w:rsidRPr="0059691B" w:rsidRDefault="00BA5A22" w:rsidP="00BA5A22">
      <w:pPr>
        <w:numPr>
          <w:ilvl w:val="0"/>
          <w:numId w:val="8"/>
        </w:numPr>
        <w:spacing w:before="120" w:after="120"/>
        <w:ind w:firstLine="0"/>
        <w:rPr>
          <w:bCs/>
          <w:iCs/>
        </w:rPr>
      </w:pPr>
      <w:r w:rsidRPr="0059691B">
        <w:rPr>
          <w:bCs/>
          <w:iCs/>
        </w:rPr>
        <w:t>Khi tế bào này giảm phân thì sẽ tạo ra bao nhiêu loại giao tử ?</w:t>
      </w:r>
    </w:p>
    <w:p w:rsidR="00BA5A22" w:rsidRPr="0059691B" w:rsidRDefault="00BA5A22" w:rsidP="00BA5A22">
      <w:pPr>
        <w:spacing w:before="120" w:after="120"/>
      </w:pPr>
      <w:r w:rsidRPr="0059691B">
        <w:rPr>
          <w:bCs/>
          <w:iCs/>
        </w:rPr>
        <w:t xml:space="preserve">   c) Hãy viết kí hiệu các nhiễm sắc thể khi tế bào đang ở vào : Kì đầu 1  và kì cuối 2 của giảm phân .</w:t>
      </w:r>
    </w:p>
    <w:p w:rsidR="00BA5A22" w:rsidRPr="0059691B" w:rsidRDefault="00152637" w:rsidP="00BA5A22">
      <w:pPr>
        <w:spacing w:before="120" w:after="120"/>
        <w:rPr>
          <w:bCs/>
          <w:iCs/>
        </w:rPr>
      </w:pPr>
      <w:r>
        <w:rPr>
          <w:b/>
          <w:lang w:val="nl-NL"/>
        </w:rPr>
        <w:t>Câu 18</w:t>
      </w:r>
      <w:r w:rsidR="00BA5A22" w:rsidRPr="0059691B">
        <w:rPr>
          <w:b/>
          <w:lang w:val="nl-NL"/>
        </w:rPr>
        <w:t>:</w:t>
      </w:r>
      <w:r w:rsidR="00BA5A22" w:rsidRPr="0059691B">
        <w:rPr>
          <w:lang w:val="nl-NL"/>
        </w:rPr>
        <w:t xml:space="preserve"> </w:t>
      </w:r>
      <w:r w:rsidR="00BA5A22" w:rsidRPr="0059691B">
        <w:rPr>
          <w:bCs/>
          <w:iCs/>
        </w:rPr>
        <w:t xml:space="preserve">Có một tế bào mầm phân bào liên tiếp 5 đợt, được môi trường nội bào cung cấp </w:t>
      </w:r>
    </w:p>
    <w:p w:rsidR="00BA5A22" w:rsidRPr="0059691B" w:rsidRDefault="00BA5A22" w:rsidP="00BA5A22">
      <w:pPr>
        <w:spacing w:before="120" w:after="120"/>
        <w:rPr>
          <w:bCs/>
          <w:iCs/>
        </w:rPr>
      </w:pPr>
      <w:r w:rsidRPr="0059691B">
        <w:rPr>
          <w:bCs/>
          <w:iCs/>
        </w:rPr>
        <w:t xml:space="preserve">   744 nhiễm sắc thể . Các tế bào con sinh ra đều giảm phân tạo thành tinh trùng.</w:t>
      </w:r>
    </w:p>
    <w:p w:rsidR="00BA5A22" w:rsidRPr="0059691B" w:rsidRDefault="00BA5A22" w:rsidP="00BA5A22">
      <w:pPr>
        <w:spacing w:before="120" w:after="120"/>
        <w:rPr>
          <w:bCs/>
          <w:iCs/>
        </w:rPr>
      </w:pPr>
      <w:r w:rsidRPr="0059691B">
        <w:rPr>
          <w:bCs/>
          <w:iCs/>
        </w:rPr>
        <w:t xml:space="preserve">              a. Xác định bộ nhiễm sắc thể 2n.</w:t>
      </w:r>
    </w:p>
    <w:p w:rsidR="00BA5A22" w:rsidRPr="0059691B" w:rsidRDefault="00BA5A22" w:rsidP="00BA5A22">
      <w:pPr>
        <w:spacing w:before="120" w:after="120"/>
        <w:rPr>
          <w:lang w:val="nl-NL"/>
        </w:rPr>
      </w:pPr>
      <w:r w:rsidRPr="0059691B">
        <w:rPr>
          <w:bCs/>
          <w:iCs/>
        </w:rPr>
        <w:t xml:space="preserve">              b. Xác định số lượng tinh trùng được tạo thành từ các tế bào con.</w:t>
      </w:r>
    </w:p>
    <w:p w:rsidR="00BA5A22" w:rsidRPr="0059691B" w:rsidRDefault="00152637" w:rsidP="00BA5A22">
      <w:pPr>
        <w:spacing w:before="120" w:after="120"/>
        <w:rPr>
          <w:bCs/>
          <w:iCs/>
          <w:lang w:val="it-IT"/>
        </w:rPr>
      </w:pPr>
      <w:r>
        <w:rPr>
          <w:b/>
          <w:lang w:val="nl-NL"/>
        </w:rPr>
        <w:t>Câu 19</w:t>
      </w:r>
      <w:r w:rsidR="00BA5A22" w:rsidRPr="0059691B">
        <w:rPr>
          <w:b/>
          <w:lang w:val="nl-NL"/>
        </w:rPr>
        <w:t>:</w:t>
      </w:r>
      <w:r w:rsidR="00BA5A22" w:rsidRPr="0059691B">
        <w:rPr>
          <w:i/>
          <w:iCs/>
          <w:lang w:val="it-IT"/>
        </w:rPr>
        <w:t xml:space="preserve">  </w:t>
      </w:r>
      <w:r w:rsidR="00BA5A22" w:rsidRPr="0059691B">
        <w:rPr>
          <w:iCs/>
          <w:lang w:val="it-IT"/>
        </w:rPr>
        <w:t xml:space="preserve"> </w:t>
      </w:r>
      <w:r w:rsidR="00BA5A22" w:rsidRPr="0059691B">
        <w:rPr>
          <w:bCs/>
          <w:iCs/>
          <w:lang w:val="it-IT"/>
        </w:rPr>
        <w:t>Ở trâu, bộ nhiễm sắc thể lưỡng bội 2n = 50. Quan sát các tế bào đang giảm phân , người ta thấy một số nhóm như sau :</w:t>
      </w:r>
    </w:p>
    <w:p w:rsidR="00BA5A22" w:rsidRPr="0059691B" w:rsidRDefault="00BA5A22" w:rsidP="00BA5A22">
      <w:pPr>
        <w:spacing w:before="120" w:after="120"/>
        <w:rPr>
          <w:bCs/>
          <w:iCs/>
          <w:lang w:val="it-IT"/>
        </w:rPr>
      </w:pPr>
      <w:r w:rsidRPr="0059691B">
        <w:rPr>
          <w:bCs/>
          <w:iCs/>
          <w:lang w:val="it-IT"/>
        </w:rPr>
        <w:tab/>
        <w:t>a ) Nhóm tế bào thứ nhất đếm được có 400 nhiễm sắc thể kép đang tiếp hợp với nhau thành từng cặp. Vậy nhóm tế bào này đang ở kì nào của giảm phân và số lượng tế bào của nhóm là bao nhiêu ?</w:t>
      </w:r>
    </w:p>
    <w:p w:rsidR="00BA5A22" w:rsidRPr="0059691B" w:rsidRDefault="00BA5A22" w:rsidP="00BA5A22">
      <w:pPr>
        <w:spacing w:before="120" w:after="120"/>
        <w:rPr>
          <w:bCs/>
          <w:iCs/>
          <w:lang w:val="it-IT"/>
        </w:rPr>
      </w:pPr>
      <w:r w:rsidRPr="0059691B">
        <w:rPr>
          <w:bCs/>
          <w:iCs/>
          <w:lang w:val="it-IT"/>
        </w:rPr>
        <w:tab/>
        <w:t>b) Nhóm thứ hai, có 1600 nhiễm sắc thể đơn đang phân li về 2 cực tế bào. Vậy nhóm tế bào này đang ở vào kì nào của giảm phân và số lượng là bao nhiêu ?</w:t>
      </w:r>
    </w:p>
    <w:p w:rsidR="00BA5A22" w:rsidRPr="0059691B" w:rsidRDefault="00BA5A22" w:rsidP="00BA5A22">
      <w:pPr>
        <w:spacing w:before="120" w:after="120"/>
        <w:rPr>
          <w:lang w:val="it-IT"/>
        </w:rPr>
      </w:pPr>
      <w:r w:rsidRPr="0059691B">
        <w:rPr>
          <w:bCs/>
          <w:iCs/>
          <w:lang w:val="it-IT"/>
        </w:rPr>
        <w:lastRenderedPageBreak/>
        <w:t xml:space="preserve">  Nếu nhóm tế bào thứ hai này kết thúc quá trình giảm phân, sẽ tạo ra bao nhiêu tế bào con? Biết : mọi diễn biến các tế bào đều bình thường như nhau</w:t>
      </w:r>
    </w:p>
    <w:p w:rsidR="00BA5A22" w:rsidRPr="0059691B" w:rsidRDefault="00152637" w:rsidP="00BA5A22">
      <w:pPr>
        <w:spacing w:before="120" w:after="120"/>
        <w:rPr>
          <w:lang w:val="it-IT"/>
        </w:rPr>
      </w:pPr>
      <w:r>
        <w:rPr>
          <w:b/>
          <w:lang w:val="nl-NL"/>
        </w:rPr>
        <w:t>Câu 20</w:t>
      </w:r>
      <w:r w:rsidR="00BA5A22" w:rsidRPr="0059691B">
        <w:rPr>
          <w:b/>
          <w:lang w:val="nl-NL"/>
        </w:rPr>
        <w:t>:</w:t>
      </w:r>
      <w:r w:rsidR="00BA5A22" w:rsidRPr="0059691B">
        <w:rPr>
          <w:lang w:val="it-IT"/>
        </w:rPr>
        <w:t xml:space="preserve"> Một hợp tử của một loài khi nguyên phân cho ra 4 tế bào A, B, C, D.</w:t>
      </w:r>
    </w:p>
    <w:p w:rsidR="00BA5A22" w:rsidRPr="0059691B" w:rsidRDefault="00BA5A22" w:rsidP="00BA5A22">
      <w:pPr>
        <w:spacing w:before="120" w:after="120"/>
        <w:jc w:val="both"/>
      </w:pPr>
      <w:r w:rsidRPr="0059691B">
        <w:t>- Tế bào A nguyên phân một số đợt liên tiếp cho các tế bào con. Số tế con này bằng số NST đơn trong bộ NST lưỡng bội của loài.</w:t>
      </w:r>
    </w:p>
    <w:p w:rsidR="00BA5A22" w:rsidRPr="0059691B" w:rsidRDefault="00BA5A22" w:rsidP="00BA5A22">
      <w:pPr>
        <w:spacing w:before="120" w:after="120"/>
        <w:jc w:val="both"/>
      </w:pPr>
      <w:r w:rsidRPr="0059691B">
        <w:t>- Tế bào B nguyên phân cho các tế bào con với tổng số NST đơn gấp 4 lần số NST đơn của một tế bào.</w:t>
      </w:r>
    </w:p>
    <w:p w:rsidR="00BA5A22" w:rsidRPr="0059691B" w:rsidRDefault="00BA5A22" w:rsidP="00BA5A22">
      <w:pPr>
        <w:spacing w:before="120" w:after="120"/>
        <w:jc w:val="both"/>
      </w:pPr>
      <w:r w:rsidRPr="0059691B">
        <w:t>- Tế bào C và D đều nguyên phân cho các tế bào con với tổng số 32 NST đơn.</w:t>
      </w:r>
    </w:p>
    <w:p w:rsidR="00BA5A22" w:rsidRPr="0059691B" w:rsidRDefault="00BA5A22" w:rsidP="00BA5A22">
      <w:pPr>
        <w:spacing w:before="120" w:after="120"/>
        <w:jc w:val="both"/>
      </w:pPr>
      <w:r w:rsidRPr="0059691B">
        <w:t>- Tất cả các tế bào con được hình thành nói trên có 128 NST đơn ở trạng thái chưa tự nhân đôi.</w:t>
      </w:r>
    </w:p>
    <w:p w:rsidR="00BA5A22" w:rsidRPr="0059691B" w:rsidRDefault="00BA5A22" w:rsidP="00BA5A22">
      <w:pPr>
        <w:spacing w:before="120" w:after="120"/>
        <w:jc w:val="both"/>
      </w:pPr>
      <w:r w:rsidRPr="0059691B">
        <w:t>- Hãy xác định số NST trong bộ 2n NST của loài và số đợt phân bào liên tiếp  của tế bào A, B, C, D. Biết rằng bộ NST của các tế bào trên đều ở trạng thái chưa nhân đôi.</w:t>
      </w:r>
    </w:p>
    <w:p w:rsidR="00BA5A22" w:rsidRPr="0059691B" w:rsidRDefault="00152637" w:rsidP="00BA5A22">
      <w:pPr>
        <w:spacing w:before="120" w:after="120"/>
        <w:jc w:val="both"/>
      </w:pPr>
      <w:r>
        <w:rPr>
          <w:b/>
          <w:bCs/>
          <w:lang w:val="nl-NL"/>
        </w:rPr>
        <w:t>Câu 21</w:t>
      </w:r>
      <w:r w:rsidR="00BA5A22" w:rsidRPr="0059691B">
        <w:rPr>
          <w:b/>
          <w:bCs/>
          <w:lang w:val="nl-NL"/>
        </w:rPr>
        <w:t>:</w:t>
      </w:r>
      <w:r w:rsidR="00BA5A22" w:rsidRPr="0059691B">
        <w:t xml:space="preserve"> Có 3 tế bào mầm sinh dục của một loài đều nguyên phân liên tiếp 7 đợt và đã sử dụng của môi trường nội bào nguyên liệu tương đương với 15240 NST. Các tế bào con sau nguyên phân đều trở thành số noãn bào bậc I và giảm phân bình thường. Tất cả các trứng tạo ra đều tham gia thụ tinh với hiệu suất 25%. Hãy xác định:</w:t>
      </w:r>
    </w:p>
    <w:p w:rsidR="00BA5A22" w:rsidRPr="0059691B" w:rsidRDefault="00BA5A22" w:rsidP="00BA5A22">
      <w:pPr>
        <w:numPr>
          <w:ilvl w:val="0"/>
          <w:numId w:val="9"/>
        </w:numPr>
        <w:spacing w:before="120" w:after="120"/>
        <w:ind w:firstLine="0"/>
        <w:jc w:val="both"/>
      </w:pPr>
      <w:r w:rsidRPr="0059691B">
        <w:t>Bộ NST lưỡng bội của loài.</w:t>
      </w:r>
    </w:p>
    <w:p w:rsidR="00BA5A22" w:rsidRPr="0059691B" w:rsidRDefault="00BA5A22" w:rsidP="00BA5A22">
      <w:pPr>
        <w:numPr>
          <w:ilvl w:val="0"/>
          <w:numId w:val="9"/>
        </w:numPr>
        <w:spacing w:before="120" w:after="120"/>
        <w:ind w:firstLine="0"/>
        <w:jc w:val="both"/>
      </w:pPr>
      <w:r w:rsidRPr="0059691B">
        <w:t>Số tế bào trứng được tạo ra qua giảm phân.</w:t>
      </w:r>
    </w:p>
    <w:p w:rsidR="00BA5A22" w:rsidRPr="0059691B" w:rsidRDefault="00BA5A22" w:rsidP="00BA5A22">
      <w:pPr>
        <w:numPr>
          <w:ilvl w:val="0"/>
          <w:numId w:val="9"/>
        </w:numPr>
        <w:spacing w:before="120" w:after="120"/>
        <w:ind w:firstLine="0"/>
        <w:jc w:val="both"/>
      </w:pPr>
      <w:r w:rsidRPr="0059691B">
        <w:t>Số hợp tử được tạo thành.</w:t>
      </w:r>
    </w:p>
    <w:p w:rsidR="00BA5A22" w:rsidRPr="0059691B" w:rsidRDefault="00BA5A22" w:rsidP="00BA5A22">
      <w:pPr>
        <w:spacing w:before="120" w:after="120"/>
      </w:pPr>
      <w:r w:rsidRPr="0059691B">
        <w:t>Nếu hiệu suất thụ tinh của tinh trùng là 3,125% thì số tinh bào bậc I tối thiểu cần huy động để tạo ra các tinh trùng nói trên là bao nhiêu?</w:t>
      </w:r>
    </w:p>
    <w:p w:rsidR="00BA5A22" w:rsidRPr="0059691B" w:rsidRDefault="00BA5A22" w:rsidP="00BA5A22">
      <w:pPr>
        <w:spacing w:before="120" w:after="120"/>
        <w:jc w:val="both"/>
        <w:rPr>
          <w:lang w:val="nl-NL"/>
        </w:rPr>
      </w:pPr>
      <w:r w:rsidRPr="0059691B">
        <w:rPr>
          <w:b/>
          <w:bCs/>
          <w:lang w:val="nl-NL"/>
        </w:rPr>
        <w:t>C</w:t>
      </w:r>
      <w:r w:rsidR="00152637">
        <w:rPr>
          <w:b/>
          <w:bCs/>
          <w:lang w:val="nl-NL"/>
        </w:rPr>
        <w:t>âu 22</w:t>
      </w:r>
      <w:r w:rsidRPr="0059691B">
        <w:rPr>
          <w:b/>
          <w:bCs/>
          <w:lang w:val="nl-NL"/>
        </w:rPr>
        <w:t>:</w:t>
      </w:r>
      <w:r w:rsidRPr="0059691B">
        <w:rPr>
          <w:lang w:val="nl-NL"/>
        </w:rPr>
        <w:t xml:space="preserve"> Có một tế bào sinh dưỡng của gà (2n= 78) nguyên phân một số lần liên tiếp.</w:t>
      </w:r>
    </w:p>
    <w:p w:rsidR="00BA5A22" w:rsidRPr="0059691B" w:rsidRDefault="00BA5A22" w:rsidP="00BA5A22">
      <w:pPr>
        <w:spacing w:before="120" w:after="120"/>
        <w:jc w:val="both"/>
        <w:rPr>
          <w:lang w:val="nl-NL"/>
        </w:rPr>
      </w:pPr>
      <w:r w:rsidRPr="0059691B">
        <w:rPr>
          <w:lang w:val="nl-NL"/>
        </w:rPr>
        <w:t xml:space="preserve"> Trong tất cả các tế bào con được tạo ra khi kết thúc nguyên phân người ta đếm được có tất cả 2496 NST.</w:t>
      </w:r>
    </w:p>
    <w:p w:rsidR="00BA5A22" w:rsidRPr="0059691B" w:rsidRDefault="00BA5A22" w:rsidP="00BA5A22">
      <w:pPr>
        <w:spacing w:before="120" w:after="120"/>
        <w:jc w:val="both"/>
        <w:rPr>
          <w:lang w:val="nl-NL"/>
        </w:rPr>
      </w:pPr>
      <w:r w:rsidRPr="0059691B">
        <w:rPr>
          <w:lang w:val="nl-NL"/>
        </w:rPr>
        <w:t xml:space="preserve"> Hãy xác định số NST cùng trạng thái và số Crômatit có trong các tế bào vào lần nguyên phân cuối cùng ở mỗi kỳ sau đây:</w:t>
      </w:r>
    </w:p>
    <w:p w:rsidR="00BA5A22" w:rsidRPr="00255250" w:rsidRDefault="00BA5A22" w:rsidP="00BA5A22">
      <w:pPr>
        <w:spacing w:before="120" w:after="120"/>
        <w:rPr>
          <w:lang w:val="nl-NL"/>
        </w:rPr>
      </w:pPr>
      <w:r w:rsidRPr="00255250">
        <w:rPr>
          <w:lang w:val="nl-NL"/>
        </w:rPr>
        <w:t>a. Kì trung gian                b. Kì trước               c. Kì giữa                 d. Kì sau</w:t>
      </w:r>
    </w:p>
    <w:p w:rsidR="00BA5A22" w:rsidRPr="0059691B" w:rsidRDefault="00152637" w:rsidP="00BA5A22">
      <w:pPr>
        <w:spacing w:before="120" w:after="120"/>
        <w:jc w:val="both"/>
      </w:pPr>
      <w:r>
        <w:rPr>
          <w:b/>
          <w:lang w:val="nl-NL"/>
        </w:rPr>
        <w:t>Câu 23</w:t>
      </w:r>
      <w:r w:rsidR="00BA5A22" w:rsidRPr="0059691B">
        <w:rPr>
          <w:b/>
          <w:lang w:val="nl-NL"/>
        </w:rPr>
        <w:t xml:space="preserve">: </w:t>
      </w:r>
      <w:r w:rsidR="00BA5A22" w:rsidRPr="0059691B">
        <w:t>Ở một loài động vật cá thể đực có cặp nhiễm sắc thể giới tính XX, cá thể cái XY. Quá trình thụ tinh tạo ra một số hợp tử có tổng số nhiễm sắc thể đơn là 720. Trong đó 1/12  là nhiễm sắc thể giới tính, số nhiễm sắc thể X gấp 2 lần số nhiễm sắc thể Y.</w:t>
      </w:r>
    </w:p>
    <w:p w:rsidR="00BA5A22" w:rsidRPr="0059691B" w:rsidRDefault="00BA5A22" w:rsidP="00BA5A22">
      <w:pPr>
        <w:spacing w:before="120" w:after="120"/>
        <w:jc w:val="both"/>
      </w:pPr>
      <w:r w:rsidRPr="0059691B">
        <w:t>Xác định số cá thể đực và cá thể cái được hình thành từ nhóm hợp tử trên, biết tỉ lệ hợp tử XX phát triển thành cơ thể là 7/10.</w:t>
      </w:r>
    </w:p>
    <w:p w:rsidR="00BA5A22" w:rsidRPr="0059691B" w:rsidRDefault="00BA5A22" w:rsidP="00BA5A22">
      <w:pPr>
        <w:spacing w:before="120" w:after="120"/>
        <w:jc w:val="both"/>
      </w:pPr>
      <w:r w:rsidRPr="0059691B">
        <w:t>Tỉ lệ hợp tử XY phát triển thành cơ thể là 40%.</w:t>
      </w:r>
    </w:p>
    <w:p w:rsidR="00BA5A22" w:rsidRPr="0059691B" w:rsidRDefault="00152637" w:rsidP="00BA5A22">
      <w:pPr>
        <w:spacing w:before="120" w:after="120"/>
        <w:jc w:val="both"/>
      </w:pPr>
      <w:r>
        <w:rPr>
          <w:b/>
          <w:lang w:val="nl-NL"/>
        </w:rPr>
        <w:t>Câu 24</w:t>
      </w:r>
      <w:r w:rsidR="00BA5A22" w:rsidRPr="0059691B">
        <w:rPr>
          <w:b/>
          <w:lang w:val="nl-NL"/>
        </w:rPr>
        <w:t>:</w:t>
      </w:r>
      <w:r w:rsidR="00BA5A22" w:rsidRPr="0059691B">
        <w:t xml:space="preserve"> Một hợp tử ở người có 2n = 46 thực hiện nguyên phân: </w:t>
      </w:r>
    </w:p>
    <w:p w:rsidR="00BA5A22" w:rsidRPr="0059691B" w:rsidRDefault="00BA5A22" w:rsidP="00BA5A22">
      <w:pPr>
        <w:spacing w:before="120" w:after="120"/>
        <w:jc w:val="both"/>
      </w:pPr>
      <w:r w:rsidRPr="0059691B">
        <w:tab/>
      </w:r>
      <w:r w:rsidRPr="0059691B">
        <w:rPr>
          <w:b/>
          <w:bCs/>
        </w:rPr>
        <w:t>a</w:t>
      </w:r>
      <w:r w:rsidRPr="0059691B">
        <w:t>. Khi ở kì trung gian, sau khi tự nhân đôi hợp tử trên có bao nhiêu tâm động, bao nhiêu Crômatit?</w:t>
      </w:r>
    </w:p>
    <w:p w:rsidR="00BA5A22" w:rsidRPr="0059691B" w:rsidRDefault="00BA5A22" w:rsidP="00BA5A22">
      <w:pPr>
        <w:spacing w:before="120" w:after="120"/>
        <w:jc w:val="both"/>
      </w:pPr>
      <w:r w:rsidRPr="0059691B">
        <w:tab/>
      </w:r>
      <w:r w:rsidRPr="0059691B">
        <w:rPr>
          <w:b/>
          <w:bCs/>
        </w:rPr>
        <w:t>b</w:t>
      </w:r>
      <w:r w:rsidRPr="0059691B">
        <w:t>. Khi chuyển sang kì đầu, hợp tử trên có bao nhiêu NST kép?</w:t>
      </w:r>
    </w:p>
    <w:p w:rsidR="00BA5A22" w:rsidRPr="0059691B" w:rsidRDefault="00BA5A22" w:rsidP="00BA5A22">
      <w:pPr>
        <w:pStyle w:val="BodyText"/>
        <w:spacing w:before="120"/>
        <w:jc w:val="both"/>
        <w:rPr>
          <w:rFonts w:ascii="Times New Roman" w:hAnsi="Times New Roman"/>
          <w:sz w:val="26"/>
          <w:szCs w:val="26"/>
        </w:rPr>
      </w:pPr>
      <w:r w:rsidRPr="0059691B">
        <w:rPr>
          <w:rFonts w:ascii="Times New Roman" w:hAnsi="Times New Roman"/>
          <w:sz w:val="26"/>
          <w:szCs w:val="26"/>
        </w:rPr>
        <w:tab/>
      </w:r>
      <w:r w:rsidRPr="0059691B">
        <w:rPr>
          <w:rFonts w:ascii="Times New Roman" w:hAnsi="Times New Roman"/>
          <w:b/>
          <w:bCs/>
          <w:sz w:val="26"/>
          <w:szCs w:val="26"/>
        </w:rPr>
        <w:t>c</w:t>
      </w:r>
      <w:r w:rsidRPr="0059691B">
        <w:rPr>
          <w:rFonts w:ascii="Times New Roman" w:hAnsi="Times New Roman"/>
          <w:sz w:val="26"/>
          <w:szCs w:val="26"/>
        </w:rPr>
        <w:t>. Khi chuyển sang kì giữa, hợp tử trên có bao nhiêu NST kép, bao nhiêu tâm động, bao nhiêu Crômatit?</w:t>
      </w:r>
    </w:p>
    <w:p w:rsidR="00BA5A22" w:rsidRPr="0059691B" w:rsidRDefault="00BA5A22" w:rsidP="00BA5A22">
      <w:pPr>
        <w:spacing w:before="120" w:after="120"/>
      </w:pPr>
      <w:r w:rsidRPr="0059691B">
        <w:tab/>
      </w:r>
      <w:r w:rsidRPr="0059691B">
        <w:rPr>
          <w:b/>
          <w:bCs/>
        </w:rPr>
        <w:t>d</w:t>
      </w:r>
      <w:r w:rsidRPr="0059691B">
        <w:t>. Khi ở kì sau, hợp tử trên có bao nhiêu NST đơn, bao nhiêu tâm động?</w:t>
      </w:r>
    </w:p>
    <w:p w:rsidR="00BA5A22" w:rsidRPr="0059691B" w:rsidRDefault="00152637" w:rsidP="00BA5A22">
      <w:pPr>
        <w:spacing w:before="120" w:after="120"/>
        <w:jc w:val="both"/>
      </w:pPr>
      <w:r>
        <w:rPr>
          <w:b/>
          <w:lang w:val="nl-NL"/>
        </w:rPr>
        <w:lastRenderedPageBreak/>
        <w:t>Câu 25</w:t>
      </w:r>
      <w:r w:rsidR="00BA5A22" w:rsidRPr="0059691B">
        <w:rPr>
          <w:b/>
          <w:lang w:val="nl-NL"/>
        </w:rPr>
        <w:t>:</w:t>
      </w:r>
      <w:r w:rsidR="00BA5A22" w:rsidRPr="0059691B">
        <w:rPr>
          <w:b/>
        </w:rPr>
        <w:t xml:space="preserve"> a</w:t>
      </w:r>
      <w:r w:rsidR="00BA5A22" w:rsidRPr="0059691B">
        <w:t xml:space="preserve">. Trong hình vẽ một tế bào có 28 nhiễm sắc thể đơn đang phân li về 2 cực. Hãy cho biết: </w:t>
      </w:r>
    </w:p>
    <w:p w:rsidR="00BA5A22" w:rsidRPr="0059691B" w:rsidRDefault="00BA5A22" w:rsidP="00BA5A22">
      <w:pPr>
        <w:spacing w:before="120" w:after="120"/>
        <w:jc w:val="both"/>
      </w:pPr>
      <w:r w:rsidRPr="0059691B">
        <w:t xml:space="preserve">- Hình vẽ muốn mô tả tế bào đang ở kì nào của hình thức phân bào nào? </w:t>
      </w:r>
    </w:p>
    <w:p w:rsidR="00BA5A22" w:rsidRPr="0059691B" w:rsidRDefault="00BA5A22" w:rsidP="00BA5A22">
      <w:pPr>
        <w:spacing w:before="120" w:after="120"/>
        <w:jc w:val="both"/>
      </w:pPr>
      <w:r w:rsidRPr="0059691B">
        <w:t>- Bộ nhiễm sắc thể 2n của loài có tế bào mô tả trong hình vẽ nói trên là bao nhiêu?</w:t>
      </w:r>
    </w:p>
    <w:p w:rsidR="00BA5A22" w:rsidRPr="0059691B" w:rsidRDefault="00BA5A22" w:rsidP="00BA5A22">
      <w:pPr>
        <w:spacing w:before="120" w:after="120"/>
        <w:jc w:val="both"/>
      </w:pPr>
      <w:r w:rsidRPr="0059691B">
        <w:rPr>
          <w:b/>
        </w:rPr>
        <w:t>b</w:t>
      </w:r>
      <w:r w:rsidRPr="0059691B">
        <w:t xml:space="preserve">. Ở một số loài giao phối, đôi khi bắt gặp cá thể đực có 3 nhiễm sắc thể giới tính, kí hiệu XXY. Hãy trình bày các cơ chế có thể dẫn tới trường hợp sinh ra những cá thể như trên? </w:t>
      </w:r>
    </w:p>
    <w:p w:rsidR="00BA5A22" w:rsidRPr="0059691B" w:rsidRDefault="00152637" w:rsidP="00BA5A22">
      <w:pPr>
        <w:spacing w:before="120" w:after="120"/>
        <w:rPr>
          <w:lang w:val="sv-SE"/>
        </w:rPr>
      </w:pPr>
      <w:r>
        <w:rPr>
          <w:b/>
          <w:lang w:val="nl-NL"/>
        </w:rPr>
        <w:t>Câu 26</w:t>
      </w:r>
      <w:r w:rsidR="00BA5A22" w:rsidRPr="0059691B">
        <w:rPr>
          <w:b/>
          <w:lang w:val="nl-NL"/>
        </w:rPr>
        <w:t>:</w:t>
      </w:r>
      <w:r w:rsidR="00BA5A22" w:rsidRPr="0059691B">
        <w:rPr>
          <w:lang w:val="sv-SE"/>
        </w:rPr>
        <w:t xml:space="preserve"> Quá trình phát sinh giao tử của một loài động vật lưỡng bội (2n): Ở giới cái, một số tế bào sinh trứng có cặp nhiễm sắc thể số 5 không phân li trong giảm phân I; ở giới đực giảm phân diễn ra bình thường. </w:t>
      </w:r>
      <w:r w:rsidR="00BA5A22" w:rsidRPr="0059691B">
        <w:rPr>
          <w:lang w:val="nl-NL"/>
        </w:rPr>
        <w:t>Sự kết hợp tự do giữa các loại giao tử có thể tạo ra các loại hợp tử có bộ nhiễm sắc thể như thế nào?</w:t>
      </w:r>
    </w:p>
    <w:p w:rsidR="00BA5A22" w:rsidRPr="0059691B" w:rsidRDefault="00152637" w:rsidP="00BA5A22">
      <w:pPr>
        <w:spacing w:before="120" w:after="120"/>
        <w:jc w:val="both"/>
      </w:pPr>
      <w:r>
        <w:rPr>
          <w:b/>
          <w:lang w:val="nl-NL"/>
        </w:rPr>
        <w:t>Câu 27</w:t>
      </w:r>
      <w:r w:rsidR="00BA5A22" w:rsidRPr="0059691B">
        <w:rPr>
          <w:b/>
          <w:lang w:val="nl-NL"/>
        </w:rPr>
        <w:t>:</w:t>
      </w:r>
      <w:r w:rsidR="00BA5A22" w:rsidRPr="0059691B">
        <w:t xml:space="preserve"> Ở vùng sinh sản của một tinh hoàn có 5 tế bào mang cặp nhiễm sắc thể giới tính XY đều nguyên phân một số đợt bằng nhau. Ở vùng sinh sản của một buồng trứng có 5 tế bào mang cặp nhiễm sắc thể giới tính XX đều nguyên phân một số đợt bằng nhau. Môi trường tế bào cung cấp cho quá trình trên nguyên liệu tương đương 785 nhiễm sắc thể giới tính X. Tổng số nhiễm sắc thể giới tính trong tất cả các tế bào con sinh ra sau nguyên phân là 960.Các tế bào con đều chuyển sang vùng chín tạo giao tử.Hiệu suất thụ tinh của tinh trùng X là 5% của tinh trùng Y là 10%.Các hợp tử đều phát triển thành cá thể.</w:t>
      </w:r>
    </w:p>
    <w:p w:rsidR="00BA5A22" w:rsidRPr="0059691B" w:rsidRDefault="00BA5A22" w:rsidP="00BA5A22">
      <w:pPr>
        <w:spacing w:before="120" w:after="120"/>
      </w:pPr>
      <w:r w:rsidRPr="0059691B">
        <w:t xml:space="preserve"> a.Tìm số đợt nguyên phân của tế bào sinh dục ban đầu ở tinh hoàn và buồng trứng</w:t>
      </w:r>
    </w:p>
    <w:p w:rsidR="00BA5A22" w:rsidRPr="0059691B" w:rsidRDefault="00BA5A22" w:rsidP="00BA5A22">
      <w:pPr>
        <w:spacing w:before="120" w:after="120"/>
      </w:pPr>
      <w:r w:rsidRPr="0059691B">
        <w:t xml:space="preserve"> b.Tìm số cá thể đực cái trong đàn</w:t>
      </w:r>
    </w:p>
    <w:p w:rsidR="00BA5A22" w:rsidRPr="0059691B" w:rsidRDefault="00152637" w:rsidP="00BA5A22">
      <w:pPr>
        <w:spacing w:before="120" w:after="120"/>
        <w:jc w:val="both"/>
        <w:rPr>
          <w:color w:val="000000"/>
          <w:lang w:val="vi-VN"/>
        </w:rPr>
      </w:pPr>
      <w:r>
        <w:rPr>
          <w:b/>
          <w:lang w:val="nl-NL"/>
        </w:rPr>
        <w:t>Câu 28</w:t>
      </w:r>
      <w:r w:rsidR="00BA5A22" w:rsidRPr="0059691B">
        <w:rPr>
          <w:b/>
          <w:lang w:val="nl-NL"/>
        </w:rPr>
        <w:t xml:space="preserve"> :</w:t>
      </w:r>
      <w:r w:rsidR="00BA5A22" w:rsidRPr="0059691B">
        <w:rPr>
          <w:color w:val="000000"/>
          <w:lang w:val="vi-VN"/>
        </w:rPr>
        <w:t xml:space="preserve"> Trong một vùng sinh sản của một cơ thể động vật có 4 tế bào sinh dục sơ khai  A, B, C, D.Trong cùng một thời gian cả 4 tế bào này nguyên phân  liên tiếp để tạo các tế bào sinh giao tử.Các tế bào sinh giao tử đều giảm phân tạo giao tử đòi hỏi môi trường nội bào cung cấp 3120 nhiễm sắc thể đơn. Các giao tử tạo ra có 12,5% tham gia thụ tinh tạo được 20 hợp tử. </w:t>
      </w:r>
    </w:p>
    <w:p w:rsidR="00BA5A22" w:rsidRPr="0059691B" w:rsidRDefault="00BA5A22" w:rsidP="00BA5A22">
      <w:pPr>
        <w:spacing w:before="120" w:after="120"/>
        <w:outlineLvl w:val="0"/>
        <w:rPr>
          <w:color w:val="000000"/>
          <w:lang w:val="vi-VN"/>
        </w:rPr>
      </w:pPr>
      <w:r w:rsidRPr="0059691B">
        <w:rPr>
          <w:color w:val="000000"/>
          <w:lang w:val="vi-VN"/>
        </w:rPr>
        <w:t xml:space="preserve">     1.Xác định tên và giới tính của loài động vật này.</w:t>
      </w:r>
    </w:p>
    <w:p w:rsidR="00BA5A22" w:rsidRPr="0059691B" w:rsidRDefault="00BA5A22" w:rsidP="00BA5A22">
      <w:pPr>
        <w:spacing w:before="120" w:after="120"/>
        <w:rPr>
          <w:b/>
          <w:lang w:val="nl-NL"/>
        </w:rPr>
      </w:pPr>
      <w:r w:rsidRPr="0059691B">
        <w:rPr>
          <w:b/>
          <w:bCs/>
          <w:color w:val="000000"/>
          <w:lang w:val="vi-VN"/>
        </w:rPr>
        <w:t>2.</w:t>
      </w:r>
      <w:r w:rsidRPr="0059691B">
        <w:rPr>
          <w:color w:val="000000"/>
          <w:lang w:val="vi-VN"/>
        </w:rPr>
        <w:t xml:space="preserve"> Số lượng tế bào con sinh ra từ tế bào A bằng số lượng tế bào con sinh ra từ tế bào B bằng 1/4 bằng số lượng tế bào con sinh ra từ tế bào C . Số lượng tế bào con sinh ra từ tế bào C bằng số lượng tế bào con sinh ra từ tế bào D.Hãy so sánh tốc độ sinh sản của 4 tế bào A, B, C, D.</w:t>
      </w:r>
    </w:p>
    <w:p w:rsidR="00BA5A22" w:rsidRPr="0059691B" w:rsidRDefault="00152637" w:rsidP="00BA5A22">
      <w:pPr>
        <w:pStyle w:val="ListParagraph"/>
        <w:spacing w:after="120" w:line="240" w:lineRule="auto"/>
        <w:ind w:left="0"/>
        <w:rPr>
          <w:szCs w:val="26"/>
        </w:rPr>
      </w:pPr>
      <w:r>
        <w:rPr>
          <w:b/>
          <w:szCs w:val="26"/>
          <w:lang w:val="nl-NL"/>
        </w:rPr>
        <w:t>Câu 29</w:t>
      </w:r>
      <w:r w:rsidR="00BA5A22" w:rsidRPr="0059691B">
        <w:rPr>
          <w:b/>
          <w:szCs w:val="26"/>
          <w:lang w:val="nl-NL"/>
        </w:rPr>
        <w:t xml:space="preserve"> :</w:t>
      </w:r>
      <w:r w:rsidR="00BA5A22" w:rsidRPr="0059691B">
        <w:rPr>
          <w:szCs w:val="26"/>
        </w:rPr>
        <w:t xml:space="preserve"> Có 2 tế bào A và B cùng nguyên phân một số lần cho tổng cộng 36 tế bào con . Hãy xác định số lần nguyên phân của mỗi tế bào A và B . Biết rằng số lượng tế bào con của B nhiều hơn số tế bào con của A .</w:t>
      </w:r>
    </w:p>
    <w:p w:rsidR="00BA5A22" w:rsidRPr="0059691B" w:rsidRDefault="00152637" w:rsidP="00BA5A22">
      <w:pPr>
        <w:spacing w:before="120" w:after="120"/>
        <w:jc w:val="both"/>
      </w:pPr>
      <w:r>
        <w:rPr>
          <w:b/>
          <w:lang w:val="nl-NL"/>
        </w:rPr>
        <w:t>Câu 30</w:t>
      </w:r>
      <w:r w:rsidR="00BA5A22" w:rsidRPr="0059691B">
        <w:rPr>
          <w:b/>
          <w:lang w:val="nl-NL"/>
        </w:rPr>
        <w:t xml:space="preserve"> :</w:t>
      </w:r>
      <w:r w:rsidR="00BA5A22" w:rsidRPr="0059691B">
        <w:rPr>
          <w:lang w:val="vi-VN"/>
        </w:rPr>
        <w:t xml:space="preserve"> Ở người 2n = 46, có 5 tế bào sinh dục sơ khai nguyên phân liên tiếp 3 lần. </w:t>
      </w:r>
      <w:r w:rsidR="00BA5A22" w:rsidRPr="0059691B">
        <w:t>Các tế bào con tạo ra đều giảm phân.</w:t>
      </w:r>
    </w:p>
    <w:p w:rsidR="00BA5A22" w:rsidRPr="0059691B" w:rsidRDefault="00BA5A22" w:rsidP="00BA5A22">
      <w:pPr>
        <w:spacing w:before="120" w:after="120"/>
        <w:jc w:val="both"/>
      </w:pPr>
      <w:r w:rsidRPr="0059691B">
        <w:t xml:space="preserve">a. Nếu là nữ: có bao nhiêu giao tử cái (trứng) được tạo ra? Mỗi giao tử chứa bao nhiêu NST? NST giới tính trong giao tử đó là NST nào? </w:t>
      </w:r>
    </w:p>
    <w:p w:rsidR="00BA5A22" w:rsidRPr="0059691B" w:rsidRDefault="00BA5A22" w:rsidP="00BA5A22">
      <w:pPr>
        <w:spacing w:before="120" w:after="120"/>
        <w:jc w:val="both"/>
      </w:pPr>
      <w:r w:rsidRPr="0059691B">
        <w:t xml:space="preserve">b. Nếu là nam: có bao nhiêu giao tử đực (tinh trùng) được tạo ra? Mỗi giao tử chứa bao nhiêu NST? NST giới tính trong giao tử đó là NST nào? </w:t>
      </w:r>
    </w:p>
    <w:p w:rsidR="00BA5A22" w:rsidRPr="0059691B" w:rsidRDefault="00BA5A22" w:rsidP="00BA5A22">
      <w:pPr>
        <w:spacing w:before="120" w:after="120"/>
        <w:jc w:val="both"/>
      </w:pPr>
      <w:r w:rsidRPr="0059691B">
        <w:t>c. Do sự kết hợp ngẫu nhiên giữa một giao tử đực và một giao tử cái trong quá trình thụ tinh thì hợp tử tạo ra có bao nhiêu NST và chứa cặp NST giới tính nào?</w:t>
      </w:r>
    </w:p>
    <w:p w:rsidR="00BA5A22" w:rsidRPr="0059691B" w:rsidRDefault="00152637" w:rsidP="00BA5A22">
      <w:pPr>
        <w:spacing w:before="120" w:after="120"/>
        <w:jc w:val="both"/>
        <w:rPr>
          <w:lang w:val="nl-NL"/>
        </w:rPr>
      </w:pPr>
      <w:r>
        <w:rPr>
          <w:b/>
          <w:lang w:val="nl-NL"/>
        </w:rPr>
        <w:t>Câu 31</w:t>
      </w:r>
      <w:r w:rsidR="00BA5A22" w:rsidRPr="0059691B">
        <w:rPr>
          <w:b/>
          <w:lang w:val="nl-NL"/>
        </w:rPr>
        <w:t xml:space="preserve"> :</w:t>
      </w:r>
      <w:r w:rsidR="00BA5A22" w:rsidRPr="0059691B">
        <w:rPr>
          <w:lang w:val="nl-NL"/>
        </w:rPr>
        <w:t>Ở ruồi giấm có bộ NST 2n bằng 8, một tế bào của loài đang phân bào, người ta quan sát thấy có 4 NST kép xếp hàng trên mặt phẳng xích đạo của thoi vô sắc.</w:t>
      </w:r>
    </w:p>
    <w:p w:rsidR="00BA5A22" w:rsidRPr="0059691B" w:rsidRDefault="00BA5A22" w:rsidP="00BA5A22">
      <w:pPr>
        <w:spacing w:before="120" w:after="120"/>
        <w:jc w:val="both"/>
        <w:rPr>
          <w:lang w:val="nl-NL"/>
        </w:rPr>
      </w:pPr>
      <w:r w:rsidRPr="0059691B">
        <w:rPr>
          <w:lang w:val="nl-NL"/>
        </w:rPr>
        <w:t>a/ Em hãy cho biết tế bào đang ở kỳ nào của quá trình phân bào? giải thích?</w:t>
      </w:r>
    </w:p>
    <w:p w:rsidR="00BA5A22" w:rsidRPr="0059691B" w:rsidRDefault="00BA5A22" w:rsidP="00BA5A22">
      <w:pPr>
        <w:spacing w:before="120" w:after="120"/>
        <w:jc w:val="both"/>
        <w:rPr>
          <w:lang w:val="nl-NL"/>
        </w:rPr>
      </w:pPr>
      <w:r w:rsidRPr="0059691B">
        <w:rPr>
          <w:lang w:val="nl-NL"/>
        </w:rPr>
        <w:lastRenderedPageBreak/>
        <w:t>b/ Nếu tế bào của loài trên thực hiện quá trình nguyên phân, hãy xác định: số tâm động, số cromatit, số NST đơn ở kỳ giữa và kỳ sau của quá trình phân bào?</w:t>
      </w:r>
    </w:p>
    <w:p w:rsidR="00BA5A22" w:rsidRPr="0059691B" w:rsidRDefault="00152637" w:rsidP="00BA5A22">
      <w:pPr>
        <w:spacing w:before="120" w:after="120"/>
        <w:jc w:val="both"/>
        <w:rPr>
          <w:lang w:val="nl-NL"/>
        </w:rPr>
      </w:pPr>
      <w:r>
        <w:rPr>
          <w:b/>
          <w:lang w:val="nl-NL"/>
        </w:rPr>
        <w:t>Câu 32</w:t>
      </w:r>
      <w:r w:rsidR="00BA5A22" w:rsidRPr="0059691B">
        <w:rPr>
          <w:b/>
          <w:lang w:val="nl-NL"/>
        </w:rPr>
        <w:t xml:space="preserve"> :</w:t>
      </w:r>
      <w:r w:rsidR="00BA5A22" w:rsidRPr="0059691B">
        <w:rPr>
          <w:lang w:val="nl-NL"/>
        </w:rPr>
        <w:t xml:space="preserve"> a/ Tại sao trong cấu trúc dân số, tỉ lệ nam/nữ xấp xỉ 1:1? Nói rằng, người mẹ quyết định giới tính của con là đúng hay sai? Tại sao?</w:t>
      </w:r>
    </w:p>
    <w:p w:rsidR="00BA5A22" w:rsidRPr="0059691B" w:rsidRDefault="00BA5A22" w:rsidP="00BA5A22">
      <w:pPr>
        <w:spacing w:before="120" w:after="120"/>
        <w:jc w:val="both"/>
        <w:rPr>
          <w:lang w:val="nl-NL"/>
        </w:rPr>
      </w:pPr>
      <w:r w:rsidRPr="0059691B">
        <w:rPr>
          <w:lang w:val="nl-NL"/>
        </w:rPr>
        <w:t>b/ Một bạn học sinh nói rằng: bố mẹ truyền cho con của mình các tính trạng đã được hình thành sẵn. Bằng kiến thức đã học, hãy cho biết ý kiến trên của bạn học sinh có đúng không? Giải thích?</w:t>
      </w:r>
    </w:p>
    <w:p w:rsidR="00BA5A22" w:rsidRPr="0059691B" w:rsidRDefault="00152637" w:rsidP="00BA5A22">
      <w:pPr>
        <w:spacing w:before="120" w:after="120"/>
        <w:ind w:right="29"/>
        <w:jc w:val="both"/>
        <w:rPr>
          <w:lang w:val="nl-NL"/>
        </w:rPr>
      </w:pPr>
      <w:r>
        <w:rPr>
          <w:b/>
          <w:lang w:val="nl-NL"/>
        </w:rPr>
        <w:t>Câu 33</w:t>
      </w:r>
      <w:r w:rsidR="00BA5A22" w:rsidRPr="0059691B">
        <w:rPr>
          <w:b/>
          <w:lang w:val="nl-NL"/>
        </w:rPr>
        <w:t xml:space="preserve"> :</w:t>
      </w:r>
      <w:r w:rsidR="00BA5A22" w:rsidRPr="0059691B">
        <w:rPr>
          <w:lang w:val="nl-NL"/>
        </w:rPr>
        <w:t>Ở một loài thực vật, bộ NST hướng bội 2n = 24. Tổng số tế bào con được sinh ra trong các thế hệ tế bào do quá trình nguyên phân từ 1 tế bào lưỡng bội là 254. Xác định số nhiễm sắc thể có trong thế hệ tế bào cuối cùng ở trạng thái chưa nhân đôi.</w:t>
      </w:r>
    </w:p>
    <w:p w:rsidR="00BA5A22" w:rsidRPr="0059691B" w:rsidRDefault="00152637" w:rsidP="00BA5A22">
      <w:pPr>
        <w:spacing w:before="120" w:after="120"/>
        <w:rPr>
          <w:lang w:val="nl-NL"/>
        </w:rPr>
      </w:pPr>
      <w:r>
        <w:rPr>
          <w:b/>
          <w:lang w:val="nl-NL"/>
        </w:rPr>
        <w:t>Câu 34</w:t>
      </w:r>
      <w:r w:rsidR="00BA5A22" w:rsidRPr="0059691B">
        <w:rPr>
          <w:b/>
          <w:lang w:val="nl-NL"/>
        </w:rPr>
        <w:t xml:space="preserve">: </w:t>
      </w:r>
      <w:r w:rsidR="00BA5A22" w:rsidRPr="0059691B">
        <w:rPr>
          <w:lang w:val="nl-NL"/>
        </w:rPr>
        <w:t>Điểm khác nhau cơ bản giữa nhiễm sắc thể thường và nhiễm sắc thể giới tính? Tại sao người ta có thể điều chỉnh tỉ lệ đực : cái ở vật nuôi? Điều đó có ý nghĩa gì trong thực tiễn?</w:t>
      </w:r>
    </w:p>
    <w:p w:rsidR="00BA5A22" w:rsidRPr="0059691B" w:rsidRDefault="00152637" w:rsidP="00BA5A22">
      <w:pPr>
        <w:spacing w:before="120" w:after="120"/>
        <w:jc w:val="both"/>
        <w:rPr>
          <w:lang w:val="nl-NL"/>
        </w:rPr>
      </w:pPr>
      <w:r>
        <w:rPr>
          <w:b/>
          <w:lang w:val="nl-NL"/>
        </w:rPr>
        <w:t>Câu 35</w:t>
      </w:r>
      <w:r w:rsidR="00BA5A22" w:rsidRPr="0059691B">
        <w:rPr>
          <w:b/>
          <w:lang w:val="nl-NL"/>
        </w:rPr>
        <w:t xml:space="preserve">: </w:t>
      </w:r>
      <w:r w:rsidR="00BA5A22" w:rsidRPr="0059691B">
        <w:rPr>
          <w:lang w:val="nl-NL"/>
        </w:rPr>
        <w:t>Trình bày cơ chế duy trì ổn định bộ NST của loài qua các thế hệ có thể?</w:t>
      </w:r>
    </w:p>
    <w:p w:rsidR="00BA5A22" w:rsidRPr="0059691B" w:rsidRDefault="00BA5A22" w:rsidP="00BA5A22">
      <w:pPr>
        <w:spacing w:before="120" w:after="120"/>
      </w:pPr>
      <w:r w:rsidRPr="0059691B">
        <w:rPr>
          <w:lang w:val="nl-NL"/>
        </w:rPr>
        <w:t>Nguyên nhân nào làm cho bộ NST đặc trưng của loài không được duy trì ổn định? Hãy lấy 1 ví dụ minh họa cho trường hợp đó.</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DI TRUYỀN LIÊN KẾT</w:t>
      </w:r>
    </w:p>
    <w:p w:rsidR="00A62F9C" w:rsidRPr="0059691B" w:rsidRDefault="00A62F9C" w:rsidP="004368B9">
      <w:pPr>
        <w:autoSpaceDE w:val="0"/>
        <w:autoSpaceDN w:val="0"/>
        <w:adjustRightInd w:val="0"/>
        <w:spacing w:before="120" w:after="120"/>
        <w:rPr>
          <w:b/>
          <w:bCs/>
          <w:lang w:val="en"/>
        </w:rPr>
      </w:pPr>
      <w:r w:rsidRPr="0059691B">
        <w:rPr>
          <w:b/>
          <w:bCs/>
          <w:lang w:val="en"/>
        </w:rPr>
        <w:t>1.Thí nghiệm của moocgan</w:t>
      </w:r>
    </w:p>
    <w:p w:rsidR="00A62F9C" w:rsidRPr="0059691B" w:rsidRDefault="00A62F9C" w:rsidP="004368B9">
      <w:pPr>
        <w:autoSpaceDE w:val="0"/>
        <w:autoSpaceDN w:val="0"/>
        <w:adjustRightInd w:val="0"/>
        <w:spacing w:before="120" w:after="120"/>
        <w:rPr>
          <w:b/>
          <w:bCs/>
          <w:lang w:val="en"/>
        </w:rPr>
      </w:pPr>
      <w:r w:rsidRPr="0059691B">
        <w:rPr>
          <w:b/>
          <w:bCs/>
          <w:lang w:val="en"/>
        </w:rPr>
        <w:t>a. Đối tượng thí nghiệm của moocgan là ruồi giấm</w:t>
      </w:r>
    </w:p>
    <w:p w:rsidR="00A62F9C" w:rsidRPr="0059691B" w:rsidRDefault="00A62F9C" w:rsidP="004368B9">
      <w:pPr>
        <w:autoSpaceDE w:val="0"/>
        <w:autoSpaceDN w:val="0"/>
        <w:adjustRightInd w:val="0"/>
        <w:spacing w:before="120" w:after="120"/>
        <w:rPr>
          <w:lang w:val="en"/>
        </w:rPr>
      </w:pPr>
      <w:r w:rsidRPr="0059691B">
        <w:rPr>
          <w:lang w:val="en"/>
        </w:rPr>
        <w:t>- Vì: Ruồi Giấm mang nhiều đặc điểm thuận lợi cho các nghiên cứu di truyền:</w:t>
      </w:r>
    </w:p>
    <w:p w:rsidR="00A62F9C" w:rsidRPr="0059691B" w:rsidRDefault="00A62F9C" w:rsidP="004368B9">
      <w:pPr>
        <w:autoSpaceDE w:val="0"/>
        <w:autoSpaceDN w:val="0"/>
        <w:adjustRightInd w:val="0"/>
        <w:spacing w:before="120" w:after="120"/>
        <w:rPr>
          <w:lang w:val="en"/>
        </w:rPr>
      </w:pPr>
      <w:r w:rsidRPr="0059691B">
        <w:rPr>
          <w:lang w:val="en"/>
        </w:rPr>
        <w:t>+ Dễ nuôi trong ống nghiệm</w:t>
      </w:r>
    </w:p>
    <w:p w:rsidR="00A62F9C" w:rsidRPr="0059691B" w:rsidRDefault="00A62F9C" w:rsidP="004368B9">
      <w:pPr>
        <w:autoSpaceDE w:val="0"/>
        <w:autoSpaceDN w:val="0"/>
        <w:adjustRightInd w:val="0"/>
        <w:spacing w:before="120" w:after="120"/>
        <w:rPr>
          <w:lang w:val="en"/>
        </w:rPr>
      </w:pPr>
      <w:r w:rsidRPr="0059691B">
        <w:rPr>
          <w:lang w:val="en"/>
        </w:rPr>
        <w:t>+ Đẻ nhiều</w:t>
      </w:r>
    </w:p>
    <w:p w:rsidR="00A62F9C" w:rsidRPr="0059691B" w:rsidRDefault="00A62F9C" w:rsidP="004368B9">
      <w:pPr>
        <w:autoSpaceDE w:val="0"/>
        <w:autoSpaceDN w:val="0"/>
        <w:adjustRightInd w:val="0"/>
        <w:spacing w:before="120" w:after="120"/>
        <w:rPr>
          <w:lang w:val="en"/>
        </w:rPr>
      </w:pPr>
      <w:r w:rsidRPr="0059691B">
        <w:rPr>
          <w:lang w:val="en"/>
        </w:rPr>
        <w:t>+Vòng đời ngắn</w:t>
      </w:r>
    </w:p>
    <w:p w:rsidR="00A62F9C" w:rsidRPr="0059691B" w:rsidRDefault="00A62F9C" w:rsidP="004368B9">
      <w:pPr>
        <w:autoSpaceDE w:val="0"/>
        <w:autoSpaceDN w:val="0"/>
        <w:adjustRightInd w:val="0"/>
        <w:spacing w:before="120" w:after="120"/>
        <w:rPr>
          <w:lang w:val="en"/>
        </w:rPr>
      </w:pPr>
      <w:r w:rsidRPr="0059691B">
        <w:rPr>
          <w:lang w:val="en"/>
        </w:rPr>
        <w:t>+Có nhiều biến dị dễ quan sát</w:t>
      </w:r>
    </w:p>
    <w:p w:rsidR="00A62F9C" w:rsidRPr="0059691B" w:rsidRDefault="00A62F9C" w:rsidP="004368B9">
      <w:pPr>
        <w:autoSpaceDE w:val="0"/>
        <w:autoSpaceDN w:val="0"/>
        <w:adjustRightInd w:val="0"/>
        <w:spacing w:before="120" w:after="120"/>
        <w:rPr>
          <w:lang w:val="en"/>
        </w:rPr>
      </w:pPr>
      <w:r w:rsidRPr="0059691B">
        <w:rPr>
          <w:lang w:val="en"/>
        </w:rPr>
        <w:t>+Số lượng NST ít (2n=8)</w:t>
      </w:r>
    </w:p>
    <w:p w:rsidR="00A62F9C" w:rsidRPr="0059691B" w:rsidRDefault="00A62F9C" w:rsidP="004368B9">
      <w:pPr>
        <w:autoSpaceDE w:val="0"/>
        <w:autoSpaceDN w:val="0"/>
        <w:adjustRightInd w:val="0"/>
        <w:spacing w:before="120" w:after="120"/>
        <w:rPr>
          <w:b/>
          <w:bCs/>
          <w:lang w:val="en"/>
        </w:rPr>
      </w:pPr>
      <w:r w:rsidRPr="0059691B">
        <w:rPr>
          <w:b/>
          <w:bCs/>
          <w:lang w:val="en"/>
        </w:rPr>
        <w:t>b. Thí nghiệm của moocgan</w:t>
      </w:r>
    </w:p>
    <w:p w:rsidR="00A62F9C" w:rsidRPr="0059691B" w:rsidRDefault="00A62F9C" w:rsidP="004368B9">
      <w:pPr>
        <w:autoSpaceDE w:val="0"/>
        <w:autoSpaceDN w:val="0"/>
        <w:adjustRightInd w:val="0"/>
        <w:spacing w:before="120" w:after="120"/>
        <w:rPr>
          <w:lang w:val="en"/>
        </w:rPr>
      </w:pPr>
      <w:r w:rsidRPr="0059691B">
        <w:rPr>
          <w:lang w:val="en"/>
        </w:rPr>
        <w:t>- Lai hai dòng ruồi giấm thuần chủng: Thân xám, cánh dài x thân đen, cánh cụt</w:t>
      </w:r>
    </w:p>
    <w:p w:rsidR="00A62F9C" w:rsidRPr="0059691B" w:rsidRDefault="00A62F9C" w:rsidP="004368B9">
      <w:pPr>
        <w:autoSpaceDE w:val="0"/>
        <w:autoSpaceDN w:val="0"/>
        <w:adjustRightInd w:val="0"/>
        <w:spacing w:before="120" w:after="120"/>
        <w:rPr>
          <w:lang w:val="en"/>
        </w:rPr>
      </w:pPr>
      <w:r w:rsidRPr="0059691B">
        <w:rPr>
          <w:lang w:val="en"/>
        </w:rPr>
        <w:t>-F1: 100% thân xám, cánh dài</w:t>
      </w:r>
    </w:p>
    <w:p w:rsidR="00A62F9C" w:rsidRPr="0059691B" w:rsidRDefault="00A62F9C" w:rsidP="004368B9">
      <w:pPr>
        <w:autoSpaceDE w:val="0"/>
        <w:autoSpaceDN w:val="0"/>
        <w:adjustRightInd w:val="0"/>
        <w:spacing w:before="120" w:after="120"/>
        <w:rPr>
          <w:lang w:val="en"/>
        </w:rPr>
      </w:pPr>
      <w:r w:rsidRPr="0059691B">
        <w:rPr>
          <w:lang w:val="en"/>
        </w:rPr>
        <w:t>-Lai phân tích: Đực F</w:t>
      </w:r>
      <w:r w:rsidRPr="0059691B">
        <w:rPr>
          <w:vertAlign w:val="subscript"/>
          <w:lang w:val="en"/>
        </w:rPr>
        <w:t>1</w:t>
      </w:r>
      <w:r w:rsidRPr="0059691B">
        <w:rPr>
          <w:lang w:val="en"/>
        </w:rPr>
        <w:t xml:space="preserve"> x cái đen, cụt-&gt; thu được các thế hệ sau tỉ lệ là 1 xám, dài:1 đen, cụt.</w:t>
      </w:r>
    </w:p>
    <w:p w:rsidR="00A62F9C" w:rsidRPr="0059691B" w:rsidRDefault="00A62F9C" w:rsidP="004368B9">
      <w:pPr>
        <w:autoSpaceDE w:val="0"/>
        <w:autoSpaceDN w:val="0"/>
        <w:adjustRightInd w:val="0"/>
        <w:spacing w:before="120" w:after="120"/>
        <w:rPr>
          <w:lang w:val="en"/>
        </w:rPr>
      </w:pPr>
      <w:r w:rsidRPr="0059691B">
        <w:rPr>
          <w:lang w:val="en"/>
        </w:rPr>
        <w:t>-Dựa vào kiểu hình 1:1, moocgan cho rằng các gen quy định màu sắc thân và dạng cánh cùng nằm trên 1 NST (liên kết gen)</w:t>
      </w:r>
    </w:p>
    <w:p w:rsidR="00A62F9C" w:rsidRPr="0059691B" w:rsidRDefault="00A62F9C" w:rsidP="004368B9">
      <w:pPr>
        <w:autoSpaceDE w:val="0"/>
        <w:autoSpaceDN w:val="0"/>
        <w:adjustRightInd w:val="0"/>
        <w:spacing w:before="120" w:after="120"/>
        <w:rPr>
          <w:lang w:val="en"/>
        </w:rPr>
      </w:pPr>
      <w:r w:rsidRPr="0059691B">
        <w:rPr>
          <w:lang w:val="en"/>
        </w:rPr>
        <w:t xml:space="preserve">-Vì ruồi cái thân đen cánh cụt chỉ cho 1 loại giao tử bv-&gt; ruồi đực phải cho 2 loại giao tử (BV, bv) do đó các gen quy định màu sắc thân và hình dạng cánh phải cùng nằm trên 1 NST(liên kết gen) cùng phân li giao tử và cùng được tổ hợp qua quá trình thụ tinh (hiện tượng di truyền liên kết)  </w:t>
      </w:r>
    </w:p>
    <w:p w:rsidR="00A62F9C" w:rsidRPr="0059691B" w:rsidRDefault="00A62F9C" w:rsidP="004368B9">
      <w:pPr>
        <w:autoSpaceDE w:val="0"/>
        <w:autoSpaceDN w:val="0"/>
        <w:adjustRightInd w:val="0"/>
        <w:spacing w:before="120" w:after="120"/>
        <w:rPr>
          <w:lang w:val="en"/>
        </w:rPr>
      </w:pPr>
      <w:r w:rsidRPr="0059691B">
        <w:rPr>
          <w:lang w:val="en"/>
        </w:rPr>
        <w:t>-&gt; Di truyền liên kết là hiện tượng một nhóm tính trạng được di truyền cùng nhau, được quy định bởi các gen trên NST cùng phân li trong quá trình phân bào.</w:t>
      </w:r>
    </w:p>
    <w:p w:rsidR="00A62F9C" w:rsidRPr="0059691B" w:rsidRDefault="00A62F9C" w:rsidP="004368B9">
      <w:pPr>
        <w:autoSpaceDE w:val="0"/>
        <w:autoSpaceDN w:val="0"/>
        <w:adjustRightInd w:val="0"/>
        <w:spacing w:before="120" w:after="120"/>
        <w:rPr>
          <w:lang w:val="en"/>
        </w:rPr>
      </w:pPr>
      <w:r w:rsidRPr="0059691B">
        <w:rPr>
          <w:lang w:val="en"/>
        </w:rPr>
        <w:t>-Mỗi NST mang nhiều gen, các gen phân bố dọc theo chiều dài NST và tạo thành nhóm gen lk-&gt; số nhóm gen lk ở mỗi loài thường tương ứng với số NST trong bộ đơn bội.</w:t>
      </w:r>
    </w:p>
    <w:p w:rsidR="00A62F9C" w:rsidRPr="0059691B" w:rsidRDefault="00A62F9C" w:rsidP="004368B9">
      <w:pPr>
        <w:autoSpaceDE w:val="0"/>
        <w:autoSpaceDN w:val="0"/>
        <w:adjustRightInd w:val="0"/>
        <w:spacing w:before="120" w:after="120"/>
        <w:rPr>
          <w:lang w:val="en"/>
        </w:rPr>
      </w:pPr>
      <w:r w:rsidRPr="0059691B">
        <w:rPr>
          <w:lang w:val="en"/>
        </w:rPr>
        <w:lastRenderedPageBreak/>
        <w:t>VD: Ở người có 23 nhóm gen liên kết ứng với n=23; ruồi giấm có 4 nhóm liên kết, ứng với n=4.</w:t>
      </w:r>
    </w:p>
    <w:p w:rsidR="00D205D8" w:rsidRPr="0059691B" w:rsidRDefault="00D205D8" w:rsidP="004368B9">
      <w:pPr>
        <w:autoSpaceDE w:val="0"/>
        <w:autoSpaceDN w:val="0"/>
        <w:adjustRightInd w:val="0"/>
        <w:spacing w:before="120" w:after="120"/>
        <w:rPr>
          <w:b/>
          <w:bCs/>
          <w:lang w:val="en"/>
        </w:rPr>
      </w:pPr>
      <w:r w:rsidRPr="0059691B">
        <w:rPr>
          <w:b/>
          <w:bCs/>
          <w:lang w:val="en"/>
        </w:rPr>
        <w:t>2. Ý nghĩa của di truyền liên kết</w:t>
      </w:r>
    </w:p>
    <w:p w:rsidR="00D205D8" w:rsidRPr="0059691B" w:rsidRDefault="00D205D8" w:rsidP="004368B9">
      <w:pPr>
        <w:autoSpaceDE w:val="0"/>
        <w:autoSpaceDN w:val="0"/>
        <w:adjustRightInd w:val="0"/>
        <w:spacing w:before="120" w:after="120"/>
        <w:rPr>
          <w:lang w:val="en"/>
        </w:rPr>
      </w:pPr>
      <w:r w:rsidRPr="0059691B">
        <w:rPr>
          <w:lang w:val="en"/>
        </w:rPr>
        <w:t>- Trong tế bào mỗi NST mang nhiều gen tạo thành nhóm gen liên kết.</w:t>
      </w:r>
    </w:p>
    <w:p w:rsidR="00D205D8" w:rsidRPr="0059691B" w:rsidRDefault="00D205D8" w:rsidP="004368B9">
      <w:pPr>
        <w:autoSpaceDE w:val="0"/>
        <w:autoSpaceDN w:val="0"/>
        <w:adjustRightInd w:val="0"/>
        <w:spacing w:before="120" w:after="120"/>
        <w:rPr>
          <w:lang w:val="en"/>
        </w:rPr>
      </w:pPr>
      <w:r w:rsidRPr="0059691B">
        <w:rPr>
          <w:lang w:val="en"/>
        </w:rPr>
        <w:t>-Bổ sung cho quy luật phân li độc lập của MenĐen-&gt; hạn chế xuất hiện biến dị tổ hợp, đảm bảo di tuyền bền vững của từng nhóm tính trạng được quy định bởi các gen trên một NST.</w:t>
      </w:r>
    </w:p>
    <w:p w:rsidR="00D205D8" w:rsidRPr="0059691B" w:rsidRDefault="00D205D8" w:rsidP="004368B9">
      <w:pPr>
        <w:autoSpaceDE w:val="0"/>
        <w:autoSpaceDN w:val="0"/>
        <w:adjustRightInd w:val="0"/>
        <w:spacing w:before="120" w:after="120"/>
        <w:rPr>
          <w:lang w:val="en"/>
        </w:rPr>
      </w:pPr>
      <w:r w:rsidRPr="0059691B">
        <w:rPr>
          <w:lang w:val="en"/>
        </w:rPr>
        <w:t>- Trong chọn giống người ta có thể chọn được những nhóm tính trạng tốt luôn đi kèm với nhau.</w:t>
      </w:r>
    </w:p>
    <w:p w:rsidR="00786E4F" w:rsidRPr="0059691B" w:rsidRDefault="00786E4F" w:rsidP="004368B9">
      <w:pPr>
        <w:autoSpaceDE w:val="0"/>
        <w:autoSpaceDN w:val="0"/>
        <w:adjustRightInd w:val="0"/>
        <w:spacing w:before="120" w:after="120"/>
        <w:jc w:val="center"/>
        <w:rPr>
          <w:b/>
          <w:lang w:val="en"/>
        </w:rPr>
      </w:pPr>
      <w:r w:rsidRPr="0059691B">
        <w:rPr>
          <w:b/>
          <w:lang w:val="en"/>
        </w:rPr>
        <w:t>HƯỚNG DẪN BÀI TẬP</w:t>
      </w:r>
    </w:p>
    <w:p w:rsidR="009C00D4" w:rsidRPr="0059691B" w:rsidRDefault="009C00D4" w:rsidP="004368B9">
      <w:pPr>
        <w:autoSpaceDE w:val="0"/>
        <w:autoSpaceDN w:val="0"/>
        <w:adjustRightInd w:val="0"/>
        <w:spacing w:before="120" w:after="120"/>
        <w:rPr>
          <w:b/>
          <w:lang w:val="en"/>
        </w:rPr>
      </w:pPr>
      <w:r w:rsidRPr="0059691B">
        <w:rPr>
          <w:b/>
          <w:lang w:val="en"/>
        </w:rPr>
        <w:t>1.Các gen lk hoàn toàn</w:t>
      </w:r>
    </w:p>
    <w:p w:rsidR="00143DE5" w:rsidRPr="0059691B" w:rsidRDefault="00143DE5" w:rsidP="004368B9">
      <w:pPr>
        <w:autoSpaceDE w:val="0"/>
        <w:autoSpaceDN w:val="0"/>
        <w:adjustRightInd w:val="0"/>
        <w:spacing w:before="120" w:after="120"/>
        <w:rPr>
          <w:u w:val="single"/>
          <w:lang w:val="en"/>
        </w:rPr>
      </w:pPr>
      <w:r w:rsidRPr="0059691B">
        <w:rPr>
          <w:lang w:val="en"/>
        </w:rPr>
        <w:t xml:space="preserve">-Khi các gen lk hoàn toàn thì cơ thể AB/ab chỉ cho 2 loại gt là </w:t>
      </w:r>
      <w:r w:rsidRPr="0059691B">
        <w:rPr>
          <w:u w:val="single"/>
          <w:lang w:val="en"/>
        </w:rPr>
        <w:t>AB</w:t>
      </w:r>
      <w:r w:rsidRPr="0059691B">
        <w:rPr>
          <w:lang w:val="en"/>
        </w:rPr>
        <w:t xml:space="preserve"> và </w:t>
      </w:r>
      <w:r w:rsidRPr="0059691B">
        <w:rPr>
          <w:u w:val="single"/>
          <w:lang w:val="en"/>
        </w:rPr>
        <w:t>ab</w:t>
      </w:r>
    </w:p>
    <w:p w:rsidR="007037AA" w:rsidRPr="0059691B" w:rsidRDefault="007037AA" w:rsidP="004368B9">
      <w:pPr>
        <w:autoSpaceDE w:val="0"/>
        <w:autoSpaceDN w:val="0"/>
        <w:adjustRightInd w:val="0"/>
        <w:spacing w:before="120" w:after="120"/>
        <w:rPr>
          <w:lang w:val="en"/>
        </w:rPr>
      </w:pPr>
      <w:r w:rsidRPr="0059691B">
        <w:rPr>
          <w:lang w:val="en"/>
        </w:rPr>
        <w:t>-Khi viết giao tử của cơ thể có nhiều cặp gen thì kẻ sơ đồ phân nhánh</w:t>
      </w:r>
      <w:r w:rsidRPr="0059691B">
        <w:rPr>
          <w:lang w:val="en"/>
        </w:rPr>
        <w:br/>
      </w:r>
      <w:r w:rsidRPr="0059691B">
        <w:rPr>
          <w:b/>
          <w:lang w:val="en"/>
        </w:rPr>
        <w:t>VD:</w:t>
      </w:r>
      <w:r w:rsidRPr="0059691B">
        <w:rPr>
          <w:lang w:val="en"/>
        </w:rPr>
        <w:t xml:space="preserve"> Trong đk các gen lk hoàn toàn, hãy viết giao tử của các cơ thể có kiểu gen sau đây:</w:t>
      </w:r>
    </w:p>
    <w:p w:rsidR="007037AA" w:rsidRPr="0059691B" w:rsidRDefault="007037AA" w:rsidP="004368B9">
      <w:pPr>
        <w:autoSpaceDE w:val="0"/>
        <w:autoSpaceDN w:val="0"/>
        <w:adjustRightInd w:val="0"/>
        <w:spacing w:before="120" w:after="120"/>
        <w:rPr>
          <w:lang w:val="en"/>
        </w:rPr>
      </w:pPr>
      <w:r w:rsidRPr="0059691B">
        <w:rPr>
          <w:lang w:val="en"/>
        </w:rPr>
        <w:t>a.AB/ab</w:t>
      </w:r>
    </w:p>
    <w:p w:rsidR="007037AA" w:rsidRPr="0059691B" w:rsidRDefault="007037AA" w:rsidP="004368B9">
      <w:pPr>
        <w:autoSpaceDE w:val="0"/>
        <w:autoSpaceDN w:val="0"/>
        <w:adjustRightInd w:val="0"/>
        <w:spacing w:before="120" w:after="120"/>
        <w:rPr>
          <w:lang w:val="en"/>
        </w:rPr>
      </w:pPr>
      <w:r w:rsidRPr="0059691B">
        <w:rPr>
          <w:lang w:val="en"/>
        </w:rPr>
        <w:t>b.Aa(Bd/bd)</w:t>
      </w:r>
    </w:p>
    <w:p w:rsidR="00A0596B" w:rsidRPr="0059691B" w:rsidRDefault="007037AA" w:rsidP="004368B9">
      <w:pPr>
        <w:autoSpaceDE w:val="0"/>
        <w:autoSpaceDN w:val="0"/>
        <w:adjustRightInd w:val="0"/>
        <w:spacing w:before="120" w:after="120"/>
      </w:pPr>
      <w:r w:rsidRPr="0059691B">
        <w:rPr>
          <w:lang w:val="en"/>
        </w:rPr>
        <w:t>c.A</w:t>
      </w:r>
      <w:r w:rsidR="00A0596B" w:rsidRPr="0059691B">
        <w:rPr>
          <w:lang w:val="en"/>
        </w:rPr>
        <w:t>a</w:t>
      </w:r>
      <w:r w:rsidR="00A0596B" w:rsidRPr="0059691B">
        <w:t xml:space="preserve"> (BD/bd)Ee</w:t>
      </w:r>
    </w:p>
    <w:p w:rsidR="006A09E6" w:rsidRPr="0059691B" w:rsidRDefault="00A0596B" w:rsidP="004368B9">
      <w:pPr>
        <w:autoSpaceDE w:val="0"/>
        <w:autoSpaceDN w:val="0"/>
        <w:adjustRightInd w:val="0"/>
        <w:spacing w:before="120" w:after="120"/>
        <w:rPr>
          <w:b/>
        </w:rPr>
      </w:pPr>
      <w:r w:rsidRPr="0059691B">
        <w:rPr>
          <w:b/>
        </w:rPr>
        <w:t xml:space="preserve">Hướng dẫn: </w:t>
      </w:r>
    </w:p>
    <w:p w:rsidR="006A09E6" w:rsidRPr="0059691B" w:rsidRDefault="006A09E6" w:rsidP="004368B9">
      <w:pPr>
        <w:autoSpaceDE w:val="0"/>
        <w:autoSpaceDN w:val="0"/>
        <w:adjustRightInd w:val="0"/>
        <w:spacing w:before="120" w:after="120"/>
        <w:rPr>
          <w:u w:val="single"/>
          <w:lang w:val="en"/>
        </w:rPr>
      </w:pPr>
      <w:r w:rsidRPr="0059691B">
        <w:t xml:space="preserve">a.Cho 2 loại gt </w:t>
      </w:r>
      <w:r w:rsidR="00A0596B" w:rsidRPr="0059691B">
        <w:t xml:space="preserve"> </w:t>
      </w:r>
      <w:r w:rsidRPr="0059691B">
        <w:rPr>
          <w:lang w:val="en"/>
        </w:rPr>
        <w:t xml:space="preserve">là </w:t>
      </w:r>
      <w:r w:rsidRPr="0059691B">
        <w:rPr>
          <w:u w:val="single"/>
          <w:lang w:val="en"/>
        </w:rPr>
        <w:t>AB</w:t>
      </w:r>
      <w:r w:rsidRPr="0059691B">
        <w:rPr>
          <w:lang w:val="en"/>
        </w:rPr>
        <w:t xml:space="preserve"> và </w:t>
      </w:r>
      <w:r w:rsidRPr="0059691B">
        <w:rPr>
          <w:u w:val="single"/>
          <w:lang w:val="en"/>
        </w:rPr>
        <w:t>ab</w:t>
      </w:r>
    </w:p>
    <w:p w:rsidR="00F36F09" w:rsidRPr="0059691B" w:rsidRDefault="00F36F09" w:rsidP="004368B9">
      <w:pPr>
        <w:autoSpaceDE w:val="0"/>
        <w:autoSpaceDN w:val="0"/>
        <w:adjustRightInd w:val="0"/>
        <w:spacing w:before="120" w:after="120"/>
        <w:rPr>
          <w:lang w:val="en"/>
        </w:rPr>
      </w:pPr>
      <w:r w:rsidRPr="0059691B">
        <w:rPr>
          <w:lang w:val="en"/>
        </w:rPr>
        <w:t>b. Kẻ sơ đồ phân nhánh:</w:t>
      </w:r>
    </w:p>
    <w:p w:rsidR="00F36F09" w:rsidRPr="0059691B" w:rsidRDefault="005A0CCA" w:rsidP="004368B9">
      <w:pPr>
        <w:autoSpaceDE w:val="0"/>
        <w:autoSpaceDN w:val="0"/>
        <w:adjustRightInd w:val="0"/>
        <w:spacing w:before="120" w:after="120"/>
        <w:rPr>
          <w:u w:val="single"/>
          <w:lang w:val="en"/>
        </w:rPr>
      </w:pPr>
      <w:r>
        <w:rPr>
          <w:noProof/>
        </w:rPr>
        <mc:AlternateContent>
          <mc:Choice Requires="wps">
            <w:drawing>
              <wp:anchor distT="0" distB="0" distL="114300" distR="114300" simplePos="0" relativeHeight="251696640" behindDoc="0" locked="0" layoutInCell="1" allowOverlap="1">
                <wp:simplePos x="0" y="0"/>
                <wp:positionH relativeFrom="column">
                  <wp:posOffset>1447800</wp:posOffset>
                </wp:positionH>
                <wp:positionV relativeFrom="paragraph">
                  <wp:posOffset>133350</wp:posOffset>
                </wp:positionV>
                <wp:extent cx="609600" cy="228600"/>
                <wp:effectExtent l="6350" t="13335" r="12700" b="5715"/>
                <wp:wrapNone/>
                <wp:docPr id="198" name="Lin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2" o:spid="_x0000_s1026" style="position:absolute;flip:x;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10.5pt" to="162pt,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dYy7qAIAAIkFAAAOAAAAZHJzL2Uyb0RvYy54bWysVF1vmzAUfZ+0/2DxTvkIIQSVVC2B7aHb KrXTnh0wwZqxme2GRNP++64NoUv3Mk1NJOSPe4/PvefY1zfHjqEDkYoKnjnBle8gwitRU77PnK9P pZs4SGnMa8wEJ5lzIsq52bx/dz30KQlFK1hNJAIQrtKhz5xW6z71PFW1pMPqSvSEw2YjZIc1TOXe qyUeAL1jXuj7sTcIWfdSVEQpWN2Om87G4jcNqfSXplFEI5Y5wE3br7Tfnfl6m2uc7iXuW1pNNPB/ sOgw5XDoDLXFGqNnSf+C6mglhRKNvqpE54mmoRWxNUA1gf+qmscW98TWAs1R/dwm9Xaw1efDg0S0 Bu3WIBXHHYh0TzlBCz803Rl6lUJQzh+kqa868sf+XlTfFeIibzHfE8vy6dRDYmAyvIsUM1E9nLEb PokaYvCzFrZVx0Z2qGG0/2gSDTi0Ax2tNqdZG3LUqILF2F/HPihYwVYYJmZszsKpgTHJvVT6AxEd MoPMYVCDBcWHe6XH0HOICeeipIzBOk4ZR0PmrBexgcdgQvXDZirBaG2iTJCS+13OJDpg4yT4leVE 4CKsoxr8zGiXOYmJmhzWElwXvLbHaUzZOAb2jBtwYp068oTZUcPQrkPx1kU/1/66SIokcqMwLtzI 327d2zKP3LgMVsvtYpvn2+CXYR1EaUvrmnBD/OzoIPo3x0x3a/Ti7Om5Vd4lum0/kL1kelsu/VW0 SNzVarlwo0Xhu3dJmbu3eRDHq+IuvyteMS1s9eptyM6tNKzEM6jx2NYDqqkxxWK5DgMHJvAChKtR H4TZHp6uSksHSaG/Ud1aRxsHGowL4RPf/CfhZ/SxEWcNzWxWYartpVWg+Vlfe1HM3Rhv2U7Upwdp nGruDNx3mzS9TeZB+XNuo15e0M1vAAAA//8DAFBLAwQUAAYACAAAACEADYXgE+AAAAAJAQAADwAA AGRycy9kb3ducmV2LnhtbEyPQU/DMAyF70j8h8hIXNCWrhtQlabThLQDF9A2JjhmjWkrGqckWVv+ PeYEJz/LT8/fK9aT7cSAPrSOFCzmCQikypmWagWvh+0sAxGiJqM7R6jgGwOsy8uLQufGjbTDYR9r wSEUcq2gibHPpQxVg1aHueuR+PbhvNWRV19L4/XI4baTaZLcSatb4g+N7vGxwepzf7YKNs8uffLb 5TjcvGRfOB1WR/n2rtT11bR5ABFxin9m+MVndCiZ6eTOZILoFKRpxl0iiwVPNizTFYuTgtv7BGRZ yP8Nyh8AAAD//wMAUEsBAi0AFAAGAAgAAAAhALaDOJL+AAAA4QEAABMAAAAAAAAAAAAAAAAAAAAA AFtDb250ZW50X1R5cGVzXS54bWxQSwECLQAUAAYACAAAACEAOP0h/9YAAACUAQAACwAAAAAAAAAA AAAAAAAvAQAAX3JlbHMvLnJlbHNQSwECLQAUAAYACAAAACEA23WMu6gCAACJBQAADgAAAAAAAAAA AAAAAAAuAgAAZHJzL2Uyb0RvYy54bWxQSwECLQAUAAYACAAAACEADYXgE+AAAAAJAQAADwAAAAAA AAAAAAAAAAACBQAAZHJzL2Rvd25yZXYueG1sUEsFBgAAAAAEAAQA8wAAAA8GAAAAAA== " strokecolor="blue" strokeweight=".26mm">
                <v:stroke joinstyle="miter" endcap="square"/>
              </v:line>
            </w:pict>
          </mc:Fallback>
        </mc:AlternateContent>
      </w:r>
      <w:r w:rsidR="00F36F09" w:rsidRPr="0059691B">
        <w:rPr>
          <w:lang w:val="en"/>
        </w:rPr>
        <w:t xml:space="preserve">                                                    </w:t>
      </w:r>
      <w:r w:rsidR="00F36F09" w:rsidRPr="0059691B">
        <w:rPr>
          <w:u w:val="single"/>
          <w:lang w:val="en"/>
        </w:rPr>
        <w:t>Bd</w:t>
      </w:r>
    </w:p>
    <w:p w:rsidR="00F36F09"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697664" behindDoc="0" locked="0" layoutInCell="1" allowOverlap="1">
                <wp:simplePos x="0" y="0"/>
                <wp:positionH relativeFrom="column">
                  <wp:posOffset>1447800</wp:posOffset>
                </wp:positionH>
                <wp:positionV relativeFrom="paragraph">
                  <wp:posOffset>95885</wp:posOffset>
                </wp:positionV>
                <wp:extent cx="685800" cy="228600"/>
                <wp:effectExtent l="6350" t="12700" r="12700" b="6350"/>
                <wp:wrapNone/>
                <wp:docPr id="197"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58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3" o:spid="_x0000_s1026" style="position:absolute;flip:x y;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7.55pt" to="168pt,2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FskwrgIAAJMFAAAOAAAAZHJzL2Uyb0RvYy54bWysVFFvmzAQfp+0/2DxToFAEoJKppbA9tBt ldptzw42wZqxme2GRNP++84moUv3Mk0FyTrbd+fv7vvs63eHjqM9VZpJkXvRVeghKmpJmNjl3pfH yk89pA0WBHMpaO4dqfberd++uR76jM5kKzmhCkESobOhz73WmD4LAl23tMP6SvZUwGYjVYcNTNUu IAoPkL3jwSwMF8EgFemVrKnWsLoZN721y980tDafm0ZTg3juATbjRuXGrR2D9TXOdgr3LatPMPB/ oOgwE3DolGqDDUZPiv2VqmO1klo25qqWXSCbhtXU1QDVROGLah5a3FNXCzRH91Ob9OulrT/t7xVi BLhbLT0kcAck3TFBURzGtjtDrzNwKsS9svXVB/HQ38n6u0ZCFi0WO+pQPh57CIxsRHARYie6hzO2 w0dJwAc/GeladWhUhxrO+g820FlfrWWPgcagg2PpOLFEDwbVsLhI52kIXNawNZulC7DtqTizCW1w r7R5T2WHrJF7HKpxSfH+TpvR9exi3YWsGOewjjMu0JB7q3hh02OQo/7hIrXkjFgv66TVbltwhfbY agq+qjoBuHDrmAFlc9blHsCFzzrhrKWYlII422DGRxvQc2G3qdPsiBNmBwOmW4finZ5+rsJVmZZp 4iezRekn4Wbj31RF4i+qaDnfxJui2ES/LOooyVpGCBUW+FnbUfJv2jndslGVk7qnVgWX2V37Aewl 0ptqHi6TOPWXy3nsJ3EZ+rdpVfg3RbRYLMvb4rZ8gbR01evXATu10qKST8DGQ0sGRJgVRTxfzUB0 hMFbMFuO/CDMd/CI1UZ5SEnzjZnWadsq0Oa4ID4N7X8ifso+NuLMoZ1NLJxqe24VcH7m110Ze0vG +7aV5HivrFLt7YGb74JOr5R9Wv6cO6/nt3T9GwAA//8DAFBLAwQUAAYACAAAACEA3U53xN4AAAAJ AQAADwAAAGRycy9kb3ducmV2LnhtbEyPwU7DMBBE70j8g7VIXBB1nKolSuNUBcG9LRXq0Y2XJCJe R7HTBr6e5USPOzOafVOsJ9eJMw6h9aRBzRIQSJW3LdUaDu9vjxmIEA1Z03lCDd8YYF3e3hQmt/5C OzzvYy24hEJuNDQx9rmUoWrQmTDzPRJ7n35wJvI51NIO5sLlrpNpkiylMy3xh8b0+NJg9bUfnYaf D7UZsye7e+2z58N4rLeVfdhqfX83bVYgIk7xPwx/+IwOJTOd/Eg2iE5Dmma8JbKxUCA4MJ8vWThp WCgFsizk9YLyFwAA//8DAFBLAQItABQABgAIAAAAIQC2gziS/gAAAOEBAAATAAAAAAAAAAAAAAAA AAAAAABbQ29udGVudF9UeXBlc10ueG1sUEsBAi0AFAAGAAgAAAAhADj9If/WAAAAlAEAAAsAAAAA AAAAAAAAAAAALwEAAF9yZWxzLy5yZWxzUEsBAi0AFAAGAAgAAAAhAN0WyTCuAgAAkwUAAA4AAAAA AAAAAAAAAAAALgIAAGRycy9lMm9Eb2MueG1sUEsBAi0AFAAGAAgAAAAhAN1Od8TeAAAACQEAAA8A AAAAAAAAAAAAAAAACAUAAGRycy9kb3ducmV2LnhtbFBLBQYAAAAABAAEAPMAAAATBgAAAAA= " strokecolor="blue" strokeweight=".26mm">
                <v:stroke joinstyle="miter" endcap="square"/>
              </v:line>
            </w:pict>
          </mc:Fallback>
        </mc:AlternateContent>
      </w:r>
      <w:r>
        <w:rPr>
          <w:noProof/>
        </w:rPr>
        <mc:AlternateContent>
          <mc:Choice Requires="wps">
            <w:drawing>
              <wp:anchor distT="0" distB="0" distL="114300" distR="114300" simplePos="0" relativeHeight="251694592" behindDoc="0" locked="0" layoutInCell="1" allowOverlap="1">
                <wp:simplePos x="0" y="0"/>
                <wp:positionH relativeFrom="column">
                  <wp:posOffset>838200</wp:posOffset>
                </wp:positionH>
                <wp:positionV relativeFrom="paragraph">
                  <wp:posOffset>95885</wp:posOffset>
                </wp:positionV>
                <wp:extent cx="457200" cy="457200"/>
                <wp:effectExtent l="6350" t="12700" r="12700" b="6350"/>
                <wp:wrapNone/>
                <wp:docPr id="196" name="Lin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4572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0" o:spid="_x0000_s1026" style="position:absolute;flip:x;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7.55pt" to="102pt,4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TD3jpgIAAIkFAAAOAAAAZHJzL2Uyb0RvYy54bWysVNFu2yAUfZ+0f0C8u7YTJ3GsOlPr2NtD t1Vqpz0Tg2M0DB7QONG0f9+FJG7TvUxTE8niwuVw7j0Hrj/sO4F2TBuuZI7jqwgjJmtFudzm+Ntj FaQYGUskJUJJluMDM/jD6v2766HP2ES1SlCmEYBIkw19jltr+ywMTd2yjpgr1TMJi43SHbEQ6m1I NRkAvRPhJIrm4aA07bWqmTEwuz4u4pXHbxpW269NY5hFIsfAzfqv9t+N+4ara5JtNelbXp9okP9g 0REu4dARak0sQU+a/wXV8Voroxp7VasuVE3Da+ZrgGri6FU1Dy3pma8FmmP6sU3m7WDrL7t7jTgF 7ZZzjCTpQKQ7LhmaRr47Q28ySCrkvXb11Xv50N+p+odBUhUtkVvmWT4eetgYu36GF1tcYHo4YzN8 VhRyyJNVvlX7RneoEbz/5DY6cGgH2nttDqM2bG9RDZPJbAF6Y1TD0mnsziKZg3Gbe23sR6Y65AY5 FlCDByW7O2OPqecUly5VxYXw8guJhhwvp3MHT8CE5qffaZTg1GW5fKO3m0JotCPOSfCrKl8srLxM 67gFPwve5Th1WSeHtYzQUlJ/nCVcHMfAXkgHzrxTjzwh2lsY+nko3rvo1zJalmmZJkEymZdBEq3X wU1VJMG8ihez9XRdFOv4t2MdJ1nLKWXSET87Ok7+zTGnu3X04ujpsVXhJbpvP5C9ZHpTzaJFMk2D xWI2DZJpGQW3aVUEN0U8ny/K2+K2fMW09NWbtyE7ttKxUk+gxkNLB0S5M8V0tpzEGAJ4ASaLoz6I iC08XbXVGGllv3Pbekc7BzqMC+HTyP1Pwo/ox0acNXTRqMKptudWgeZnff1FcXfDvVYm2yh6uNfO qS6C++43nd4m96C8jH3W8wu6+gMAAP//AwBQSwMEFAAGAAgAAAAhAEnZjmTfAAAACQEAAA8AAABk cnMvZG93bnJldi54bWxMj0FPwzAMhe9I/IfISFwQS9sNqErTaULagQtoGwiOWWPaisYpSdaWf485 wc3Pfnr+XrmebS9G9KFzpCBdJCCQamc6ahS8HLbXOYgQNRndO0IF3xhgXZ2flbowbqIdjvvYCA6h UGgFbYxDIWWoW7Q6LNyAxLcP562OLH0jjdcTh9teZklyK63uiD+0esCHFuvP/ckq2Dy57NFvl9N4 9Zx/4XxYvcq3d6UuL+bNPYiIc/wzwy8+o0PFTEd3IhNEz3qZcZfIw00Kgg1ZsuLFUUF+l4KsSvm/ QfUDAAD//wMAUEsBAi0AFAAGAAgAAAAhALaDOJL+AAAA4QEAABMAAAAAAAAAAAAAAAAAAAAAAFtD b250ZW50X1R5cGVzXS54bWxQSwECLQAUAAYACAAAACEAOP0h/9YAAACUAQAACwAAAAAAAAAAAAAA AAAvAQAAX3JlbHMvLnJlbHNQSwECLQAUAAYACAAAACEAEkw946YCAACJBQAADgAAAAAAAAAAAAAA AAAuAgAAZHJzL2Uyb0RvYy54bWxQSwECLQAUAAYACAAAACEASdmOZN8AAAAJAQAADwAAAAAAAAAA AAAAAAAABQAAZHJzL2Rvd25yZXYueG1sUEsFBgAAAAAEAAQA8wAAAAwGAAAAAA== " strokecolor="blue" strokeweight=".26mm">
                <v:stroke joinstyle="miter" endcap="square"/>
              </v:line>
            </w:pict>
          </mc:Fallback>
        </mc:AlternateContent>
      </w:r>
      <w:r w:rsidR="00F36F09" w:rsidRPr="0059691B">
        <w:rPr>
          <w:lang w:val="en"/>
        </w:rPr>
        <w:t xml:space="preserve">                                A</w:t>
      </w:r>
    </w:p>
    <w:p w:rsidR="00F36F09" w:rsidRPr="0059691B" w:rsidRDefault="00F36F09" w:rsidP="004368B9">
      <w:pPr>
        <w:autoSpaceDE w:val="0"/>
        <w:autoSpaceDN w:val="0"/>
        <w:adjustRightInd w:val="0"/>
        <w:spacing w:before="120" w:after="120"/>
        <w:rPr>
          <w:u w:val="single"/>
          <w:lang w:val="en"/>
        </w:rPr>
      </w:pPr>
      <w:r w:rsidRPr="0059691B">
        <w:rPr>
          <w:lang w:val="en"/>
        </w:rPr>
        <w:t xml:space="preserve">                                                      </w:t>
      </w:r>
      <w:r w:rsidRPr="0059691B">
        <w:rPr>
          <w:u w:val="single"/>
          <w:lang w:val="en"/>
        </w:rPr>
        <w:t>bd</w:t>
      </w:r>
    </w:p>
    <w:p w:rsidR="00F36F09"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695616" behindDoc="0" locked="0" layoutInCell="1" allowOverlap="1">
                <wp:simplePos x="0" y="0"/>
                <wp:positionH relativeFrom="column">
                  <wp:posOffset>838200</wp:posOffset>
                </wp:positionH>
                <wp:positionV relativeFrom="paragraph">
                  <wp:posOffset>20955</wp:posOffset>
                </wp:positionV>
                <wp:extent cx="533400" cy="571500"/>
                <wp:effectExtent l="6350" t="12700" r="12700" b="6350"/>
                <wp:wrapNone/>
                <wp:docPr id="195" name="Lin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1" o:spid="_x0000_s1026" style="position:absolute;flip:x 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65pt" to="108pt,46.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QNFnrAIAAJMFAAAOAAAAZHJzL2Uyb0RvYy54bWysVF1vmzAUfZ+0/2DxToEACYlKppbA9tBt ldptzw42wZqxme2GRNP++65NQpfuZZqaSMgf9x6fe8+xr98dOo72VGkmRe5FV6GHqKglYWKXe18e Kz/zkDZYEMyloLl3pNp7t3775nroV3QmW8kJVQhAhF4Nfe61xvSrINB1Szusr2RPBWw2UnXYwFTt AqLwAOgdD2ZhOA8GqUivZE21htXNuOmtHX7T0Np8bhpNDeK5B9yM+yr33dpvsL7Gq53CfcvqEw38 Hyw6zAQcOkFtsMHoSbG/oDpWK6llY65q2QWyaVhNXQ1QTRS+qOahxT11tUBzdD+1Sb8ebP1pf68Q I6DdMvWQwB2IdMcERXEY2e4MvV5BUCHula2vPoiH/k7W3zUSsmix2FHH8vHYQ6LLCC5S7ET3cMZ2 +CgJxOAnI12rDo3qUMNZ/8EmutFXO7LHQGPQwal0nFSiB4NqWEzjOAlByxq20kWUwhh4BnhlAW1y r7R5T2WH7CD3OFTjQPH+Tpsx9Bxiw4WsGOfOCFygIfeW8dzCY7Cj/uEyteSM2Cgbr9VuW3CF9th6 Cn5VdSJwEdYxA87mrMu9zEadvNZSTEpB3HEGMz6OgT0XFpw6z448YXYwMHTrULzz089luCyzMkv8 ZDYv/STcbPybqkj8eRUt0k28KYpN9MuyjpJVywihwhI/eztK/s07p1s2unJy99Sq4BLdtR/IXjK9 qdJwkcSZv1iksZ/EZejfZlXh3xTRfL4ob4vb8gXT0lWvX4fs1ErLSj6BGg8tGRBh1hRxupyB6QiD t2C2GPVBmO/gEauN8pCS5hszrfO2daDFuBA+C+3/JPyEPjbirKGdTSqcantuFWh+1tddGXtLxvu2 leR4r6xT7e2Bm++STq+UfVr+nLuo57d0/RsAAP//AwBQSwMEFAAGAAgAAAAhAHYyyrfdAAAACAEA AA8AAABkcnMvZG93bnJldi54bWxMj81OwzAQhO9IfQdrK3FB1PmRSghxqoLg3pYKcXTjbRI1Xkex 04Y+fZcTHL+d0exMsZpsJ844+NaRgngRgUCqnGmpVrD//HjMQPigyejOESr4QQ+rcnZX6Ny4C23x vAu14BDyuVbQhNDnUvqqQav9wvVIrB3dYHVgHGppBn3hcNvJJIqW0uqW+EOje3xrsDrtRqvg+hWv x+zJbN/77HU/ftebyjxslLqfT+sXEAGn8GeG3/pcHUrudHAjGS865jThLUFBmoJgPYmXzAcFz3yQ ZSH/DyhvAAAA//8DAFBLAQItABQABgAIAAAAIQC2gziS/gAAAOEBAAATAAAAAAAAAAAAAAAAAAAA AABbQ29udGVudF9UeXBlc10ueG1sUEsBAi0AFAAGAAgAAAAhADj9If/WAAAAlAEAAAsAAAAAAAAA AAAAAAAALwEAAF9yZWxzLy5yZWxzUEsBAi0AFAAGAAgAAAAhAIRA0WesAgAAkwUAAA4AAAAAAAAA AAAAAAAALgIAAGRycy9lMm9Eb2MueG1sUEsBAi0AFAAGAAgAAAAhAHYyyrfdAAAACAEAAA8AAAAA AAAAAAAAAAAABgUAAGRycy9kb3ducmV2LnhtbFBLBQYAAAAABAAEAPMAAAAQBgAAAAA= " strokecolor="blue" strokeweight=".26mm">
                <v:stroke joinstyle="miter" endcap="square"/>
              </v:line>
            </w:pict>
          </mc:Fallback>
        </mc:AlternateContent>
      </w:r>
    </w:p>
    <w:p w:rsidR="00F36F09" w:rsidRPr="0059691B" w:rsidRDefault="005A0CCA" w:rsidP="004368B9">
      <w:pPr>
        <w:autoSpaceDE w:val="0"/>
        <w:autoSpaceDN w:val="0"/>
        <w:adjustRightInd w:val="0"/>
        <w:spacing w:before="120" w:after="120"/>
        <w:rPr>
          <w:u w:val="single"/>
          <w:lang w:val="en"/>
        </w:rPr>
      </w:pPr>
      <w:r>
        <w:rPr>
          <w:noProof/>
        </w:rPr>
        <mc:AlternateContent>
          <mc:Choice Requires="wps">
            <w:drawing>
              <wp:anchor distT="0" distB="0" distL="114300" distR="114300" simplePos="0" relativeHeight="251698688" behindDoc="0" locked="0" layoutInCell="1" allowOverlap="1">
                <wp:simplePos x="0" y="0"/>
                <wp:positionH relativeFrom="column">
                  <wp:posOffset>1524000</wp:posOffset>
                </wp:positionH>
                <wp:positionV relativeFrom="paragraph">
                  <wp:posOffset>212090</wp:posOffset>
                </wp:positionV>
                <wp:extent cx="609600" cy="114300"/>
                <wp:effectExtent l="6350" t="12700" r="12700" b="6350"/>
                <wp:wrapNone/>
                <wp:docPr id="194" name="Lin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4" o:spid="_x0000_s1026" style="position:absolute;flip:x;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16.7pt" to="168pt,2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KNJGqAIAAIkFAAAOAAAAZHJzL2Uyb0RvYy54bWysVF1vmzAUfZ+0/2DxToFASIJKqpbA9tBt ldppzw42wZqxme2GRNP++65NQpfuZZqaSMgf9x6fe8+xr28OHUd7qjSTIveiq9BDVNSSMLHLva9P lb/0kDZYEMyloLl3pNq7Wb9/dz30GZ3JVnJCFQIQobOhz73WmD4LAl23tMP6SvZUwGYjVYcNTNUu IAoPgN7xYBaGaTBIRXola6o1rG7GTW/t8JuG1uZL02hqEM894GbcV7nv1n6D9TXOdgr3LatPNPB/ sOgwE3DoBLXBBqNnxf6C6litpJaNuaplF8imYTV1NUA1UfiqmscW99TVAs3R/dQm/Xaw9ef9g0KM gHarxEMCdyDSPRMUxWFiuzP0OoOgQjwoW199EI/9vay/ayRk0WKxo47l07GHxMhmBBcpdqJ7OGM7 fJIEYvCzka5Vh0Z1qOGs/2gTLTi0Ax2cNsdJG3owqIbFNFylIShYw1YUJTGM7Vk4szA2uVfafKCy Q3aQexxqcKB4f6/NGHoOseFCVoxzWMcZF2jIvVWcWngMJtQ/XKaWnBEbZYO02m0LrtAeWyfBr6pO BC7COmbAz5x1ube0USeHtRSTUhB3nMGMj2Ngz4UFp86pI0+YHQwM3ToU71z0cxWuymW5TPxklpZ+ Em42/m1VJH5aRYv5Jt4UxSb6ZVlHSdYyQqiwxM+OjpJ/c8zpbo1enDw9tSq4RHftB7KXTG+rebhI 4qW/WMxjP4nL0L9bVoV/W0RpuijvirvyFdPSVa/fhuzUSstKPoMajy0ZEGHWFPF8NYs8mMALMFuM +iDMd/B01UZ5SEnzjZnWOdo60GJcCL8M7f8k/IQ+NuKsoZ1NKpxqe2kVaH7W110UezfGW7aV5Pig rFPtnYH77pJOb5N9UP6cu6iXF3T9GwAA//8DAFBLAwQUAAYACAAAACEAorWstuAAAAAJAQAADwAA AGRycy9kb3ducmV2LnhtbEyPwU7DMBBE70j8g7VIXBB1moSqCtlUFVIPXEC0IDi68ZJExOtgu0n4 e8ypHGdnNPum3MymFyM531lGWC4SEMS11R03CK+H3e0ahA+KteotE8IPedhUlxelKrSd+IXGfWhE LGFfKIQ2hKGQ0tctGeUXdiCO3qd1RoUoXSO1U1MsN71Mk2Qljeo4fmjVQA8t1V/7k0HYPtn00e2y abx5Xn/TfMjf5PsH4vXVvL0HEWgO5zD84Ud0qCLT0Z5Ye9EjpHkStwSELMtBxECWreLhiHC3zEFW pfy/oPoFAAD//wMAUEsBAi0AFAAGAAgAAAAhALaDOJL+AAAA4QEAABMAAAAAAAAAAAAAAAAAAAAA AFtDb250ZW50X1R5cGVzXS54bWxQSwECLQAUAAYACAAAACEAOP0h/9YAAACUAQAACwAAAAAAAAAA AAAAAAAvAQAAX3JlbHMvLnJlbHNQSwECLQAUAAYACAAAACEAXSjSRqgCAACJBQAADgAAAAAAAAAA AAAAAAAuAgAAZHJzL2Uyb0RvYy54bWxQSwECLQAUAAYACAAAACEAorWstuAAAAAJAQAADwAAAAAA AAAAAAAAAAACBQAAZHJzL2Rvd25yZXYueG1sUEsFBgAAAAAEAAQA8wAAAA8GAAAAAA== " strokecolor="blue" strokeweight=".26mm">
                <v:stroke joinstyle="miter" endcap="square"/>
              </v:line>
            </w:pict>
          </mc:Fallback>
        </mc:AlternateContent>
      </w:r>
      <w:r w:rsidR="00F36F09" w:rsidRPr="0059691B">
        <w:rPr>
          <w:lang w:val="en"/>
        </w:rPr>
        <w:t xml:space="preserve">                                                      </w:t>
      </w:r>
      <w:r w:rsidR="00F36F09" w:rsidRPr="0059691B">
        <w:rPr>
          <w:u w:val="single"/>
          <w:lang w:val="en"/>
        </w:rPr>
        <w:t>Bd</w:t>
      </w:r>
    </w:p>
    <w:p w:rsidR="00F36F09"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699712" behindDoc="0" locked="0" layoutInCell="1" allowOverlap="1">
                <wp:simplePos x="0" y="0"/>
                <wp:positionH relativeFrom="column">
                  <wp:posOffset>1524000</wp:posOffset>
                </wp:positionH>
                <wp:positionV relativeFrom="paragraph">
                  <wp:posOffset>60325</wp:posOffset>
                </wp:positionV>
                <wp:extent cx="533400" cy="228600"/>
                <wp:effectExtent l="6350" t="12700" r="12700" b="6350"/>
                <wp:wrapNone/>
                <wp:docPr id="193" name="Line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5" o:spid="_x0000_s1026" style="position:absolute;flip:x y;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4.75pt" to="162pt,2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sXK6rgIAAJMFAAAOAAAAZHJzL2Uyb0RvYy54bWysVF1vmzAUfZ+0/2DxToFAEoJKppbA9tBt ldptzw42wZqxme2GRNP++65NQpfuZZqaSMgf9x6fe8+xr98dOo72VGkmRe5FV6GHqKglYWKXe18e Kz/1kDZYEMyloLl3pNp7t3775nroMzqTreSEKgQgQmdDn3utMX0WBLpuaYf1leypgM1Gqg4bmKpd QBQeAL3jwSwMF8EgFemVrKnWsLoZN721w28aWpvPTaOpQTz3gJtxX+W+W/sN1tc42ynct6w+0cD/ waLDTMChE9QGG4yeFPsLqmO1klo25qqWXSCbhtXU1QDVROGLah5a3FNXCzRH91Ob9OvB1p/29wox AtqtYg8J3IFId0xQFIdz252h1xkEFeJe2frqg3jo72T9XSMhixaLHXUsH489JEY2I7hIsRPdwxnb 4aMkEIOfjHStOjSqQw1n/Qeb6EZf7cgeA41BB6fScVKJHgyqYXEex0kIWtawNZulCxjbU3FmAW1y r7R5T2WH7CD3OFTjQPH+Tpsx9Bxiw4WsGOewjjMu0JB7q3hh4THYUf9wmVpyRmyUDdJqty24Qnts PQW/qjoRuAjrmAFnc9blXmqjTl5rKSalIO44gxkfx8CeCwtOnWdHnjA7GBi6dSje+ennKlyVaZkm fjJblH4Sbjb+TVUk/qKKlvNNvCmKTfTLso6SrGWEUGGJn70dJf/mndMtG105uXtqVXCJ7toPZC+Z 3lTzcJnEqb9czmM/icvQv02rwr8posViWd4Wt+ULpqWrXr8O2amVlpV8AjUeWjIgwqwp4vlqBqYj DN6C2XLUB2G+g0esNspDSppvzLTO29aBFuNC+DS0/5PwE/rYiLOGdjapcKrtuVWg+Vlfd2XsLRnv 21aS472yTrW3B26+Szq9UvZp+XPuop7f0vVvAAAA//8DAFBLAwQUAAYACAAAACEAVyMaW94AAAAI AQAADwAAAGRycy9kb3ducmV2LnhtbEyPwU7DMBBE70j8g7VIXBB1WhoIIZuqILi3pUIc3XhJIuJ1 FDtt4OtZTnCcndXMm2I1uU4daQitZ4T5LAFFXHnbco2wf325zkCFaNiazjMhfFGAVXl+Vpjc+hNv 6biLtZIQDrlBaGLsc61D1ZAzYeZ7YvE+/OBMFDnU2g7mJOGu04skudXOtCwNjenpqaHqczc6hO+3 +XrM7uz2uc8e9+N7vans1Qbx8mJaP4CKNMW/Z/jFF3QohengR7ZBdQiLZSJbIsJ9Ckr8GzmAOiAs 0xR0Wej/A8ofAAAA//8DAFBLAQItABQABgAIAAAAIQC2gziS/gAAAOEBAAATAAAAAAAAAAAAAAAA AAAAAABbQ29udGVudF9UeXBlc10ueG1sUEsBAi0AFAAGAAgAAAAhADj9If/WAAAAlAEAAAsAAAAA AAAAAAAAAAAALwEAAF9yZWxzLy5yZWxzUEsBAi0AFAAGAAgAAAAhALmxcrquAgAAkwUAAA4AAAAA AAAAAAAAAAAALgIAAGRycy9lMm9Eb2MueG1sUEsBAi0AFAAGAAgAAAAhAFcjGlveAAAACAEAAA8A AAAAAAAAAAAAAAAACAUAAGRycy9kb3ducmV2LnhtbFBLBQYAAAAABAAEAPMAAAATBgAAAAA= " strokecolor="blue" strokeweight=".26mm">
                <v:stroke joinstyle="miter" endcap="square"/>
              </v:line>
            </w:pict>
          </mc:Fallback>
        </mc:AlternateContent>
      </w:r>
      <w:r w:rsidR="00F36F09" w:rsidRPr="0059691B">
        <w:rPr>
          <w:lang w:val="en"/>
        </w:rPr>
        <w:t xml:space="preserve">                                  a</w:t>
      </w:r>
    </w:p>
    <w:p w:rsidR="00F36F09" w:rsidRPr="0059691B" w:rsidRDefault="00F36F09" w:rsidP="004368B9">
      <w:pPr>
        <w:autoSpaceDE w:val="0"/>
        <w:autoSpaceDN w:val="0"/>
        <w:adjustRightInd w:val="0"/>
        <w:spacing w:before="120" w:after="120"/>
        <w:rPr>
          <w:u w:val="single"/>
          <w:lang w:val="en"/>
        </w:rPr>
      </w:pPr>
      <w:r w:rsidRPr="0059691B">
        <w:rPr>
          <w:lang w:val="en"/>
        </w:rPr>
        <w:t xml:space="preserve">                                                      </w:t>
      </w:r>
      <w:r w:rsidRPr="0059691B">
        <w:rPr>
          <w:u w:val="single"/>
          <w:lang w:val="en"/>
        </w:rPr>
        <w:t>bd</w:t>
      </w:r>
    </w:p>
    <w:p w:rsidR="00F36F09" w:rsidRPr="0059691B" w:rsidRDefault="00AA77BE" w:rsidP="004368B9">
      <w:pPr>
        <w:autoSpaceDE w:val="0"/>
        <w:autoSpaceDN w:val="0"/>
        <w:adjustRightInd w:val="0"/>
        <w:spacing w:before="120" w:after="120"/>
        <w:rPr>
          <w:lang w:val="en"/>
        </w:rPr>
      </w:pPr>
      <w:r w:rsidRPr="0059691B">
        <w:rPr>
          <w:lang w:val="en"/>
        </w:rPr>
        <w:t>Có 4 loại gt là: A</w:t>
      </w:r>
      <w:r w:rsidR="00B76F0A" w:rsidRPr="0059691B">
        <w:rPr>
          <w:u w:val="single"/>
          <w:lang w:val="en"/>
        </w:rPr>
        <w:t>bd</w:t>
      </w:r>
      <w:r w:rsidR="00B76F0A" w:rsidRPr="0059691B">
        <w:rPr>
          <w:lang w:val="en"/>
        </w:rPr>
        <w:t xml:space="preserve">  ,</w:t>
      </w:r>
      <w:r w:rsidR="006E7E87" w:rsidRPr="0059691B">
        <w:rPr>
          <w:lang w:val="en"/>
        </w:rPr>
        <w:t xml:space="preserve">      </w:t>
      </w:r>
      <w:r w:rsidR="00B76F0A" w:rsidRPr="0059691B">
        <w:rPr>
          <w:lang w:val="en"/>
        </w:rPr>
        <w:t xml:space="preserve"> A</w:t>
      </w:r>
      <w:r w:rsidR="00B76F0A" w:rsidRPr="0059691B">
        <w:rPr>
          <w:u w:val="single"/>
          <w:lang w:val="en"/>
        </w:rPr>
        <w:t>bd</w:t>
      </w:r>
      <w:r w:rsidR="00B76F0A" w:rsidRPr="0059691B">
        <w:rPr>
          <w:lang w:val="en"/>
        </w:rPr>
        <w:t xml:space="preserve">     ,</w:t>
      </w:r>
      <w:r w:rsidR="006E7E87" w:rsidRPr="0059691B">
        <w:rPr>
          <w:lang w:val="en"/>
        </w:rPr>
        <w:t xml:space="preserve">      </w:t>
      </w:r>
      <w:r w:rsidR="00B76F0A" w:rsidRPr="0059691B">
        <w:rPr>
          <w:lang w:val="en"/>
        </w:rPr>
        <w:t>a</w:t>
      </w:r>
      <w:r w:rsidR="00B76F0A" w:rsidRPr="0059691B">
        <w:rPr>
          <w:u w:val="single"/>
          <w:lang w:val="en"/>
        </w:rPr>
        <w:t>Bd</w:t>
      </w:r>
      <w:r w:rsidR="006E7E87" w:rsidRPr="0059691B">
        <w:rPr>
          <w:lang w:val="en"/>
        </w:rPr>
        <w:t xml:space="preserve">    </w:t>
      </w:r>
      <w:r w:rsidR="00B76F0A" w:rsidRPr="0059691B">
        <w:rPr>
          <w:lang w:val="en"/>
        </w:rPr>
        <w:t xml:space="preserve"> ,</w:t>
      </w:r>
      <w:r w:rsidR="006E7E87" w:rsidRPr="0059691B">
        <w:rPr>
          <w:lang w:val="en"/>
        </w:rPr>
        <w:t xml:space="preserve">     </w:t>
      </w:r>
      <w:r w:rsidR="00B76F0A" w:rsidRPr="0059691B">
        <w:rPr>
          <w:lang w:val="en"/>
        </w:rPr>
        <w:t xml:space="preserve">  a</w:t>
      </w:r>
      <w:r w:rsidR="00B76F0A" w:rsidRPr="0059691B">
        <w:rPr>
          <w:u w:val="single"/>
          <w:lang w:val="en"/>
        </w:rPr>
        <w:t>bd</w:t>
      </w:r>
    </w:p>
    <w:p w:rsidR="00C85CB6" w:rsidRPr="0059691B" w:rsidRDefault="002A138C" w:rsidP="004368B9">
      <w:pPr>
        <w:autoSpaceDE w:val="0"/>
        <w:autoSpaceDN w:val="0"/>
        <w:adjustRightInd w:val="0"/>
        <w:spacing w:before="120" w:after="120"/>
        <w:jc w:val="both"/>
      </w:pPr>
      <w:r w:rsidRPr="0059691B">
        <w:t>c.</w:t>
      </w:r>
      <w:r w:rsidR="00C85CB6" w:rsidRPr="0059691B">
        <w:t>Kẻ sơ đồ phân nhánh tìm các loại giao tử:</w:t>
      </w:r>
    </w:p>
    <w:p w:rsidR="00921065" w:rsidRPr="0059691B" w:rsidRDefault="005A0CCA" w:rsidP="004368B9">
      <w:pPr>
        <w:autoSpaceDE w:val="0"/>
        <w:autoSpaceDN w:val="0"/>
        <w:adjustRightInd w:val="0"/>
        <w:spacing w:before="120" w:after="120"/>
        <w:ind w:left="150"/>
      </w:pPr>
      <w:r>
        <w:rPr>
          <w:noProof/>
        </w:rPr>
        <mc:AlternateContent>
          <mc:Choice Requires="wps">
            <w:drawing>
              <wp:anchor distT="0" distB="0" distL="114300" distR="114300" simplePos="0" relativeHeight="251706880" behindDoc="0" locked="0" layoutInCell="1" allowOverlap="1">
                <wp:simplePos x="0" y="0"/>
                <wp:positionH relativeFrom="column">
                  <wp:posOffset>2438400</wp:posOffset>
                </wp:positionH>
                <wp:positionV relativeFrom="paragraph">
                  <wp:posOffset>114300</wp:posOffset>
                </wp:positionV>
                <wp:extent cx="685800" cy="228600"/>
                <wp:effectExtent l="6350" t="6985" r="12700" b="12065"/>
                <wp:wrapNone/>
                <wp:docPr id="192" name="Lin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2" o:spid="_x0000_s1026" style="position:absolute;flip:x;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9pt" to="246pt,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j9FjqQIAAIkFAAAOAAAAZHJzL2Uyb0RvYy54bWysVF1vmzAUfZ+0/2DxTvkMIaikaglsD91W qZ327IAJ1ozNbDckmvbfd20SunQv01SQkD/uPZx7z7Gvbw49Q3siFRU8d4Ir30GE16KhfJc7X58q N3WQ0pg3mAlOcudIlHOzfv/uehwyEopOsIZIBCBcZeOQO53WQ+Z5qu5Ij9WVGAiHzVbIHmuYyp3X SDwCes+80PcTbxSyGaSoiVKwupk2nbXFb1tS6y9tq4hGLHeAm7Zfab9b8/XW1zjbSTx0tD7RwP/B oseUw09nqA3WGD1L+hdUT2splGj1VS16T7QtrYmtAaoJ/FfVPHZ4ILYWaI4a5japt4OtP+8fJKIN aLcKHcRxDyLdU05QFISmO+OgMggq+IM09dUH/jjci/q7QlwUHeY7Ylk+HQdIDEyGd5FiJmqAf2zH T6KBGPyshW3VoZU9ahkdPppEAw7tQAerzXHWhhw0qmExSRepDwrWsBWGaQJj8y+cGRiTPEilPxDR IzPIHQY1WFC8v1d6Cj2HmHAuKsoYrOOMcTTmzipKDDwGE6ofNlMJRhsTZYKU3G0LJtEeGyfBU1Un AhdhPdXgZ0b73AG68JggnHUENyVv7FhjyqYxsGfcbBPr1IknzA4ahnYdircu+rnyV2VaprEbh0np xv5m495WRewmVbBcbKJNUWyCX4Z1EGcdbRrCDfGzo4P43xxzOluTF2dPz63yLtFt+4HsJdPbauEv 4yh1l8tF5MZR6bt3aVW4t0WQJMvyrrgrXzEtbfXqbcjOrTSsxDOo8dg1I2qoMUW0WIWBAxO4AcLl pA/CbAdXV62lg6TQ36jurKONAw3GhfCpb96T8DP61IizhmY2q3Cq7aVVoPlZX3tQzNmYTtlWNMcH aZxqzgycd5t0upvMhfLn3Ea93KDr3wAAAP//AwBQSwMEFAAGAAgAAAAhAHRt1DffAAAACQEAAA8A AABkcnMvZG93bnJldi54bWxMj0FPwzAMhe9I/IfISFwQS+kKKqXpNCHtwAXExjSOWWPaisYpSdaW f485wcm2vqfn98rVbHsxog+dIwU3iwQEUu1MR42Ct93mOgcRoiaje0eo4BsDrKrzs1IXxk30iuM2 NoJNKBRaQRvjUEgZ6hatDgs3IDH7cN7qyKdvpPF6YnPbyzRJ7qTVHfGHVg/42GL9uT1ZBetnlz75 zXIar17yL5x32V4e3pW6vJjXDyAizvFPDL/xOTpUnOnoTmSC6BUs84y7RAY5TxZk9ykvRwW3DGRV yv8Nqh8AAAD//wMAUEsBAi0AFAAGAAgAAAAhALaDOJL+AAAA4QEAABMAAAAAAAAAAAAAAAAAAAAA AFtDb250ZW50X1R5cGVzXS54bWxQSwECLQAUAAYACAAAACEAOP0h/9YAAACUAQAACwAAAAAAAAAA AAAAAAAvAQAAX3JlbHMvLnJlbHNQSwECLQAUAAYACAAAACEAto/RY6kCAACJBQAADgAAAAAAAAAA AAAAAAAuAgAAZHJzL2Uyb0RvYy54bWxQSwECLQAUAAYACAAAACEAdG3UN98AAAAJAQAADwAAAAAA AAAAAAAAAAADBQAAZHJzL2Rvd25yZXYueG1sUEsFBgAAAAAEAAQA8wAAAA8GAAAAAA== " strokecolor="blue" strokeweight=".26mm">
                <v:stroke joinstyle="miter" endcap="square"/>
              </v:line>
            </w:pict>
          </mc:Fallback>
        </mc:AlternateContent>
      </w:r>
      <w:r w:rsidR="00921065" w:rsidRPr="0059691B">
        <w:t xml:space="preserve">                                                                             E</w:t>
      </w:r>
    </w:p>
    <w:p w:rsidR="00921065" w:rsidRPr="0059691B" w:rsidRDefault="005A0CCA" w:rsidP="004368B9">
      <w:pPr>
        <w:autoSpaceDE w:val="0"/>
        <w:autoSpaceDN w:val="0"/>
        <w:adjustRightInd w:val="0"/>
        <w:spacing w:before="120" w:after="120"/>
        <w:rPr>
          <w:u w:val="single"/>
          <w:lang w:val="en"/>
        </w:rPr>
      </w:pPr>
      <w:r>
        <w:rPr>
          <w:noProof/>
        </w:rPr>
        <mc:AlternateContent>
          <mc:Choice Requires="wps">
            <w:drawing>
              <wp:anchor distT="0" distB="0" distL="114300" distR="114300" simplePos="0" relativeHeight="251707904" behindDoc="0" locked="0" layoutInCell="1" allowOverlap="1">
                <wp:simplePos x="0" y="0"/>
                <wp:positionH relativeFrom="column">
                  <wp:posOffset>2438400</wp:posOffset>
                </wp:positionH>
                <wp:positionV relativeFrom="paragraph">
                  <wp:posOffset>76835</wp:posOffset>
                </wp:positionV>
                <wp:extent cx="533400" cy="228600"/>
                <wp:effectExtent l="6350" t="6985" r="12700" b="12065"/>
                <wp:wrapNone/>
                <wp:docPr id="191" name="Lin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3" o:spid="_x0000_s1026" style="position:absolute;flip:x y;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6.05pt" to="234pt,24.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lTtDrgIAAJMFAAAOAAAAZHJzL2Uyb0RvYy54bWysVF1vmzAUfZ+0/2DxToFAEoJKppbA9tBt ldptzw42wZqxme2GRNP++65NQpfuZZqaSMgf9x6fe8+xr98dOo72VGkmRe5FV6GHqKglYWKXe18e Kz/1kDZYEMyloLl3pNp7t3775nroMzqTreSEKgQgQmdDn3utMX0WBLpuaYf1leypgM1Gqg4bmKpd QBQeAL3jwSwMF8EgFemVrKnWsLoZN721w28aWpvPTaOpQTz3gJtxX+W+W/sN1tc42ynct6w+0cD/ waLDTMChE9QGG4yeFPsLqmO1klo25qqWXSCbhtXU1QDVROGLah5a3FNXCzRH91Ob9OvB1p/29wox AtqtIg8J3IFId0xQFEex7c7Q6wyCCnGvbH31QTz0d7L+rpGQRYvFjjqWj8ceEiObEVyk2Inu4Yzt 8FESiMFPRrpWHRrVoYaz/oNNdKOvdmSPgcagg1PpOKlEDwbVsDiP4yQELWvYms3SBYztqTizgDa5 V9q8p7JDdpB7HKpxoHh/p80Yeg6x4UJWjHNYxxkXaMi9Vbyw8BjsqH+4TC05IzbKBmm12xZcoT22 noJfVZ0IXIR1zICzOetyL7VRJ6+1FJNSEHecwYyPY2DPhQWnzrMjT5gdDAzdOhTv/PRzFa7KtEwT P5ktSj8JNxv/pioSf1FFy/km3hTFJvplWUdJ1jJCqLDEz96Okn/zzumWja6c3D21KrhEd+0HspdM b6p5uEzi1F8u57GfxGXo36ZV4d8U0WKxLG+L2/IF09JVr1+H7NRKy0o+gRoPLRkQYdYU8Xw1A9MR Bm/BbDnqgzDfwSNWG+UhJc03ZlrnbetAi3EhfBra/0n4CX1sxFlDO5tUONX23CrQ/KyvuzL2loz3 bSvJ8V5Zp9rbAzffJZ1eKfu0/Dl3Uc9v6fo3AAAA//8DAFBLAwQUAAYACAAAACEADqsSP94AAAAJ AQAADwAAAGRycy9kb3ducmV2LnhtbEyPQW/CMAyF70j7D5En7YIgLUMs6poiNrE7MDRxDI3XVmuc qkmh7NfPO2032+/p+Xv5enStuGAfGk8a0nkCAqn0tqFKw/H9baZAhGjImtYTarhhgHVxN8lNZv2V 9ng5xEpwCIXMaKhj7DIpQ1mjM2HuOyTWPn3vTOS1r6TtzZXDXSsXSbKSzjTEH2rT4WuN5ddhcBq+ P9LNoJ7sftupl+Nwqnalne60frgfN88gIo7xzwy/+IwOBTOd/UA2iFbDo1pyl8jCIgXBhuVK8eHM g0pBFrn836D4AQAA//8DAFBLAQItABQABgAIAAAAIQC2gziS/gAAAOEBAAATAAAAAAAAAAAAAAAA AAAAAABbQ29udGVudF9UeXBlc10ueG1sUEsBAi0AFAAGAAgAAAAhADj9If/WAAAAlAEAAAsAAAAA AAAAAAAAAAAALwEAAF9yZWxzLy5yZWxzUEsBAi0AFAAGAAgAAAAhAPaVO0OuAgAAkwUAAA4AAAAA AAAAAAAAAAAALgIAAGRycy9lMm9Eb2MueG1sUEsBAi0AFAAGAAgAAAAhAA6rEj/eAAAACQEAAA8A AAAAAAAAAAAAAAAACAUAAGRycy9kb3ducmV2LnhtbFBLBQYAAAAABAAEAPMAAAATBgAAAAA= " strokecolor="blue" strokeweight=".26mm">
                <v:stroke joinstyle="miter" endcap="square"/>
              </v:line>
            </w:pict>
          </mc:Fallback>
        </mc:AlternateContent>
      </w:r>
      <w:r>
        <w:rPr>
          <w:noProof/>
        </w:rPr>
        <mc:AlternateContent>
          <mc:Choice Requires="wps">
            <w:drawing>
              <wp:anchor distT="0" distB="0" distL="114300" distR="114300" simplePos="0" relativeHeight="251702784" behindDoc="0" locked="0" layoutInCell="1" allowOverlap="1">
                <wp:simplePos x="0" y="0"/>
                <wp:positionH relativeFrom="column">
                  <wp:posOffset>1524000</wp:posOffset>
                </wp:positionH>
                <wp:positionV relativeFrom="paragraph">
                  <wp:posOffset>191135</wp:posOffset>
                </wp:positionV>
                <wp:extent cx="533400" cy="228600"/>
                <wp:effectExtent l="6350" t="6985" r="12700" b="12065"/>
                <wp:wrapNone/>
                <wp:docPr id="190"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8" o:spid="_x0000_s1026" style="position:absolute;flip:x;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15.05pt" to="162pt,3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OEg1qAIAAIkFAAAOAAAAZHJzL2Uyb0RvYy54bWysVFFvmzAQfp+0/2DxToFAEoJKqpbA9tBt ldppzw42wZqxme2GRNP++84moUv3Mk1NJOSz7z5/d/edr28OHUd7qjSTIveiq9BDVNSSMLHLva9P lZ96SBssCOZS0Nw7Uu3drN+/ux76jM5kKzmhCgGI0NnQ515rTJ8Fga5b2mF9JXsq4LCRqsMGTLUL iMIDoHc8mIXhIhikIr2SNdUadjfjobd2+E1Da/OlaTQ1iOcecDPuq9x3a7/B+hpnO4X7ltUnGvg/ WHSYCbh0gtpgg9GzYn9BdaxWUsvGXNWyC2TTsJq6HCCbKHyVzWOLe+pygeLofiqTfjvY+vP+QSFG oHcrqI/AHTTpngmK4jC11Rl6nYFTIR6Uza8+iMf+XtbfNRKyaLHYUcfy6dhDYGQjgosQa+ge7tgO nyQBH/xspCvVoVEdajjrP9pACw7lQAfXm+PUG3owqIbNeRwnITCs4Wg2SxewtnfhzMLY4F5p84HK DtlF7nHIwYHi/b02o+vZxboLWTHOYR9nXKAh91bxwsJjEKH+4SK15IxYL+uk1W5bcIX22CoJflV1 InDh1jEDeuasy73Uep0U1lJMSkHcdQYzPq6BPRcWnDqljjzBOhhYun1I3qno5ypclWmZJn4yW5R+ Em42/m1VJP6iipbzTbwpik30y7KOkqxlhFBhiZ8VHSX/ppjTbI1anDQ9lSq4RHflB7KXTG+rebhM 4tRfLuexn8Rl6N+lVeHfFtFisSzvirvyFdPSZa/fhuxUSstKPkM3HlsyIMKsKOL5ahZ5YMALMFuO /UGY7+Dpqo3ykJLmGzOtU7RVoMW4aHwa2v+p8RP6WIhzD601deGU20upoOfn/rpBsbMxTtlWkuOD skq1MwPz7oJOb5N9UP60ndfLC7r+DQAA//8DAFBLAwQUAAYACAAAACEAFIxRhd8AAAAJAQAADwAA AGRycy9kb3ducmV2LnhtbEyPzU7DMBCE70i8g7VIXBB1fqqoCtlUFVIPXEC0IDi68ZJExHaw3SS8 PcsJjrMzmv2m2i5mEBP50DuLkK4SEGQbp3vbIrwc97cbECEqq9XgLCF8U4BtfXlRqVK72T7TdIit 4BIbSoXQxTiWUoamI6PCyo1k2ftw3qjI0rdSezVzuRlkliSFNKq3/KFTI9131HwezgZh9+iyB7/P 5+nmafNFy3H9Kt/eEa+vlt0diEhL/AvDLz6jQ81MJ3e2OogBIVsnvCUi5EkKggM5X0CcEIoiBVlX 8v+C+gcAAP//AwBQSwECLQAUAAYACAAAACEAtoM4kv4AAADhAQAAEwAAAAAAAAAAAAAAAAAAAAAA W0NvbnRlbnRfVHlwZXNdLnhtbFBLAQItABQABgAIAAAAIQA4/SH/1gAAAJQBAAALAAAAAAAAAAAA AAAAAC8BAABfcmVscy8ucmVsc1BLAQItABQABgAIAAAAIQD3OEg1qAIAAIkFAAAOAAAAAAAAAAAA AAAAAC4CAABkcnMvZTJvRG9jLnhtbFBLAQItABQABgAIAAAAIQAUjFGF3wAAAAkBAAAPAAAAAAAA AAAAAAAAAAIFAABkcnMvZG93bnJldi54bWxQSwUGAAAAAAQABADzAAAADgYAAAAA " strokecolor="blue" strokeweight=".26mm">
                <v:stroke joinstyle="miter" endcap="square"/>
              </v:line>
            </w:pict>
          </mc:Fallback>
        </mc:AlternateContent>
      </w:r>
      <w:r w:rsidR="00921065" w:rsidRPr="0059691B">
        <w:rPr>
          <w:lang w:val="en"/>
        </w:rPr>
        <w:t xml:space="preserve">                                                    </w:t>
      </w:r>
      <w:r w:rsidR="00921065" w:rsidRPr="0059691B">
        <w:rPr>
          <w:u w:val="single"/>
          <w:lang w:val="en"/>
        </w:rPr>
        <w:t>Bd</w:t>
      </w:r>
    </w:p>
    <w:p w:rsidR="00921065"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03808" behindDoc="0" locked="0" layoutInCell="1" allowOverlap="1">
                <wp:simplePos x="0" y="0"/>
                <wp:positionH relativeFrom="column">
                  <wp:posOffset>1524000</wp:posOffset>
                </wp:positionH>
                <wp:positionV relativeFrom="paragraph">
                  <wp:posOffset>153670</wp:posOffset>
                </wp:positionV>
                <wp:extent cx="533400" cy="228600"/>
                <wp:effectExtent l="6350" t="6985" r="12700" b="12065"/>
                <wp:wrapNone/>
                <wp:docPr id="189" name="Lin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9" o:spid="_x0000_s1026" style="position:absolute;flip:x y;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12.1pt" to="162pt,3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KQxdrgIAAJMFAAAOAAAAZHJzL2Uyb0RvYy54bWysVF1vmzAUfZ+0/2DxToFAEoJKppbA9tBt ldptzw42wZqxme2GRNP++65NQpfuZZqaSMgf9x6fe8+xr98dOo72VGkmRe5FV6GHqKglYWKXe18e Kz/1kDZYEMyloLl3pNp7t3775nroMzqTreSEKgQgQmdDn3utMX0WBLpuaYf1leypgM1Gqg4bmKpd QBQeAL3jwSwMF8EgFemVrKnWsLoZN721w28aWpvPTaOpQTz3gJtxX+W+W/sN1tc42ynct6w+0cD/ waLDTMChE9QGG4yeFPsLqmO1klo25qqWXSCbhtXU1QDVROGLah5a3FNXCzRH91Ob9OvB1p/29wox AtqlKw8J3IFId0xQFIcr252h1xkEFeJe2frqg3jo72T9XSMhixaLHXUsH489JEY2I7hIsRPdwxnb 4aMkEIOfjHStOjSqQw1n/Qeb6EZf7cgeA41BB6fScVKJHgyqYXEex0kIWtawNZulCxjbU3FmAW1y r7R5T2WH7CD3OFTjQPH+Tpsx9Bxiw4WsGOewjjMu0JB7q3hh4THYUf9wmVpyRmyUDdJqty24Qnts PQW/qjoRuAjrmAFnc9blXmqjTl5rKSalIO44gxkfx8CeCwtOnWdHnjA7GBi6dSje+ennKlyVaZkm fjJblH4Sbjb+TVUk/qKKlvNNvCmKTfTLso6SrGWEUGGJn70dJf/mndMtG105uXtqVXCJ7toPZC+Z 3lTzcJnEqb9czmM/icvQv02rwr8posViWd4Wt+ULpqWrXr8O2amVlpV8AjUeWjIgwqwp4vlqBqYj DN6C2XLUB2G+g0esNspDSppvzLTO29aBFuNC+DS0/5PwE/rYiLOGdjapcKrtuVWg+Vlfd2XsLRnv 21aS472yTrW3B26+Szq9UvZp+XPuop7f0vVvAAAA//8DAFBLAwQUAAYACAAAACEAxTDud94AAAAJ AQAADwAAAGRycy9kb3ducmV2LnhtbEyPQW/CMAyF70j7D5En7YIgoZtY1TVFbGJ3YGjiGBqvrdY4 VZNC2a+fOW032+/p+Xv5anStOGMfGk8aFnMFAqn0tqFKw+HjfZaCCNGQNa0n1HDFAKvibpKbzPoL 7fC8j5XgEAqZ0VDH2GVShrJGZ8Lcd0isffnemchrX0nbmwuHu1YmSi2lMw3xh9p0+FZj+b0fnIaf z8V6SJ/tbtOlr4fhWG1LO91q/XA/rl9ARBzjnxlu+IwOBTOd/EA2iFZD8qS4S7wNCQg2PPIFxEnD UiUgi1z+b1D8AgAA//8DAFBLAQItABQABgAIAAAAIQC2gziS/gAAAOEBAAATAAAAAAAAAAAAAAAA AAAAAABbQ29udGVudF9UeXBlc10ueG1sUEsBAi0AFAAGAAgAAAAhADj9If/WAAAAlAEAAAsAAAAA AAAAAAAAAAAALwEAAF9yZWxzLy5yZWxzUEsBAi0AFAAGAAgAAAAhAFcpDF2uAgAAkwUAAA4AAAAA AAAAAAAAAAAALgIAAGRycy9lMm9Eb2MueG1sUEsBAi0AFAAGAAgAAAAhAMUw7nfeAAAACQEAAA8A AAAAAAAAAAAAAAAACAUAAGRycy9kb3ducmV2LnhtbFBLBQYAAAAABAAEAPMAAAATBgAAAAA= " strokecolor="blue" strokeweight=".26mm">
                <v:stroke joinstyle="miter" endcap="square"/>
              </v:line>
            </w:pict>
          </mc:Fallback>
        </mc:AlternateContent>
      </w:r>
      <w:r>
        <w:rPr>
          <w:noProof/>
        </w:rPr>
        <mc:AlternateContent>
          <mc:Choice Requires="wps">
            <w:drawing>
              <wp:anchor distT="0" distB="0" distL="114300" distR="114300" simplePos="0" relativeHeight="251700736" behindDoc="0" locked="0" layoutInCell="1" allowOverlap="1">
                <wp:simplePos x="0" y="0"/>
                <wp:positionH relativeFrom="column">
                  <wp:posOffset>838200</wp:posOffset>
                </wp:positionH>
                <wp:positionV relativeFrom="paragraph">
                  <wp:posOffset>153670</wp:posOffset>
                </wp:positionV>
                <wp:extent cx="457200" cy="457200"/>
                <wp:effectExtent l="6350" t="6985" r="12700" b="12065"/>
                <wp:wrapNone/>
                <wp:docPr id="188" name="Line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4572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6" o:spid="_x0000_s1026" style="position:absolute;flip:x;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2.1pt" to="102pt,4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VPngpwIAAIkFAAAOAAAAZHJzL2Uyb0RvYy54bWysVF1vmzAUfZ+0/2DxToGEJASVTC2B7aHb KrXTnh1sgjVjM9sNiab9910bQpvuZZqaSMgf9x6fe8+xrz8cW44OVGkmReZFV6GHqKgkYWKfed8e Sz/xkDZYEMyloJl3otr7sHn/7rrvUjqTjeSEKgQgQqd9l3mNMV0aBLpqaIv1leyogM1aqhYbmKp9 QBTuAb3lwSwMl0EvFemUrKjWsLodNr2Nw69rWpmvda2pQTzzgJtxX+W+O/sNNtc43SvcNawaaeD/ YNFiJuDQCWqLDUZPiv0F1bJKSS1rc1XJNpB1zSrqaoBqovBVNQ8N7qirBZqju6lN+u1gqy+He4UY Ae0SkErgFkS6Y4Kiebi03ek7nUJQLu6Vra86iofuTlY/NBIyb7DYU8fy8dRBYmQzgosUO9EdnLHr P0sCMfjJSNeqY61aVHPWfbKJFhzagY5Om9OkDT0aVMFivFiB3h6qYGsc27NwamFscqe0+Uhli+wg 8zjU4EDx4U6bIfQcYsOFLBnnsI5TLlCfeev50sJjMKH+6TK15IzYKBuk1X6Xc4UO2DoJfmXpioWd l2EtM+BnztrMS2zU6LCGYlII4o4zmPFhDOy5sODUOXXgCbOjgaFbh+Kdi36tw3WRFEnsx7Nl4cfh duvflHnsL8totdjOt3m+jX5b1lGcNowQKizxs6Oj+N8cM96twYuTp6dWBZforv1A9pLpTbkIV/E8 8VerxdyP50Xo3yZl7t/k0XK5Km7z2+IV08JVr9+G7NRKy0o+gRoPDekRYdYU88V6FnkwgRdgthr0 QZjv4emqjPKQkuY7M41ztHWgxbgQPgntfxR+Qh8acdbQziYVxtqeWwWan/V1F8XejeGW7SQ53Svr VHtn4L67pPFtsg/Ky7mLen5BN38AAAD//wMAUEsDBBQABgAIAAAAIQC+i52U3wAAAAkBAAAPAAAA ZHJzL2Rvd25yZXYueG1sTI/BTsMwEETvSPyDtUhcEHVwo6qEOFWF1AMXEC0Ijm68JBHxOthuEv6e 5QTHmR3Nvik3s+vFiCF2njTcLDIQSLW3HTUaXg676zWImAxZ03tCDd8YYVOdn5WmsH6iZxz3qRFc QrEwGtqUhkLKWLfoTFz4AYlvHz44k1iGRtpgJi53vVRZtpLOdMQfWjPgfYv15/7kNGwfvXoIu+U0 Xj2tv3A+5K/y7V3ry4t5ewci4Zz+wvCLz+hQMdPRn8hG0bNeKt6SNKhcgeCAynI2jhpuVwpkVcr/ C6ofAAAA//8DAFBLAQItABQABgAIAAAAIQC2gziS/gAAAOEBAAATAAAAAAAAAAAAAAAAAAAAAABb Q29udGVudF9UeXBlc10ueG1sUEsBAi0AFAAGAAgAAAAhADj9If/WAAAAlAEAAAsAAAAAAAAAAAAA AAAALwEAAF9yZWxzLy5yZWxzUEsBAi0AFAAGAAgAAAAhAF9U+eCnAgAAiQUAAA4AAAAAAAAAAAAA AAAALgIAAGRycy9lMm9Eb2MueG1sUEsBAi0AFAAGAAgAAAAhAL6LnZTfAAAACQEAAA8AAAAAAAAA AAAAAAAAAQUAAGRycy9kb3ducmV2LnhtbFBLBQYAAAAABAAEAPMAAAANBgAAAAA= " strokecolor="blue" strokeweight=".26mm">
                <v:stroke joinstyle="miter" endcap="square"/>
              </v:line>
            </w:pict>
          </mc:Fallback>
        </mc:AlternateContent>
      </w:r>
      <w:r w:rsidR="00921065" w:rsidRPr="0059691B">
        <w:rPr>
          <w:lang w:val="en"/>
        </w:rPr>
        <w:t xml:space="preserve">                                A                                       e</w:t>
      </w:r>
    </w:p>
    <w:p w:rsidR="00921065"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09952" behindDoc="0" locked="0" layoutInCell="1" allowOverlap="1">
                <wp:simplePos x="0" y="0"/>
                <wp:positionH relativeFrom="column">
                  <wp:posOffset>2514600</wp:posOffset>
                </wp:positionH>
                <wp:positionV relativeFrom="paragraph">
                  <wp:posOffset>116205</wp:posOffset>
                </wp:positionV>
                <wp:extent cx="533400" cy="228600"/>
                <wp:effectExtent l="6350" t="6985" r="12700" b="12065"/>
                <wp:wrapNone/>
                <wp:docPr id="187" name="Lin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5" o:spid="_x0000_s1026" style="position:absolute;flip:x y;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9.15pt" to="240pt,2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G719rgIAAJMFAAAOAAAAZHJzL2Uyb0RvYy54bWysVF1vmzAUfZ+0/2DxToFAEoJKppbA9tBt ldptzw42wZqxme2GRNP++65NQpfuZZqaSMgf9x6fe8+xr98dOo72VGkmRe5FV6GHqKglYWKXe18e Kz/1kDZYEMyloLl3pNp7t3775nroMzqTreSEKgQgQmdDn3utMX0WBLpuaYf1leypgM1Gqg4bmKpd QBQeAL3jwSwMF8EgFemVrKnWsLoZN721w28aWpvPTaOpQTz3gJtxX+W+W/sN1tc42ynct6w+0cD/ waLDTMChE9QGG4yeFPsLqmO1klo25qqWXSCbhtXU1QDVROGLah5a3FNXCzRH91Ob9OvB1p/29wox AtqlSw8J3IFId0xQFEdz252h1xkEFeJe2frqg3jo72T9XSMhixaLHXUsH489JEY2I7hIsRPdwxnb 4aMkEIOfjHStOjSqQw1n/Qeb6EZf7cgeA41BB6fScVKJHgyqYXEex0kIWtawNZulCxjbU3FmAW1y r7R5T2WH7CD3OFTjQPH+Tpsx9Bxiw4WsGOewjjMu0JB7q3hh4THYUf9wmVpyRmyUDdJqty24Qnts PQW/qjoRuAjrmAFnc9blXmqjTl5rKSalIO44gxkfx8CeCwtOnWdHnjA7GBi6dSje+ennKlyVaZkm fjJblH4Sbjb+TVUk/qKKlvNNvCmKTfTLso6SrGWEUGGJn70dJf/mndMtG105uXtqVXCJ7toPZC+Z 3lTzcJnEqb9czmM/icvQv02rwr8posViWd4Wt+ULpqWrXr8O2amVlpV8AjUeWjIgwqwp4vlqBqYj DN6C2XLUB2G+g0esNspDSppvzLTO29aBFuNC+DS0/5PwE/rYiLOGdjapcKrtuVWg+Vlfd2XsLRnv 21aS472yTrW3B26+Szq9UvZp+XPuop7f0vVvAAAA//8DAFBLAwQUAAYACAAAACEAeQlrId8AAAAJ AQAADwAAAGRycy9kb3ducmV2LnhtbEyPwU7DMBBE75X4B2srcamoU1KKSeNUBcG9LRXi6MZLEhGv o9hpA1/PcoLjzoxm3+Sb0bXijH1oPGlYzBMQSKW3DVUajq8vNwpEiIasaT2hhi8MsCmuJrnJrL/Q Hs+HWAkuoZAZDXWMXSZlKGt0Jsx9h8Teh++diXz2lbS9uXC5a+VtkqykMw3xh9p0+FRj+XkYnIbv t8V2UPd2/9ypx+PwXu1KO9tpfT0dt2sQEcf4F4ZffEaHgplOfiAbRKshfVjxlsiGSkFwYKkSFk4a 7pYpyCKX/xcUPwAAAP//AwBQSwECLQAUAAYACAAAACEAtoM4kv4AAADhAQAAEwAAAAAAAAAAAAAA AAAAAAAAW0NvbnRlbnRfVHlwZXNdLnhtbFBLAQItABQABgAIAAAAIQA4/SH/1gAAAJQBAAALAAAA AAAAAAAAAAAAAC8BAABfcmVscy8ucmVsc1BLAQItABQABgAIAAAAIQCkG719rgIAAJMFAAAOAAAA AAAAAAAAAAAAAC4CAABkcnMvZTJvRG9jLnhtbFBLAQItABQABgAIAAAAIQB5CWsh3wAAAAkBAAAP AAAAAAAAAAAAAAAAAAgFAABkcnMvZG93bnJldi54bWxQSwUGAAAAAAQABADzAAAAFAYAAAAA " strokecolor="blue" strokeweight=".26mm">
                <v:stroke joinstyle="miter" endcap="square"/>
              </v:line>
            </w:pict>
          </mc:Fallback>
        </mc:AlternateContent>
      </w:r>
      <w:r>
        <w:rPr>
          <w:noProof/>
        </w:rPr>
        <mc:AlternateContent>
          <mc:Choice Requires="wps">
            <w:drawing>
              <wp:anchor distT="0" distB="0" distL="114300" distR="114300" simplePos="0" relativeHeight="251708928" behindDoc="0" locked="0" layoutInCell="1" allowOverlap="1">
                <wp:simplePos x="0" y="0"/>
                <wp:positionH relativeFrom="column">
                  <wp:posOffset>2514600</wp:posOffset>
                </wp:positionH>
                <wp:positionV relativeFrom="paragraph">
                  <wp:posOffset>1905</wp:posOffset>
                </wp:positionV>
                <wp:extent cx="533400" cy="114300"/>
                <wp:effectExtent l="6350" t="6985" r="12700" b="12065"/>
                <wp:wrapNone/>
                <wp:docPr id="186" name="Line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4" o:spid="_x0000_s1026" style="position:absolute;flip:x;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5pt" to="240pt,9.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BbbSqAIAAIkFAAAOAAAAZHJzL2Uyb0RvYy54bWysVF1vmzAUfZ+0/2DxToFAEoJKqpbA9tBt ldppzw42wZqxme2GRNP++65NQpfuZZqaSMgf9x6fe8+xr28OHUd7qjSTIveiq9BDVNSSMLHLva9P lZ96SBssCOZS0Nw7Uu3drN+/ux76jM5kKzmhCgGI0NnQ515rTJ8Fga5b2mF9JXsqYLORqsMGpmoX EIUHQO94MAvDRTBIRXola6o1rG7GTW/t8JuG1uZL02hqEM894GbcV7nv1n6D9TXOdgr3LatPNPB/ sOgwE3DoBLXBBqNnxf6C6litpJaNuaplF8imYTV1NUA1UfiqmscW99TVAs3R/dQm/Xaw9ef9g0KM gHbpwkMCdyDSPRMUxVFiuzP0OoOgQjwoW199EI/9vay/ayRk0WKxo47l07GHxMhmBBcpdqJ7OGM7 fJIEYvCzka5Vh0Z1qOGs/2gTLTi0Ax2cNsdJG3owqIbFeRwnIShYw1YUJTGM7Vk4szA2uVfafKCy Q3aQexxqcKB4f6/NGHoOseFCVoxzWMcZF2jIvVW8sPAYTKh/uEwtOSM2ygZptdsWXKE9tk6CX1Wd CFyEdcyAnznrci+1USeHtRSTUhB3nMGMj2Ngz4UFp86pI0+YHQwM3ToU71z0cxWuyrRMEz+ZLUo/ CTcb/7YqEn9RRcv5Jt4UxSb6ZVlHSdYyQqiwxM+OjpJ/c8zpbo1enDw9tSq4RHftB7KXTG+rebhM 4tRfLuexn8Rl6N+lVeHfFtFisSzvirvyFdPSVa/fhuzUSstKPoMajy0ZEGHWFPF8NYs8mMALMFuO +iDMd/B01UZ5SEnzjZnWOdo60GJcCJ+G9n8SfkIfG3HW0M4mFU61vbQKND/r6y6KvRvjLdtKcnxQ 1qn2zsB9d0mnt8k+KH/OXdTLC7r+DQAA//8DAFBLAwQUAAYACAAAACEAXFPl8d4AAAAHAQAADwAA AGRycy9kb3ducmV2LnhtbEyPwU7DMBBE70j9B2uRuCDqtKmqkMapKqQeuIBoQXB0420SEa+D7Sbh 71lOcNvRjGbfFNvJdmJAH1pHChbzBARS5UxLtYLX4/4uAxGiJqM7R6jgGwNsy9lVoXPjRnrB4RBr wSUUcq2gibHPpQxVg1aHueuR2Ds7b3Vk6WtpvB653HZymSRraXVL/KHRPT40WH0eLlbB7sktH/0+ HYfb5+wLp+PqTb5/KHVzPe02ICJO8S8Mv/iMDiUzndyFTBCdgvR+zVsiHyDYXmUJyxPnshRkWcj/ /OUPAAAA//8DAFBLAQItABQABgAIAAAAIQC2gziS/gAAAOEBAAATAAAAAAAAAAAAAAAAAAAAAABb Q29udGVudF9UeXBlc10ueG1sUEsBAi0AFAAGAAgAAAAhADj9If/WAAAAlAEAAAsAAAAAAAAAAAAA AAAALwEAAF9yZWxzLy5yZWxzUEsBAi0AFAAGAAgAAAAhADcFttKoAgAAiQUAAA4AAAAAAAAAAAAA AAAALgIAAGRycy9lMm9Eb2MueG1sUEsBAi0AFAAGAAgAAAAhAFxT5fHeAAAABwEAAA8AAAAAAAAA AAAAAAAAAgUAAGRycy9kb3ducmV2LnhtbFBLBQYAAAAABAAEAPMAAAANBgAAAAA= " strokecolor="blue" strokeweight=".26mm">
                <v:stroke joinstyle="miter" endcap="square"/>
              </v:line>
            </w:pict>
          </mc:Fallback>
        </mc:AlternateContent>
      </w:r>
      <w:r w:rsidR="00921065" w:rsidRPr="0059691B">
        <w:rPr>
          <w:lang w:val="en"/>
        </w:rPr>
        <w:t xml:space="preserve">                                                      </w:t>
      </w:r>
      <w:r w:rsidR="00921065" w:rsidRPr="0059691B">
        <w:rPr>
          <w:u w:val="single"/>
          <w:lang w:val="en"/>
        </w:rPr>
        <w:t>Bd</w:t>
      </w:r>
      <w:r w:rsidR="00921065" w:rsidRPr="0059691B">
        <w:rPr>
          <w:lang w:val="en"/>
        </w:rPr>
        <w:t xml:space="preserve">                E</w:t>
      </w:r>
    </w:p>
    <w:p w:rsidR="00921065"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01760" behindDoc="0" locked="0" layoutInCell="1" allowOverlap="1">
                <wp:simplePos x="0" y="0"/>
                <wp:positionH relativeFrom="column">
                  <wp:posOffset>838200</wp:posOffset>
                </wp:positionH>
                <wp:positionV relativeFrom="paragraph">
                  <wp:posOffset>78740</wp:posOffset>
                </wp:positionV>
                <wp:extent cx="584835" cy="457200"/>
                <wp:effectExtent l="6350" t="6985" r="8890" b="12065"/>
                <wp:wrapNone/>
                <wp:docPr id="185" name="Line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84835" cy="4572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7" o:spid="_x0000_s1026" style="position:absolute;flip:x y;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6.2pt" to="112.05pt,4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XTyArAIAAJMFAAAOAAAAZHJzL2Uyb0RvYy54bWysVFFvmzAQfp+0/2DxToFAAolKqpbA9tBt kdptzw42wZqxme2GRNP++85OQpvuZZqaSOhs352/u+87X9/sO452VGkmRe5FV6GHqKglYWKbe18f Kz/zkDZYEMyloLl3oNq7Wb5/dz30CzqRreSEKgRJhF4Mfe61xvSLINB1Szusr2RPBRw2UnXYwFJt A6LwANk7HkzCcBYMUpFeyZpqDbur46G3dPmbhtbmS9NoahDPPcBm3Fe578Z+g+U1XmwV7ltWn2Dg /0DRYSbg0jHVChuMnhT7K1XHaiW1bMxVLbtANg2rqasBqonCV9U8tLinrhZoju7HNum3S1t/3q0V YgS4y6YeErgDku6ZoCgOU9udodcLcCrEWtn66r146O9l/UMjIYsWiy11KB8PPQRGNiK4CLEL3cMd m+GTJOCDn4x0rdo3qkMNZ/1HG+isb9ay10Bj0N6xdBhZonuDaticZkkWA9YajpJpCipwt+KFTWiD e6XNByo7ZI3c41CNS4p399pYgM8u1l3IinHuhMAFGnJvHs9AKjUGOeqfLlJLzoj1sv5abTcFV2iH rabgV1UnABduHTOgbM663Mus10lrLcWkFMRdZzDjRxsgcWGTU6fZI05Y7Q2Ybh+Kd3r6NQ/nZVZm iZ9MZqWfhKuVf1sViT+ronS6ildFsYp+W9RRsmgZIVRY4GdtR8m/aec0ZUdVjuoeWxVcZnc9BbCX SG+raZgmcean6TT2k7gM/busKvzbIprN0vKuuCtfIS1d9fptwI6ttKjkE7Dx0JIBEWZFEU/nExAd YfAWTNIjPwjzLTxitVEeUtJ8Z6Z12rYKtDkuiM9C+z8RP2Y/NuLMoV2NLJxqe24VcH7m142MnZLj vG0kOazVeZRg8l3Q6ZWyT8vLNdgv39LlHwAAAP//AwBQSwMEFAAGAAgAAAAhAOMizZbeAAAACQEA AA8AAABkcnMvZG93bnJldi54bWxMj8FOwzAQRO9I/IO1SFxQ68REEIU4VUFwb0uFenTjJYmI11Hs tIGvZznR2452NPOmXM2uFyccQ+dJQ7pMQCDV3nbUaNi/vy1yECEasqb3hBq+McCqur4qTWH9mbZ4 2sVGcAiFwmhoYxwKKUPdojNh6Qck/n360ZnIcmykHc2Zw10vVZI8SGc64obWDPjSYv21m5yGn490 PeWPdvs65M/76dBsanu30fr2Zl4/gYg4x38z/OEzOlTMdPQT2SB61veKt0Q+VAaCDUplKYijhjzL QFalvFxQ/QIAAP//AwBQSwECLQAUAAYACAAAACEAtoM4kv4AAADhAQAAEwAAAAAAAAAAAAAAAAAA AAAAW0NvbnRlbnRfVHlwZXNdLnhtbFBLAQItABQABgAIAAAAIQA4/SH/1gAAAJQBAAALAAAAAAAA AAAAAAAAAC8BAABfcmVscy8ucmVsc1BLAQItABQABgAIAAAAIQBPXTyArAIAAJMFAAAOAAAAAAAA AAAAAAAAAC4CAABkcnMvZTJvRG9jLnhtbFBLAQItABQABgAIAAAAIQDjIs2W3gAAAAkBAAAPAAAA AAAAAAAAAAAAAAYFAABkcnMvZG93bnJldi54bWxQSwUGAAAAAAQABADzAAAAEQYAAAAA " strokecolor="blue" strokeweight=".26mm">
                <v:stroke joinstyle="miter" endcap="square"/>
              </v:line>
            </w:pict>
          </mc:Fallback>
        </mc:AlternateContent>
      </w:r>
      <w:r w:rsidR="00921065" w:rsidRPr="0059691B">
        <w:rPr>
          <w:lang w:val="en"/>
        </w:rPr>
        <w:t xml:space="preserve">                                                                            e</w:t>
      </w:r>
    </w:p>
    <w:p w:rsidR="00921065"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10976" behindDoc="0" locked="0" layoutInCell="1" allowOverlap="1">
                <wp:simplePos x="0" y="0"/>
                <wp:positionH relativeFrom="column">
                  <wp:posOffset>2514600</wp:posOffset>
                </wp:positionH>
                <wp:positionV relativeFrom="paragraph">
                  <wp:posOffset>155575</wp:posOffset>
                </wp:positionV>
                <wp:extent cx="533400" cy="0"/>
                <wp:effectExtent l="6350" t="6985" r="12700" b="12065"/>
                <wp:wrapNone/>
                <wp:docPr id="184" name="Line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6" o:spid="_x0000_s1026" style="position:absolute;flip:x;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2.25pt" to="240pt,1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V5qmogIAAIQFAAAOAAAAZHJzL2Uyb0RvYy54bWysVNFumzAUfZ+0f7D8ToFAEhKVTC2B7aHb KrXTnh1sgjVjM9sNiab9+66dhDbdyzQ1kZCN7z2ce8+5vv6w7wTaMW24kjmOryKMmKwV5XKb42+P VZBhZCyRlAglWY4PzOAPq/fvrod+ySaqVYIyjQBEmuXQ57i1tl+Goalb1hFzpXom4bBRuiMWtnob Uk0GQO9EOImiWTgoTXutamYMvF0fD/HK4zcNq+3XpjHMIpFj4Gb9U/vnxj3D1TVZbjXpW16faJD/ YNERLuGjI9SaWIKeNP8LquO1VkY19qpWXaiahtfM1wDVxNGrah5a0jNfCzTH9GObzNvB1l929xpx CtplKUaSdCDSHZcMJfHMdWfozRKCCnmvXX31Xj70d6r+YZBURUvklnmWj4ceEmOXEV6kuI3p4Rub 4bOiEEOerPKt2je6Q43g/SeX6MChHWjvtTmM2rC9RTW8nCZJGoGC9fkoJEuH4PJ6bexHpjrkFjkW QN/jkd2dsY7Rc4gLl6riQnjlhURDjhfJzCET8J/56TONEpy6KBdv9HZTCI12xJkIflXl64STl2Ed t2BlwbscZy7qZK6WEVpK6j9nCRfHNVAS0oEzb9IjT9jtLSz9e6jbG+jXIlqUWZmlQTqZlUEardfB TVWkwayK59N1si6KdfzbsY7TZcspZdIRP5s5Tv/NLKexOtpwtPPYqvAS3fcUyF4yvamm0TxNsmA+ nyZBmpRRcJtVRXBTxLPZvLwtbstXTEtfvXkbsmMrHSv1BGo8tHRAlDtTJNPFJMawgeGfzI/6ICK2 cGvVVmOklf3ObevN7MznMC6EzyL3Pwk/oh8bcdbQ7UYVTrU9two0P+vrZ8SNxXHANooe7vV5dmDU fdLpWnJ3ycs9rF9enqs/AAAA//8DAFBLAwQUAAYACAAAACEAZv98sd8AAAAJAQAADwAAAGRycy9k b3ducmV2LnhtbEyPwU7DMBBE70j8g7VIXBB1SEMVQpyqQuqBC4gWBEc3XpKIeB1sNwl/zyIOcNzZ 0cybcj3bXozoQ+dIwdUiAYFUO9NRo+B5v73MQYSoyejeESr4wgDr6vSk1IVxEz3huIuN4BAKhVbQ xjgUUoa6RavDwg1I/Ht33urIp2+k8XricNvLNElW0uqOuKHVA961WH/sjlbB5sGl9367nMaLx/wT 5332Il/flDo/mze3ICLO8c8MP/iMDhUzHdyRTBC9guXNirdEBWl2DYINWZ6wcPgVZFXK/wuqbwAA AP//AwBQSwECLQAUAAYACAAAACEAtoM4kv4AAADhAQAAEwAAAAAAAAAAAAAAAAAAAAAAW0NvbnRl bnRfVHlwZXNdLnhtbFBLAQItABQABgAIAAAAIQA4/SH/1gAAAJQBAAALAAAAAAAAAAAAAAAAAC8B AABfcmVscy8ucmVsc1BLAQItABQABgAIAAAAIQC2V5qmogIAAIQFAAAOAAAAAAAAAAAAAAAAAC4C AABkcnMvZTJvRG9jLnhtbFBLAQItABQABgAIAAAAIQBm/3yx3wAAAAkBAAAPAAAAAAAAAAAAAAAA APwEAABkcnMvZG93bnJldi54bWxQSwUGAAAAAAQABADzAAAACAYAAAAA " strokecolor="blue" strokeweight=".26mm">
                <v:stroke joinstyle="miter" endcap="square"/>
              </v:line>
            </w:pict>
          </mc:Fallback>
        </mc:AlternateContent>
      </w:r>
      <w:r>
        <w:rPr>
          <w:noProof/>
        </w:rPr>
        <mc:AlternateContent>
          <mc:Choice Requires="wps">
            <w:drawing>
              <wp:anchor distT="0" distB="0" distL="114300" distR="114300" simplePos="0" relativeHeight="251712000" behindDoc="0" locked="0" layoutInCell="1" allowOverlap="1">
                <wp:simplePos x="0" y="0"/>
                <wp:positionH relativeFrom="column">
                  <wp:posOffset>2514600</wp:posOffset>
                </wp:positionH>
                <wp:positionV relativeFrom="paragraph">
                  <wp:posOffset>155575</wp:posOffset>
                </wp:positionV>
                <wp:extent cx="533400" cy="228600"/>
                <wp:effectExtent l="6350" t="6985" r="12700" b="12065"/>
                <wp:wrapNone/>
                <wp:docPr id="183" name="Line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7" o:spid="_x0000_s1026" style="position:absolute;flip:x y;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2.25pt" to="240pt,3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kCIrgIAAJMFAAAOAAAAZHJzL2Uyb0RvYy54bWysVF1vmzAUfZ+0/2DxToFAEoJKppbA9tBt ldptzw42wZqxme2GRNP++65NQpfuZZqaSMgf9x6fe8+xr98dOo72VGkmRe5FV6GHqKglYWKXe18e Kz/1kDZYEMyloLl3pNp7t3775nroMzqTreSEKgQgQmdDn3utMX0WBLpuaYf1leypgM1Gqg4bmKpd QBQeAL3jwSwMF8EgFemVrKnWsLoZN721w28aWpvPTaOpQTz3gJtxX+W+W/sN1tc42ynct6w+0cD/ waLDTMChE9QGG4yeFPsLqmO1klo25qqWXSCbhtXU1QDVROGLah5a3FNXCzRH91Ob9OvB1p/29wox AtqlsYcE7kCkOyYoiqOl7c7Q6wyCCnGvbH31QTz0d7L+rpGQRYvFjjqWj8ceEiObEVyk2Inu4Yzt 8FESiMFPRrpWHRrVoYaz/oNNdKOvdmSPgcagg1PpOKlEDwbVsDiP4yQELWvYms3SBYztqTizgDa5 V9q8p7JDdpB7HKpxoHh/p80Yeg6x4UJWjHNYxxkXaMi9Vbyw8BjsqH+4TC05IzbKBmm12xZcoT22 noJfVZ0IXIR1zICzOetyL7VRJ6+1FJNSEHecwYyPY2DPhQWnzrMjT5gdDAzdOhTv/PRzFa7KtEwT P5ktSj8JNxv/pioSf1FFy/km3hTFJvplWUdJ1jJCqLDEz96Okn/zzumWja6c3D21KrhEd+0HspdM b6p5uEzi1F8u57GfxGXo36ZV4d8U0WKxLG+L2/IF09JVr1+H7NRKy0o+gRoPLRkQYdYU8Xw1A9MR Bm/BbDnqgzDfwSNWG+UhJc03ZlrnbetAi3EhfBra/0n4CX1sxFlDO5tUONX23CrQ/KyvuzL2loz3 bSvJ8V5Zp9rbAzffJZ1eKfu0/Dl3Uc9v6fo3AAAA//8DAFBLAwQUAAYACAAAACEAimeZv+AAAAAJ AQAADwAAAGRycy9kb3ducmV2LnhtbEyPwU7DMBBE70j8g7VIXBC1W9o0hGyqguDelqri6MYmiYjX Uey0ga9ne4Lj7Ixm3+Sr0bXiZPvQeEKYThQIS6U3DVUI+/e3+xREiJqMbj1ZhG8bYFVcX+U6M/5M W3vaxUpwCYVMI9QxdpmUoayt02HiO0vsffre6ciyr6Tp9ZnLXStnSiXS6Yb4Q607+1Lb8ms3OISf w3Q9pEuzfe3S5/3wUW1Kc7dBvL0Z108goh3jXxgu+IwOBTMd/UAmiBbh4THhLRFhNl+A4MA8VXw4 IiRqAbLI5f8FxS8AAAD//wMAUEsBAi0AFAAGAAgAAAAhALaDOJL+AAAA4QEAABMAAAAAAAAAAAAA AAAAAAAAAFtDb250ZW50X1R5cGVzXS54bWxQSwECLQAUAAYACAAAACEAOP0h/9YAAACUAQAACwAA AAAAAAAAAAAAAAAvAQAAX3JlbHMvLnJlbHNQSwECLQAUAAYACAAAACEAPnJAiK4CAACTBQAADgAA AAAAAAAAAAAAAAAuAgAAZHJzL2Uyb0RvYy54bWxQSwECLQAUAAYACAAAACEAimeZv+AAAAAJAQAA DwAAAAAAAAAAAAAAAAAIBQAAZHJzL2Rvd25yZXYueG1sUEsFBgAAAAAEAAQA8wAAABUGAAAAAA== " strokecolor="blue" strokeweight=".26mm">
                <v:stroke joinstyle="miter" endcap="square"/>
              </v:line>
            </w:pict>
          </mc:Fallback>
        </mc:AlternateContent>
      </w:r>
      <w:r>
        <w:rPr>
          <w:noProof/>
        </w:rPr>
        <mc:AlternateContent>
          <mc:Choice Requires="wps">
            <w:drawing>
              <wp:anchor distT="0" distB="0" distL="114300" distR="114300" simplePos="0" relativeHeight="251704832" behindDoc="0" locked="0" layoutInCell="1" allowOverlap="1">
                <wp:simplePos x="0" y="0"/>
                <wp:positionH relativeFrom="column">
                  <wp:posOffset>1600200</wp:posOffset>
                </wp:positionH>
                <wp:positionV relativeFrom="paragraph">
                  <wp:posOffset>155575</wp:posOffset>
                </wp:positionV>
                <wp:extent cx="533400" cy="228600"/>
                <wp:effectExtent l="6350" t="6985" r="12700" b="12065"/>
                <wp:wrapNone/>
                <wp:docPr id="182"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0" o:spid="_x0000_s1026" style="position:absolute;flip:x;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2.25pt" to="168pt,3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U04epwIAAIkFAAAOAAAAZHJzL2Uyb0RvYy54bWysVF1v2yAUfZ+0/4D87voziWPVqVrH3h66 rVI77ZkYHKNh8IDGiab9911I4i7dyzQ1kSwuXA7n3nPg+mbfc7SjSjMpCi+6Cj1ERSMJE9vC+/pU +5mHtMGCYC4FLbwD1d7N6v2763HIaSw7yQlVCECEzseh8DpjhjwIdNPRHusrOVABi61UPTYQqm1A FB4BvedBHIbzYJSKDEo2VGuYXR8XvZXDb1vamC9tq6lBvPCAm3Ff5b4b+w1W1zjfKjx0rDnRwP/B osdMwKET1BobjJ4V+wuqZ42SWrbmqpF9INuWNdTVANVE4atqHjs8UFcLNEcPU5v028E2n3cPCjEC 2mWxhwTuQaR7JihKItedcdA5JJXiQdn6mr14HO5l810jIcsOiy11LJ8OA2yMbD+Diy020AOcsRk/ SQI5+NlI16p9q3rUcjZ8tBstOLQD7Z02h0kbujeogclZkqQhKNjAUhxncxjbs3BuYezmQWnzgcoe 2UHhcajBgeLdvTbH1HOKTReyZpw7+blAY+Etk7mFx2BC/cPt1JIzYrNsvlbbTckV2mHrJPjV9YnA RVrPDPiZs77wMpt1clhHMakEcccZzPhxDOy5sODUOfXIE6K9gaGbh+Kdi34uw2WVVVnqp/G88tNw vfZv6zL153W0mK2TdVmuo1+WdZTmHSOECkv87Ogo/TfHnO7W0YuTp6dWBZforv1A9pLpbT0LF2mS +YvFLPHTpAr9u6wu/dsyms8X1V15V71iWrnq9duQnVppWclnUOOxIyMizJoimS3jyIMAXoB4cdQH Yb6Fp6sxykNKmm/MdM7R1oEW40L4LLT/k/AT+rERZw1tNKlwqu2lVaD5WV93UezdsK+VzjeSHB6U daqN4L67Tae3yT4of8Yu6+UFXf0GAAD//wMAUEsDBBQABgAIAAAAIQC9AWmw4AAAAAkBAAAPAAAA ZHJzL2Rvd25yZXYueG1sTI9BT4NAEIXvJv6HzZh4MXYRCmmQpWlMevCisdW0xy07ApGdRXYL+O8d T/U2M+/lzfeK9Ww7MeLgW0cKHhYRCKTKmZZqBe/77f0KhA+ajO4coYIf9LAur68KnRs30RuOu1AL DiGfawVNCH0upa8atNovXI/E2qcbrA68DrU0g5443HYyjqJMWt0Sf2h0j08NVl+7s1WweXHx87BN pvHudfWN8375IQ9HpW5v5s0jiIBzuJjhD5/RoWSmkzuT8aJTEKcxdwk8LFMQbEiSjA8nBVmUgiwL +b9B+QsAAP//AwBQSwECLQAUAAYACAAAACEAtoM4kv4AAADhAQAAEwAAAAAAAAAAAAAAAAAAAAAA W0NvbnRlbnRfVHlwZXNdLnhtbFBLAQItABQABgAIAAAAIQA4/SH/1gAAAJQBAAALAAAAAAAAAAAA AAAAAC8BAABfcmVscy8ucmVsc1BLAQItABQABgAIAAAAIQBTU04epwIAAIkFAAAOAAAAAAAAAAAA AAAAAC4CAABkcnMvZTJvRG9jLnhtbFBLAQItABQABgAIAAAAIQC9AWmw4AAAAAkBAAAPAAAAAAAA AAAAAAAAAAEFAABkcnMvZG93bnJldi54bWxQSwUGAAAAAAQABADzAAAADgYAAAAA " strokecolor="blue" strokeweight=".26mm">
                <v:stroke joinstyle="miter" endcap="square"/>
              </v:line>
            </w:pict>
          </mc:Fallback>
        </mc:AlternateContent>
      </w:r>
      <w:r w:rsidR="00921065" w:rsidRPr="0059691B">
        <w:rPr>
          <w:lang w:val="en"/>
        </w:rPr>
        <w:t xml:space="preserve">                                                      </w:t>
      </w:r>
      <w:r w:rsidR="00921065" w:rsidRPr="0059691B">
        <w:rPr>
          <w:u w:val="single"/>
          <w:lang w:val="en"/>
        </w:rPr>
        <w:t>Bd</w:t>
      </w:r>
      <w:r w:rsidR="00921065" w:rsidRPr="0059691B">
        <w:rPr>
          <w:lang w:val="en"/>
        </w:rPr>
        <w:t xml:space="preserve">                 E</w:t>
      </w:r>
    </w:p>
    <w:p w:rsidR="00921065"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05856" behindDoc="0" locked="0" layoutInCell="1" allowOverlap="1">
                <wp:simplePos x="0" y="0"/>
                <wp:positionH relativeFrom="column">
                  <wp:posOffset>1600200</wp:posOffset>
                </wp:positionH>
                <wp:positionV relativeFrom="paragraph">
                  <wp:posOffset>118110</wp:posOffset>
                </wp:positionV>
                <wp:extent cx="533400" cy="228600"/>
                <wp:effectExtent l="6350" t="6985" r="12700" b="12065"/>
                <wp:wrapNone/>
                <wp:docPr id="181"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1" o:spid="_x0000_s1026" style="position:absolute;flip:x y;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9.3pt" to="168pt,2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yqzTrAIAAJMFAAAOAAAAZHJzL2Uyb0RvYy54bWysVF1vmzAUfZ+0/2DxToFAEoJKppbA9tBt ldptzw42wZqxme2GRNP++65NQpfuZZqaSMgf9x6fe8+xr98dOo72VGkmRe5FV6GHqKglYWKXe18e Kz/1kDZYEMyloLl3pNp7t3775nroMzqTreSEKgQgQmdDn3utMX0WBLpuaYf1leypgM1Gqg4bmKpd QBQeAL3jwSwMF8EgFemVrKnWsLoZN721w28aWpvPTaOpQTz3gJtxX+W+W/sN1tc42ynct6w+0cD/ waLDTMChE9QGG4yeFPsLqmO1klo25qqWXSCbhtXU1QDVROGLah5a3FNXCzRH91Ob9OvB1p/29wox AtqlkYcE7kCkOyYoiqPIdmfodQZBhbhXtr76IB76O1l/10jIosViRx3Lx2MPiS4juEixE93DGdvh oyQQg5+MdK06NKpDDWf9B5voRl/tyB4DjUEHp9JxUokeDKphcR7HSQha1rA1m6ULGAPPAGcW0Cb3 Spv3VHbIDnKPQzUOFO/vtBlDzyE2XMiKce6MwAUacm8VLyw8BjvqHy5TS86IjbLxWu22BVdoj62n 4FdVJwIXYR0z4GzOutxLbdTJay3FpBTEHWcw4+MY2HNhwanz7MgTZgcDQ7cOxTs//VyFqzIt08RP ZovST8LNxr+pisRfVNFyvok3RbGJflnWUZK1jBAqLPGzt6Pk37xzumWjKyd3T60KLtFd+4HsJdOb ah4ukzj1l8t57CdxGfq3aVX4N0W0WCzL2+K2fMG0dNXr1yE7tdKykk+gxkNLBkSYNUU8X83AdITB WzBbjvogzHfwiNVGeUhJ842Z1nnbOtBiXAifhvZ/En5CHxtx1tDOJhVOtT23CjQ/6+uujL0l433b SnK8V9ap9vbAzXdJp1fKPi1/zl3U81u6/g0AAP//AwBQSwMEFAAGAAgAAAAhAPgZwO/fAAAACQEA AA8AAABkcnMvZG93bnJldi54bWxMj0FPwkAQhe8k/IfNkHghsqVIbWq3BI3cAYnxuHTHtrE723S3 UP31Dic9znsvb76Xb0bbigv2vnGkYLmIQCCVzjRUKTi97e5TED5oMrp1hAq+0cOmmE5ynRl3pQNe jqESXEI+0wrqELpMSl/WaLVfuA6JvU/XWx347Ctpen3lctvKOIoSaXVD/KHWHb7UWH4dB6vg5325 HdJHc3jt0ufT8FHtSzPfK3U3G7dPIAKO4S8MN3xGh4KZzm4g40WrIF7HvCWwkSYgOLBaJSycFawf EpBFLv8vKH4BAAD//wMAUEsBAi0AFAAGAAgAAAAhALaDOJL+AAAA4QEAABMAAAAAAAAAAAAAAAAA AAAAAFtDb250ZW50X1R5cGVzXS54bWxQSwECLQAUAAYACAAAACEAOP0h/9YAAACUAQAACwAAAAAA AAAAAAAAAAAvAQAAX3JlbHMvLnJlbHNQSwECLQAUAAYACAAAACEA2cqs06wCAACTBQAADgAAAAAA AAAAAAAAAAAuAgAAZHJzL2Uyb0RvYy54bWxQSwECLQAUAAYACAAAACEA+BnA798AAAAJAQAADwAA AAAAAAAAAAAAAAAGBQAAZHJzL2Rvd25yZXYueG1sUEsFBgAAAAAEAAQA8wAAABIGAAAAAA== " strokecolor="blue" strokeweight=".26mm">
                <v:stroke joinstyle="miter" endcap="square"/>
              </v:line>
            </w:pict>
          </mc:Fallback>
        </mc:AlternateContent>
      </w:r>
      <w:r w:rsidR="00921065" w:rsidRPr="0059691B">
        <w:rPr>
          <w:lang w:val="en"/>
        </w:rPr>
        <w:t xml:space="preserve">                                  A                                       e</w:t>
      </w:r>
    </w:p>
    <w:p w:rsidR="00921065"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14048" behindDoc="0" locked="0" layoutInCell="1" allowOverlap="1">
                <wp:simplePos x="0" y="0"/>
                <wp:positionH relativeFrom="column">
                  <wp:posOffset>2590800</wp:posOffset>
                </wp:positionH>
                <wp:positionV relativeFrom="paragraph">
                  <wp:posOffset>80645</wp:posOffset>
                </wp:positionV>
                <wp:extent cx="533400" cy="228600"/>
                <wp:effectExtent l="6350" t="6985" r="12700" b="12065"/>
                <wp:wrapNone/>
                <wp:docPr id="180" name="Line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9" o:spid="_x0000_s1026" style="position:absolute;flip:x y;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35pt" to="246pt,24.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s34urQIAAJMFAAAOAAAAZHJzL2Uyb0RvYy54bWysVFFvmzAQfp+0/2DxToFAEoJKppbA9tBt ldptzw42wZqxme2GRNP++84moUv3Mk1NJHS27z5/d/edr98dOo72VGkmRe5FV6GHqKglYWKXe18e Kz/1kDZYEMyloLl3pNp7t3775nroMzqTreSEKgQgQmdDn3utMX0WBLpuaYf1leypgMNGqg4bWKpd QBQeAL3jwSwMF8EgFemVrKnWsLsZD721w28aWpvPTaOpQTz3gJtxX+W+W/sN1tc42ynct6w+0cD/ waLDTMClE9QGG4yeFPsLqmO1klo25qqWXSCbhtXU5QDZROGLbB5a3FOXCxRH91OZ9OvB1p/29wox Ar1LoT4Cd9CkOyYoiqOVrc7Q6wycCnGvbH71QTz0d7L+rpGQRYvFjjqWj8ceAiMbEVyE2IXu4Y7t 8FES8MFPRrpSHRrVoYaz/oMNdNZXa9lroDDo4Lp0nLpEDwbVsDmP4yQErjUczWbpAmx7K84soA3u lTbvqeyQNXKPQzYOFO/vtBldzy7WXciKcQ77OOMCDbm3ihcWHoMc9Q8XqSVnxHpZJ61224IrtMdW U/CrqhOBC7eOGVA2Z13updbrpLWWYlIK4q4zmPHRBvZcWHDqNDvyhNXBgOn2IXmnp5+rcFWmZZr4 yWxR+km42fg3VZH4iypazjfxpig20S/LOkqylhFChSV+1naU/Jt2TlM2qnJS91Sq4BLdlR/IXjK9 qebhMolTf7mcx34Sl6F/m1aFf1NEi8WyvC1uyxdMS5e9fh2yUyktK/kE3XhoyYAIs6KI56sZiI4w eAtmy7E/CPMdPGK1UR5S0nxjpnXatgq0GBeNT0P7PzV+Qh8Lce6hXU1dOOX2XCro+bm/bmTslIzz tpXkeK+sUu30wOS7oNMrZZ+WP9fO6/ktXf8GAAD//wMAUEsDBBQABgAIAAAAIQAYle1L3gAAAAkB AAAPAAAAZHJzL2Rvd25yZXYueG1sTI9BT8MwDIXvSPsPkSdxQSxdNdFQmk4bgvs2JsQxa0xbrXGq Jt0Kvx5zgpvt9/T8vWI9uU5ccAitJw3LRQICqfK2pVrD8e31XoEI0ZA1nSfU8IUB1uXspjC59Vfa 4+UQa8EhFHKjoYmxz6UMVYPOhIXvkVj79IMzkdehlnYwVw53nUyT5EE60xJ/aEyPzw1W58PoNHy/ Lzejyuz+pVfb4/hR7yp7t9P6dj5tnkBEnOKfGX7xGR1KZjr5kWwQnYZVorhLZCHNQLBh9Zjy4cSD ykCWhfzfoPwBAAD//wMAUEsBAi0AFAAGAAgAAAAhALaDOJL+AAAA4QEAABMAAAAAAAAAAAAAAAAA AAAAAFtDb250ZW50X1R5cGVzXS54bWxQSwECLQAUAAYACAAAACEAOP0h/9YAAACUAQAACwAAAAAA AAAAAAAAAAAvAQAAX3JlbHMvLnJlbHNQSwECLQAUAAYACAAAACEA87N+Lq0CAACTBQAADgAAAAAA AAAAAAAAAAAuAgAAZHJzL2Uyb0RvYy54bWxQSwECLQAUAAYACAAAACEAGJXtS94AAAAJAQAADwAA AAAAAAAAAAAAAAAHBQAAZHJzL2Rvd25yZXYueG1sUEsFBgAAAAAEAAQA8wAAABIGAAAAAA== " strokecolor="blue" strokeweight=".26mm">
                <v:stroke joinstyle="miter" endcap="square"/>
              </v:line>
            </w:pict>
          </mc:Fallback>
        </mc:AlternateContent>
      </w:r>
      <w:r>
        <w:rPr>
          <w:noProof/>
        </w:rPr>
        <mc:AlternateContent>
          <mc:Choice Requires="wps">
            <w:drawing>
              <wp:anchor distT="0" distB="0" distL="114300" distR="114300" simplePos="0" relativeHeight="251713024" behindDoc="0" locked="0" layoutInCell="1" allowOverlap="1">
                <wp:simplePos x="0" y="0"/>
                <wp:positionH relativeFrom="column">
                  <wp:posOffset>2590800</wp:posOffset>
                </wp:positionH>
                <wp:positionV relativeFrom="paragraph">
                  <wp:posOffset>80645</wp:posOffset>
                </wp:positionV>
                <wp:extent cx="457200" cy="0"/>
                <wp:effectExtent l="6350" t="6985" r="12700" b="12065"/>
                <wp:wrapNone/>
                <wp:docPr id="179" name="Line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8" o:spid="_x0000_s1026" style="position:absolute;flip:x;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35pt" to="240pt,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j0ZBogIAAIQFAAAOAAAAZHJzL2Uyb0RvYy54bWysVNFumzAUfZ+0f7D8ToGEBBKVTC2B7aHb KrXTnh1sgjVjM9sNiab9+66dhDbdyzQ1kZCN7z2ce8+5vv6w7wTaMW24kjmOryKMmKwV5XKb42+P VZBhZCyRlAglWY4PzOAPq/fvrod+ySaqVYIyjQBEmuXQ57i1tl+Goalb1hFzpXom4bBRuiMWtnob Uk0GQO9EOImieTgoTXutamYMvF0fD/HK4zcNq+3XpjHMIpFj4Gb9U/vnxj3D1TVZbjXpW16faJD/ YNERLuGjI9SaWIKeNP8LquO1VkY19qpWXaiahtfM1wDVxNGrah5a0jNfCzTH9GObzNvB1l929xpx CtqlC4wk6UCkOy4ZmsaZ687QmyUEFfJeu/rqvXzo71T9wyCpipbILfMsHw89JMYuI7xIcRvTwzc2 w2dFIYY8WeVbtW90hxrB+08u0YFDO9Dea3MYtWF7i2p4mcxS0Buj+nwUkqVDcHm9NvYjUx1yixwL oO/xyO7OWMfoOcSFS1VxIbzyQqIhx4vp3CET8J/56TONEpy6KBdv9HZTCI12xJkIflXl64STl2Ed t2BlwbscZy7qZK6WEVpK6j9nCRfHNVAS0oEzb9IjT9jtLSz9e6jbG+jXIlqUWZklQTKZl0ESrdfB TVUkwbyK09l6ui6KdfzbsY6TZcspZdIRP5s5Tv7NLKexOtpwtPPYqvAS3fcUyF4yvalmUZpMsyBN Z9MgmZZRcJtVRXBTxPN5Wt4Wt+UrpqWv3rwN2bGVjpV6AjUeWjogyp0pprPFJMawgeGfpEd9EBFb uLVqqzHSyn7ntvVmduZzGBfCZ5H7n4Qf0Y+NOGvodqMKp9qeWwWan/X1M+LG4jhgG0UP9/o8OzDq Pul0Lbm75OUe1i8vz9UfAAAA//8DAFBLAwQUAAYACAAAACEAE+ZGo94AAAAJAQAADwAAAGRycy9k b3ducmV2LnhtbEyPwU7DMBBE70j8g7VIXFBrEyIahThVhdQDFxAtCI5usiQR8TrYbhL+nkU9wHFn RrNvivVsezGiD50jDddLBQKpcnVHjYaX/XaRgQjRUG16R6jhGwOsy/OzwuS1m+gZx11sBJdQyI2G NsYhlzJULVoTlm5AYu/DeWsin76RtTcTl9teJkrdSms64g+tGfC+xepzd7QaNo8uefDbm2m8esq+ cN6nr/LtXevLi3lzByLiHP/C8IvP6FAy08EdqQ6i15CqjLdENpIVCA6kmWLhcBJkWcj/C8ofAAAA //8DAFBLAQItABQABgAIAAAAIQC2gziS/gAAAOEBAAATAAAAAAAAAAAAAAAAAAAAAABbQ29udGVu dF9UeXBlc10ueG1sUEsBAi0AFAAGAAgAAAAhADj9If/WAAAAlAEAAAsAAAAAAAAAAAAAAAAALwEA AF9yZWxzLy5yZWxzUEsBAi0AFAAGAAgAAAAhADyPRkGiAgAAhAUAAA4AAAAAAAAAAAAAAAAALgIA AGRycy9lMm9Eb2MueG1sUEsBAi0AFAAGAAgAAAAhABPmRqPeAAAACQEAAA8AAAAAAAAAAAAAAAAA /AQAAGRycy9kb3ducmV2LnhtbFBLBQYAAAAABAAEAPMAAAAHBgAAAAA= " strokecolor="blue" strokeweight=".26mm">
                <v:stroke joinstyle="miter" endcap="square"/>
              </v:line>
            </w:pict>
          </mc:Fallback>
        </mc:AlternateContent>
      </w:r>
      <w:r w:rsidR="00921065" w:rsidRPr="0059691B">
        <w:rPr>
          <w:lang w:val="en"/>
        </w:rPr>
        <w:t xml:space="preserve">                                                      </w:t>
      </w:r>
      <w:r w:rsidR="00921065" w:rsidRPr="0059691B">
        <w:rPr>
          <w:u w:val="single"/>
          <w:lang w:val="en"/>
        </w:rPr>
        <w:t>Bd</w:t>
      </w:r>
      <w:r w:rsidR="00921065" w:rsidRPr="0059691B">
        <w:rPr>
          <w:lang w:val="en"/>
        </w:rPr>
        <w:t xml:space="preserve">                  E</w:t>
      </w:r>
    </w:p>
    <w:p w:rsidR="00C85CB6" w:rsidRPr="0059691B" w:rsidRDefault="00921065" w:rsidP="004368B9">
      <w:pPr>
        <w:autoSpaceDE w:val="0"/>
        <w:autoSpaceDN w:val="0"/>
        <w:adjustRightInd w:val="0"/>
        <w:spacing w:before="120" w:after="120"/>
      </w:pPr>
      <w:r w:rsidRPr="0059691B">
        <w:t xml:space="preserve">                                                                             e</w:t>
      </w:r>
    </w:p>
    <w:p w:rsidR="00C85CB6" w:rsidRPr="0059691B" w:rsidRDefault="00921065" w:rsidP="004368B9">
      <w:pPr>
        <w:autoSpaceDE w:val="0"/>
        <w:autoSpaceDN w:val="0"/>
        <w:adjustRightInd w:val="0"/>
        <w:spacing w:before="120" w:after="120"/>
      </w:pPr>
      <w:r w:rsidRPr="0059691B">
        <w:lastRenderedPageBreak/>
        <w:t xml:space="preserve">        </w:t>
      </w:r>
      <w:r w:rsidR="009B2033" w:rsidRPr="0059691B">
        <w:t>Có 8 loại giao tử là: A</w:t>
      </w:r>
      <w:r w:rsidR="009B2033" w:rsidRPr="0059691B">
        <w:rPr>
          <w:u w:val="single"/>
        </w:rPr>
        <w:t>BD</w:t>
      </w:r>
      <w:r w:rsidR="009B2033" w:rsidRPr="0059691B">
        <w:t>E,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w:t>
      </w:r>
    </w:p>
    <w:p w:rsidR="009C00D4" w:rsidRPr="0059691B" w:rsidRDefault="000E2BAC" w:rsidP="004368B9">
      <w:pPr>
        <w:autoSpaceDE w:val="0"/>
        <w:autoSpaceDN w:val="0"/>
        <w:adjustRightInd w:val="0"/>
        <w:spacing w:before="120" w:after="120"/>
        <w:rPr>
          <w:b/>
          <w:lang w:val="en"/>
        </w:rPr>
      </w:pPr>
      <w:r w:rsidRPr="0059691B">
        <w:rPr>
          <w:b/>
          <w:lang w:val="en"/>
        </w:rPr>
        <w:t>2. Các</w:t>
      </w:r>
      <w:r w:rsidR="009C00D4" w:rsidRPr="0059691B">
        <w:rPr>
          <w:b/>
          <w:lang w:val="en"/>
        </w:rPr>
        <w:t xml:space="preserve"> gen liên kết không hoàn toàn có xảy ra trao đổi chéo khi giảm phân</w:t>
      </w:r>
    </w:p>
    <w:p w:rsidR="009C00D4" w:rsidRPr="0059691B" w:rsidRDefault="009C00D4" w:rsidP="004368B9">
      <w:pPr>
        <w:autoSpaceDE w:val="0"/>
        <w:autoSpaceDN w:val="0"/>
        <w:adjustRightInd w:val="0"/>
        <w:spacing w:before="120" w:after="120"/>
        <w:rPr>
          <w:lang w:val="en"/>
        </w:rPr>
      </w:pPr>
      <w:r w:rsidRPr="0059691B">
        <w:rPr>
          <w:lang w:val="en"/>
        </w:rPr>
        <w:t>-Nếu có trao đổi chéo tại 1 điểm thì 1 cặp NST  sẽ sinh ra nhiều nhất 4 loại gt.</w:t>
      </w:r>
    </w:p>
    <w:p w:rsidR="009C00D4" w:rsidRPr="0059691B" w:rsidRDefault="009C00D4" w:rsidP="004368B9">
      <w:pPr>
        <w:autoSpaceDE w:val="0"/>
        <w:autoSpaceDN w:val="0"/>
        <w:adjustRightInd w:val="0"/>
        <w:spacing w:before="120" w:after="120"/>
        <w:rPr>
          <w:lang w:val="en"/>
        </w:rPr>
      </w:pPr>
      <w:r w:rsidRPr="0059691B">
        <w:rPr>
          <w:lang w:val="en"/>
        </w:rPr>
        <w:t>-Nếu trao đổi chéo tại 2 điểm thì 1 cặp NST sẽ sinh ra tối đa 8 loại giao tử.</w:t>
      </w:r>
    </w:p>
    <w:p w:rsidR="009C00D4" w:rsidRPr="0059691B" w:rsidRDefault="00786E4F" w:rsidP="004368B9">
      <w:pPr>
        <w:autoSpaceDE w:val="0"/>
        <w:autoSpaceDN w:val="0"/>
        <w:adjustRightInd w:val="0"/>
        <w:spacing w:before="120" w:after="120"/>
        <w:rPr>
          <w:lang w:val="en"/>
        </w:rPr>
      </w:pPr>
      <w:r w:rsidRPr="0059691B">
        <w:rPr>
          <w:lang w:val="en"/>
        </w:rPr>
        <w:t>-S</w:t>
      </w:r>
      <w:r w:rsidR="009C00D4" w:rsidRPr="0059691B">
        <w:rPr>
          <w:lang w:val="en"/>
        </w:rPr>
        <w:t>ố loại gt của loài bằng tích số loại gt do các cặp NST sinh ra.</w:t>
      </w:r>
    </w:p>
    <w:p w:rsidR="000E2BAC" w:rsidRPr="0059691B" w:rsidRDefault="006C70EE" w:rsidP="004368B9">
      <w:pPr>
        <w:autoSpaceDE w:val="0"/>
        <w:autoSpaceDN w:val="0"/>
        <w:adjustRightInd w:val="0"/>
        <w:spacing w:before="120" w:after="120"/>
        <w:rPr>
          <w:b/>
          <w:lang w:val="en"/>
        </w:rPr>
      </w:pPr>
      <w:r w:rsidRPr="0059691B">
        <w:rPr>
          <w:b/>
          <w:lang w:val="en"/>
        </w:rPr>
        <w:t>3.C</w:t>
      </w:r>
      <w:r w:rsidR="000E2BAC" w:rsidRPr="0059691B">
        <w:rPr>
          <w:b/>
          <w:lang w:val="en"/>
        </w:rPr>
        <w:t>ách giải bt về di truyền lk</w:t>
      </w:r>
    </w:p>
    <w:p w:rsidR="000E2BAC" w:rsidRPr="0059691B" w:rsidRDefault="00F33B58" w:rsidP="004368B9">
      <w:pPr>
        <w:autoSpaceDE w:val="0"/>
        <w:autoSpaceDN w:val="0"/>
        <w:adjustRightInd w:val="0"/>
        <w:spacing w:before="120" w:after="120"/>
        <w:rPr>
          <w:lang w:val="en"/>
        </w:rPr>
      </w:pPr>
      <w:r w:rsidRPr="0059691B">
        <w:rPr>
          <w:lang w:val="en"/>
        </w:rPr>
        <w:t>a.</w:t>
      </w:r>
      <w:r w:rsidR="000E2BAC" w:rsidRPr="0059691B">
        <w:rPr>
          <w:lang w:val="en"/>
        </w:rPr>
        <w:t>XĐ quy luật di truyền, tiến hành 2 bước:</w:t>
      </w:r>
    </w:p>
    <w:p w:rsidR="000E2BAC" w:rsidRPr="0059691B" w:rsidRDefault="000E2BAC" w:rsidP="004368B9">
      <w:pPr>
        <w:autoSpaceDE w:val="0"/>
        <w:autoSpaceDN w:val="0"/>
        <w:adjustRightInd w:val="0"/>
        <w:spacing w:before="120" w:after="120"/>
        <w:rPr>
          <w:lang w:val="en"/>
        </w:rPr>
      </w:pPr>
      <w:r w:rsidRPr="0059691B">
        <w:rPr>
          <w:b/>
          <w:lang w:val="en"/>
        </w:rPr>
        <w:t>B1</w:t>
      </w:r>
      <w:r w:rsidRPr="0059691B">
        <w:rPr>
          <w:lang w:val="en"/>
        </w:rPr>
        <w:t>: Xác định quy luật di truyền của mỗi cặp tính trạng (dựa vào tỉ lệ kiểu hình của cặp tính trạng đó)</w:t>
      </w:r>
    </w:p>
    <w:p w:rsidR="006C70EE" w:rsidRPr="0059691B" w:rsidRDefault="006C70EE" w:rsidP="004368B9">
      <w:pPr>
        <w:autoSpaceDE w:val="0"/>
        <w:autoSpaceDN w:val="0"/>
        <w:adjustRightInd w:val="0"/>
        <w:spacing w:before="120" w:after="120"/>
        <w:rPr>
          <w:lang w:val="en"/>
        </w:rPr>
      </w:pPr>
      <w:r w:rsidRPr="0059691B">
        <w:rPr>
          <w:b/>
          <w:lang w:val="en"/>
        </w:rPr>
        <w:t>B2</w:t>
      </w:r>
      <w:r w:rsidRPr="0059691B">
        <w:rPr>
          <w:lang w:val="en"/>
        </w:rPr>
        <w:t xml:space="preserve">: </w:t>
      </w:r>
      <w:r w:rsidR="004E54A0" w:rsidRPr="0059691B">
        <w:rPr>
          <w:lang w:val="en"/>
        </w:rPr>
        <w:t>Xác định xem 2 cặp tính trạng đó có di truyền liên kết với nhau hay không. Nếu 2 cặp tt lk với nhau thì tích tỉ lệ của các cặp tt khác tỉ lệ kiểu hình của bài toán.</w:t>
      </w:r>
    </w:p>
    <w:p w:rsidR="004E54A0" w:rsidRPr="0059691B" w:rsidRDefault="00F33B58" w:rsidP="004368B9">
      <w:pPr>
        <w:autoSpaceDE w:val="0"/>
        <w:autoSpaceDN w:val="0"/>
        <w:adjustRightInd w:val="0"/>
        <w:spacing w:before="120" w:after="120"/>
        <w:rPr>
          <w:lang w:val="en"/>
        </w:rPr>
      </w:pPr>
      <w:r w:rsidRPr="0059691B">
        <w:rPr>
          <w:lang w:val="en"/>
        </w:rPr>
        <w:t>b.</w:t>
      </w:r>
      <w:r w:rsidR="004E54A0" w:rsidRPr="0059691B">
        <w:rPr>
          <w:lang w:val="en"/>
        </w:rPr>
        <w:t>Muốn viết sơ đồ lai thì phải tìm kiểu gen của bố mẹ.</w:t>
      </w:r>
    </w:p>
    <w:p w:rsidR="000E2BAC" w:rsidRPr="0059691B" w:rsidRDefault="00F73546" w:rsidP="004368B9">
      <w:pPr>
        <w:autoSpaceDE w:val="0"/>
        <w:autoSpaceDN w:val="0"/>
        <w:adjustRightInd w:val="0"/>
        <w:spacing w:before="120" w:after="120"/>
        <w:rPr>
          <w:lang w:val="en"/>
        </w:rPr>
      </w:pPr>
      <w:r w:rsidRPr="0059691B">
        <w:rPr>
          <w:b/>
          <w:lang w:val="en"/>
        </w:rPr>
        <w:t>Vd</w:t>
      </w:r>
      <w:r w:rsidRPr="0059691B">
        <w:rPr>
          <w:lang w:val="en"/>
        </w:rPr>
        <w:t>: Khi cho cây hoa đỏ, đài ngả thuần chủng lai với cây hoa tím, đài cuốn thuần chủng được các cây F</w:t>
      </w:r>
      <w:r w:rsidRPr="0059691B">
        <w:rPr>
          <w:vertAlign w:val="subscript"/>
          <w:lang w:val="en"/>
        </w:rPr>
        <w:t>1</w:t>
      </w:r>
      <w:r w:rsidRPr="0059691B">
        <w:rPr>
          <w:lang w:val="en"/>
        </w:rPr>
        <w:t>. Có 100% hoa tím, đài ngả. Cho các cây F</w:t>
      </w:r>
      <w:r w:rsidRPr="0059691B">
        <w:rPr>
          <w:vertAlign w:val="subscript"/>
          <w:lang w:val="en"/>
        </w:rPr>
        <w:t>1</w:t>
      </w:r>
      <w:r w:rsidRPr="0059691B">
        <w:rPr>
          <w:lang w:val="en"/>
        </w:rPr>
        <w:t xml:space="preserve">  giao phấn với nhau đã thu được F</w:t>
      </w:r>
      <w:r w:rsidRPr="0059691B">
        <w:rPr>
          <w:vertAlign w:val="subscript"/>
          <w:lang w:val="en"/>
        </w:rPr>
        <w:t>2</w:t>
      </w:r>
      <w:r w:rsidRPr="0059691B">
        <w:rPr>
          <w:lang w:val="en"/>
        </w:rPr>
        <w:t xml:space="preserve">  có 98 cây hoa tím, đài cuốn; 209 cây hoa tím , đài ngả; 104 cây hoa đỏ , đài ngả. Hãy xđ quy luật di truyền và viết sơ đồ lai từ P-&gt; F</w:t>
      </w:r>
      <w:r w:rsidRPr="0059691B">
        <w:rPr>
          <w:vertAlign w:val="subscript"/>
          <w:lang w:val="en"/>
        </w:rPr>
        <w:t>2</w:t>
      </w:r>
    </w:p>
    <w:p w:rsidR="009C00D4" w:rsidRPr="0059691B" w:rsidRDefault="00F33B58" w:rsidP="004368B9">
      <w:pPr>
        <w:autoSpaceDE w:val="0"/>
        <w:autoSpaceDN w:val="0"/>
        <w:adjustRightInd w:val="0"/>
        <w:spacing w:before="120" w:after="120"/>
        <w:rPr>
          <w:lang w:val="en"/>
        </w:rPr>
      </w:pPr>
      <w:r w:rsidRPr="0059691B">
        <w:rPr>
          <w:lang w:val="en"/>
        </w:rPr>
        <w:t>Giải:</w:t>
      </w:r>
    </w:p>
    <w:p w:rsidR="00F33B58" w:rsidRPr="0059691B" w:rsidRDefault="00F33B58" w:rsidP="004368B9">
      <w:pPr>
        <w:autoSpaceDE w:val="0"/>
        <w:autoSpaceDN w:val="0"/>
        <w:adjustRightInd w:val="0"/>
        <w:spacing w:before="120" w:after="120"/>
        <w:rPr>
          <w:lang w:val="en"/>
        </w:rPr>
      </w:pPr>
      <w:r w:rsidRPr="0059691B">
        <w:rPr>
          <w:lang w:val="en"/>
        </w:rPr>
        <w:t>a.Xác định quy luật di truyền</w:t>
      </w:r>
    </w:p>
    <w:p w:rsidR="00F33B58" w:rsidRPr="0059691B" w:rsidRDefault="006840B8" w:rsidP="004368B9">
      <w:pPr>
        <w:autoSpaceDE w:val="0"/>
        <w:autoSpaceDN w:val="0"/>
        <w:adjustRightInd w:val="0"/>
        <w:spacing w:before="120" w:after="120"/>
        <w:rPr>
          <w:lang w:val="en"/>
        </w:rPr>
      </w:pPr>
      <w:r w:rsidRPr="0059691B">
        <w:rPr>
          <w:lang w:val="en"/>
        </w:rPr>
        <w:t>B1: Ql của từng tính trạng</w:t>
      </w:r>
    </w:p>
    <w:p w:rsidR="006840B8" w:rsidRPr="0059691B" w:rsidRDefault="006840B8" w:rsidP="004368B9">
      <w:pPr>
        <w:autoSpaceDE w:val="0"/>
        <w:autoSpaceDN w:val="0"/>
        <w:adjustRightInd w:val="0"/>
        <w:spacing w:before="120" w:after="120"/>
        <w:rPr>
          <w:lang w:val="en"/>
        </w:rPr>
      </w:pPr>
      <w:r w:rsidRPr="0059691B">
        <w:rPr>
          <w:lang w:val="en"/>
        </w:rPr>
        <w:t>-Tính trạng màu hoa:  Hoa tím/hoa đỏ=(98+209): 104= 3:1-&gt; hoa tím là tính trạng trội so với hoa đỏ.</w:t>
      </w:r>
      <w:r w:rsidR="0053107B" w:rsidRPr="0059691B">
        <w:rPr>
          <w:lang w:val="en"/>
        </w:rPr>
        <w:t xml:space="preserve"> </w:t>
      </w:r>
    </w:p>
    <w:p w:rsidR="0053107B" w:rsidRPr="0059691B" w:rsidRDefault="0053107B" w:rsidP="004368B9">
      <w:pPr>
        <w:autoSpaceDE w:val="0"/>
        <w:autoSpaceDN w:val="0"/>
        <w:adjustRightInd w:val="0"/>
        <w:spacing w:before="120" w:after="120"/>
        <w:rPr>
          <w:lang w:val="en"/>
        </w:rPr>
      </w:pPr>
      <w:r w:rsidRPr="0059691B">
        <w:rPr>
          <w:lang w:val="en"/>
        </w:rPr>
        <w:t>-</w:t>
      </w:r>
      <w:r w:rsidR="00610DE4" w:rsidRPr="0059691B">
        <w:rPr>
          <w:lang w:val="en"/>
        </w:rPr>
        <w:t>&gt;</w:t>
      </w:r>
      <w:r w:rsidRPr="0059691B">
        <w:rPr>
          <w:lang w:val="en"/>
        </w:rPr>
        <w:t xml:space="preserve">Quy ước: </w:t>
      </w:r>
      <w:r w:rsidR="00610DE4" w:rsidRPr="0059691B">
        <w:rPr>
          <w:lang w:val="en"/>
        </w:rPr>
        <w:t>Gen A qđ tt hoa tím; a – hoa đỏ.</w:t>
      </w:r>
    </w:p>
    <w:p w:rsidR="00610DE4" w:rsidRPr="0059691B" w:rsidRDefault="00610DE4" w:rsidP="004368B9">
      <w:pPr>
        <w:autoSpaceDE w:val="0"/>
        <w:autoSpaceDN w:val="0"/>
        <w:adjustRightInd w:val="0"/>
        <w:spacing w:before="120" w:after="120"/>
        <w:rPr>
          <w:lang w:val="en"/>
        </w:rPr>
      </w:pPr>
      <w:r w:rsidRPr="0059691B">
        <w:rPr>
          <w:lang w:val="en"/>
        </w:rPr>
        <w:t>-Tính trạng hình dạng đài:</w:t>
      </w:r>
    </w:p>
    <w:p w:rsidR="00610DE4" w:rsidRPr="0059691B" w:rsidRDefault="00610DE4" w:rsidP="004368B9">
      <w:pPr>
        <w:autoSpaceDE w:val="0"/>
        <w:autoSpaceDN w:val="0"/>
        <w:adjustRightInd w:val="0"/>
        <w:spacing w:before="120" w:after="120"/>
        <w:rPr>
          <w:lang w:val="en"/>
        </w:rPr>
      </w:pPr>
      <w:r w:rsidRPr="0059691B">
        <w:rPr>
          <w:lang w:val="en"/>
        </w:rPr>
        <w:t>Đài ngả/đài cuốn = (104 + 209) : 98 = 3 :1 -&gt; đài ngả là tt trội so với đài cuốn.</w:t>
      </w:r>
    </w:p>
    <w:p w:rsidR="006B7EB5" w:rsidRPr="0059691B" w:rsidRDefault="006B7EB5" w:rsidP="004368B9">
      <w:pPr>
        <w:autoSpaceDE w:val="0"/>
        <w:autoSpaceDN w:val="0"/>
        <w:adjustRightInd w:val="0"/>
        <w:spacing w:before="120" w:after="120"/>
        <w:rPr>
          <w:lang w:val="en"/>
        </w:rPr>
      </w:pPr>
      <w:r w:rsidRPr="0059691B">
        <w:rPr>
          <w:lang w:val="en"/>
        </w:rPr>
        <w:t>-&gt; Quy ước Gen B qđ tt đài ngả; b- đài cuốn</w:t>
      </w:r>
    </w:p>
    <w:p w:rsidR="00A91C29" w:rsidRPr="0059691B" w:rsidRDefault="00A91C29" w:rsidP="004368B9">
      <w:pPr>
        <w:autoSpaceDE w:val="0"/>
        <w:autoSpaceDN w:val="0"/>
        <w:adjustRightInd w:val="0"/>
        <w:spacing w:before="120" w:after="120"/>
        <w:rPr>
          <w:lang w:val="en"/>
        </w:rPr>
      </w:pPr>
      <w:r w:rsidRPr="0059691B">
        <w:rPr>
          <w:lang w:val="en"/>
        </w:rPr>
        <w:t>B2: Xác định xem 2 cặp tính trạng có lk với nhau hay không</w:t>
      </w:r>
    </w:p>
    <w:p w:rsidR="00A91C29" w:rsidRPr="0059691B" w:rsidRDefault="00A91C29" w:rsidP="004368B9">
      <w:pPr>
        <w:autoSpaceDE w:val="0"/>
        <w:autoSpaceDN w:val="0"/>
        <w:adjustRightInd w:val="0"/>
        <w:spacing w:before="120" w:after="120"/>
        <w:rPr>
          <w:lang w:val="en"/>
        </w:rPr>
      </w:pPr>
      <w:r w:rsidRPr="0059691B">
        <w:rPr>
          <w:lang w:val="en"/>
        </w:rPr>
        <w:t>-Tích tỉ lệ của 2 cặp tt = (3:1) (3:1)= 9:3:3:1</w:t>
      </w:r>
    </w:p>
    <w:p w:rsidR="00A91C29" w:rsidRPr="0059691B" w:rsidRDefault="0031351E" w:rsidP="004368B9">
      <w:pPr>
        <w:autoSpaceDE w:val="0"/>
        <w:autoSpaceDN w:val="0"/>
        <w:adjustRightInd w:val="0"/>
        <w:spacing w:before="120" w:after="120"/>
        <w:rPr>
          <w:lang w:val="en"/>
        </w:rPr>
      </w:pPr>
      <w:r w:rsidRPr="0059691B">
        <w:rPr>
          <w:lang w:val="en"/>
        </w:rPr>
        <w:t>-Tỉ lệ phân li kiểu hình của</w:t>
      </w:r>
      <w:r w:rsidR="00A91C29" w:rsidRPr="0059691B">
        <w:rPr>
          <w:lang w:val="en"/>
        </w:rPr>
        <w:t xml:space="preserve"> bài toán: 98</w:t>
      </w:r>
      <w:r w:rsidR="00E813A7" w:rsidRPr="0059691B">
        <w:rPr>
          <w:lang w:val="en"/>
        </w:rPr>
        <w:t xml:space="preserve"> </w:t>
      </w:r>
      <w:r w:rsidR="00A91C29" w:rsidRPr="0059691B">
        <w:rPr>
          <w:lang w:val="en"/>
        </w:rPr>
        <w:t>:</w:t>
      </w:r>
      <w:r w:rsidR="00E813A7" w:rsidRPr="0059691B">
        <w:rPr>
          <w:lang w:val="en"/>
        </w:rPr>
        <w:t xml:space="preserve"> </w:t>
      </w:r>
      <w:r w:rsidR="00A91C29" w:rsidRPr="0059691B">
        <w:rPr>
          <w:lang w:val="en"/>
        </w:rPr>
        <w:t>209</w:t>
      </w:r>
      <w:r w:rsidR="00E813A7" w:rsidRPr="0059691B">
        <w:rPr>
          <w:lang w:val="en"/>
        </w:rPr>
        <w:t xml:space="preserve"> </w:t>
      </w:r>
      <w:r w:rsidR="00A91C29" w:rsidRPr="0059691B">
        <w:rPr>
          <w:lang w:val="en"/>
        </w:rPr>
        <w:t>:</w:t>
      </w:r>
      <w:r w:rsidR="00E813A7" w:rsidRPr="0059691B">
        <w:rPr>
          <w:lang w:val="en"/>
        </w:rPr>
        <w:t xml:space="preserve"> </w:t>
      </w:r>
      <w:r w:rsidR="00A91C29" w:rsidRPr="0059691B">
        <w:rPr>
          <w:lang w:val="en"/>
        </w:rPr>
        <w:t>104=</w:t>
      </w:r>
      <w:r w:rsidR="00E813A7" w:rsidRPr="0059691B">
        <w:rPr>
          <w:lang w:val="en"/>
        </w:rPr>
        <w:t xml:space="preserve"> </w:t>
      </w:r>
      <w:r w:rsidR="00A91C29" w:rsidRPr="0059691B">
        <w:rPr>
          <w:lang w:val="en"/>
        </w:rPr>
        <w:t>1</w:t>
      </w:r>
      <w:r w:rsidR="00E813A7" w:rsidRPr="0059691B">
        <w:rPr>
          <w:lang w:val="en"/>
        </w:rPr>
        <w:t xml:space="preserve"> </w:t>
      </w:r>
      <w:r w:rsidR="00A91C29" w:rsidRPr="0059691B">
        <w:rPr>
          <w:lang w:val="en"/>
        </w:rPr>
        <w:t>:</w:t>
      </w:r>
      <w:r w:rsidR="00E813A7" w:rsidRPr="0059691B">
        <w:rPr>
          <w:lang w:val="en"/>
        </w:rPr>
        <w:t xml:space="preserve"> </w:t>
      </w:r>
      <w:r w:rsidR="00A91C29" w:rsidRPr="0059691B">
        <w:rPr>
          <w:lang w:val="en"/>
        </w:rPr>
        <w:t>2</w:t>
      </w:r>
      <w:r w:rsidR="00E813A7" w:rsidRPr="0059691B">
        <w:rPr>
          <w:lang w:val="en"/>
        </w:rPr>
        <w:t xml:space="preserve"> </w:t>
      </w:r>
      <w:r w:rsidR="00A91C29" w:rsidRPr="0059691B">
        <w:rPr>
          <w:lang w:val="en"/>
        </w:rPr>
        <w:t>:</w:t>
      </w:r>
      <w:r w:rsidR="00E813A7" w:rsidRPr="0059691B">
        <w:rPr>
          <w:lang w:val="en"/>
        </w:rPr>
        <w:t xml:space="preserve"> </w:t>
      </w:r>
      <w:r w:rsidR="00A91C29" w:rsidRPr="0059691B">
        <w:rPr>
          <w:lang w:val="en"/>
        </w:rPr>
        <w:t>1</w:t>
      </w:r>
      <w:r w:rsidR="006D6A29" w:rsidRPr="0059691B">
        <w:rPr>
          <w:lang w:val="en"/>
        </w:rPr>
        <w:t>.</w:t>
      </w:r>
    </w:p>
    <w:p w:rsidR="006D6A29" w:rsidRPr="0059691B" w:rsidRDefault="006D6A29" w:rsidP="004368B9">
      <w:pPr>
        <w:autoSpaceDE w:val="0"/>
        <w:autoSpaceDN w:val="0"/>
        <w:adjustRightInd w:val="0"/>
        <w:spacing w:before="120" w:after="120"/>
        <w:rPr>
          <w:lang w:val="en"/>
        </w:rPr>
      </w:pPr>
      <w:r w:rsidRPr="0059691B">
        <w:rPr>
          <w:lang w:val="en"/>
        </w:rPr>
        <w:t>-&gt; 2 cặp tt này không phân li độc lập mà di truyền liên kết với nhau.</w:t>
      </w:r>
    </w:p>
    <w:p w:rsidR="006D6A29" w:rsidRPr="0059691B" w:rsidRDefault="006D6A29" w:rsidP="004368B9">
      <w:pPr>
        <w:autoSpaceDE w:val="0"/>
        <w:autoSpaceDN w:val="0"/>
        <w:adjustRightInd w:val="0"/>
        <w:spacing w:before="120" w:after="120"/>
        <w:rPr>
          <w:lang w:val="en"/>
        </w:rPr>
      </w:pPr>
      <w:r w:rsidRPr="0059691B">
        <w:rPr>
          <w:lang w:val="en"/>
        </w:rPr>
        <w:t xml:space="preserve">-Kiểu gen của P là: Cây hoa đỏ, đài ngả thuần chủng có kiểu gen aB/aB. </w:t>
      </w:r>
    </w:p>
    <w:p w:rsidR="006D6A29" w:rsidRPr="0059691B" w:rsidRDefault="009C0F63" w:rsidP="004368B9">
      <w:pPr>
        <w:autoSpaceDE w:val="0"/>
        <w:autoSpaceDN w:val="0"/>
        <w:adjustRightInd w:val="0"/>
        <w:spacing w:before="120" w:after="120"/>
        <w:rPr>
          <w:lang w:val="en"/>
        </w:rPr>
      </w:pPr>
      <w:r w:rsidRPr="0059691B">
        <w:rPr>
          <w:lang w:val="en"/>
        </w:rPr>
        <w:t xml:space="preserve">                              </w:t>
      </w:r>
      <w:r w:rsidR="006D6A29" w:rsidRPr="0059691B">
        <w:rPr>
          <w:lang w:val="en"/>
        </w:rPr>
        <w:t xml:space="preserve"> Cây hoa tím, đài cuốn thuần chủng có kiểu gen Ab/Ab.</w:t>
      </w:r>
    </w:p>
    <w:p w:rsidR="005E6AC9" w:rsidRPr="0059691B" w:rsidRDefault="005E6AC9" w:rsidP="004368B9">
      <w:pPr>
        <w:autoSpaceDE w:val="0"/>
        <w:autoSpaceDN w:val="0"/>
        <w:adjustRightInd w:val="0"/>
        <w:spacing w:before="120" w:after="120"/>
        <w:rPr>
          <w:lang w:val="en"/>
        </w:rPr>
      </w:pPr>
      <w:r w:rsidRPr="0059691B">
        <w:rPr>
          <w:lang w:val="en"/>
        </w:rPr>
        <w:t>b.Sơ đồ lai</w:t>
      </w:r>
    </w:p>
    <w:p w:rsidR="005E6AC9"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3504" behindDoc="0" locked="0" layoutInCell="1" allowOverlap="1">
                <wp:simplePos x="0" y="0"/>
                <wp:positionH relativeFrom="column">
                  <wp:posOffset>1676400</wp:posOffset>
                </wp:positionH>
                <wp:positionV relativeFrom="paragraph">
                  <wp:posOffset>193040</wp:posOffset>
                </wp:positionV>
                <wp:extent cx="0" cy="228600"/>
                <wp:effectExtent l="57785" t="6985" r="56515" b="21590"/>
                <wp:wrapNone/>
                <wp:docPr id="178" name="Lin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4" o:spid="_x0000_s1026" style="position:absolute;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15.2pt" to="132pt,3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S8KcKwIAAE0EAAAOAAAAZHJzL2Uyb0RvYy54bWysVE2P2jAQvVfqf7B8h3xsYCEirCoCvdAW abc/wNgOserYlm0IqOp/79gButteqqoczNieefNm3jiLp3Mn0YlbJ7SqcDZOMeKKaibUocJfXzaj GUbOE8WI1IpX+MIdflq+f7foTclz3WrJuEUAolzZmwq33psySRxteUfcWBuu4LLRtiMetvaQMEt6 QO9kkqfpNOm1ZcZqyp2D03q4xMuI3zSc+i9N47hHssLAzcfVxnUf1mS5IOXBEtMKeqVB/oFFR4SC pHeomniCjlb8AdUJarXTjR9T3SW6aQTlsQaoJkt/q+a5JYbHWqA5ztzb5P4fLP182lkkGGj3CFIp 0oFIW6E4eiiK0J3euBKcVmpnQ330rJ7NVtNvDim9aok68Mjy5WIgMAsRyZuQsHEGcuz7T5qBDzl6 HVt1bmwXIKEJ6BwVudwV4WeP6HBI4TTPZ9M0ipWQ8hZnrPMfue5QMCosgXTEJaet84EHKW8uIY3S GyFl1Fsq1Fd4PsknMcBpKVi4DG7OHvYradGJhImJv1gU3Lx2s/qoWARrOWHrq+2JkGAjH7vhrYD+ SI5Dto4zjCSHRxKsgZ5UISPUCoSv1jA03+fpfD1bz4pRkU/XoyKt69GHzaoYTTfZ46R+qFerOvsR yGdF2QrGuAr8bwOcFX83INenNIzefYTvjUreoseOAtnbfyQdxQ76DpOy1+yys6G6oDvMbHS+vq/w KF7vo9evr8DyJwAAAP//AwBQSwMEFAAGAAgAAAAhAA3tO7DfAAAACQEAAA8AAABkcnMvZG93bnJl di54bWxMj0FLw0AQhe+C/2EZwZvdtIYQYiZFhHppVdqK6G2bHZNgdjbsbtr4713pQY9v3uPN98rl ZHpxJOc7ywjzWQKCuLa64wbhdb+6yUH4oFir3jIhfJOHZXV5UapC2xNv6bgLjYgl7AuF0IYwFFL6 uiWj/MwOxNH7tM6oEKVrpHbqFMtNLxdJkkmjOo4fWjXQQ0v11240CNvNap2/rcepdh+P8+f9y+bp 3eeI11fT/R2IQFP4C8MvfkSHKjId7Mjaix5hkaVxS0C4TVIQMXA+HBCyLAVZlfL/guoHAAD//wMA UEsBAi0AFAAGAAgAAAAhALaDOJL+AAAA4QEAABMAAAAAAAAAAAAAAAAAAAAAAFtDb250ZW50X1R5 cGVzXS54bWxQSwECLQAUAAYACAAAACEAOP0h/9YAAACUAQAACwAAAAAAAAAAAAAAAAAvAQAAX3Jl bHMvLnJlbHNQSwECLQAUAAYACAAAACEAREvCnCsCAABNBAAADgAAAAAAAAAAAAAAAAAuAgAAZHJz L2Uyb0RvYy54bWxQSwECLQAUAAYACAAAACEADe07sN8AAAAJAQAADwAAAAAAAAAAAAAAAACFBAAA ZHJzL2Rvd25yZXYueG1sUEsFBgAAAAAEAAQA8wAAAJEFAAAAAA== ">
                <v:stroke endarrow="block"/>
              </v:line>
            </w:pict>
          </mc:Fallback>
        </mc:AlternateContent>
      </w:r>
      <w:r w:rsidR="005E6AC9" w:rsidRPr="0059691B">
        <w:rPr>
          <w:lang w:val="en"/>
        </w:rPr>
        <w:t xml:space="preserve">    P:      aB/aB                 x                    Ab/Ab</w:t>
      </w:r>
    </w:p>
    <w:p w:rsidR="005E6AC9" w:rsidRPr="0059691B" w:rsidRDefault="005E6AC9" w:rsidP="004368B9">
      <w:pPr>
        <w:autoSpaceDE w:val="0"/>
        <w:autoSpaceDN w:val="0"/>
        <w:adjustRightInd w:val="0"/>
        <w:spacing w:before="120" w:after="120"/>
        <w:rPr>
          <w:lang w:val="en"/>
        </w:rPr>
      </w:pPr>
      <w:r w:rsidRPr="0059691B">
        <w:rPr>
          <w:lang w:val="en"/>
        </w:rPr>
        <w:t xml:space="preserve">    G</w:t>
      </w:r>
      <w:r w:rsidRPr="0059691B">
        <w:rPr>
          <w:vertAlign w:val="subscript"/>
          <w:lang w:val="en"/>
        </w:rPr>
        <w:t>2</w:t>
      </w:r>
      <w:r w:rsidRPr="0059691B">
        <w:rPr>
          <w:lang w:val="en"/>
        </w:rPr>
        <w:t xml:space="preserve">         </w:t>
      </w:r>
      <w:r w:rsidRPr="0059691B">
        <w:rPr>
          <w:u w:val="single"/>
          <w:lang w:val="en"/>
        </w:rPr>
        <w:t>aB</w:t>
      </w:r>
      <w:r w:rsidRPr="0059691B">
        <w:rPr>
          <w:lang w:val="en"/>
        </w:rPr>
        <w:t xml:space="preserve">                                           </w:t>
      </w:r>
      <w:r w:rsidRPr="0059691B">
        <w:rPr>
          <w:u w:val="single"/>
          <w:lang w:val="en"/>
        </w:rPr>
        <w:t>Ab</w:t>
      </w:r>
    </w:p>
    <w:p w:rsidR="005E6AC9" w:rsidRPr="0059691B" w:rsidRDefault="005E6AC9" w:rsidP="004368B9">
      <w:pPr>
        <w:autoSpaceDE w:val="0"/>
        <w:autoSpaceDN w:val="0"/>
        <w:adjustRightInd w:val="0"/>
        <w:spacing w:before="120" w:after="120"/>
        <w:rPr>
          <w:lang w:val="en"/>
        </w:rPr>
      </w:pPr>
      <w:r w:rsidRPr="0059691B">
        <w:rPr>
          <w:lang w:val="en"/>
        </w:rPr>
        <w:t xml:space="preserve">    F</w:t>
      </w:r>
      <w:r w:rsidRPr="0059691B">
        <w:rPr>
          <w:vertAlign w:val="subscript"/>
          <w:lang w:val="en"/>
        </w:rPr>
        <w:t>1</w:t>
      </w:r>
      <w:r w:rsidRPr="0059691B">
        <w:rPr>
          <w:lang w:val="en"/>
        </w:rPr>
        <w:t xml:space="preserve">                  Ab/aB(100% hoa xanh, đài ngả)</w:t>
      </w:r>
    </w:p>
    <w:p w:rsidR="009B0553"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4528" behindDoc="0" locked="0" layoutInCell="1" allowOverlap="1">
                <wp:simplePos x="0" y="0"/>
                <wp:positionH relativeFrom="column">
                  <wp:posOffset>2819400</wp:posOffset>
                </wp:positionH>
                <wp:positionV relativeFrom="paragraph">
                  <wp:posOffset>218440</wp:posOffset>
                </wp:positionV>
                <wp:extent cx="0" cy="319405"/>
                <wp:effectExtent l="57785" t="11430" r="56515" b="21590"/>
                <wp:wrapNone/>
                <wp:docPr id="177" name="Line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94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5" o:spid="_x0000_s1026" style="position:absolute;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17.2pt" to="222pt,4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BF3VKgIAAE0EAAAOAAAAZHJzL2Uyb0RvYy54bWysVE2P2jAQvVfqf7B8hyQQviLCqiLQC22R dvsDjO0Qq45t2YaAqv73jh2gu+2lqsrBjO2ZN2/ejLN8urQSnbl1QqsSZ8MUI66oZkIdS/z1ZTuY Y+Q8UYxIrXiJr9zhp9X7d8vOFHykGy0ZtwhAlCs6U+LGe1MkiaMNb4kbasMVXNbatsTD1h4TZkkH 6K1MRmk6TTptmbGacufgtOov8Sri1zWn/ktdO+6RLDFw83G1cT2ENVktSXG0xDSC3miQf2DREqEg 6QOqIp6gkxV/QLWCWu107YdUt4mua0F5rAGqydLfqnluiOGxFhDHmYdM7v/B0s/nvUWCQe9mM4wU aaFJO6E4GueToE5nXAFOa7W3oT56Uc9mp+k3h5ReN0QdeWT5cjUQmIWI5E1I2DgDOQ7dJ83Ah5y8 jlJdatsGSBABXWJHro+O8ItHtD+kcDrOFnka6SSkuMcZ6/xHrlsUjBJLIB1xyXnnfOBBirtLSKP0 VkgZ+y0V6kq8mIwmMcBpKVi4DG7OHg9radGZhImJv1gU3Lx2s/qkWARrOGGbm+2JkGAjH9XwVoA+ kuOQreUMI8nhkQSrpydVyAi1AuGb1Q/N90W62Mw383yQj6abQZ5W1eDDdp0PpttsNqnG1XpdZT8C +SwvGsEYV4H/fYCz/O8G5PaU+tF7jPBDqOQtelQUyN7/I+nY7NDfflIOml33NlQX+g4zG51v7ys8 itf76PXrK7D6CQAA//8DAFBLAwQUAAYACAAAACEAZrWGeN8AAAAJAQAADwAAAGRycy9kb3ducmV2 LnhtbEyPwU7DMBBE70j8g7VI3KhTsCAK2VQIqVxaQG0RgpsbL0lEvI5spw1/jxEHOM7OaPZNuZhs Lw7kQ+cYYT7LQBDXznTcILzslhc5iBA1G907JoQvCrCoTk9KXRh35A0dtrERqYRDoRHaGIdCylC3 ZHWYuYE4eR/OWx2T9I00Xh9Tue3lZZZdS6s7Th9aPdB9S/XndrQIm/Vylb+uxqn27w/zp93z+vEt 5IjnZ9PdLYhIU/wLww9+QocqMe3dyCaIHkEplbZEhCulQKTA72GPkKsbkFUp/y+ovgEAAP//AwBQ SwECLQAUAAYACAAAACEAtoM4kv4AAADhAQAAEwAAAAAAAAAAAAAAAAAAAAAAW0NvbnRlbnRfVHlw ZXNdLnhtbFBLAQItABQABgAIAAAAIQA4/SH/1gAAAJQBAAALAAAAAAAAAAAAAAAAAC8BAABfcmVs cy8ucmVsc1BLAQItABQABgAIAAAAIQBhBF3VKgIAAE0EAAAOAAAAAAAAAAAAAAAAAC4CAABkcnMv ZTJvRG9jLnhtbFBLAQItABQABgAIAAAAIQBmtYZ43wAAAAkBAAAPAAAAAAAAAAAAAAAAAIQEAABk cnMvZG93bnJldi54bWxQSwUGAAAAAAQABADzAAAAkAUAAAAA ">
                <v:stroke endarrow="block"/>
              </v:line>
            </w:pict>
          </mc:Fallback>
        </mc:AlternateContent>
      </w:r>
      <w:r w:rsidR="009B0553" w:rsidRPr="0059691B">
        <w:rPr>
          <w:lang w:val="en"/>
        </w:rPr>
        <w:t xml:space="preserve">    F</w:t>
      </w:r>
      <w:r w:rsidR="009B0553" w:rsidRPr="0059691B">
        <w:rPr>
          <w:vertAlign w:val="subscript"/>
          <w:lang w:val="en"/>
        </w:rPr>
        <w:t>1</w:t>
      </w:r>
      <w:r w:rsidR="009B0553" w:rsidRPr="0059691B">
        <w:rPr>
          <w:lang w:val="en"/>
        </w:rPr>
        <w:t xml:space="preserve">      x     F</w:t>
      </w:r>
      <w:r w:rsidR="009B0553" w:rsidRPr="0059691B">
        <w:rPr>
          <w:vertAlign w:val="subscript"/>
          <w:lang w:val="en"/>
        </w:rPr>
        <w:t>1</w:t>
      </w:r>
      <w:r w:rsidR="009B0553" w:rsidRPr="0059691B">
        <w:rPr>
          <w:lang w:val="en"/>
        </w:rPr>
        <w:t xml:space="preserve">   :      (hoa xanh, đài ngả)   x      (hoa xanh, đài ngả)</w:t>
      </w:r>
    </w:p>
    <w:p w:rsidR="009B0553" w:rsidRPr="0059691B" w:rsidRDefault="009B0553" w:rsidP="004368B9">
      <w:pPr>
        <w:autoSpaceDE w:val="0"/>
        <w:autoSpaceDN w:val="0"/>
        <w:adjustRightInd w:val="0"/>
        <w:spacing w:before="120" w:after="120"/>
        <w:rPr>
          <w:lang w:val="en"/>
        </w:rPr>
      </w:pPr>
      <w:r w:rsidRPr="0059691B">
        <w:rPr>
          <w:lang w:val="en"/>
        </w:rPr>
        <w:t xml:space="preserve">                                           Ab/aB                                  Ab/aB </w:t>
      </w:r>
    </w:p>
    <w:p w:rsidR="00741269" w:rsidRPr="0059691B" w:rsidRDefault="009B0553" w:rsidP="004368B9">
      <w:pPr>
        <w:autoSpaceDE w:val="0"/>
        <w:autoSpaceDN w:val="0"/>
        <w:adjustRightInd w:val="0"/>
        <w:spacing w:before="120" w:after="120"/>
        <w:rPr>
          <w:lang w:val="en"/>
        </w:rPr>
      </w:pPr>
      <w:r w:rsidRPr="0059691B">
        <w:rPr>
          <w:lang w:val="en"/>
        </w:rPr>
        <w:lastRenderedPageBreak/>
        <w:t xml:space="preserve">      </w:t>
      </w:r>
      <w:r w:rsidR="002B0308" w:rsidRPr="0059691B">
        <w:rPr>
          <w:lang w:val="en"/>
        </w:rPr>
        <w:t xml:space="preserve">Giao tử </w:t>
      </w:r>
      <w:r w:rsidRPr="0059691B">
        <w:rPr>
          <w:lang w:val="en"/>
        </w:rPr>
        <w:t xml:space="preserve"> </w:t>
      </w:r>
      <w:r w:rsidR="002B0308" w:rsidRPr="0059691B">
        <w:rPr>
          <w:lang w:val="en"/>
        </w:rPr>
        <w:t>F</w:t>
      </w:r>
      <w:r w:rsidR="002B0308" w:rsidRPr="0059691B">
        <w:rPr>
          <w:vertAlign w:val="subscript"/>
          <w:lang w:val="en"/>
        </w:rPr>
        <w:t>1</w:t>
      </w:r>
      <w:r w:rsidRPr="0059691B">
        <w:rPr>
          <w:lang w:val="en"/>
        </w:rPr>
        <w:t xml:space="preserve"> </w:t>
      </w:r>
      <w:r w:rsidR="002B0308" w:rsidRPr="0059691B">
        <w:rPr>
          <w:lang w:val="en"/>
        </w:rPr>
        <w:t xml:space="preserve">          </w:t>
      </w:r>
      <w:r w:rsidRPr="0059691B">
        <w:rPr>
          <w:lang w:val="en"/>
        </w:rPr>
        <w:t xml:space="preserve">        </w:t>
      </w:r>
      <w:r w:rsidRPr="0059691B">
        <w:rPr>
          <w:u w:val="single"/>
          <w:lang w:val="en"/>
        </w:rPr>
        <w:t>aB</w:t>
      </w:r>
      <w:r w:rsidRPr="0059691B">
        <w:rPr>
          <w:lang w:val="en"/>
        </w:rPr>
        <w:t xml:space="preserve">,  </w:t>
      </w:r>
      <w:r w:rsidRPr="0059691B">
        <w:rPr>
          <w:u w:val="single"/>
          <w:lang w:val="en"/>
        </w:rPr>
        <w:t>Ab</w:t>
      </w:r>
      <w:r w:rsidRPr="0059691B">
        <w:rPr>
          <w:lang w:val="en"/>
        </w:rPr>
        <w:t xml:space="preserve">                                  </w:t>
      </w:r>
      <w:r w:rsidRPr="0059691B">
        <w:rPr>
          <w:u w:val="single"/>
          <w:lang w:val="en"/>
        </w:rPr>
        <w:t>aB</w:t>
      </w:r>
      <w:r w:rsidRPr="0059691B">
        <w:rPr>
          <w:lang w:val="en"/>
        </w:rPr>
        <w:t xml:space="preserve">,  </w:t>
      </w:r>
      <w:r w:rsidRPr="0059691B">
        <w:rPr>
          <w:u w:val="single"/>
          <w:lang w:val="en"/>
        </w:rPr>
        <w:t>Ab</w:t>
      </w:r>
      <w:r w:rsidR="00741269" w:rsidRPr="0059691B">
        <w:rPr>
          <w:lang w:val="en"/>
        </w:rPr>
        <w:t xml:space="preserve">                                 </w:t>
      </w:r>
    </w:p>
    <w:tbl>
      <w:tblPr>
        <w:tblW w:w="0" w:type="auto"/>
        <w:tblInd w:w="1428" w:type="dxa"/>
        <w:tblLayout w:type="fixed"/>
        <w:tblLook w:val="0000" w:firstRow="0" w:lastRow="0" w:firstColumn="0" w:lastColumn="0" w:noHBand="0" w:noVBand="0"/>
      </w:tblPr>
      <w:tblGrid>
        <w:gridCol w:w="2040"/>
        <w:gridCol w:w="1560"/>
        <w:gridCol w:w="2040"/>
      </w:tblGrid>
      <w:tr w:rsidR="00741269" w:rsidRPr="0059691B">
        <w:trPr>
          <w:trHeight w:val="637"/>
        </w:trPr>
        <w:tc>
          <w:tcPr>
            <w:tcW w:w="2040" w:type="dxa"/>
            <w:tcBorders>
              <w:top w:val="single" w:sz="3" w:space="0" w:color="000000"/>
              <w:left w:val="single" w:sz="3" w:space="0" w:color="000000"/>
              <w:bottom w:val="single" w:sz="3" w:space="0" w:color="000000"/>
              <w:right w:val="single" w:sz="3" w:space="0" w:color="000000"/>
            </w:tcBorders>
            <w:vAlign w:val="bottom"/>
          </w:tcPr>
          <w:p w:rsidR="00741269"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5552" behindDoc="0" locked="0" layoutInCell="1" allowOverlap="1">
                      <wp:simplePos x="0" y="0"/>
                      <wp:positionH relativeFrom="column">
                        <wp:posOffset>7620</wp:posOffset>
                      </wp:positionH>
                      <wp:positionV relativeFrom="paragraph">
                        <wp:posOffset>63500</wp:posOffset>
                      </wp:positionV>
                      <wp:extent cx="1143000" cy="457200"/>
                      <wp:effectExtent l="6350" t="6985" r="31750" b="59690"/>
                      <wp:wrapNone/>
                      <wp:docPr id="176" name="Line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6"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5pt" to="90.6pt,4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FIA3LgIAAFMEAAAOAAAAZHJzL2Uyb0RvYy54bWysVMGO2jAQvVfqP1i+QxIILESEVUWgF9pF 2u0HGNshVh3bsg0BVf33jk2gpb1UVXNwxvHMmzfzxlk8n1uJTtw6oVWJs2GKEVdUM6EOJf7ythnM MHKeKEakVrzEF+7w8/L9u0VnCj7SjZaMWwQgyhWdKXHjvSmSxNGGt8QNteEKDmttW+Jhaw8Js6QD 9FYmozSdJp22zFhNuXPwtboe4mXEr2tO/UtdO+6RLDFw83G1cd2HNVkuSHGwxDSC9jTIP7BoiVCQ 9A5VEU/Q0Yo/oFpBrXa69kOq20TXtaA81gDVZOlv1bw2xPBYCzTHmXub3P+DpZ9PO4sEA+2ephgp 0oJIW6E4GufT0J3OuAKcVmpnQ330rF7NVtOvDim9aog68Mjy7WIgMAsRyUNI2DgDOfbdJ83Ahxy9 jq0617YNkNAEdI6KXO6K8LNHFD5mWT5OUxCOwlk+eQLJYwpS3KKNdf4j1y0KRoklUI/o5LR1PrAh xc0lJFN6I6SMqkuFuhLPJ6NJDHBaChYOg5uzh/1KWnQiYW7i0+d9cLP6qFgEazhh6972REiwkY89 8VZAlyTHIVvLGUaSw1UJ1pWeVCEjVAyEe+s6Ot/m6Xw9W8/yQT6argd5WlWDD5tVPphusqdJNa5W qyr7HshnedEIxrgK/G9jnOV/Nyb9hboO4H2Q741KHtFjR4Hs7R1JR8mDytd52Wt22dlQXVAfJjc6 97csXI1f99Hr579g+QMAAP//AwBQSwMEFAAGAAgAAAAhAA2nNxfcAAAABwEAAA8AAABkcnMvZG93 bnJldi54bWxMj0FPwzAMhe9I/IfISNxYsh5QVJpOCGlcNkDbEIJb1pq2onGqJN3Kv8c9sZP1/J6e PxeryfXihCF2ngwsFwoEUuXrjhoD74f1nQYRk6Xa9p7QwC9GWJXXV4XNa3+mHZ72qRFcQjG3BtqU hlzKWLXobFz4AYm9bx+cTSxDI+tgz1zuepkpdS+d7YgvtHbApxarn/3oDOy2643+2IxTFb6el6+H t+3LZ9TG3N5Mjw8gEk7pPwwzPqNDyUxHP1IdRc864yAPxR/Ntp4XRwM6UyDLQl7yl38AAAD//wMA UEsBAi0AFAAGAAgAAAAhALaDOJL+AAAA4QEAABMAAAAAAAAAAAAAAAAAAAAAAFtDb250ZW50X1R5 cGVzXS54bWxQSwECLQAUAAYACAAAACEAOP0h/9YAAACUAQAACwAAAAAAAAAAAAAAAAAvAQAAX3Jl bHMvLnJlbHNQSwECLQAUAAYACAAAACEAIxSANy4CAABTBAAADgAAAAAAAAAAAAAAAAAuAgAAZHJz L2Uyb0RvYy54bWxQSwECLQAUAAYACAAAACEADac3F9wAAAAHAQAADwAAAAAAAAAAAAAAAACIBAAA ZHJzL2Rvd25yZXYueG1sUEsFBgAAAAAEAAQA8wAAAJEFAAAAAA== ">
                      <v:stroke endarrow="block"/>
                    </v:line>
                  </w:pict>
                </mc:Fallback>
              </mc:AlternateContent>
            </w:r>
            <w:r w:rsidR="00741269" w:rsidRPr="0059691B">
              <w:rPr>
                <w:lang w:val="en"/>
              </w:rPr>
              <w:t xml:space="preserve"> </w:t>
            </w:r>
            <w:r w:rsidR="003136C4" w:rsidRPr="0059691B">
              <w:rPr>
                <w:lang w:val="en"/>
              </w:rPr>
              <w:t xml:space="preserve">             </w:t>
            </w:r>
            <w:r w:rsidR="00741269" w:rsidRPr="0059691B">
              <w:rPr>
                <w:lang w:val="en"/>
              </w:rPr>
              <w:t>Gt đực</w:t>
            </w:r>
          </w:p>
          <w:p w:rsidR="00741269" w:rsidRPr="0059691B" w:rsidRDefault="00741269" w:rsidP="004368B9">
            <w:pPr>
              <w:autoSpaceDE w:val="0"/>
              <w:autoSpaceDN w:val="0"/>
              <w:adjustRightInd w:val="0"/>
              <w:spacing w:before="120" w:after="120"/>
              <w:rPr>
                <w:lang w:val="en"/>
              </w:rPr>
            </w:pPr>
            <w:r w:rsidRPr="0059691B">
              <w:rPr>
                <w:lang w:val="en"/>
              </w:rPr>
              <w:t>Gt cái</w:t>
            </w:r>
          </w:p>
        </w:tc>
        <w:tc>
          <w:tcPr>
            <w:tcW w:w="1560" w:type="dxa"/>
            <w:tcBorders>
              <w:top w:val="single" w:sz="3" w:space="0" w:color="000000"/>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u w:val="single"/>
                <w:lang w:val="en"/>
              </w:rPr>
              <w:t>aB</w:t>
            </w:r>
            <w:r w:rsidRPr="0059691B">
              <w:rPr>
                <w:color w:val="000000"/>
                <w:lang w:val="en"/>
              </w:rPr>
              <w:t> </w:t>
            </w:r>
          </w:p>
        </w:tc>
        <w:tc>
          <w:tcPr>
            <w:tcW w:w="2040" w:type="dxa"/>
            <w:tcBorders>
              <w:top w:val="single" w:sz="3" w:space="0" w:color="000000"/>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u w:val="single"/>
                <w:lang w:val="en"/>
              </w:rPr>
              <w:t>Ab</w:t>
            </w:r>
          </w:p>
        </w:tc>
      </w:tr>
      <w:tr w:rsidR="00741269" w:rsidRPr="0059691B">
        <w:trPr>
          <w:trHeight w:val="300"/>
        </w:trPr>
        <w:tc>
          <w:tcPr>
            <w:tcW w:w="2040" w:type="dxa"/>
            <w:tcBorders>
              <w:top w:val="nil"/>
              <w:left w:val="single" w:sz="3" w:space="0" w:color="000000"/>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u w:val="single"/>
                <w:lang w:val="en"/>
              </w:rPr>
              <w:t>aB</w:t>
            </w:r>
          </w:p>
        </w:tc>
        <w:tc>
          <w:tcPr>
            <w:tcW w:w="1560" w:type="dxa"/>
            <w:tcBorders>
              <w:top w:val="nil"/>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lang w:val="en"/>
              </w:rPr>
              <w:t>aB/aB</w:t>
            </w:r>
          </w:p>
        </w:tc>
        <w:tc>
          <w:tcPr>
            <w:tcW w:w="2040" w:type="dxa"/>
            <w:tcBorders>
              <w:top w:val="nil"/>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lang w:val="en"/>
              </w:rPr>
              <w:t>Ab/aB</w:t>
            </w:r>
          </w:p>
        </w:tc>
      </w:tr>
      <w:tr w:rsidR="00741269" w:rsidRPr="0059691B">
        <w:trPr>
          <w:trHeight w:val="300"/>
        </w:trPr>
        <w:tc>
          <w:tcPr>
            <w:tcW w:w="2040" w:type="dxa"/>
            <w:tcBorders>
              <w:top w:val="nil"/>
              <w:left w:val="single" w:sz="3" w:space="0" w:color="000000"/>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u w:val="single"/>
                <w:lang w:val="en"/>
              </w:rPr>
              <w:t>Ab</w:t>
            </w:r>
          </w:p>
        </w:tc>
        <w:tc>
          <w:tcPr>
            <w:tcW w:w="1560" w:type="dxa"/>
            <w:tcBorders>
              <w:top w:val="nil"/>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lang w:val="en"/>
              </w:rPr>
              <w:t>Ab/aB</w:t>
            </w:r>
          </w:p>
        </w:tc>
        <w:tc>
          <w:tcPr>
            <w:tcW w:w="2040" w:type="dxa"/>
            <w:tcBorders>
              <w:top w:val="nil"/>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lang w:val="en"/>
              </w:rPr>
              <w:t>Ab/Ab</w:t>
            </w:r>
          </w:p>
        </w:tc>
      </w:tr>
    </w:tbl>
    <w:p w:rsidR="009B0553" w:rsidRPr="0059691B" w:rsidRDefault="005A330A" w:rsidP="004368B9">
      <w:pPr>
        <w:autoSpaceDE w:val="0"/>
        <w:autoSpaceDN w:val="0"/>
        <w:adjustRightInd w:val="0"/>
        <w:spacing w:before="120" w:after="120"/>
        <w:rPr>
          <w:lang w:val="en"/>
        </w:rPr>
      </w:pPr>
      <w:r w:rsidRPr="0059691B">
        <w:rPr>
          <w:lang w:val="en"/>
        </w:rPr>
        <w:t>F</w:t>
      </w:r>
      <w:r w:rsidRPr="0059691B">
        <w:rPr>
          <w:vertAlign w:val="subscript"/>
          <w:lang w:val="en"/>
        </w:rPr>
        <w:t>2</w:t>
      </w:r>
    </w:p>
    <w:p w:rsidR="009B0553" w:rsidRPr="0059691B" w:rsidRDefault="005A330A" w:rsidP="004368B9">
      <w:pPr>
        <w:autoSpaceDE w:val="0"/>
        <w:autoSpaceDN w:val="0"/>
        <w:adjustRightInd w:val="0"/>
        <w:spacing w:before="120" w:after="120"/>
        <w:rPr>
          <w:lang w:val="en"/>
        </w:rPr>
      </w:pPr>
      <w:r w:rsidRPr="0059691B">
        <w:rPr>
          <w:lang w:val="en"/>
        </w:rPr>
        <w:t>Tỉ lệ kiểu gen: 1Ab/Ab   :    2Ab/aB</w:t>
      </w:r>
      <w:r w:rsidR="009B0553" w:rsidRPr="0059691B">
        <w:rPr>
          <w:lang w:val="en"/>
        </w:rPr>
        <w:t xml:space="preserve">        </w:t>
      </w:r>
      <w:r w:rsidRPr="0059691B">
        <w:rPr>
          <w:lang w:val="en"/>
        </w:rPr>
        <w:t>: 1 ab/aB</w:t>
      </w:r>
    </w:p>
    <w:p w:rsidR="005A330A" w:rsidRPr="0059691B" w:rsidRDefault="005A330A" w:rsidP="004368B9">
      <w:pPr>
        <w:autoSpaceDE w:val="0"/>
        <w:autoSpaceDN w:val="0"/>
        <w:adjustRightInd w:val="0"/>
        <w:spacing w:before="120" w:after="120"/>
        <w:rPr>
          <w:lang w:val="en"/>
        </w:rPr>
      </w:pPr>
      <w:r w:rsidRPr="0059691B">
        <w:rPr>
          <w:lang w:val="en"/>
        </w:rPr>
        <w:t>Tỉ lệ kiểu hình:  1 hoa tím, đài cuốn :  2  hoa tím, đài ngả    :    1 hoa đỏ, đài ngả</w:t>
      </w:r>
    </w:p>
    <w:p w:rsidR="00D205D8" w:rsidRPr="0059691B" w:rsidRDefault="00786E4F" w:rsidP="004368B9">
      <w:pPr>
        <w:autoSpaceDE w:val="0"/>
        <w:autoSpaceDN w:val="0"/>
        <w:adjustRightInd w:val="0"/>
        <w:spacing w:before="120" w:after="120"/>
        <w:jc w:val="center"/>
        <w:rPr>
          <w:b/>
          <w:lang w:val="vi-VN"/>
        </w:rPr>
      </w:pPr>
      <w:r w:rsidRPr="0059691B">
        <w:rPr>
          <w:b/>
          <w:lang w:val="en"/>
        </w:rPr>
        <w:t>Chú ý:</w:t>
      </w:r>
    </w:p>
    <w:p w:rsidR="00580D58" w:rsidRPr="0059691B" w:rsidRDefault="00297467" w:rsidP="004368B9">
      <w:pPr>
        <w:autoSpaceDE w:val="0"/>
        <w:autoSpaceDN w:val="0"/>
        <w:adjustRightInd w:val="0"/>
        <w:spacing w:before="120" w:after="120"/>
        <w:rPr>
          <w:b/>
          <w:lang w:val="vi-VN"/>
        </w:rPr>
      </w:pPr>
      <w:r w:rsidRPr="0059691B">
        <w:rPr>
          <w:b/>
          <w:lang w:val="vi-VN"/>
        </w:rPr>
        <w:t>Xác định số loại gt:</w:t>
      </w:r>
      <w:r w:rsidR="00580D58" w:rsidRPr="0059691B">
        <w:rPr>
          <w:b/>
          <w:lang w:val="vi-VN"/>
        </w:rPr>
        <w:t xml:space="preserve"> =</w:t>
      </w:r>
      <w:r w:rsidR="00580D58" w:rsidRPr="0059691B">
        <w:rPr>
          <w:b/>
          <w:bCs/>
        </w:rPr>
        <w:t>2</w:t>
      </w:r>
      <w:r w:rsidR="00580D58" w:rsidRPr="0059691B">
        <w:rPr>
          <w:b/>
          <w:bCs/>
          <w:vertAlign w:val="superscript"/>
          <w:lang w:val="vi-VN"/>
        </w:rPr>
        <w:t>n</w:t>
      </w:r>
      <w:r w:rsidR="00580D58" w:rsidRPr="0059691B">
        <w:rPr>
          <w:b/>
          <w:lang w:val="vi-VN"/>
        </w:rPr>
        <w:t>(n là số nhóm gen hay số cặp NST)</w:t>
      </w:r>
    </w:p>
    <w:p w:rsidR="00EC6E5F" w:rsidRPr="0059691B" w:rsidRDefault="00580D58" w:rsidP="004368B9">
      <w:pPr>
        <w:autoSpaceDE w:val="0"/>
        <w:autoSpaceDN w:val="0"/>
        <w:adjustRightInd w:val="0"/>
        <w:spacing w:before="120" w:after="120"/>
        <w:rPr>
          <w:lang w:val="vi-VN"/>
        </w:rPr>
      </w:pPr>
      <w:r w:rsidRPr="0059691B">
        <w:rPr>
          <w:lang w:val="vi-VN"/>
        </w:rPr>
        <w:t>*</w:t>
      </w:r>
      <w:r w:rsidR="00297467" w:rsidRPr="0059691B">
        <w:rPr>
          <w:lang w:val="vi-VN"/>
        </w:rPr>
        <w:t xml:space="preserve"> Trong trường hợp lk gen hoàn toàn và trên cùng 1 nhóm gen (trên 1 cặp NST) và các cặp gen đồng hợp tử thì ta có 1 loại gt.</w:t>
      </w:r>
      <w:r w:rsidR="00EC6E5F" w:rsidRPr="0059691B">
        <w:rPr>
          <w:lang w:val="vi-VN"/>
        </w:rPr>
        <w:t xml:space="preserve"> </w:t>
      </w:r>
    </w:p>
    <w:p w:rsidR="007A3B51" w:rsidRPr="0059691B" w:rsidRDefault="0044575F" w:rsidP="004368B9">
      <w:pPr>
        <w:autoSpaceDE w:val="0"/>
        <w:autoSpaceDN w:val="0"/>
        <w:adjustRightInd w:val="0"/>
        <w:spacing w:before="120" w:after="120"/>
        <w:rPr>
          <w:bCs/>
          <w:lang w:val="en"/>
        </w:rPr>
      </w:pPr>
      <w:r w:rsidRPr="0059691B">
        <w:rPr>
          <w:lang w:val="vi-VN"/>
        </w:rPr>
        <w:t>+ Tr</w:t>
      </w:r>
      <w:r w:rsidRPr="0059691B">
        <w:t>o</w:t>
      </w:r>
      <w:r w:rsidR="00473371" w:rsidRPr="0059691B">
        <w:rPr>
          <w:lang w:val="vi-VN"/>
        </w:rPr>
        <w:t>ng t/h lk gen hoàn toàn và trên nhiều nhóm gen (nhiều nhóm NST) và mỗi nhóm gen có tối thiểu 1</w:t>
      </w:r>
      <w:r w:rsidR="001C6B33" w:rsidRPr="0059691B">
        <w:rPr>
          <w:lang w:val="vi-VN"/>
        </w:rPr>
        <w:t xml:space="preserve"> cặp dị hợp tử thì số loại gt =</w:t>
      </w:r>
      <w:r w:rsidR="001C6B33" w:rsidRPr="0059691B">
        <w:rPr>
          <w:lang w:val="en"/>
        </w:rPr>
        <w:t>2</w:t>
      </w:r>
      <w:r w:rsidR="001C6B33" w:rsidRPr="0059691B">
        <w:rPr>
          <w:vertAlign w:val="superscript"/>
          <w:lang w:val="vi-VN"/>
        </w:rPr>
        <w:t>n</w:t>
      </w:r>
      <w:r w:rsidR="007A3B51" w:rsidRPr="0059691B">
        <w:rPr>
          <w:bCs/>
          <w:lang w:val="en"/>
        </w:rPr>
        <w:t>(n là số nhóm gen hay số cặp NST)</w:t>
      </w:r>
    </w:p>
    <w:p w:rsidR="0044575F" w:rsidRPr="0059691B" w:rsidRDefault="0044575F" w:rsidP="004368B9">
      <w:pPr>
        <w:autoSpaceDE w:val="0"/>
        <w:autoSpaceDN w:val="0"/>
        <w:adjustRightInd w:val="0"/>
        <w:spacing w:before="120" w:after="120"/>
      </w:pPr>
      <w:r w:rsidRPr="0059691B">
        <w:t>+ Trong t/h xđ thành phần gen mỗi loại gt ta dùng sơ đồ phân nhánh hoặc nhân đại số mà mỗi loại gt của nhóm gen này phối hợp đủ kiểu với các loại gt tử của nhóm gen kia.</w:t>
      </w:r>
    </w:p>
    <w:p w:rsidR="00580D58" w:rsidRPr="0059691B" w:rsidRDefault="00580D58" w:rsidP="004368B9">
      <w:pPr>
        <w:autoSpaceDE w:val="0"/>
        <w:autoSpaceDN w:val="0"/>
        <w:adjustRightInd w:val="0"/>
        <w:spacing w:before="120" w:after="120"/>
        <w:rPr>
          <w:lang w:val="vi-VN"/>
        </w:rPr>
      </w:pPr>
      <w:r w:rsidRPr="0059691B">
        <w:rPr>
          <w:lang w:val="vi-VN"/>
        </w:rPr>
        <w:t>* Trong trường hợp lk gen không hoàn toàn: Mỗi nhóm gen phải chứa 2 cặp gen dị hợp trở lên mới phát sinh gt mang tổ hợp gen chéo trong quá trình giảm phân.</w:t>
      </w:r>
    </w:p>
    <w:p w:rsidR="00580D58" w:rsidRPr="0059691B" w:rsidRDefault="00580D58" w:rsidP="004368B9">
      <w:pPr>
        <w:autoSpaceDE w:val="0"/>
        <w:autoSpaceDN w:val="0"/>
        <w:adjustRightInd w:val="0"/>
        <w:spacing w:before="120" w:after="120"/>
        <w:rPr>
          <w:lang w:val="vi-VN"/>
        </w:rPr>
      </w:pPr>
      <w:r w:rsidRPr="0059691B">
        <w:rPr>
          <w:lang w:val="vi-VN"/>
        </w:rPr>
        <w:t xml:space="preserve">-Nếu có 2 cặp gen dị hợp thì số gt </w:t>
      </w:r>
      <w:r w:rsidRPr="0059691B">
        <w:rPr>
          <w:bCs/>
        </w:rPr>
        <w:t>2</w:t>
      </w:r>
      <w:r w:rsidRPr="0059691B">
        <w:rPr>
          <w:bCs/>
          <w:vertAlign w:val="superscript"/>
          <w:lang w:val="vi-VN"/>
        </w:rPr>
        <w:t>2</w:t>
      </w:r>
      <w:r w:rsidRPr="0059691B">
        <w:rPr>
          <w:bCs/>
          <w:lang w:val="vi-VN"/>
        </w:rPr>
        <w:t>= 4 loại tỉ lệ không bằng nhau</w:t>
      </w:r>
      <w:r w:rsidR="00010651" w:rsidRPr="0059691B">
        <w:rPr>
          <w:bCs/>
          <w:lang w:val="vi-VN"/>
        </w:rPr>
        <w:t>.</w:t>
      </w:r>
    </w:p>
    <w:p w:rsidR="00B76500" w:rsidRPr="0059691B" w:rsidRDefault="007569EB" w:rsidP="004368B9">
      <w:pPr>
        <w:autoSpaceDE w:val="0"/>
        <w:autoSpaceDN w:val="0"/>
        <w:adjustRightInd w:val="0"/>
        <w:spacing w:before="120" w:after="120"/>
        <w:rPr>
          <w:bCs/>
          <w:lang w:val="vi-VN"/>
        </w:rPr>
      </w:pPr>
      <w:r w:rsidRPr="0059691B">
        <w:rPr>
          <w:bCs/>
          <w:lang w:val="vi-VN"/>
        </w:rPr>
        <w:t xml:space="preserve">-Thành phần gen có 2 loại gt bình thường mang gen liên kết, t/l mỗi loại gt này là &gt; 25%. Khi thành phần 2 loại gt HVG mang tổ hợp gen chéo nhau do 2 gen tương ứng đổi chỗ , thì t/lệ mỗi loại gt này là &lt;25%.VD:   Cặp gen lk: AB/ab, Gt lk: </w:t>
      </w:r>
      <w:r w:rsidRPr="0059691B">
        <w:rPr>
          <w:bCs/>
          <w:u w:val="single"/>
          <w:lang w:val="vi-VN"/>
        </w:rPr>
        <w:t>AB</w:t>
      </w:r>
      <w:r w:rsidRPr="0059691B">
        <w:rPr>
          <w:bCs/>
          <w:lang w:val="vi-VN"/>
        </w:rPr>
        <w:t xml:space="preserve"> và </w:t>
      </w:r>
      <w:r w:rsidRPr="0059691B">
        <w:rPr>
          <w:bCs/>
          <w:u w:val="single"/>
          <w:lang w:val="vi-VN"/>
        </w:rPr>
        <w:t>ab</w:t>
      </w:r>
      <w:r w:rsidRPr="0059691B">
        <w:rPr>
          <w:bCs/>
          <w:lang w:val="vi-VN"/>
        </w:rPr>
        <w:t xml:space="preserve"> mỗi loại với t/l &gt;25%</w:t>
      </w:r>
      <w:r w:rsidR="00786E4F" w:rsidRPr="0059691B">
        <w:rPr>
          <w:bCs/>
          <w:lang w:val="vi-VN"/>
        </w:rPr>
        <w:t xml:space="preserve">.  </w:t>
      </w:r>
      <w:r w:rsidR="00B76500" w:rsidRPr="0059691B">
        <w:rPr>
          <w:bCs/>
          <w:lang w:val="vi-VN"/>
        </w:rPr>
        <w:t xml:space="preserve"> Gt  hoán vị: </w:t>
      </w:r>
      <w:r w:rsidR="00B76500" w:rsidRPr="0059691B">
        <w:rPr>
          <w:bCs/>
          <w:u w:val="single"/>
          <w:lang w:val="vi-VN"/>
        </w:rPr>
        <w:t>Ab</w:t>
      </w:r>
      <w:r w:rsidR="00B76500" w:rsidRPr="0059691B">
        <w:rPr>
          <w:bCs/>
          <w:lang w:val="vi-VN"/>
        </w:rPr>
        <w:t xml:space="preserve">  và  </w:t>
      </w:r>
      <w:r w:rsidR="00B76500" w:rsidRPr="0059691B">
        <w:rPr>
          <w:bCs/>
          <w:u w:val="single"/>
          <w:lang w:val="vi-VN"/>
        </w:rPr>
        <w:t>aB</w:t>
      </w:r>
      <w:r w:rsidR="00B76500" w:rsidRPr="0059691B">
        <w:rPr>
          <w:bCs/>
          <w:lang w:val="vi-VN"/>
        </w:rPr>
        <w:t xml:space="preserve"> mỗi loại với t/l &lt;25%.             </w:t>
      </w:r>
    </w:p>
    <w:p w:rsidR="00BA5A22" w:rsidRPr="0059691B" w:rsidRDefault="00AC4E4B" w:rsidP="00BA5A22">
      <w:pPr>
        <w:autoSpaceDE w:val="0"/>
        <w:autoSpaceDN w:val="0"/>
        <w:adjustRightInd w:val="0"/>
        <w:spacing w:before="120" w:after="120"/>
        <w:rPr>
          <w:bCs/>
        </w:rPr>
      </w:pPr>
      <w:r w:rsidRPr="0059691B">
        <w:rPr>
          <w:bCs/>
          <w:lang w:val="vi-VN"/>
        </w:rPr>
        <w:t>-Nếu có 3 cặp gen dị hợp thì : Có thể xảy ra sự trao đổi chéo 2 chỗ và có thể không xảy ra tđc 2 chỗ.</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HƯƠNG III. ADN VÀ GEN</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ADN</w:t>
      </w:r>
    </w:p>
    <w:p w:rsidR="00A62F9C" w:rsidRPr="0059691B" w:rsidRDefault="00A62F9C" w:rsidP="004368B9">
      <w:pPr>
        <w:autoSpaceDE w:val="0"/>
        <w:autoSpaceDN w:val="0"/>
        <w:adjustRightInd w:val="0"/>
        <w:spacing w:before="120" w:after="120"/>
        <w:rPr>
          <w:b/>
          <w:bCs/>
          <w:lang w:val="en"/>
        </w:rPr>
      </w:pPr>
      <w:r w:rsidRPr="0059691B">
        <w:rPr>
          <w:b/>
          <w:bCs/>
          <w:lang w:val="en"/>
        </w:rPr>
        <w:t>1.Cấu tạo hh của phân tử AND</w:t>
      </w:r>
    </w:p>
    <w:p w:rsidR="00A62F9C" w:rsidRPr="0059691B" w:rsidRDefault="00A62F9C" w:rsidP="004368B9">
      <w:pPr>
        <w:autoSpaceDE w:val="0"/>
        <w:autoSpaceDN w:val="0"/>
        <w:adjustRightInd w:val="0"/>
        <w:spacing w:before="120" w:after="120"/>
        <w:rPr>
          <w:lang w:val="en"/>
        </w:rPr>
      </w:pPr>
      <w:r w:rsidRPr="0059691B">
        <w:rPr>
          <w:lang w:val="en"/>
        </w:rPr>
        <w:t>- ADN(axit deoxyribonucleic) là 1 loại axit nucleic, cấu tạo từ các nguyên tố C,H,O,N,P.</w:t>
      </w:r>
    </w:p>
    <w:p w:rsidR="00A62F9C" w:rsidRPr="0059691B" w:rsidRDefault="00A62F9C" w:rsidP="004368B9">
      <w:pPr>
        <w:autoSpaceDE w:val="0"/>
        <w:autoSpaceDN w:val="0"/>
        <w:adjustRightInd w:val="0"/>
        <w:spacing w:before="120" w:after="120"/>
        <w:rPr>
          <w:lang w:val="en"/>
        </w:rPr>
      </w:pPr>
      <w:r w:rsidRPr="0059691B">
        <w:rPr>
          <w:lang w:val="en"/>
        </w:rPr>
        <w:t>-Đặc điểm: Đại phân tử hữu cơ, có kích thước lớn có thể dài tới hàng trăm micromet, khối lượng hàng triệu, hàng chục triệu đvc.</w:t>
      </w:r>
    </w:p>
    <w:p w:rsidR="00A62F9C" w:rsidRPr="0059691B" w:rsidRDefault="00A62F9C" w:rsidP="004368B9">
      <w:pPr>
        <w:autoSpaceDE w:val="0"/>
        <w:autoSpaceDN w:val="0"/>
        <w:adjustRightInd w:val="0"/>
        <w:spacing w:before="120" w:after="120"/>
        <w:rPr>
          <w:lang w:val="en"/>
        </w:rPr>
      </w:pPr>
      <w:r w:rsidRPr="0059691B">
        <w:rPr>
          <w:lang w:val="en"/>
        </w:rPr>
        <w:t>-Cấu tạo theo nguyên tắc đa phân: Đơn phân là  nucleotit.</w:t>
      </w:r>
    </w:p>
    <w:p w:rsidR="00A62F9C" w:rsidRPr="0059691B" w:rsidRDefault="00A62F9C" w:rsidP="004368B9">
      <w:pPr>
        <w:autoSpaceDE w:val="0"/>
        <w:autoSpaceDN w:val="0"/>
        <w:adjustRightInd w:val="0"/>
        <w:spacing w:before="120" w:after="120"/>
        <w:rPr>
          <w:lang w:val="en"/>
        </w:rPr>
      </w:pPr>
      <w:r w:rsidRPr="0059691B">
        <w:rPr>
          <w:lang w:val="en"/>
        </w:rPr>
        <w:t xml:space="preserve">-Cấu tạo 1 nuclêôtit gồm: </w:t>
      </w:r>
    </w:p>
    <w:p w:rsidR="00A62F9C" w:rsidRPr="0059691B" w:rsidRDefault="00A62F9C" w:rsidP="004368B9">
      <w:pPr>
        <w:autoSpaceDE w:val="0"/>
        <w:autoSpaceDN w:val="0"/>
        <w:adjustRightInd w:val="0"/>
        <w:spacing w:before="120" w:after="120"/>
        <w:rPr>
          <w:lang w:val="en"/>
        </w:rPr>
      </w:pPr>
      <w:r w:rsidRPr="0059691B">
        <w:rPr>
          <w:lang w:val="en"/>
        </w:rPr>
        <w:t>+ Một phân tử đường (C</w:t>
      </w:r>
      <w:r w:rsidRPr="0059691B">
        <w:rPr>
          <w:vertAlign w:val="subscript"/>
          <w:lang w:val="en"/>
        </w:rPr>
        <w:t>5</w:t>
      </w:r>
      <w:r w:rsidRPr="0059691B">
        <w:rPr>
          <w:lang w:val="en"/>
        </w:rPr>
        <w:t>H</w:t>
      </w:r>
      <w:r w:rsidRPr="0059691B">
        <w:rPr>
          <w:vertAlign w:val="subscript"/>
          <w:lang w:val="en"/>
        </w:rPr>
        <w:t>10</w:t>
      </w:r>
      <w:r w:rsidRPr="0059691B">
        <w:rPr>
          <w:lang w:val="en"/>
        </w:rPr>
        <w:t>O</w:t>
      </w:r>
      <w:r w:rsidRPr="0059691B">
        <w:rPr>
          <w:vertAlign w:val="subscript"/>
          <w:lang w:val="en"/>
        </w:rPr>
        <w:t>4)</w:t>
      </w:r>
    </w:p>
    <w:p w:rsidR="00A62F9C" w:rsidRPr="0059691B" w:rsidRDefault="00A62F9C" w:rsidP="004368B9">
      <w:pPr>
        <w:autoSpaceDE w:val="0"/>
        <w:autoSpaceDN w:val="0"/>
        <w:adjustRightInd w:val="0"/>
        <w:spacing w:before="120" w:after="120"/>
        <w:rPr>
          <w:vertAlign w:val="subscript"/>
          <w:lang w:val="en"/>
        </w:rPr>
      </w:pPr>
      <w:r w:rsidRPr="0059691B">
        <w:rPr>
          <w:lang w:val="en"/>
        </w:rPr>
        <w:t>+ Một phân tử axit photphoric H</w:t>
      </w:r>
      <w:r w:rsidRPr="0059691B">
        <w:rPr>
          <w:vertAlign w:val="subscript"/>
          <w:lang w:val="en"/>
        </w:rPr>
        <w:t>3</w:t>
      </w:r>
      <w:r w:rsidRPr="0059691B">
        <w:rPr>
          <w:lang w:val="en"/>
        </w:rPr>
        <w:t>PO</w:t>
      </w:r>
      <w:r w:rsidRPr="0059691B">
        <w:rPr>
          <w:vertAlign w:val="subscript"/>
          <w:lang w:val="en"/>
        </w:rPr>
        <w:t>4</w:t>
      </w:r>
    </w:p>
    <w:p w:rsidR="00A62F9C" w:rsidRPr="0059691B" w:rsidRDefault="00A62F9C" w:rsidP="004368B9">
      <w:pPr>
        <w:autoSpaceDE w:val="0"/>
        <w:autoSpaceDN w:val="0"/>
        <w:adjustRightInd w:val="0"/>
        <w:spacing w:before="120" w:after="120"/>
        <w:rPr>
          <w:lang w:val="en"/>
        </w:rPr>
      </w:pPr>
      <w:r w:rsidRPr="0059691B">
        <w:rPr>
          <w:lang w:val="en"/>
        </w:rPr>
        <w:t>+ Bazơ nitơ gồm 4 loại: ađenin(A); timin (T); Xitozin(X); và guanin(G)</w:t>
      </w:r>
    </w:p>
    <w:p w:rsidR="00A62F9C" w:rsidRPr="0059691B" w:rsidRDefault="00A62F9C" w:rsidP="004368B9">
      <w:pPr>
        <w:autoSpaceDE w:val="0"/>
        <w:autoSpaceDN w:val="0"/>
        <w:adjustRightInd w:val="0"/>
        <w:spacing w:before="120" w:after="120"/>
        <w:rPr>
          <w:lang w:val="en"/>
        </w:rPr>
      </w:pPr>
      <w:r w:rsidRPr="0059691B">
        <w:rPr>
          <w:lang w:val="en"/>
        </w:rPr>
        <w:lastRenderedPageBreak/>
        <w:t>-Các nucleotit chỉ khác nhau ở thành phần bazo nito, vì vậy tên nucleotit thường được gọi tên bằng tên bazơnitơ.</w:t>
      </w:r>
    </w:p>
    <w:p w:rsidR="00A62F9C" w:rsidRPr="0059691B" w:rsidRDefault="00A62F9C" w:rsidP="004368B9">
      <w:pPr>
        <w:autoSpaceDE w:val="0"/>
        <w:autoSpaceDN w:val="0"/>
        <w:adjustRightInd w:val="0"/>
        <w:spacing w:before="120" w:after="120"/>
        <w:rPr>
          <w:lang w:val="en"/>
        </w:rPr>
      </w:pPr>
      <w:r w:rsidRPr="0059691B">
        <w:rPr>
          <w:lang w:val="en"/>
        </w:rPr>
        <w:t>-Mỗi phân tử ADN gồm hàng vạn , hàng triệu đơn phân.</w:t>
      </w:r>
    </w:p>
    <w:p w:rsidR="00A62F9C" w:rsidRPr="0059691B" w:rsidRDefault="00A62F9C" w:rsidP="004368B9">
      <w:pPr>
        <w:autoSpaceDE w:val="0"/>
        <w:autoSpaceDN w:val="0"/>
        <w:adjustRightInd w:val="0"/>
        <w:spacing w:before="120" w:after="120"/>
        <w:rPr>
          <w:lang w:val="en"/>
        </w:rPr>
      </w:pPr>
      <w:r w:rsidRPr="0059691B">
        <w:rPr>
          <w:lang w:val="en"/>
        </w:rPr>
        <w:t>-ADN có tinh đa dạng và đặc thù thể hiện ở: Số lượng, thành phần, và trình tự sắp xếp các nucleotit trong cấu trúc của ADN có thê tạo ra vô số các phân tử ADN khác nhau.</w:t>
      </w:r>
    </w:p>
    <w:p w:rsidR="00A62F9C" w:rsidRPr="0059691B" w:rsidRDefault="00A62F9C" w:rsidP="004368B9">
      <w:pPr>
        <w:autoSpaceDE w:val="0"/>
        <w:autoSpaceDN w:val="0"/>
        <w:adjustRightInd w:val="0"/>
        <w:spacing w:before="120" w:after="120"/>
        <w:rPr>
          <w:lang w:val="en"/>
        </w:rPr>
      </w:pPr>
      <w:r w:rsidRPr="0059691B">
        <w:rPr>
          <w:lang w:val="en"/>
        </w:rPr>
        <w:t>-Tính đa dạng và đặc thù của ADN là cơ sở cho tính đa dạng và đặc thù của các loài sinh vật.</w:t>
      </w:r>
    </w:p>
    <w:p w:rsidR="00A62F9C" w:rsidRPr="0059691B" w:rsidRDefault="00A62F9C" w:rsidP="004368B9">
      <w:pPr>
        <w:autoSpaceDE w:val="0"/>
        <w:autoSpaceDN w:val="0"/>
        <w:adjustRightInd w:val="0"/>
        <w:spacing w:before="120" w:after="120"/>
        <w:rPr>
          <w:b/>
          <w:bCs/>
          <w:lang w:val="en"/>
        </w:rPr>
      </w:pPr>
      <w:r w:rsidRPr="0059691B">
        <w:rPr>
          <w:b/>
          <w:bCs/>
          <w:lang w:val="en"/>
        </w:rPr>
        <w:t>2. Cấu trúc không gian của AND</w:t>
      </w:r>
    </w:p>
    <w:p w:rsidR="00A62F9C" w:rsidRPr="0059691B" w:rsidRDefault="00A62F9C" w:rsidP="004368B9">
      <w:pPr>
        <w:autoSpaceDE w:val="0"/>
        <w:autoSpaceDN w:val="0"/>
        <w:adjustRightInd w:val="0"/>
        <w:spacing w:before="120" w:after="120"/>
        <w:rPr>
          <w:lang w:val="en"/>
        </w:rPr>
      </w:pPr>
      <w:r w:rsidRPr="0059691B">
        <w:rPr>
          <w:lang w:val="en"/>
        </w:rPr>
        <w:t>Năm 1953, J. Oatxơn và F. Crick công bố mô hình cấu trúc không gian của phân tử ADN.</w:t>
      </w:r>
    </w:p>
    <w:p w:rsidR="00A62F9C" w:rsidRPr="0059691B" w:rsidRDefault="00A62F9C" w:rsidP="004368B9">
      <w:pPr>
        <w:autoSpaceDE w:val="0"/>
        <w:autoSpaceDN w:val="0"/>
        <w:adjustRightInd w:val="0"/>
        <w:spacing w:before="120" w:after="120"/>
        <w:rPr>
          <w:lang w:val="en"/>
        </w:rPr>
      </w:pPr>
      <w:r w:rsidRPr="0059691B">
        <w:rPr>
          <w:lang w:val="en"/>
        </w:rPr>
        <w:t>-ADN là một chuỗi xoắn kép gồm 2 mạch song song, xoắn đều quanh 1 trục theo chiều từ trái sang phải (xoắn phải), ngược chiều kim đồng hồ.</w:t>
      </w:r>
    </w:p>
    <w:p w:rsidR="00A62F9C" w:rsidRPr="0059691B" w:rsidRDefault="00A62F9C" w:rsidP="004368B9">
      <w:pPr>
        <w:autoSpaceDE w:val="0"/>
        <w:autoSpaceDN w:val="0"/>
        <w:adjustRightInd w:val="0"/>
        <w:spacing w:before="120" w:after="120"/>
        <w:rPr>
          <w:vertAlign w:val="superscript"/>
          <w:lang w:val="en"/>
        </w:rPr>
      </w:pPr>
      <w:r w:rsidRPr="0059691B">
        <w:rPr>
          <w:lang w:val="en"/>
        </w:rPr>
        <w:t>-Mỗi chu kì xoắn gồm 10 cặp nucleotit, dài 34 A</w:t>
      </w:r>
      <w:r w:rsidRPr="0059691B">
        <w:rPr>
          <w:vertAlign w:val="superscript"/>
          <w:lang w:val="en"/>
        </w:rPr>
        <w:t>0</w:t>
      </w:r>
      <w:r w:rsidRPr="0059691B">
        <w:rPr>
          <w:lang w:val="en"/>
        </w:rPr>
        <w:t xml:space="preserve"> , đường kính vòng xoắn là 20A</w:t>
      </w:r>
      <w:r w:rsidRPr="0059691B">
        <w:rPr>
          <w:vertAlign w:val="superscript"/>
          <w:lang w:val="en"/>
        </w:rPr>
        <w:t>0</w:t>
      </w:r>
    </w:p>
    <w:p w:rsidR="00A62F9C" w:rsidRPr="0059691B" w:rsidRDefault="00A62F9C" w:rsidP="004368B9">
      <w:pPr>
        <w:autoSpaceDE w:val="0"/>
        <w:autoSpaceDN w:val="0"/>
        <w:adjustRightInd w:val="0"/>
        <w:spacing w:before="120" w:after="120"/>
        <w:rPr>
          <w:lang w:val="en"/>
        </w:rPr>
      </w:pPr>
      <w:r w:rsidRPr="0059691B">
        <w:rPr>
          <w:lang w:val="en"/>
        </w:rPr>
        <w:t>-Trong pt ADN:</w:t>
      </w:r>
    </w:p>
    <w:p w:rsidR="00A62F9C" w:rsidRPr="0059691B" w:rsidRDefault="00A62F9C" w:rsidP="004368B9">
      <w:pPr>
        <w:autoSpaceDE w:val="0"/>
        <w:autoSpaceDN w:val="0"/>
        <w:adjustRightInd w:val="0"/>
        <w:spacing w:before="120" w:after="120"/>
        <w:rPr>
          <w:lang w:val="en"/>
        </w:rPr>
      </w:pPr>
      <w:r w:rsidRPr="0059691B">
        <w:rPr>
          <w:lang w:val="en"/>
        </w:rPr>
        <w:t>+ Trên 1 mạch đơn các nucleotit liên kết với nhau bằng liên kết hóa trị.</w:t>
      </w:r>
    </w:p>
    <w:p w:rsidR="00A62F9C" w:rsidRPr="0059691B" w:rsidRDefault="00A62F9C" w:rsidP="004368B9">
      <w:pPr>
        <w:autoSpaceDE w:val="0"/>
        <w:autoSpaceDN w:val="0"/>
        <w:adjustRightInd w:val="0"/>
        <w:spacing w:before="120" w:after="120"/>
        <w:rPr>
          <w:lang w:val="en"/>
        </w:rPr>
      </w:pPr>
      <w:r w:rsidRPr="0059691B">
        <w:rPr>
          <w:lang w:val="en"/>
        </w:rPr>
        <w:t>+ Giữa 2 mạch các nucleotit  liên kết với nhau bằng lk hidro tạo thành các cặp theo nt bổ sung: A liên kết với T bằng 2 liên kết hiđrô; G liên kết với X  bằng 3 liên kết hiđrô.</w:t>
      </w:r>
    </w:p>
    <w:p w:rsidR="00A62F9C" w:rsidRPr="0059691B" w:rsidRDefault="00A62F9C" w:rsidP="004368B9">
      <w:pPr>
        <w:autoSpaceDE w:val="0"/>
        <w:autoSpaceDN w:val="0"/>
        <w:adjustRightInd w:val="0"/>
        <w:spacing w:before="120" w:after="120"/>
        <w:rPr>
          <w:lang w:val="en"/>
        </w:rPr>
      </w:pPr>
      <w:r w:rsidRPr="0059691B">
        <w:rPr>
          <w:lang w:val="en"/>
        </w:rPr>
        <w:t>-Do tính chất bổ sung của 2 mạch đơn, khi biết trình tự sắp xếp nucleotit trong mạch này có thể suy ra trình tự nuclêôtit trong mạch còn lại: A = T; G = X; A+G = T+X = 50%N. (Số nucleotit của gen)</w:t>
      </w:r>
    </w:p>
    <w:p w:rsidR="00A62F9C" w:rsidRPr="0059691B" w:rsidRDefault="00A62F9C" w:rsidP="004368B9">
      <w:pPr>
        <w:autoSpaceDE w:val="0"/>
        <w:autoSpaceDN w:val="0"/>
        <w:adjustRightInd w:val="0"/>
        <w:spacing w:before="120" w:after="120"/>
        <w:rPr>
          <w:lang w:val="en"/>
        </w:rPr>
      </w:pPr>
      <w:r w:rsidRPr="0059691B">
        <w:rPr>
          <w:lang w:val="en"/>
        </w:rPr>
        <w:t>-Tỉ số (A+G)/(T+X) các loài khác nhau là khác nhau và đặc trưng cho loài.</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ADN VÀ BẢN CHẤT CỦA GEN</w:t>
      </w:r>
    </w:p>
    <w:p w:rsidR="00A62F9C" w:rsidRPr="0059691B" w:rsidRDefault="00A62F9C" w:rsidP="004368B9">
      <w:pPr>
        <w:autoSpaceDE w:val="0"/>
        <w:autoSpaceDN w:val="0"/>
        <w:adjustRightInd w:val="0"/>
        <w:spacing w:before="120" w:after="120"/>
        <w:jc w:val="both"/>
        <w:rPr>
          <w:b/>
          <w:bCs/>
          <w:lang w:val="en"/>
        </w:rPr>
      </w:pPr>
      <w:r w:rsidRPr="0059691B">
        <w:rPr>
          <w:b/>
          <w:bCs/>
          <w:lang w:val="en"/>
        </w:rPr>
        <w:t>1.Sự tự nhân đôi</w:t>
      </w:r>
    </w:p>
    <w:p w:rsidR="00A62F9C" w:rsidRPr="0059691B" w:rsidRDefault="00A62F9C" w:rsidP="004368B9">
      <w:pPr>
        <w:autoSpaceDE w:val="0"/>
        <w:autoSpaceDN w:val="0"/>
        <w:adjustRightInd w:val="0"/>
        <w:spacing w:before="120" w:after="120"/>
        <w:jc w:val="both"/>
        <w:rPr>
          <w:lang w:val="en"/>
        </w:rPr>
      </w:pPr>
      <w:r w:rsidRPr="0059691B">
        <w:rPr>
          <w:b/>
          <w:bCs/>
          <w:lang w:val="en"/>
        </w:rPr>
        <w:t>-</w:t>
      </w:r>
      <w:r w:rsidRPr="0059691B">
        <w:rPr>
          <w:lang w:val="en"/>
        </w:rPr>
        <w:t xml:space="preserve"> ADN tự nhân đôi (tự sao) tại nhân tế bào, ở kì trung gian trong chu kì tế bào.</w:t>
      </w:r>
    </w:p>
    <w:p w:rsidR="00A62F9C" w:rsidRPr="0059691B" w:rsidRDefault="00A62F9C" w:rsidP="004368B9">
      <w:pPr>
        <w:autoSpaceDE w:val="0"/>
        <w:autoSpaceDN w:val="0"/>
        <w:adjustRightInd w:val="0"/>
        <w:spacing w:before="120" w:after="120"/>
        <w:jc w:val="both"/>
        <w:rPr>
          <w:lang w:val="en"/>
        </w:rPr>
      </w:pPr>
      <w:r w:rsidRPr="0059691B">
        <w:rPr>
          <w:lang w:val="en"/>
        </w:rPr>
        <w:t>-Có sự tham gia của emzym và các yếu tố tháo xoắn, tách mạch ở trạng thái duỗi, liên kết các nucleotit với nhau.</w:t>
      </w:r>
    </w:p>
    <w:p w:rsidR="00A62F9C" w:rsidRPr="0059691B" w:rsidRDefault="00A62F9C" w:rsidP="004368B9">
      <w:pPr>
        <w:autoSpaceDE w:val="0"/>
        <w:autoSpaceDN w:val="0"/>
        <w:adjustRightInd w:val="0"/>
        <w:spacing w:before="120" w:after="120"/>
        <w:jc w:val="both"/>
        <w:rPr>
          <w:b/>
          <w:bCs/>
          <w:i/>
          <w:iCs/>
          <w:lang w:val="en"/>
        </w:rPr>
      </w:pPr>
      <w:r w:rsidRPr="0059691B">
        <w:rPr>
          <w:b/>
          <w:bCs/>
          <w:i/>
          <w:iCs/>
          <w:lang w:val="en"/>
        </w:rPr>
        <w:t>a. Diễn diến quá trình nhân đôi</w:t>
      </w:r>
    </w:p>
    <w:p w:rsidR="00A62F9C" w:rsidRPr="0059691B" w:rsidRDefault="00A62F9C" w:rsidP="004368B9">
      <w:pPr>
        <w:autoSpaceDE w:val="0"/>
        <w:autoSpaceDN w:val="0"/>
        <w:adjustRightInd w:val="0"/>
        <w:spacing w:before="120" w:after="120"/>
        <w:jc w:val="both"/>
        <w:rPr>
          <w:lang w:val="en"/>
        </w:rPr>
      </w:pPr>
      <w:r w:rsidRPr="0059691B">
        <w:rPr>
          <w:lang w:val="en"/>
        </w:rPr>
        <w:t>-ADN tháo xoắn, emzym xúc tác làm 2 mạch đơn tách nhau ra.</w:t>
      </w:r>
    </w:p>
    <w:p w:rsidR="00A62F9C" w:rsidRPr="0059691B" w:rsidRDefault="00A62F9C" w:rsidP="004368B9">
      <w:pPr>
        <w:autoSpaceDE w:val="0"/>
        <w:autoSpaceDN w:val="0"/>
        <w:adjustRightInd w:val="0"/>
        <w:spacing w:before="120" w:after="120"/>
        <w:jc w:val="both"/>
        <w:rPr>
          <w:lang w:val="en"/>
        </w:rPr>
      </w:pPr>
      <w:r w:rsidRPr="0059691B">
        <w:rPr>
          <w:lang w:val="en"/>
        </w:rPr>
        <w:t>-Các nucleotit tự do của môi trường liên kết với các nucleotit trên mỗi mạch của ADN mẹ theo nguyên tắc  bổ sung hình thành mạch pôli nucleotit mới.</w:t>
      </w:r>
    </w:p>
    <w:p w:rsidR="00A62F9C" w:rsidRPr="0059691B" w:rsidRDefault="00A62F9C" w:rsidP="004368B9">
      <w:pPr>
        <w:autoSpaceDE w:val="0"/>
        <w:autoSpaceDN w:val="0"/>
        <w:adjustRightInd w:val="0"/>
        <w:spacing w:before="120" w:after="120"/>
        <w:jc w:val="both"/>
        <w:rPr>
          <w:lang w:val="en"/>
        </w:rPr>
      </w:pPr>
      <w:r w:rsidRPr="0059691B">
        <w:rPr>
          <w:lang w:val="en"/>
        </w:rPr>
        <w:t>-Kết thúc: 2 phân tử ADN con được hình thành giống nhau và giống ADN mẹ. Chúng đóng xoắn và được phân chia cho 2 tế bào con trong qúa trình phân bào.</w:t>
      </w:r>
    </w:p>
    <w:p w:rsidR="00A62F9C" w:rsidRPr="0059691B" w:rsidRDefault="00A62F9C" w:rsidP="004368B9">
      <w:pPr>
        <w:autoSpaceDE w:val="0"/>
        <w:autoSpaceDN w:val="0"/>
        <w:adjustRightInd w:val="0"/>
        <w:spacing w:before="120" w:after="120"/>
        <w:jc w:val="both"/>
        <w:rPr>
          <w:b/>
          <w:bCs/>
          <w:i/>
          <w:iCs/>
          <w:lang w:val="en"/>
        </w:rPr>
      </w:pPr>
      <w:r w:rsidRPr="0059691B">
        <w:rPr>
          <w:b/>
          <w:bCs/>
          <w:i/>
          <w:iCs/>
          <w:lang w:val="en"/>
        </w:rPr>
        <w:t>b. Nguyên tắc của qúa trình nhân đôi ADN</w:t>
      </w:r>
    </w:p>
    <w:p w:rsidR="00A62F9C" w:rsidRPr="0059691B" w:rsidRDefault="00A62F9C" w:rsidP="004368B9">
      <w:pPr>
        <w:autoSpaceDE w:val="0"/>
        <w:autoSpaceDN w:val="0"/>
        <w:adjustRightInd w:val="0"/>
        <w:spacing w:before="120" w:after="120"/>
        <w:jc w:val="both"/>
        <w:rPr>
          <w:lang w:val="en"/>
        </w:rPr>
      </w:pPr>
      <w:r w:rsidRPr="0059691B">
        <w:rPr>
          <w:lang w:val="en"/>
        </w:rPr>
        <w:t xml:space="preserve">Tuân theo 2 nguyên tắc: </w:t>
      </w:r>
    </w:p>
    <w:p w:rsidR="00A62F9C" w:rsidRPr="0059691B" w:rsidRDefault="00A62F9C" w:rsidP="004368B9">
      <w:pPr>
        <w:autoSpaceDE w:val="0"/>
        <w:autoSpaceDN w:val="0"/>
        <w:adjustRightInd w:val="0"/>
        <w:spacing w:before="120" w:after="120"/>
        <w:jc w:val="both"/>
        <w:rPr>
          <w:lang w:val="en"/>
        </w:rPr>
      </w:pPr>
      <w:r w:rsidRPr="0059691B">
        <w:rPr>
          <w:b/>
          <w:bCs/>
          <w:i/>
          <w:iCs/>
          <w:lang w:val="en"/>
        </w:rPr>
        <w:t>- Nguyên tắc bổ sung</w:t>
      </w:r>
      <w:r w:rsidRPr="0059691B">
        <w:rPr>
          <w:lang w:val="en"/>
        </w:rPr>
        <w:t>: Mạch mới của ADN con được tổng hợp dựa trên mạch khuôn của ADN mẹ. các nucleotit tự do của môi trường liên kết với các nucleotit của mạch khuôn theo nguyên tắc bổ sung: A liên kết với T; G liên kết với X và ngược lại.</w:t>
      </w:r>
    </w:p>
    <w:p w:rsidR="00A62F9C" w:rsidRPr="0059691B" w:rsidRDefault="00A62F9C" w:rsidP="004368B9">
      <w:pPr>
        <w:autoSpaceDE w:val="0"/>
        <w:autoSpaceDN w:val="0"/>
        <w:adjustRightInd w:val="0"/>
        <w:spacing w:before="120" w:after="120"/>
        <w:jc w:val="both"/>
        <w:rPr>
          <w:lang w:val="en"/>
        </w:rPr>
      </w:pPr>
      <w:r w:rsidRPr="0059691B">
        <w:rPr>
          <w:b/>
          <w:bCs/>
          <w:i/>
          <w:iCs/>
          <w:lang w:val="en"/>
        </w:rPr>
        <w:t>-Nguyên tắc bán bảo toàn</w:t>
      </w:r>
      <w:r w:rsidRPr="0059691B">
        <w:rPr>
          <w:lang w:val="en"/>
        </w:rPr>
        <w:t>: bán bảo toàn( giữ lại 1 nửa): Trong mỗi ADN con có 1 mạch cũ của ADN mẹ, mạch còn lại được tổng hợp mới.</w:t>
      </w:r>
    </w:p>
    <w:p w:rsidR="00A62F9C" w:rsidRPr="0059691B" w:rsidRDefault="00A62F9C" w:rsidP="004368B9">
      <w:pPr>
        <w:autoSpaceDE w:val="0"/>
        <w:autoSpaceDN w:val="0"/>
        <w:adjustRightInd w:val="0"/>
        <w:spacing w:before="120" w:after="120"/>
        <w:jc w:val="both"/>
        <w:rPr>
          <w:b/>
          <w:bCs/>
          <w:i/>
          <w:iCs/>
          <w:lang w:val="en"/>
        </w:rPr>
      </w:pPr>
      <w:r w:rsidRPr="0059691B">
        <w:rPr>
          <w:b/>
          <w:bCs/>
          <w:i/>
          <w:iCs/>
          <w:lang w:val="en"/>
        </w:rPr>
        <w:t>c. Ý nghĩa của sự nhân đôi</w:t>
      </w:r>
    </w:p>
    <w:p w:rsidR="00A62F9C" w:rsidRPr="0059691B" w:rsidRDefault="00A62F9C" w:rsidP="004368B9">
      <w:pPr>
        <w:autoSpaceDE w:val="0"/>
        <w:autoSpaceDN w:val="0"/>
        <w:adjustRightInd w:val="0"/>
        <w:spacing w:before="120" w:after="120"/>
        <w:jc w:val="both"/>
        <w:rPr>
          <w:lang w:val="en"/>
        </w:rPr>
      </w:pPr>
      <w:r w:rsidRPr="0059691B">
        <w:rPr>
          <w:lang w:val="en"/>
        </w:rPr>
        <w:lastRenderedPageBreak/>
        <w:t>-Làm cho thông tin dt của ADN nhân lên tạo cơ sở cho sự nhân đôi của NST.</w:t>
      </w:r>
    </w:p>
    <w:p w:rsidR="00A62F9C" w:rsidRPr="0059691B" w:rsidRDefault="00A62F9C" w:rsidP="004368B9">
      <w:pPr>
        <w:autoSpaceDE w:val="0"/>
        <w:autoSpaceDN w:val="0"/>
        <w:adjustRightInd w:val="0"/>
        <w:spacing w:before="120" w:after="120"/>
        <w:jc w:val="both"/>
        <w:rPr>
          <w:lang w:val="en"/>
        </w:rPr>
      </w:pPr>
      <w:r w:rsidRPr="0059691B">
        <w:rPr>
          <w:lang w:val="en"/>
        </w:rPr>
        <w:t>-Nhân đôi ADN và NST kết hợp với cơ chế phân li của chúng trong nguyên phân giúp tạo ra sự ổn định dt qua các thế hệ tb.</w:t>
      </w:r>
    </w:p>
    <w:p w:rsidR="00A62F9C" w:rsidRPr="0059691B" w:rsidRDefault="00A62F9C" w:rsidP="004368B9">
      <w:pPr>
        <w:autoSpaceDE w:val="0"/>
        <w:autoSpaceDN w:val="0"/>
        <w:adjustRightInd w:val="0"/>
        <w:spacing w:before="120" w:after="120"/>
        <w:jc w:val="both"/>
        <w:rPr>
          <w:lang w:val="en"/>
        </w:rPr>
      </w:pPr>
      <w:r w:rsidRPr="0059691B">
        <w:rPr>
          <w:lang w:val="en"/>
        </w:rPr>
        <w:t>-Nhân đôi ADN và NST kết hợp với cơ chế phân li của chúng trong giảm phân và tái tổ hợp trong thụ tinh, tạo ra sự ổn định của ADN và NST qua các thế hệ của loài.</w:t>
      </w:r>
    </w:p>
    <w:p w:rsidR="00A62F9C" w:rsidRPr="0059691B" w:rsidRDefault="00A62F9C" w:rsidP="004368B9">
      <w:pPr>
        <w:autoSpaceDE w:val="0"/>
        <w:autoSpaceDN w:val="0"/>
        <w:adjustRightInd w:val="0"/>
        <w:spacing w:before="120" w:after="120"/>
        <w:jc w:val="both"/>
        <w:rPr>
          <w:b/>
          <w:bCs/>
          <w:lang w:val="en"/>
        </w:rPr>
      </w:pPr>
      <w:r w:rsidRPr="0059691B">
        <w:rPr>
          <w:b/>
          <w:bCs/>
          <w:lang w:val="en"/>
        </w:rPr>
        <w:t>2. Bản chất của gen</w:t>
      </w:r>
    </w:p>
    <w:p w:rsidR="00A62F9C" w:rsidRPr="0059691B" w:rsidRDefault="00A62F9C" w:rsidP="004368B9">
      <w:pPr>
        <w:autoSpaceDE w:val="0"/>
        <w:autoSpaceDN w:val="0"/>
        <w:adjustRightInd w:val="0"/>
        <w:spacing w:before="120" w:after="120"/>
        <w:jc w:val="both"/>
        <w:rPr>
          <w:lang w:val="en"/>
        </w:rPr>
      </w:pPr>
      <w:r w:rsidRPr="0059691B">
        <w:rPr>
          <w:lang w:val="en"/>
        </w:rPr>
        <w:t>-Gen là 1 đoạn của phân tử ADN có chức năng dt xác định.</w:t>
      </w:r>
    </w:p>
    <w:p w:rsidR="00A62F9C" w:rsidRPr="0059691B" w:rsidRDefault="00A62F9C" w:rsidP="004368B9">
      <w:pPr>
        <w:autoSpaceDE w:val="0"/>
        <w:autoSpaceDN w:val="0"/>
        <w:adjustRightInd w:val="0"/>
        <w:spacing w:before="120" w:after="120"/>
        <w:jc w:val="both"/>
        <w:rPr>
          <w:lang w:val="en"/>
        </w:rPr>
      </w:pPr>
      <w:r w:rsidRPr="0059691B">
        <w:rPr>
          <w:lang w:val="en"/>
        </w:rPr>
        <w:t>-Gen cấu trúc thường mang thông tin quy định cấu trúc của 1 loại protein</w:t>
      </w:r>
    </w:p>
    <w:p w:rsidR="00A62F9C" w:rsidRPr="0059691B" w:rsidRDefault="00A62F9C" w:rsidP="004368B9">
      <w:pPr>
        <w:autoSpaceDE w:val="0"/>
        <w:autoSpaceDN w:val="0"/>
        <w:adjustRightInd w:val="0"/>
        <w:spacing w:before="120" w:after="120"/>
        <w:jc w:val="both"/>
        <w:rPr>
          <w:b/>
          <w:bCs/>
          <w:lang w:val="en"/>
        </w:rPr>
      </w:pPr>
      <w:r w:rsidRPr="0059691B">
        <w:rPr>
          <w:b/>
          <w:bCs/>
          <w:lang w:val="en"/>
        </w:rPr>
        <w:t>3.Chức năng của ADN</w:t>
      </w:r>
    </w:p>
    <w:p w:rsidR="00A62F9C" w:rsidRPr="0059691B" w:rsidRDefault="00A62F9C" w:rsidP="004368B9">
      <w:pPr>
        <w:autoSpaceDE w:val="0"/>
        <w:autoSpaceDN w:val="0"/>
        <w:adjustRightInd w:val="0"/>
        <w:spacing w:before="120" w:after="120"/>
        <w:jc w:val="both"/>
        <w:rPr>
          <w:lang w:val="en"/>
        </w:rPr>
      </w:pPr>
      <w:r w:rsidRPr="0059691B">
        <w:rPr>
          <w:lang w:val="en"/>
        </w:rPr>
        <w:t>-Mang ttdt là số lượng, thành phần và trình tự các nucleotit trên ADN</w:t>
      </w:r>
    </w:p>
    <w:p w:rsidR="00A62F9C" w:rsidRPr="0059691B" w:rsidRDefault="00A62F9C" w:rsidP="004368B9">
      <w:pPr>
        <w:autoSpaceDE w:val="0"/>
        <w:autoSpaceDN w:val="0"/>
        <w:adjustRightInd w:val="0"/>
        <w:spacing w:before="120" w:after="120"/>
        <w:jc w:val="both"/>
        <w:rPr>
          <w:lang w:val="en"/>
        </w:rPr>
      </w:pPr>
      <w:r w:rsidRPr="0059691B">
        <w:rPr>
          <w:lang w:val="en"/>
        </w:rPr>
        <w:t>-Bảo quản ttdt: Mọi sai sót trên phân tử ADN hầu hết đều được các hệ thống các emzym sửa sai trong tế bào sửa chữa, các đoạn gen cấu trúc được các cơ chế trong tế bào bảo vệ, giữ được tính ổn định trong đời sống cá thể.</w:t>
      </w:r>
    </w:p>
    <w:p w:rsidR="00A62F9C" w:rsidRPr="0059691B" w:rsidRDefault="00A62F9C" w:rsidP="004368B9">
      <w:pPr>
        <w:autoSpaceDE w:val="0"/>
        <w:autoSpaceDN w:val="0"/>
        <w:adjustRightInd w:val="0"/>
        <w:spacing w:before="120" w:after="120"/>
        <w:jc w:val="both"/>
        <w:rPr>
          <w:lang w:val="en"/>
        </w:rPr>
      </w:pPr>
      <w:r w:rsidRPr="0059691B">
        <w:rPr>
          <w:lang w:val="en"/>
        </w:rPr>
        <w:t>-Truyền đạt thông tin di truyền (qua nhân đôi) qua các thế  hệ tế bào và cơ thể.</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ARN VÀ MQH GIỮA GEN VÀ ARN</w:t>
      </w:r>
    </w:p>
    <w:p w:rsidR="00A62F9C" w:rsidRPr="0059691B" w:rsidRDefault="00A62F9C" w:rsidP="004368B9">
      <w:pPr>
        <w:autoSpaceDE w:val="0"/>
        <w:autoSpaceDN w:val="0"/>
        <w:adjustRightInd w:val="0"/>
        <w:spacing w:before="120" w:after="120"/>
        <w:rPr>
          <w:b/>
          <w:bCs/>
          <w:lang w:val="en"/>
        </w:rPr>
      </w:pPr>
      <w:r w:rsidRPr="0059691B">
        <w:rPr>
          <w:b/>
          <w:bCs/>
          <w:lang w:val="en"/>
        </w:rPr>
        <w:t>1.ARN ( axit ribonucleic)</w:t>
      </w:r>
    </w:p>
    <w:p w:rsidR="00A62F9C" w:rsidRPr="0059691B" w:rsidRDefault="00A62F9C" w:rsidP="004368B9">
      <w:pPr>
        <w:autoSpaceDE w:val="0"/>
        <w:autoSpaceDN w:val="0"/>
        <w:adjustRightInd w:val="0"/>
        <w:spacing w:before="120" w:after="120"/>
        <w:rPr>
          <w:lang w:val="en"/>
        </w:rPr>
      </w:pPr>
      <w:r w:rsidRPr="0059691B">
        <w:rPr>
          <w:lang w:val="en"/>
        </w:rPr>
        <w:t>- ARN là đại phân tử hữu cơ nhưng kích thước và khối lượng nhỏ hơn nhiều so với ADN.</w:t>
      </w:r>
    </w:p>
    <w:p w:rsidR="00A62F9C" w:rsidRPr="0059691B" w:rsidRDefault="00A62F9C" w:rsidP="004368B9">
      <w:pPr>
        <w:autoSpaceDE w:val="0"/>
        <w:autoSpaceDN w:val="0"/>
        <w:adjustRightInd w:val="0"/>
        <w:spacing w:before="120" w:after="120"/>
        <w:rPr>
          <w:lang w:val="en"/>
        </w:rPr>
      </w:pPr>
      <w:r w:rsidRPr="0059691B">
        <w:rPr>
          <w:lang w:val="en"/>
        </w:rPr>
        <w:t>-Cấu tạo từ các nt: C, H, O, N, P theo nt đa phân, mà đơn phân là các ribonucleotit :</w:t>
      </w:r>
    </w:p>
    <w:p w:rsidR="00A62F9C" w:rsidRPr="0059691B" w:rsidRDefault="00A62F9C" w:rsidP="004368B9">
      <w:pPr>
        <w:autoSpaceDE w:val="0"/>
        <w:autoSpaceDN w:val="0"/>
        <w:adjustRightInd w:val="0"/>
        <w:spacing w:before="120" w:after="120"/>
        <w:rPr>
          <w:lang w:val="en"/>
        </w:rPr>
      </w:pPr>
      <w:r w:rsidRPr="0059691B">
        <w:rPr>
          <w:lang w:val="en"/>
        </w:rPr>
        <w:t>+ Một pt đường: C</w:t>
      </w:r>
      <w:r w:rsidRPr="0059691B">
        <w:rPr>
          <w:vertAlign w:val="subscript"/>
          <w:lang w:val="en"/>
        </w:rPr>
        <w:t>5</w:t>
      </w:r>
      <w:r w:rsidRPr="0059691B">
        <w:rPr>
          <w:lang w:val="en"/>
        </w:rPr>
        <w:t>H</w:t>
      </w:r>
      <w:r w:rsidRPr="0059691B">
        <w:rPr>
          <w:vertAlign w:val="subscript"/>
          <w:lang w:val="en"/>
        </w:rPr>
        <w:t>10</w:t>
      </w:r>
      <w:r w:rsidRPr="0059691B">
        <w:rPr>
          <w:lang w:val="en"/>
        </w:rPr>
        <w:t>O</w:t>
      </w:r>
      <w:r w:rsidRPr="0059691B">
        <w:rPr>
          <w:vertAlign w:val="subscript"/>
          <w:lang w:val="en"/>
        </w:rPr>
        <w:t>5</w:t>
      </w:r>
    </w:p>
    <w:p w:rsidR="00A62F9C" w:rsidRPr="0059691B" w:rsidRDefault="00A62F9C" w:rsidP="004368B9">
      <w:pPr>
        <w:autoSpaceDE w:val="0"/>
        <w:autoSpaceDN w:val="0"/>
        <w:adjustRightInd w:val="0"/>
        <w:spacing w:before="120" w:after="120"/>
        <w:rPr>
          <w:vertAlign w:val="subscript"/>
          <w:lang w:val="en"/>
        </w:rPr>
      </w:pPr>
      <w:r w:rsidRPr="0059691B">
        <w:rPr>
          <w:lang w:val="en"/>
        </w:rPr>
        <w:t>+ Một phân tử axit photphoric H</w:t>
      </w:r>
      <w:r w:rsidRPr="0059691B">
        <w:rPr>
          <w:vertAlign w:val="subscript"/>
          <w:lang w:val="en"/>
        </w:rPr>
        <w:t>3</w:t>
      </w:r>
      <w:r w:rsidRPr="0059691B">
        <w:rPr>
          <w:lang w:val="en"/>
        </w:rPr>
        <w:t>PO</w:t>
      </w:r>
      <w:r w:rsidRPr="0059691B">
        <w:rPr>
          <w:vertAlign w:val="subscript"/>
          <w:lang w:val="en"/>
        </w:rPr>
        <w:t>4</w:t>
      </w:r>
    </w:p>
    <w:p w:rsidR="00A62F9C" w:rsidRPr="0059691B" w:rsidRDefault="00A62F9C" w:rsidP="004368B9">
      <w:pPr>
        <w:autoSpaceDE w:val="0"/>
        <w:autoSpaceDN w:val="0"/>
        <w:adjustRightInd w:val="0"/>
        <w:spacing w:before="120" w:after="120"/>
        <w:rPr>
          <w:lang w:val="en"/>
        </w:rPr>
      </w:pPr>
      <w:r w:rsidRPr="0059691B">
        <w:rPr>
          <w:lang w:val="en"/>
        </w:rPr>
        <w:t>+Bazo nito: A,U,G, X</w:t>
      </w:r>
    </w:p>
    <w:p w:rsidR="00A62F9C" w:rsidRPr="0059691B" w:rsidRDefault="00A62F9C" w:rsidP="004368B9">
      <w:pPr>
        <w:autoSpaceDE w:val="0"/>
        <w:autoSpaceDN w:val="0"/>
        <w:adjustRightInd w:val="0"/>
        <w:spacing w:before="120" w:after="120"/>
        <w:rPr>
          <w:lang w:val="en"/>
        </w:rPr>
      </w:pPr>
      <w:r w:rsidRPr="0059691B">
        <w:rPr>
          <w:lang w:val="en"/>
        </w:rPr>
        <w:t>-Tùy theo chức năng mà chia thành 3 loại ARN khác nhau:</w:t>
      </w:r>
    </w:p>
    <w:p w:rsidR="00A62F9C" w:rsidRPr="0059691B" w:rsidRDefault="00A62F9C" w:rsidP="004368B9">
      <w:pPr>
        <w:autoSpaceDE w:val="0"/>
        <w:autoSpaceDN w:val="0"/>
        <w:adjustRightInd w:val="0"/>
        <w:spacing w:before="120" w:after="120"/>
        <w:rPr>
          <w:lang w:val="en"/>
        </w:rPr>
      </w:pPr>
      <w:r w:rsidRPr="0059691B">
        <w:rPr>
          <w:lang w:val="en"/>
        </w:rPr>
        <w:t>+ARN thông tin(mARN): Truyền đạt thông tin quy định cấu trúc của loại protein cần tổng hợp.</w:t>
      </w:r>
    </w:p>
    <w:p w:rsidR="00A62F9C" w:rsidRPr="0059691B" w:rsidRDefault="00A62F9C" w:rsidP="004368B9">
      <w:pPr>
        <w:autoSpaceDE w:val="0"/>
        <w:autoSpaceDN w:val="0"/>
        <w:adjustRightInd w:val="0"/>
        <w:spacing w:before="120" w:after="120"/>
        <w:rPr>
          <w:lang w:val="en"/>
        </w:rPr>
      </w:pPr>
      <w:r w:rsidRPr="0059691B">
        <w:rPr>
          <w:lang w:val="en"/>
        </w:rPr>
        <w:t>+ARN vận chuyển:(tARN) : Vận chuyển axit amin tương ứng tới nơi tổng hợp protein</w:t>
      </w:r>
    </w:p>
    <w:p w:rsidR="00A62F9C" w:rsidRPr="0059691B" w:rsidRDefault="00A62F9C" w:rsidP="004368B9">
      <w:pPr>
        <w:autoSpaceDE w:val="0"/>
        <w:autoSpaceDN w:val="0"/>
        <w:adjustRightInd w:val="0"/>
        <w:spacing w:before="120" w:after="120"/>
        <w:rPr>
          <w:lang w:val="en"/>
        </w:rPr>
      </w:pPr>
      <w:r w:rsidRPr="0059691B">
        <w:rPr>
          <w:lang w:val="en"/>
        </w:rPr>
        <w:t>+ ARN riboxom( rARN) : Thành phần cấu tạo nên riboxom - là nơi tổng hợp nên protein</w:t>
      </w:r>
    </w:p>
    <w:p w:rsidR="00A62F9C" w:rsidRPr="0059691B" w:rsidRDefault="00A62F9C" w:rsidP="004368B9">
      <w:pPr>
        <w:autoSpaceDE w:val="0"/>
        <w:autoSpaceDN w:val="0"/>
        <w:adjustRightInd w:val="0"/>
        <w:spacing w:before="120" w:after="120"/>
        <w:rPr>
          <w:b/>
          <w:bCs/>
          <w:lang w:val="en"/>
        </w:rPr>
      </w:pPr>
      <w:r w:rsidRPr="0059691B">
        <w:rPr>
          <w:b/>
          <w:bCs/>
          <w:lang w:val="en"/>
        </w:rPr>
        <w:t>2. Tổng hợp ARN</w:t>
      </w:r>
    </w:p>
    <w:p w:rsidR="00A62F9C" w:rsidRPr="0059691B" w:rsidRDefault="00A62F9C" w:rsidP="004368B9">
      <w:pPr>
        <w:autoSpaceDE w:val="0"/>
        <w:autoSpaceDN w:val="0"/>
        <w:adjustRightInd w:val="0"/>
        <w:spacing w:before="120" w:after="120"/>
        <w:rPr>
          <w:lang w:val="en"/>
        </w:rPr>
      </w:pPr>
      <w:r w:rsidRPr="0059691B">
        <w:rPr>
          <w:lang w:val="en"/>
        </w:rPr>
        <w:t>- Diễn ra trong nhân, tại các NST ở kì trung gian ở dạng sợi mảnh chưa xoắn.</w:t>
      </w:r>
    </w:p>
    <w:p w:rsidR="00A62F9C" w:rsidRPr="0059691B" w:rsidRDefault="00A62F9C" w:rsidP="004368B9">
      <w:pPr>
        <w:autoSpaceDE w:val="0"/>
        <w:autoSpaceDN w:val="0"/>
        <w:adjustRightInd w:val="0"/>
        <w:spacing w:before="120" w:after="120"/>
        <w:rPr>
          <w:lang w:val="en"/>
        </w:rPr>
      </w:pPr>
      <w:r w:rsidRPr="0059691B">
        <w:rPr>
          <w:lang w:val="en"/>
        </w:rPr>
        <w:t>-Tổng hợp dựa trên khuôn mẫu là ADN dưới tác động của emzym</w:t>
      </w:r>
    </w:p>
    <w:p w:rsidR="00A62F9C" w:rsidRPr="0059691B" w:rsidRDefault="00A62F9C" w:rsidP="004368B9">
      <w:pPr>
        <w:autoSpaceDE w:val="0"/>
        <w:autoSpaceDN w:val="0"/>
        <w:adjustRightInd w:val="0"/>
        <w:spacing w:before="120" w:after="120"/>
        <w:rPr>
          <w:lang w:val="en"/>
        </w:rPr>
      </w:pPr>
      <w:r w:rsidRPr="0059691B">
        <w:rPr>
          <w:lang w:val="en"/>
        </w:rPr>
        <w:t>-Diễn biến:</w:t>
      </w:r>
    </w:p>
    <w:p w:rsidR="00A62F9C" w:rsidRPr="0059691B" w:rsidRDefault="00A62F9C" w:rsidP="004368B9">
      <w:pPr>
        <w:autoSpaceDE w:val="0"/>
        <w:autoSpaceDN w:val="0"/>
        <w:adjustRightInd w:val="0"/>
        <w:spacing w:before="120" w:after="120"/>
        <w:rPr>
          <w:lang w:val="en"/>
        </w:rPr>
      </w:pPr>
      <w:r w:rsidRPr="0059691B">
        <w:rPr>
          <w:lang w:val="en"/>
        </w:rPr>
        <w:t xml:space="preserve">+ Gen tháo xoắn và tách dần 2 mạch </w:t>
      </w:r>
    </w:p>
    <w:p w:rsidR="00A62F9C" w:rsidRPr="0059691B" w:rsidRDefault="00A62F9C" w:rsidP="004368B9">
      <w:pPr>
        <w:autoSpaceDE w:val="0"/>
        <w:autoSpaceDN w:val="0"/>
        <w:adjustRightInd w:val="0"/>
        <w:spacing w:before="120" w:after="120"/>
        <w:rPr>
          <w:lang w:val="en"/>
        </w:rPr>
      </w:pPr>
      <w:r w:rsidRPr="0059691B">
        <w:rPr>
          <w:lang w:val="en"/>
        </w:rPr>
        <w:t>+ Các nu tự do của mt lk với nu trên mạch gốc của ADN thành từng cặp nu để hình thành mạch ARN.</w:t>
      </w:r>
    </w:p>
    <w:p w:rsidR="00A62F9C" w:rsidRPr="0059691B" w:rsidRDefault="00A62F9C" w:rsidP="004368B9">
      <w:pPr>
        <w:autoSpaceDE w:val="0"/>
        <w:autoSpaceDN w:val="0"/>
        <w:adjustRightInd w:val="0"/>
        <w:spacing w:before="120" w:after="120"/>
        <w:rPr>
          <w:lang w:val="en"/>
        </w:rPr>
      </w:pPr>
      <w:r w:rsidRPr="0059691B">
        <w:rPr>
          <w:lang w:val="en"/>
        </w:rPr>
        <w:t>+ Kết thúc quá trình ARN rời khỏi gen, đi ra tb chất để thực hiện quá trình t/h protein</w:t>
      </w:r>
    </w:p>
    <w:p w:rsidR="00A62F9C" w:rsidRPr="0059691B" w:rsidRDefault="00A62F9C" w:rsidP="004368B9">
      <w:pPr>
        <w:autoSpaceDE w:val="0"/>
        <w:autoSpaceDN w:val="0"/>
        <w:adjustRightInd w:val="0"/>
        <w:spacing w:before="120" w:after="120"/>
        <w:rPr>
          <w:lang w:val="en"/>
        </w:rPr>
      </w:pPr>
      <w:r w:rsidRPr="0059691B">
        <w:rPr>
          <w:lang w:val="en"/>
        </w:rPr>
        <w:t>+ Phân tử ARN được t/h có tên là mARN  vì  được tổng hợp dựa trên khuôn mẫu là gen mang thông tin cấu trúc 1 loại protein</w:t>
      </w:r>
    </w:p>
    <w:p w:rsidR="00A62F9C" w:rsidRPr="0059691B" w:rsidRDefault="00A62F9C" w:rsidP="004368B9">
      <w:pPr>
        <w:autoSpaceDE w:val="0"/>
        <w:autoSpaceDN w:val="0"/>
        <w:adjustRightInd w:val="0"/>
        <w:spacing w:before="120" w:after="120"/>
        <w:rPr>
          <w:lang w:val="en"/>
        </w:rPr>
      </w:pPr>
      <w:r w:rsidRPr="0059691B">
        <w:rPr>
          <w:lang w:val="en"/>
        </w:rPr>
        <w:t>+ Quá trình tổng hợp tARN , rARN cũng theo nguyên tắc tương tự</w:t>
      </w:r>
    </w:p>
    <w:p w:rsidR="00A62F9C" w:rsidRPr="0059691B" w:rsidRDefault="00A62F9C" w:rsidP="004368B9">
      <w:pPr>
        <w:autoSpaceDE w:val="0"/>
        <w:autoSpaceDN w:val="0"/>
        <w:adjustRightInd w:val="0"/>
        <w:spacing w:before="120" w:after="120"/>
        <w:rPr>
          <w:lang w:val="en"/>
        </w:rPr>
      </w:pPr>
      <w:r w:rsidRPr="0059691B">
        <w:rPr>
          <w:lang w:val="en"/>
        </w:rPr>
        <w:t>- Quá trình tổng hợp ARN dựa trên 1 mạch đơn của gen</w:t>
      </w:r>
    </w:p>
    <w:p w:rsidR="00A62F9C" w:rsidRPr="0059691B" w:rsidRDefault="00A62F9C" w:rsidP="004368B9">
      <w:pPr>
        <w:autoSpaceDE w:val="0"/>
        <w:autoSpaceDN w:val="0"/>
        <w:adjustRightInd w:val="0"/>
        <w:spacing w:before="120" w:after="120"/>
        <w:rPr>
          <w:lang w:val="en"/>
        </w:rPr>
      </w:pPr>
      <w:r w:rsidRPr="0059691B">
        <w:rPr>
          <w:lang w:val="en"/>
        </w:rPr>
        <w:lastRenderedPageBreak/>
        <w:t>-Sự liên kết giữa các nucleotit tuân theo nguyên tắc bổ sung : A-U; G-X; X-G;T-A (khác với tổng hợp ADN là A-T)</w:t>
      </w:r>
    </w:p>
    <w:p w:rsidR="00A62F9C" w:rsidRPr="0059691B" w:rsidRDefault="00A62F9C" w:rsidP="004368B9">
      <w:pPr>
        <w:autoSpaceDE w:val="0"/>
        <w:autoSpaceDN w:val="0"/>
        <w:adjustRightInd w:val="0"/>
        <w:spacing w:before="120" w:after="120"/>
        <w:rPr>
          <w:b/>
          <w:bCs/>
          <w:lang w:val="en"/>
        </w:rPr>
      </w:pPr>
      <w:r w:rsidRPr="0059691B">
        <w:rPr>
          <w:b/>
          <w:bCs/>
          <w:lang w:val="en"/>
        </w:rPr>
        <w:t>3. Mối quan hệ giữa gen và ARN</w:t>
      </w:r>
    </w:p>
    <w:p w:rsidR="00A62F9C" w:rsidRPr="0059691B" w:rsidRDefault="00A62F9C" w:rsidP="004368B9">
      <w:pPr>
        <w:autoSpaceDE w:val="0"/>
        <w:autoSpaceDN w:val="0"/>
        <w:adjustRightInd w:val="0"/>
        <w:spacing w:before="120" w:after="120"/>
        <w:rPr>
          <w:lang w:val="en"/>
        </w:rPr>
      </w:pPr>
      <w:r w:rsidRPr="0059691B">
        <w:rPr>
          <w:lang w:val="en"/>
        </w:rPr>
        <w:t>- Trình tự các nu trên mạch khuôn của gen quy định trình tự các nu trên mạch Marn</w:t>
      </w:r>
    </w:p>
    <w:p w:rsidR="00A62F9C" w:rsidRPr="0059691B" w:rsidRDefault="00A62F9C" w:rsidP="004368B9">
      <w:pPr>
        <w:autoSpaceDE w:val="0"/>
        <w:autoSpaceDN w:val="0"/>
        <w:adjustRightInd w:val="0"/>
        <w:spacing w:before="120" w:after="120"/>
        <w:rPr>
          <w:lang w:val="en"/>
        </w:rPr>
      </w:pPr>
      <w:r w:rsidRPr="0059691B">
        <w:rPr>
          <w:lang w:val="en"/>
        </w:rPr>
        <w:t xml:space="preserve">-Gen là bản mã gốc mang thông tin di truyền, ARN là bản mã sao truyền đạt thông tin di truyền. </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PROTEIN</w:t>
      </w:r>
    </w:p>
    <w:p w:rsidR="00A62F9C" w:rsidRPr="0059691B" w:rsidRDefault="00A62F9C" w:rsidP="004368B9">
      <w:pPr>
        <w:autoSpaceDE w:val="0"/>
        <w:autoSpaceDN w:val="0"/>
        <w:adjustRightInd w:val="0"/>
        <w:spacing w:before="120" w:after="120"/>
        <w:rPr>
          <w:b/>
          <w:bCs/>
          <w:lang w:val="en"/>
        </w:rPr>
      </w:pPr>
      <w:r w:rsidRPr="0059691B">
        <w:rPr>
          <w:b/>
          <w:bCs/>
          <w:lang w:val="en"/>
        </w:rPr>
        <w:t>1.Cấu trúc của protein</w:t>
      </w:r>
    </w:p>
    <w:p w:rsidR="00A62F9C" w:rsidRPr="0059691B" w:rsidRDefault="00A62F9C" w:rsidP="004368B9">
      <w:pPr>
        <w:autoSpaceDE w:val="0"/>
        <w:autoSpaceDN w:val="0"/>
        <w:adjustRightInd w:val="0"/>
        <w:spacing w:before="120" w:after="120"/>
        <w:rPr>
          <w:lang w:val="en"/>
        </w:rPr>
      </w:pPr>
      <w:r w:rsidRPr="0059691B">
        <w:rPr>
          <w:lang w:val="en"/>
        </w:rPr>
        <w:t xml:space="preserve">- Pr là hợp chất hữu cơ gồm 4 nguyên tố chính: C; H; O; N và có thể có thêm 1 số nguyên tố khác </w:t>
      </w:r>
    </w:p>
    <w:p w:rsidR="00A62F9C" w:rsidRPr="0059691B" w:rsidRDefault="00A62F9C" w:rsidP="004368B9">
      <w:pPr>
        <w:autoSpaceDE w:val="0"/>
        <w:autoSpaceDN w:val="0"/>
        <w:adjustRightInd w:val="0"/>
        <w:spacing w:before="120" w:after="120"/>
        <w:rPr>
          <w:lang w:val="en"/>
        </w:rPr>
      </w:pPr>
      <w:r w:rsidRPr="0059691B">
        <w:rPr>
          <w:lang w:val="en"/>
        </w:rPr>
        <w:t xml:space="preserve">-Đại phân tử có kích thước và khối lượng lớn </w:t>
      </w:r>
    </w:p>
    <w:p w:rsidR="00A62F9C" w:rsidRPr="0059691B" w:rsidRDefault="00A62F9C" w:rsidP="004368B9">
      <w:pPr>
        <w:autoSpaceDE w:val="0"/>
        <w:autoSpaceDN w:val="0"/>
        <w:adjustRightInd w:val="0"/>
        <w:spacing w:before="120" w:after="120"/>
        <w:rPr>
          <w:lang w:val="en"/>
        </w:rPr>
      </w:pPr>
      <w:r w:rsidRPr="0059691B">
        <w:rPr>
          <w:lang w:val="en"/>
        </w:rPr>
        <w:t>-Cấu tạo theo nguyên tắc đa phân, đơn phân là các axitamin, có hơn 20 loại axit amin</w:t>
      </w:r>
    </w:p>
    <w:p w:rsidR="00A62F9C" w:rsidRPr="0059691B" w:rsidRDefault="00A62F9C" w:rsidP="004368B9">
      <w:pPr>
        <w:autoSpaceDE w:val="0"/>
        <w:autoSpaceDN w:val="0"/>
        <w:adjustRightInd w:val="0"/>
        <w:spacing w:before="120" w:after="120"/>
        <w:rPr>
          <w:lang w:val="en"/>
        </w:rPr>
      </w:pPr>
      <w:r w:rsidRPr="0059691B">
        <w:rPr>
          <w:lang w:val="en"/>
        </w:rPr>
        <w:t>Thành phần, số lượng và sự sắp xếp của các axit amin tạo nên vô số các pt pr khác nhau, đảm nhận các chức năng khác nhau-&gt; tính đa dạng và đặc thù của protein</w:t>
      </w:r>
    </w:p>
    <w:p w:rsidR="00A62F9C" w:rsidRPr="0059691B" w:rsidRDefault="00A62F9C" w:rsidP="004368B9">
      <w:pPr>
        <w:autoSpaceDE w:val="0"/>
        <w:autoSpaceDN w:val="0"/>
        <w:adjustRightInd w:val="0"/>
        <w:spacing w:before="120" w:after="120"/>
        <w:rPr>
          <w:lang w:val="en"/>
        </w:rPr>
      </w:pPr>
      <w:r w:rsidRPr="0059691B">
        <w:rPr>
          <w:lang w:val="en"/>
        </w:rPr>
        <w:t>-Tính đa dạng và đặc thù còn được thể hiện ở cấu trúc không gian của protein</w:t>
      </w:r>
    </w:p>
    <w:p w:rsidR="00A62F9C" w:rsidRPr="0059691B" w:rsidRDefault="00A62F9C" w:rsidP="004368B9">
      <w:pPr>
        <w:autoSpaceDE w:val="0"/>
        <w:autoSpaceDN w:val="0"/>
        <w:adjustRightInd w:val="0"/>
        <w:spacing w:before="120" w:after="120"/>
        <w:rPr>
          <w:lang w:val="en"/>
        </w:rPr>
      </w:pPr>
      <w:r w:rsidRPr="0059691B">
        <w:rPr>
          <w:lang w:val="en"/>
        </w:rPr>
        <w:t>+ Cấu trúc bậc 1: Là trình tự sắp xếp các axit amin trong chuỗi axit amin</w:t>
      </w:r>
    </w:p>
    <w:p w:rsidR="00A62F9C" w:rsidRPr="0059691B" w:rsidRDefault="00A62F9C" w:rsidP="004368B9">
      <w:pPr>
        <w:autoSpaceDE w:val="0"/>
        <w:autoSpaceDN w:val="0"/>
        <w:adjustRightInd w:val="0"/>
        <w:spacing w:before="120" w:after="120"/>
        <w:rPr>
          <w:lang w:val="en"/>
        </w:rPr>
      </w:pPr>
      <w:r w:rsidRPr="0059691B">
        <w:rPr>
          <w:lang w:val="en"/>
        </w:rPr>
        <w:t>+ Cấu trúc bậc 2: Chuỗi axit amin tạo thành vòng xoắn lò so đều đặn</w:t>
      </w:r>
    </w:p>
    <w:p w:rsidR="00A62F9C" w:rsidRPr="0059691B" w:rsidRDefault="00A62F9C" w:rsidP="004368B9">
      <w:pPr>
        <w:autoSpaceDE w:val="0"/>
        <w:autoSpaceDN w:val="0"/>
        <w:adjustRightInd w:val="0"/>
        <w:spacing w:before="120" w:after="120"/>
        <w:rPr>
          <w:lang w:val="en"/>
        </w:rPr>
      </w:pPr>
      <w:r w:rsidRPr="0059691B">
        <w:rPr>
          <w:lang w:val="en"/>
        </w:rPr>
        <w:t>+ Cấu trúc bậc 3: Là hình dạng không gian 3 chiều của pr do cấu trúc bậc 2 cuộn xếp tạo thành kiểu đặc trưng.</w:t>
      </w:r>
    </w:p>
    <w:p w:rsidR="00A62F9C" w:rsidRPr="0059691B" w:rsidRDefault="00A62F9C" w:rsidP="004368B9">
      <w:pPr>
        <w:autoSpaceDE w:val="0"/>
        <w:autoSpaceDN w:val="0"/>
        <w:adjustRightInd w:val="0"/>
        <w:spacing w:before="120" w:after="120"/>
        <w:rPr>
          <w:lang w:val="en"/>
        </w:rPr>
      </w:pPr>
      <w:r w:rsidRPr="0059691B">
        <w:rPr>
          <w:lang w:val="en"/>
        </w:rPr>
        <w:t>+Cấu trúc bậc 4: Cấu trúc của một số loại protein gồm 2 hoặc nhiều chuỗi axit amin cùng loại hay khác loại kết hợp với nhau.</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Chú ý: </w:t>
      </w:r>
    </w:p>
    <w:p w:rsidR="00A62F9C" w:rsidRPr="0059691B" w:rsidRDefault="00A62F9C" w:rsidP="004368B9">
      <w:pPr>
        <w:autoSpaceDE w:val="0"/>
        <w:autoSpaceDN w:val="0"/>
        <w:adjustRightInd w:val="0"/>
        <w:spacing w:before="120" w:after="120"/>
        <w:rPr>
          <w:lang w:val="en"/>
        </w:rPr>
      </w:pPr>
      <w:r w:rsidRPr="0059691B">
        <w:rPr>
          <w:lang w:val="en"/>
        </w:rPr>
        <w:t>+ Cấu trúc thể hiện tính đặc thù của protein là cấu trúc bậc 1.</w:t>
      </w:r>
    </w:p>
    <w:p w:rsidR="00A62F9C" w:rsidRPr="0059691B" w:rsidRDefault="00A62F9C" w:rsidP="004368B9">
      <w:pPr>
        <w:autoSpaceDE w:val="0"/>
        <w:autoSpaceDN w:val="0"/>
        <w:adjustRightInd w:val="0"/>
        <w:spacing w:before="120" w:after="120"/>
        <w:rPr>
          <w:lang w:val="en"/>
        </w:rPr>
      </w:pPr>
      <w:r w:rsidRPr="0059691B">
        <w:rPr>
          <w:lang w:val="en"/>
        </w:rPr>
        <w:t>+ Chức năng sinh học của protein thể hiện ở cấu trúc bậc 3 và bậc 4</w:t>
      </w:r>
    </w:p>
    <w:p w:rsidR="00A62F9C" w:rsidRPr="0059691B" w:rsidRDefault="00A62F9C" w:rsidP="004368B9">
      <w:pPr>
        <w:autoSpaceDE w:val="0"/>
        <w:autoSpaceDN w:val="0"/>
        <w:adjustRightInd w:val="0"/>
        <w:spacing w:before="120" w:after="120"/>
        <w:rPr>
          <w:b/>
          <w:bCs/>
          <w:lang w:val="en"/>
        </w:rPr>
      </w:pPr>
      <w:r w:rsidRPr="0059691B">
        <w:rPr>
          <w:b/>
          <w:bCs/>
          <w:lang w:val="en"/>
        </w:rPr>
        <w:t>2. Chức năng của protein</w:t>
      </w:r>
    </w:p>
    <w:p w:rsidR="00A62F9C" w:rsidRPr="0059691B" w:rsidRDefault="00A62F9C" w:rsidP="004368B9">
      <w:pPr>
        <w:autoSpaceDE w:val="0"/>
        <w:autoSpaceDN w:val="0"/>
        <w:adjustRightInd w:val="0"/>
        <w:spacing w:before="120" w:after="120"/>
        <w:rPr>
          <w:lang w:val="en"/>
        </w:rPr>
      </w:pPr>
      <w:r w:rsidRPr="0059691B">
        <w:rPr>
          <w:lang w:val="en"/>
        </w:rPr>
        <w:t>Đối với tế bào và cơ thể protein có nhiều chức năng quan trọ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a. Chức năng cấu trúc </w:t>
      </w:r>
    </w:p>
    <w:p w:rsidR="00A62F9C" w:rsidRPr="0059691B" w:rsidRDefault="00A62F9C" w:rsidP="004368B9">
      <w:pPr>
        <w:autoSpaceDE w:val="0"/>
        <w:autoSpaceDN w:val="0"/>
        <w:adjustRightInd w:val="0"/>
        <w:spacing w:before="120" w:after="120"/>
        <w:rPr>
          <w:lang w:val="en"/>
        </w:rPr>
      </w:pPr>
      <w:r w:rsidRPr="0059691B">
        <w:rPr>
          <w:lang w:val="en"/>
        </w:rPr>
        <w:t>-Thành phần cấu tạo chất nguyên sinh</w:t>
      </w:r>
    </w:p>
    <w:p w:rsidR="00A62F9C" w:rsidRPr="0059691B" w:rsidRDefault="00A62F9C" w:rsidP="004368B9">
      <w:pPr>
        <w:autoSpaceDE w:val="0"/>
        <w:autoSpaceDN w:val="0"/>
        <w:adjustRightInd w:val="0"/>
        <w:spacing w:before="120" w:after="120"/>
        <w:rPr>
          <w:lang w:val="en"/>
        </w:rPr>
      </w:pPr>
      <w:r w:rsidRPr="0059691B">
        <w:rPr>
          <w:lang w:val="en"/>
        </w:rPr>
        <w:t>-Hợp phần quan trọng xây dựng các bào quan và màng sinh chất -&gt; hình thành các đặc điểm giải phẫu, hình thái của các mô, cơ quan , hệ cơ quan và cơ thể</w:t>
      </w:r>
    </w:p>
    <w:p w:rsidR="00A62F9C" w:rsidRPr="0059691B" w:rsidRDefault="00A62F9C" w:rsidP="004368B9">
      <w:pPr>
        <w:autoSpaceDE w:val="0"/>
        <w:autoSpaceDN w:val="0"/>
        <w:adjustRightInd w:val="0"/>
        <w:spacing w:before="120" w:after="120"/>
        <w:rPr>
          <w:lang w:val="en"/>
        </w:rPr>
      </w:pPr>
      <w:r w:rsidRPr="0059691B">
        <w:rPr>
          <w:lang w:val="en"/>
        </w:rPr>
        <w:t>VD: Histon là protein tham gia vào cấu trúc của NST, collagen và elastin là thành phần chủ yếu của da và mô liên kế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Chức năng xúc tác các quá trình trao đổi chất</w:t>
      </w:r>
    </w:p>
    <w:p w:rsidR="00A62F9C" w:rsidRPr="0059691B" w:rsidRDefault="00A62F9C" w:rsidP="004368B9">
      <w:pPr>
        <w:autoSpaceDE w:val="0"/>
        <w:autoSpaceDN w:val="0"/>
        <w:adjustRightInd w:val="0"/>
        <w:spacing w:before="120" w:after="120"/>
        <w:rPr>
          <w:lang w:val="en"/>
        </w:rPr>
      </w:pPr>
      <w:r w:rsidRPr="0059691B">
        <w:rPr>
          <w:lang w:val="en"/>
        </w:rPr>
        <w:t>-Enzym có bản chất là protein, một số là ARN</w:t>
      </w:r>
    </w:p>
    <w:p w:rsidR="00A62F9C" w:rsidRPr="0059691B" w:rsidRDefault="00A62F9C" w:rsidP="004368B9">
      <w:pPr>
        <w:autoSpaceDE w:val="0"/>
        <w:autoSpaceDN w:val="0"/>
        <w:adjustRightInd w:val="0"/>
        <w:spacing w:before="120" w:after="120"/>
        <w:rPr>
          <w:lang w:val="en"/>
        </w:rPr>
      </w:pPr>
      <w:r w:rsidRPr="0059691B">
        <w:rPr>
          <w:lang w:val="en"/>
        </w:rPr>
        <w:t>-Enzym tham gia vào quá trình xúc tác của nhiều phản ứng trao đổi chất trong cơ thể</w:t>
      </w:r>
    </w:p>
    <w:p w:rsidR="00A62F9C" w:rsidRPr="0059691B" w:rsidRDefault="00A62F9C" w:rsidP="004368B9">
      <w:pPr>
        <w:autoSpaceDE w:val="0"/>
        <w:autoSpaceDN w:val="0"/>
        <w:adjustRightInd w:val="0"/>
        <w:spacing w:before="120" w:after="120"/>
        <w:rPr>
          <w:lang w:val="en"/>
        </w:rPr>
      </w:pPr>
      <w:r w:rsidRPr="0059691B">
        <w:rPr>
          <w:lang w:val="en"/>
        </w:rPr>
        <w:t>VD: Trong quá trình tổng hợp ARN có sự tham gia của enzym ARN- polimeraza</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c. Chức năng điều hòa các quá trình trao đổi chất </w:t>
      </w:r>
    </w:p>
    <w:p w:rsidR="00A62F9C" w:rsidRPr="0059691B" w:rsidRDefault="00A62F9C" w:rsidP="004368B9">
      <w:pPr>
        <w:autoSpaceDE w:val="0"/>
        <w:autoSpaceDN w:val="0"/>
        <w:adjustRightInd w:val="0"/>
        <w:spacing w:before="120" w:after="120"/>
        <w:rPr>
          <w:lang w:val="en"/>
        </w:rPr>
      </w:pPr>
      <w:r w:rsidRPr="0059691B">
        <w:rPr>
          <w:lang w:val="en"/>
        </w:rPr>
        <w:lastRenderedPageBreak/>
        <w:t>-Protein là thành phần của các hoocmon điều hòa các quá trình trao đổi chất trong tế bào và cơ thể.</w:t>
      </w:r>
    </w:p>
    <w:p w:rsidR="00A62F9C" w:rsidRPr="0059691B" w:rsidRDefault="00A62F9C" w:rsidP="004368B9">
      <w:pPr>
        <w:autoSpaceDE w:val="0"/>
        <w:autoSpaceDN w:val="0"/>
        <w:adjustRightInd w:val="0"/>
        <w:spacing w:before="120" w:after="120"/>
        <w:rPr>
          <w:lang w:val="en"/>
        </w:rPr>
      </w:pPr>
      <w:r w:rsidRPr="0059691B">
        <w:rPr>
          <w:lang w:val="en"/>
        </w:rPr>
        <w:t>-Một số hoocmon có hoạt tính sinh học cao: Insulin điều hòa hàm lượng đường trong máu...</w:t>
      </w:r>
    </w:p>
    <w:p w:rsidR="00A62F9C" w:rsidRPr="0059691B" w:rsidRDefault="00A62F9C" w:rsidP="004368B9">
      <w:pPr>
        <w:autoSpaceDE w:val="0"/>
        <w:autoSpaceDN w:val="0"/>
        <w:adjustRightInd w:val="0"/>
        <w:spacing w:before="120" w:after="120"/>
        <w:rPr>
          <w:lang w:val="en"/>
        </w:rPr>
      </w:pPr>
      <w:r w:rsidRPr="0059691B">
        <w:rPr>
          <w:lang w:val="en"/>
        </w:rPr>
        <w:t>Ngoài ra protein còn có các chức năng khác như : Bảo vệ cơ thể (kháng thể ) vận động cơ thể, dự trữ năng lượng cung cấp cho cơ thể khi thiếu hụt lipit và gluxit..</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MỐI QUAN HỆ GIỮA GEN VÀ TÍNH TRẠNG</w:t>
      </w:r>
    </w:p>
    <w:p w:rsidR="00A62F9C" w:rsidRPr="0059691B" w:rsidRDefault="00A62F9C" w:rsidP="004368B9">
      <w:pPr>
        <w:autoSpaceDE w:val="0"/>
        <w:autoSpaceDN w:val="0"/>
        <w:adjustRightInd w:val="0"/>
        <w:spacing w:before="120" w:after="120"/>
        <w:ind w:left="180"/>
        <w:rPr>
          <w:b/>
          <w:bCs/>
          <w:lang w:val="en"/>
        </w:rPr>
      </w:pPr>
      <w:r w:rsidRPr="0059691B">
        <w:rPr>
          <w:b/>
          <w:bCs/>
          <w:lang w:val="en"/>
        </w:rPr>
        <w:t>1.Mối quan hệ giữa ARN và protein</w:t>
      </w:r>
    </w:p>
    <w:p w:rsidR="00A62F9C" w:rsidRPr="0059691B" w:rsidRDefault="00A62F9C" w:rsidP="004368B9">
      <w:pPr>
        <w:autoSpaceDE w:val="0"/>
        <w:autoSpaceDN w:val="0"/>
        <w:adjustRightInd w:val="0"/>
        <w:spacing w:before="120" w:after="120"/>
        <w:jc w:val="both"/>
        <w:rPr>
          <w:lang w:val="en"/>
        </w:rPr>
      </w:pPr>
      <w:r w:rsidRPr="0059691B">
        <w:rPr>
          <w:lang w:val="en"/>
        </w:rPr>
        <w:t>- Gen mang thông tin cấu trúc nên phân tử protein. Gen chỉ có trong nhân tb là chủ yếu , mà protein lại được tổng hợp ở tế bào chất -&gt; giữa gen và pr phải có mối quan hệ với nhau thông qua 1 cấu trúc trung gian nào đó.</w:t>
      </w:r>
    </w:p>
    <w:p w:rsidR="00A62F9C" w:rsidRPr="0059691B" w:rsidRDefault="00A62F9C" w:rsidP="004368B9">
      <w:pPr>
        <w:autoSpaceDE w:val="0"/>
        <w:autoSpaceDN w:val="0"/>
        <w:adjustRightInd w:val="0"/>
        <w:spacing w:before="120" w:after="120"/>
        <w:jc w:val="both"/>
        <w:rPr>
          <w:lang w:val="en"/>
        </w:rPr>
      </w:pPr>
      <w:r w:rsidRPr="0059691B">
        <w:rPr>
          <w:lang w:val="en"/>
        </w:rPr>
        <w:t>-Cấu trúc trung gian đó là phân tử ARN được tạo ra thông qua quá trình phiên mã.</w:t>
      </w:r>
    </w:p>
    <w:p w:rsidR="00A62F9C" w:rsidRPr="0059691B" w:rsidRDefault="00A62F9C" w:rsidP="004368B9">
      <w:pPr>
        <w:autoSpaceDE w:val="0"/>
        <w:autoSpaceDN w:val="0"/>
        <w:adjustRightInd w:val="0"/>
        <w:spacing w:before="120" w:after="120"/>
        <w:jc w:val="both"/>
        <w:rPr>
          <w:lang w:val="en"/>
        </w:rPr>
      </w:pPr>
      <w:r w:rsidRPr="0059691B">
        <w:rPr>
          <w:lang w:val="en"/>
        </w:rPr>
        <w:t>-ARN được hình hành -&gt; rời khỏi nhân -&gt; tế bào chất -&gt; tổng hợp chuỗi axit amin (dịch mã)-&gt; phản ánh mối quan hệ mật thiết giữa ARN và protein.</w:t>
      </w:r>
    </w:p>
    <w:p w:rsidR="00A62F9C" w:rsidRPr="0059691B" w:rsidRDefault="00A62F9C" w:rsidP="004368B9">
      <w:pPr>
        <w:autoSpaceDE w:val="0"/>
        <w:autoSpaceDN w:val="0"/>
        <w:adjustRightInd w:val="0"/>
        <w:spacing w:before="120" w:after="120"/>
        <w:jc w:val="both"/>
        <w:rPr>
          <w:lang w:val="en"/>
        </w:rPr>
      </w:pPr>
      <w:r w:rsidRPr="0059691B">
        <w:rPr>
          <w:lang w:val="en"/>
        </w:rPr>
        <w:t>-Thành phần tham gia dịch mã: Phân tử mARN, tARN, riboxom , các axit amin tự do của môi trườ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Diễn biến: </w:t>
      </w:r>
    </w:p>
    <w:p w:rsidR="00A62F9C" w:rsidRPr="0059691B" w:rsidRDefault="00A62F9C" w:rsidP="004368B9">
      <w:pPr>
        <w:autoSpaceDE w:val="0"/>
        <w:autoSpaceDN w:val="0"/>
        <w:adjustRightInd w:val="0"/>
        <w:spacing w:before="120" w:after="120"/>
        <w:rPr>
          <w:lang w:val="en"/>
        </w:rPr>
      </w:pPr>
      <w:r w:rsidRPr="0059691B">
        <w:rPr>
          <w:lang w:val="en"/>
        </w:rPr>
        <w:t>+ mARN rời khỏi nhân đến riboxom để làm khuôn mẫu tổng hợp protein.</w:t>
      </w:r>
    </w:p>
    <w:p w:rsidR="00A62F9C" w:rsidRPr="0059691B" w:rsidRDefault="00A62F9C" w:rsidP="004368B9">
      <w:pPr>
        <w:autoSpaceDE w:val="0"/>
        <w:autoSpaceDN w:val="0"/>
        <w:adjustRightInd w:val="0"/>
        <w:spacing w:before="120" w:after="120"/>
        <w:rPr>
          <w:lang w:val="en"/>
        </w:rPr>
      </w:pPr>
      <w:r w:rsidRPr="0059691B">
        <w:rPr>
          <w:lang w:val="en"/>
        </w:rPr>
        <w:t>+ Các tARN mang axit amin vào ribôxôm khớp với mARN theo nguyên tác bổ sung A-U; G-X sau đó đặt axit min vào đúng vị trí.</w:t>
      </w:r>
    </w:p>
    <w:p w:rsidR="00A62F9C" w:rsidRPr="0059691B" w:rsidRDefault="00A62F9C" w:rsidP="004368B9">
      <w:pPr>
        <w:autoSpaceDE w:val="0"/>
        <w:autoSpaceDN w:val="0"/>
        <w:adjustRightInd w:val="0"/>
        <w:spacing w:before="120" w:after="120"/>
        <w:rPr>
          <w:lang w:val="en"/>
        </w:rPr>
      </w:pPr>
      <w:r w:rsidRPr="0059691B">
        <w:rPr>
          <w:lang w:val="en"/>
        </w:rPr>
        <w:t>+ Khi ribôxôm dịch đi 1 nấc trên mARN thì 1 aa được nối tiếp vào chuỗi.</w:t>
      </w:r>
    </w:p>
    <w:p w:rsidR="00A62F9C" w:rsidRPr="0059691B" w:rsidRDefault="00A62F9C" w:rsidP="004368B9">
      <w:pPr>
        <w:autoSpaceDE w:val="0"/>
        <w:autoSpaceDN w:val="0"/>
        <w:adjustRightInd w:val="0"/>
        <w:spacing w:before="120" w:after="120"/>
        <w:rPr>
          <w:lang w:val="en"/>
        </w:rPr>
      </w:pPr>
      <w:r w:rsidRPr="0059691B">
        <w:rPr>
          <w:lang w:val="en"/>
        </w:rPr>
        <w:t>+ Khi riboxom được dịch chuyển hết chiều dài của mARN thì chuỗi axit amin được tổng hợp song và tách khỏi ribôxôm , ribôxôm tách ra thành 2 tiểu phần .</w:t>
      </w:r>
    </w:p>
    <w:p w:rsidR="00A62F9C" w:rsidRPr="0059691B" w:rsidRDefault="00A62F9C" w:rsidP="004368B9">
      <w:pPr>
        <w:autoSpaceDE w:val="0"/>
        <w:autoSpaceDN w:val="0"/>
        <w:adjustRightInd w:val="0"/>
        <w:spacing w:before="120" w:after="120"/>
        <w:rPr>
          <w:lang w:val="en"/>
        </w:rPr>
      </w:pPr>
      <w:r w:rsidRPr="0059691B">
        <w:rPr>
          <w:lang w:val="en"/>
        </w:rPr>
        <w:t xml:space="preserve"> - Kết quả: Tạo ra chuỗi polipeptit gồm các axit amin với trình tự sắp xếp được quy định bởi trình tự sắp xếp các nucleotit trên mAR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2. Mối quan hệ giữa gen và tính trạng </w:t>
      </w:r>
    </w:p>
    <w:p w:rsidR="00A62F9C" w:rsidRPr="0059691B" w:rsidRDefault="00A62F9C" w:rsidP="004368B9">
      <w:pPr>
        <w:autoSpaceDE w:val="0"/>
        <w:autoSpaceDN w:val="0"/>
        <w:adjustRightInd w:val="0"/>
        <w:spacing w:before="120" w:after="120"/>
        <w:rPr>
          <w:lang w:val="en"/>
        </w:rPr>
      </w:pPr>
      <w:r w:rsidRPr="0059691B">
        <w:rPr>
          <w:lang w:val="en"/>
        </w:rPr>
        <w:t>- Được biểu diễn bằng sơ đồ sau:</w:t>
      </w:r>
    </w:p>
    <w:p w:rsidR="00A62F9C" w:rsidRPr="0059691B" w:rsidRDefault="00A62F9C" w:rsidP="004368B9">
      <w:pPr>
        <w:autoSpaceDE w:val="0"/>
        <w:autoSpaceDN w:val="0"/>
        <w:adjustRightInd w:val="0"/>
        <w:spacing w:before="120" w:after="120"/>
        <w:rPr>
          <w:lang w:val="en"/>
        </w:rPr>
      </w:pPr>
      <w:r w:rsidRPr="0059691B">
        <w:rPr>
          <w:lang w:val="en"/>
        </w:rPr>
        <w:t>ADN(tự nhân đôi)</w:t>
      </w:r>
      <w:r w:rsidRPr="0059691B">
        <w:rPr>
          <w:u w:val="single"/>
          <w:lang w:val="en"/>
        </w:rPr>
        <w:t>phiên mã</w:t>
      </w:r>
      <w:r w:rsidRPr="0059691B">
        <w:rPr>
          <w:vertAlign w:val="subscript"/>
          <w:lang w:val="en"/>
        </w:rPr>
        <w:t>&gt;</w:t>
      </w:r>
      <w:r w:rsidRPr="0059691B">
        <w:rPr>
          <w:lang w:val="en"/>
        </w:rPr>
        <w:t xml:space="preserve">mARN  </w:t>
      </w:r>
      <w:r w:rsidRPr="0059691B">
        <w:rPr>
          <w:u w:val="single"/>
          <w:lang w:val="en"/>
        </w:rPr>
        <w:t>dịch mã</w:t>
      </w:r>
      <w:r w:rsidRPr="0059691B">
        <w:rPr>
          <w:vertAlign w:val="subscript"/>
          <w:lang w:val="en"/>
        </w:rPr>
        <w:t>&gt;</w:t>
      </w:r>
      <w:r w:rsidRPr="0059691B">
        <w:rPr>
          <w:lang w:val="en"/>
        </w:rPr>
        <w:t>Polipeptit (protein)</w:t>
      </w:r>
      <w:r w:rsidRPr="0059691B">
        <w:rPr>
          <w:u w:val="single"/>
          <w:lang w:val="en"/>
        </w:rPr>
        <w:t>môi trường</w:t>
      </w:r>
      <w:r w:rsidRPr="0059691B">
        <w:rPr>
          <w:vertAlign w:val="subscript"/>
          <w:lang w:val="en"/>
        </w:rPr>
        <w:t>&gt;</w:t>
      </w:r>
      <w:r w:rsidRPr="0059691B">
        <w:rPr>
          <w:lang w:val="en"/>
        </w:rPr>
        <w:t xml:space="preserve"> Tính trạng</w:t>
      </w:r>
    </w:p>
    <w:p w:rsidR="00A62F9C" w:rsidRPr="0059691B" w:rsidRDefault="00A62F9C" w:rsidP="004368B9">
      <w:pPr>
        <w:autoSpaceDE w:val="0"/>
        <w:autoSpaceDN w:val="0"/>
        <w:adjustRightInd w:val="0"/>
        <w:spacing w:before="120" w:after="120"/>
        <w:rPr>
          <w:lang w:val="en"/>
        </w:rPr>
      </w:pPr>
      <w:r w:rsidRPr="0059691B">
        <w:rPr>
          <w:lang w:val="en"/>
        </w:rPr>
        <w:t>- Mối liên hệ:</w:t>
      </w:r>
    </w:p>
    <w:p w:rsidR="00A62F9C" w:rsidRPr="0059691B" w:rsidRDefault="00A62F9C" w:rsidP="004368B9">
      <w:pPr>
        <w:autoSpaceDE w:val="0"/>
        <w:autoSpaceDN w:val="0"/>
        <w:adjustRightInd w:val="0"/>
        <w:spacing w:before="120" w:after="120"/>
        <w:rPr>
          <w:lang w:val="en"/>
        </w:rPr>
      </w:pPr>
      <w:r w:rsidRPr="0059691B">
        <w:rPr>
          <w:lang w:val="en"/>
        </w:rPr>
        <w:t>+ ADN làm khuôn mẫu để tổng hợp phân tử mARN.</w:t>
      </w:r>
    </w:p>
    <w:p w:rsidR="00A62F9C" w:rsidRPr="0059691B" w:rsidRDefault="00A62F9C" w:rsidP="004368B9">
      <w:pPr>
        <w:autoSpaceDE w:val="0"/>
        <w:autoSpaceDN w:val="0"/>
        <w:adjustRightInd w:val="0"/>
        <w:spacing w:before="120" w:after="120"/>
        <w:rPr>
          <w:lang w:val="en"/>
        </w:rPr>
      </w:pPr>
      <w:r w:rsidRPr="0059691B">
        <w:rPr>
          <w:lang w:val="en"/>
        </w:rPr>
        <w:t>+ mARN làm khuôn mẫu để tổng hợp chuỗi axit amin – cấu trúc bậc 1 của prôtêin.</w:t>
      </w:r>
    </w:p>
    <w:p w:rsidR="00A62F9C" w:rsidRPr="0059691B" w:rsidRDefault="00A62F9C" w:rsidP="004368B9">
      <w:pPr>
        <w:autoSpaceDE w:val="0"/>
        <w:autoSpaceDN w:val="0"/>
        <w:adjustRightInd w:val="0"/>
        <w:spacing w:before="120" w:after="120"/>
        <w:rPr>
          <w:lang w:val="en"/>
        </w:rPr>
      </w:pPr>
      <w:r w:rsidRPr="0059691B">
        <w:rPr>
          <w:lang w:val="en"/>
        </w:rPr>
        <w:t>+ Prôtein tham gia cấu trúc và hoạt động sinh lí của tế bào-&gt; biểu hiện thành tính trạng.</w:t>
      </w:r>
    </w:p>
    <w:p w:rsidR="00DB7CBC" w:rsidRDefault="00A62F9C" w:rsidP="004368B9">
      <w:pPr>
        <w:spacing w:before="120" w:after="120"/>
        <w:jc w:val="center"/>
        <w:rPr>
          <w:lang w:val="en"/>
        </w:rPr>
      </w:pPr>
      <w:r w:rsidRPr="0059691B">
        <w:rPr>
          <w:lang w:val="en"/>
        </w:rPr>
        <w:t>-&gt;Trình tự các nucleotit trong mạch khuôn của ADN quy định tính trạng của cơ thể được biểu hi</w:t>
      </w:r>
      <w:r w:rsidR="00DB7CBC">
        <w:rPr>
          <w:lang w:val="en"/>
        </w:rPr>
        <w:t>ện.</w:t>
      </w:r>
    </w:p>
    <w:p w:rsidR="00DB7CBC" w:rsidRDefault="00A22575" w:rsidP="004368B9">
      <w:pPr>
        <w:spacing w:before="120" w:after="120"/>
        <w:jc w:val="center"/>
        <w:rPr>
          <w:b/>
          <w:bCs/>
          <w:iCs/>
        </w:rPr>
      </w:pPr>
      <w:r>
        <w:rPr>
          <w:b/>
          <w:bCs/>
          <w:iCs/>
        </w:rPr>
        <w:t>CÔNG THỨC TÍNH</w:t>
      </w:r>
    </w:p>
    <w:p w:rsidR="00A22575" w:rsidRDefault="00A22575" w:rsidP="00151BD6">
      <w:pPr>
        <w:spacing w:before="120" w:after="120"/>
        <w:jc w:val="center"/>
        <w:rPr>
          <w:b/>
          <w:bCs/>
          <w:iCs/>
        </w:rPr>
      </w:pPr>
      <w:r>
        <w:rPr>
          <w:b/>
          <w:bCs/>
          <w:iCs/>
        </w:rPr>
        <w:t>ADN</w:t>
      </w:r>
    </w:p>
    <w:p w:rsidR="00380503" w:rsidRPr="0059691B" w:rsidRDefault="00380503" w:rsidP="00380503">
      <w:pPr>
        <w:spacing w:before="120" w:after="120"/>
        <w:jc w:val="both"/>
        <w:rPr>
          <w:b/>
          <w:bCs/>
          <w:iCs/>
        </w:rPr>
      </w:pPr>
      <w:r w:rsidRPr="0059691B">
        <w:rPr>
          <w:b/>
          <w:bCs/>
        </w:rPr>
        <w:t xml:space="preserve">I. Tính số nuclêôtit của ADN hoặc của gen </w:t>
      </w:r>
    </w:p>
    <w:p w:rsidR="00380503" w:rsidRPr="0059691B" w:rsidRDefault="00380503" w:rsidP="00380503">
      <w:pPr>
        <w:spacing w:before="120" w:after="120"/>
        <w:jc w:val="both"/>
        <w:rPr>
          <w:b/>
          <w:bCs/>
          <w:iCs/>
        </w:rPr>
      </w:pPr>
      <w:r w:rsidRPr="0059691B">
        <w:rPr>
          <w:b/>
          <w:bCs/>
        </w:rPr>
        <w:t>1. Đối với mỗi mạch của gen:</w:t>
      </w:r>
    </w:p>
    <w:p w:rsidR="00380503" w:rsidRPr="00A22575" w:rsidRDefault="00380503" w:rsidP="00380503">
      <w:pPr>
        <w:spacing w:before="120" w:after="120"/>
        <w:jc w:val="center"/>
        <w:rPr>
          <w:bCs/>
          <w:iCs/>
        </w:rPr>
      </w:pPr>
      <w:r w:rsidRPr="00A22575">
        <w:rPr>
          <w:bCs/>
          <w:iCs/>
        </w:rPr>
        <w:t>A</w:t>
      </w:r>
      <w:r w:rsidRPr="00A22575">
        <w:rPr>
          <w:bCs/>
          <w:iCs/>
          <w:vertAlign w:val="subscript"/>
        </w:rPr>
        <w:t>1</w:t>
      </w:r>
      <w:r w:rsidRPr="00A22575">
        <w:rPr>
          <w:bCs/>
          <w:iCs/>
        </w:rPr>
        <w:t xml:space="preserve"> + T</w:t>
      </w:r>
      <w:r w:rsidRPr="00A22575">
        <w:rPr>
          <w:bCs/>
          <w:iCs/>
          <w:vertAlign w:val="subscript"/>
        </w:rPr>
        <w:t xml:space="preserve">1 </w:t>
      </w:r>
      <w:r w:rsidRPr="00A22575">
        <w:rPr>
          <w:bCs/>
          <w:iCs/>
        </w:rPr>
        <w:t>+ G</w:t>
      </w:r>
      <w:r w:rsidRPr="00A22575">
        <w:rPr>
          <w:bCs/>
          <w:iCs/>
          <w:vertAlign w:val="subscript"/>
        </w:rPr>
        <w:t xml:space="preserve">1 </w:t>
      </w:r>
      <w:r w:rsidRPr="00A22575">
        <w:rPr>
          <w:bCs/>
          <w:iCs/>
        </w:rPr>
        <w:t>+ X</w:t>
      </w:r>
      <w:r w:rsidRPr="00A22575">
        <w:rPr>
          <w:bCs/>
          <w:iCs/>
          <w:vertAlign w:val="subscript"/>
        </w:rPr>
        <w:t xml:space="preserve">1 </w:t>
      </w:r>
      <w:r w:rsidRPr="00A22575">
        <w:rPr>
          <w:bCs/>
          <w:iCs/>
        </w:rPr>
        <w:t>= T</w:t>
      </w:r>
      <w:r w:rsidRPr="00A22575">
        <w:rPr>
          <w:bCs/>
          <w:iCs/>
          <w:vertAlign w:val="subscript"/>
        </w:rPr>
        <w:t>2</w:t>
      </w:r>
      <w:r w:rsidRPr="00A22575">
        <w:rPr>
          <w:bCs/>
          <w:iCs/>
        </w:rPr>
        <w:t xml:space="preserve"> + A</w:t>
      </w:r>
      <w:r w:rsidRPr="00A22575">
        <w:rPr>
          <w:bCs/>
          <w:iCs/>
          <w:vertAlign w:val="subscript"/>
        </w:rPr>
        <w:t xml:space="preserve">2 </w:t>
      </w:r>
      <w:r w:rsidRPr="00A22575">
        <w:rPr>
          <w:bCs/>
          <w:iCs/>
        </w:rPr>
        <w:t>+ X</w:t>
      </w:r>
      <w:r w:rsidRPr="00A22575">
        <w:rPr>
          <w:bCs/>
          <w:iCs/>
          <w:vertAlign w:val="subscript"/>
        </w:rPr>
        <w:t xml:space="preserve">2 </w:t>
      </w:r>
      <w:r w:rsidRPr="00A22575">
        <w:rPr>
          <w:bCs/>
          <w:iCs/>
        </w:rPr>
        <w:t>+ G</w:t>
      </w:r>
      <w:r w:rsidRPr="00A22575">
        <w:rPr>
          <w:bCs/>
          <w:iCs/>
          <w:vertAlign w:val="subscript"/>
        </w:rPr>
        <w:t>2</w:t>
      </w:r>
      <w:r w:rsidRPr="00A22575">
        <w:rPr>
          <w:bCs/>
          <w:iCs/>
        </w:rPr>
        <w:t xml:space="preserve"> = </w:t>
      </w:r>
      <w:r w:rsidRPr="00A22575">
        <w:rPr>
          <w:bCs/>
          <w:iCs/>
          <w:position w:val="-24"/>
        </w:rPr>
        <w:object w:dxaOrig="320" w:dyaOrig="620">
          <v:shape id="_x0000_i1032" type="#_x0000_t75" style="width:15.75pt;height:30.75pt" o:ole="">
            <v:imagedata r:id="rId17" o:title=""/>
          </v:shape>
          <o:OLEObject Type="Embed" ProgID="Equation.3" ShapeID="_x0000_i1032" DrawAspect="Content" ObjectID="_1628514383" r:id="rId18"/>
        </w:object>
      </w:r>
      <w:r w:rsidRPr="00A22575">
        <w:rPr>
          <w:bCs/>
          <w:iCs/>
          <w:position w:val="-10"/>
        </w:rPr>
        <w:object w:dxaOrig="180" w:dyaOrig="340">
          <v:shape id="_x0000_i1033" type="#_x0000_t75" style="width:9pt;height:17.25pt" o:ole="">
            <v:imagedata r:id="rId19" o:title=""/>
          </v:shape>
          <o:OLEObject Type="Embed" ProgID="Equation.3" ShapeID="_x0000_i1033" DrawAspect="Content" ObjectID="_1628514384" r:id="rId20"/>
        </w:object>
      </w:r>
    </w:p>
    <w:p w:rsidR="00380503" w:rsidRPr="00A22575" w:rsidRDefault="00380503" w:rsidP="00380503">
      <w:pPr>
        <w:spacing w:before="120" w:after="120"/>
        <w:jc w:val="center"/>
        <w:rPr>
          <w:bCs/>
          <w:iCs/>
        </w:rPr>
      </w:pPr>
      <w:r w:rsidRPr="00A22575">
        <w:rPr>
          <w:bCs/>
          <w:iCs/>
        </w:rPr>
        <w:lastRenderedPageBreak/>
        <w:t>A</w:t>
      </w:r>
      <w:r w:rsidRPr="00A22575">
        <w:rPr>
          <w:bCs/>
          <w:iCs/>
          <w:vertAlign w:val="subscript"/>
        </w:rPr>
        <w:t xml:space="preserve">1 </w:t>
      </w:r>
      <w:r w:rsidRPr="00A22575">
        <w:rPr>
          <w:bCs/>
          <w:iCs/>
        </w:rPr>
        <w:t xml:space="preserve"> = T</w:t>
      </w:r>
      <w:r w:rsidRPr="00A22575">
        <w:rPr>
          <w:bCs/>
          <w:iCs/>
          <w:vertAlign w:val="subscript"/>
        </w:rPr>
        <w:t xml:space="preserve">2  ; </w:t>
      </w:r>
      <w:r w:rsidRPr="00A22575">
        <w:rPr>
          <w:bCs/>
          <w:iCs/>
        </w:rPr>
        <w:t>T</w:t>
      </w:r>
      <w:r w:rsidRPr="00A22575">
        <w:rPr>
          <w:bCs/>
          <w:iCs/>
          <w:vertAlign w:val="subscript"/>
        </w:rPr>
        <w:t xml:space="preserve">1 </w:t>
      </w:r>
      <w:r w:rsidRPr="00A22575">
        <w:rPr>
          <w:bCs/>
          <w:iCs/>
        </w:rPr>
        <w:t>= A</w:t>
      </w:r>
      <w:r w:rsidRPr="00A22575">
        <w:rPr>
          <w:bCs/>
          <w:iCs/>
          <w:vertAlign w:val="subscript"/>
        </w:rPr>
        <w:t>2</w:t>
      </w:r>
      <w:r w:rsidRPr="00A22575">
        <w:rPr>
          <w:bCs/>
          <w:iCs/>
        </w:rPr>
        <w:t xml:space="preserve">  ; G</w:t>
      </w:r>
      <w:r w:rsidRPr="00A22575">
        <w:rPr>
          <w:bCs/>
          <w:iCs/>
          <w:vertAlign w:val="subscript"/>
        </w:rPr>
        <w:t xml:space="preserve">1 </w:t>
      </w:r>
      <w:r w:rsidRPr="00A22575">
        <w:rPr>
          <w:bCs/>
          <w:iCs/>
        </w:rPr>
        <w:t>= X</w:t>
      </w:r>
      <w:r w:rsidRPr="00A22575">
        <w:rPr>
          <w:bCs/>
          <w:iCs/>
          <w:vertAlign w:val="subscript"/>
        </w:rPr>
        <w:t xml:space="preserve">2  </w:t>
      </w:r>
      <w:r w:rsidRPr="00A22575">
        <w:rPr>
          <w:bCs/>
          <w:iCs/>
        </w:rPr>
        <w:t xml:space="preserve"> ;  X</w:t>
      </w:r>
      <w:r w:rsidRPr="00A22575">
        <w:rPr>
          <w:bCs/>
          <w:iCs/>
          <w:vertAlign w:val="subscript"/>
        </w:rPr>
        <w:t xml:space="preserve">1 </w:t>
      </w:r>
      <w:r w:rsidRPr="00A22575">
        <w:rPr>
          <w:bCs/>
          <w:iCs/>
        </w:rPr>
        <w:t>= G</w:t>
      </w:r>
      <w:r w:rsidRPr="00A22575">
        <w:rPr>
          <w:bCs/>
          <w:iCs/>
          <w:vertAlign w:val="subscript"/>
        </w:rPr>
        <w:t>2</w:t>
      </w:r>
    </w:p>
    <w:p w:rsidR="00380503" w:rsidRPr="0059691B" w:rsidRDefault="00380503" w:rsidP="00380503">
      <w:pPr>
        <w:spacing w:before="120" w:after="120"/>
        <w:jc w:val="both"/>
        <w:rPr>
          <w:b/>
          <w:bCs/>
          <w:iCs/>
        </w:rPr>
      </w:pPr>
      <w:r w:rsidRPr="0059691B">
        <w:rPr>
          <w:b/>
          <w:bCs/>
        </w:rPr>
        <w:t>2. Đối với cả 2 mạch</w:t>
      </w:r>
      <w:r w:rsidRPr="0059691B">
        <w:rPr>
          <w:b/>
        </w:rPr>
        <w:t>:</w:t>
      </w:r>
    </w:p>
    <w:p w:rsidR="00380503" w:rsidRPr="00A22575" w:rsidRDefault="00380503" w:rsidP="00380503">
      <w:pPr>
        <w:spacing w:before="120" w:after="120"/>
        <w:jc w:val="center"/>
        <w:rPr>
          <w:bCs/>
          <w:iCs/>
          <w:vertAlign w:val="subscript"/>
        </w:rPr>
      </w:pPr>
      <w:r w:rsidRPr="00A22575">
        <w:rPr>
          <w:bCs/>
          <w:iCs/>
        </w:rPr>
        <w:t>A =T = A</w:t>
      </w:r>
      <w:r w:rsidRPr="00A22575">
        <w:rPr>
          <w:bCs/>
          <w:iCs/>
          <w:vertAlign w:val="subscript"/>
        </w:rPr>
        <w:t>1</w:t>
      </w:r>
      <w:r w:rsidRPr="00A22575">
        <w:rPr>
          <w:bCs/>
          <w:iCs/>
        </w:rPr>
        <w:t xml:space="preserve"> + A</w:t>
      </w:r>
      <w:r w:rsidRPr="00A22575">
        <w:rPr>
          <w:bCs/>
          <w:iCs/>
          <w:vertAlign w:val="subscript"/>
        </w:rPr>
        <w:t xml:space="preserve">2 </w:t>
      </w:r>
      <w:r w:rsidRPr="00A22575">
        <w:rPr>
          <w:bCs/>
          <w:iCs/>
        </w:rPr>
        <w:t xml:space="preserve"> = T</w:t>
      </w:r>
      <w:r w:rsidRPr="00A22575">
        <w:rPr>
          <w:bCs/>
          <w:iCs/>
          <w:vertAlign w:val="subscript"/>
        </w:rPr>
        <w:t xml:space="preserve">1 </w:t>
      </w:r>
      <w:r w:rsidRPr="00A22575">
        <w:rPr>
          <w:bCs/>
          <w:iCs/>
        </w:rPr>
        <w:t>+ T</w:t>
      </w:r>
      <w:r w:rsidRPr="00A22575">
        <w:rPr>
          <w:bCs/>
          <w:iCs/>
          <w:vertAlign w:val="subscript"/>
        </w:rPr>
        <w:t xml:space="preserve">2 </w:t>
      </w:r>
      <w:r w:rsidRPr="00A22575">
        <w:rPr>
          <w:bCs/>
          <w:iCs/>
        </w:rPr>
        <w:t xml:space="preserve"> = A</w:t>
      </w:r>
      <w:r w:rsidRPr="00A22575">
        <w:rPr>
          <w:bCs/>
          <w:iCs/>
          <w:vertAlign w:val="subscript"/>
        </w:rPr>
        <w:t xml:space="preserve">1 </w:t>
      </w:r>
      <w:r w:rsidRPr="00A22575">
        <w:rPr>
          <w:bCs/>
          <w:iCs/>
        </w:rPr>
        <w:t>+ T</w:t>
      </w:r>
      <w:r w:rsidRPr="00A22575">
        <w:rPr>
          <w:bCs/>
          <w:iCs/>
          <w:vertAlign w:val="subscript"/>
        </w:rPr>
        <w:t xml:space="preserve">1 </w:t>
      </w:r>
      <w:r w:rsidRPr="00A22575">
        <w:rPr>
          <w:bCs/>
          <w:iCs/>
        </w:rPr>
        <w:t xml:space="preserve"> = A</w:t>
      </w:r>
      <w:r w:rsidRPr="00A22575">
        <w:rPr>
          <w:bCs/>
          <w:iCs/>
          <w:vertAlign w:val="subscript"/>
        </w:rPr>
        <w:t>2</w:t>
      </w:r>
      <w:r w:rsidRPr="00A22575">
        <w:rPr>
          <w:bCs/>
          <w:iCs/>
        </w:rPr>
        <w:t xml:space="preserve"> + T</w:t>
      </w:r>
      <w:r w:rsidRPr="00A22575">
        <w:rPr>
          <w:bCs/>
          <w:iCs/>
          <w:vertAlign w:val="subscript"/>
        </w:rPr>
        <w:t>2</w:t>
      </w:r>
    </w:p>
    <w:p w:rsidR="00380503" w:rsidRPr="00A22575" w:rsidRDefault="00380503" w:rsidP="00380503">
      <w:pPr>
        <w:spacing w:before="120" w:after="120"/>
        <w:jc w:val="center"/>
        <w:rPr>
          <w:bCs/>
          <w:iCs/>
        </w:rPr>
      </w:pPr>
      <w:r w:rsidRPr="00A22575">
        <w:rPr>
          <w:bCs/>
          <w:iCs/>
        </w:rPr>
        <w:t>G =X = G</w:t>
      </w:r>
      <w:r w:rsidRPr="00A22575">
        <w:rPr>
          <w:bCs/>
          <w:iCs/>
          <w:vertAlign w:val="subscript"/>
        </w:rPr>
        <w:t>1</w:t>
      </w:r>
      <w:r w:rsidRPr="00A22575">
        <w:rPr>
          <w:bCs/>
          <w:iCs/>
        </w:rPr>
        <w:t xml:space="preserve"> + G</w:t>
      </w:r>
      <w:r w:rsidRPr="00A22575">
        <w:rPr>
          <w:bCs/>
          <w:iCs/>
          <w:vertAlign w:val="subscript"/>
        </w:rPr>
        <w:t xml:space="preserve">2 </w:t>
      </w:r>
      <w:r w:rsidRPr="00A22575">
        <w:rPr>
          <w:bCs/>
          <w:iCs/>
        </w:rPr>
        <w:t xml:space="preserve"> = X</w:t>
      </w:r>
      <w:r w:rsidRPr="00A22575">
        <w:rPr>
          <w:bCs/>
          <w:iCs/>
          <w:vertAlign w:val="subscript"/>
        </w:rPr>
        <w:t xml:space="preserve">1 </w:t>
      </w:r>
      <w:r w:rsidRPr="00A22575">
        <w:rPr>
          <w:bCs/>
          <w:iCs/>
        </w:rPr>
        <w:t>+ X</w:t>
      </w:r>
      <w:r w:rsidRPr="00A22575">
        <w:rPr>
          <w:bCs/>
          <w:iCs/>
          <w:vertAlign w:val="subscript"/>
        </w:rPr>
        <w:t xml:space="preserve">2 </w:t>
      </w:r>
      <w:r w:rsidRPr="00A22575">
        <w:rPr>
          <w:bCs/>
          <w:iCs/>
        </w:rPr>
        <w:t xml:space="preserve"> = G</w:t>
      </w:r>
      <w:r w:rsidRPr="00A22575">
        <w:rPr>
          <w:bCs/>
          <w:iCs/>
          <w:vertAlign w:val="subscript"/>
        </w:rPr>
        <w:t xml:space="preserve">1 </w:t>
      </w:r>
      <w:r w:rsidRPr="00A22575">
        <w:rPr>
          <w:bCs/>
          <w:iCs/>
        </w:rPr>
        <w:t>+ X</w:t>
      </w:r>
      <w:r w:rsidRPr="00A22575">
        <w:rPr>
          <w:bCs/>
          <w:iCs/>
          <w:vertAlign w:val="subscript"/>
        </w:rPr>
        <w:t xml:space="preserve">1 </w:t>
      </w:r>
      <w:r w:rsidRPr="00A22575">
        <w:rPr>
          <w:bCs/>
          <w:iCs/>
        </w:rPr>
        <w:t xml:space="preserve"> = G</w:t>
      </w:r>
      <w:r w:rsidRPr="00A22575">
        <w:rPr>
          <w:bCs/>
          <w:iCs/>
          <w:vertAlign w:val="subscript"/>
        </w:rPr>
        <w:t>2</w:t>
      </w:r>
      <w:r w:rsidRPr="00A22575">
        <w:rPr>
          <w:bCs/>
          <w:iCs/>
        </w:rPr>
        <w:t xml:space="preserve"> + X</w:t>
      </w:r>
      <w:r w:rsidRPr="00A22575">
        <w:rPr>
          <w:bCs/>
          <w:iCs/>
          <w:vertAlign w:val="subscript"/>
        </w:rPr>
        <w:t>2</w:t>
      </w:r>
    </w:p>
    <w:p w:rsidR="00380503" w:rsidRPr="0059691B" w:rsidRDefault="00380503" w:rsidP="00380503">
      <w:pPr>
        <w:spacing w:before="120" w:after="120"/>
        <w:jc w:val="both"/>
        <w:rPr>
          <w:b/>
          <w:bCs/>
          <w:iCs/>
        </w:rPr>
      </w:pPr>
      <w:r w:rsidRPr="0059691B">
        <w:rPr>
          <w:b/>
          <w:u w:val="single"/>
        </w:rPr>
        <w:t>Chú ý:</w:t>
      </w:r>
      <w:r w:rsidRPr="0059691B">
        <w:t xml:space="preserve"> Khi tính tỉ lệ % </w:t>
      </w:r>
      <w:r w:rsidRPr="0059691B">
        <w:rPr>
          <w:bCs/>
          <w:iCs/>
        </w:rPr>
        <w:t>:</w:t>
      </w:r>
      <w:r w:rsidRPr="0059691B">
        <w:rPr>
          <w:b/>
          <w:bCs/>
          <w:iCs/>
        </w:rPr>
        <w:tab/>
      </w:r>
      <w:r w:rsidRPr="0059691B">
        <w:rPr>
          <w:b/>
          <w:bCs/>
          <w:iCs/>
        </w:rPr>
        <w:tab/>
      </w:r>
    </w:p>
    <w:p w:rsidR="00380503" w:rsidRPr="0059691B" w:rsidRDefault="00380503" w:rsidP="00380503">
      <w:pPr>
        <w:spacing w:before="120" w:after="120"/>
        <w:jc w:val="both"/>
        <w:rPr>
          <w:b/>
          <w:bCs/>
          <w:iCs/>
        </w:rPr>
      </w:pPr>
      <w:r w:rsidRPr="0059691B">
        <w:rPr>
          <w:b/>
          <w:bCs/>
          <w:iCs/>
        </w:rPr>
        <w:t xml:space="preserve">%A = % T = </w:t>
      </w:r>
      <w:r w:rsidRPr="0059691B">
        <w:rPr>
          <w:b/>
          <w:bCs/>
          <w:iCs/>
          <w:position w:val="-24"/>
        </w:rPr>
        <w:object w:dxaOrig="1440" w:dyaOrig="620">
          <v:shape id="_x0000_i1034" type="#_x0000_t75" style="width:1in;height:30.75pt" o:ole="">
            <v:imagedata r:id="rId21" o:title=""/>
          </v:shape>
          <o:OLEObject Type="Embed" ProgID="Equation.3" ShapeID="_x0000_i1034" DrawAspect="Content" ObjectID="_1628514385" r:id="rId22"/>
        </w:object>
      </w:r>
      <w:r w:rsidRPr="0059691B">
        <w:rPr>
          <w:b/>
          <w:bCs/>
          <w:iCs/>
          <w:position w:val="-24"/>
        </w:rPr>
        <w:object w:dxaOrig="1240" w:dyaOrig="620">
          <v:shape id="_x0000_i1035" type="#_x0000_t75" style="width:62.25pt;height:30.75pt" o:ole="">
            <v:imagedata r:id="rId23" o:title=""/>
          </v:shape>
          <o:OLEObject Type="Embed" ProgID="Equation.3" ShapeID="_x0000_i1035" DrawAspect="Content" ObjectID="_1628514386" r:id="rId24"/>
        </w:object>
      </w:r>
      <w:r w:rsidRPr="0059691B">
        <w:rPr>
          <w:b/>
          <w:bCs/>
          <w:iCs/>
        </w:rPr>
        <w:t xml:space="preserve"> = . . . . . . </w:t>
      </w:r>
    </w:p>
    <w:p w:rsidR="00380503" w:rsidRPr="0059691B" w:rsidRDefault="00380503" w:rsidP="00380503">
      <w:pPr>
        <w:spacing w:before="120" w:after="120"/>
      </w:pPr>
      <w:r w:rsidRPr="0059691B">
        <w:rPr>
          <w:b/>
          <w:bCs/>
          <w:iCs/>
        </w:rPr>
        <w:t xml:space="preserve">%G = % X = </w:t>
      </w:r>
      <w:r w:rsidRPr="0059691B">
        <w:rPr>
          <w:b/>
          <w:bCs/>
          <w:iCs/>
          <w:position w:val="-24"/>
        </w:rPr>
        <w:object w:dxaOrig="1480" w:dyaOrig="620">
          <v:shape id="_x0000_i1036" type="#_x0000_t75" style="width:74.25pt;height:30.75pt" o:ole="">
            <v:imagedata r:id="rId25" o:title=""/>
          </v:shape>
          <o:OLEObject Type="Embed" ProgID="Equation.3" ShapeID="_x0000_i1036" DrawAspect="Content" ObjectID="_1628514387" r:id="rId26"/>
        </w:object>
      </w:r>
      <w:r w:rsidRPr="0059691B">
        <w:rPr>
          <w:b/>
          <w:bCs/>
          <w:iCs/>
          <w:position w:val="-24"/>
        </w:rPr>
        <w:object w:dxaOrig="1359" w:dyaOrig="620">
          <v:shape id="_x0000_i1037" type="#_x0000_t75" style="width:68.25pt;height:30.75pt" o:ole="">
            <v:imagedata r:id="rId27" o:title=""/>
          </v:shape>
          <o:OLEObject Type="Embed" ProgID="Equation.3" ShapeID="_x0000_i1037" DrawAspect="Content" ObjectID="_1628514388" r:id="rId28"/>
        </w:object>
      </w:r>
      <w:r w:rsidRPr="0059691B">
        <w:rPr>
          <w:b/>
          <w:bCs/>
          <w:iCs/>
        </w:rPr>
        <w:t>= . . . .</w:t>
      </w:r>
    </w:p>
    <w:p w:rsidR="00380503" w:rsidRPr="0059691B" w:rsidRDefault="00380503" w:rsidP="00380503">
      <w:pPr>
        <w:spacing w:before="120" w:after="120"/>
        <w:jc w:val="both"/>
        <w:rPr>
          <w:b/>
          <w:bCs/>
          <w:iCs/>
        </w:rPr>
      </w:pPr>
      <w:r w:rsidRPr="0059691B">
        <w:t>50% số nu của ADN: Ngược lại nếu biết:</w:t>
      </w:r>
    </w:p>
    <w:p w:rsidR="00380503" w:rsidRPr="0059691B" w:rsidRDefault="00380503" w:rsidP="00380503">
      <w:pPr>
        <w:spacing w:before="120" w:after="120"/>
        <w:jc w:val="both"/>
        <w:rPr>
          <w:b/>
          <w:bCs/>
          <w:iCs/>
        </w:rPr>
      </w:pPr>
      <w:r w:rsidRPr="0059691B">
        <w:t xml:space="preserve">+ Tổng 2 loại nu = </w:t>
      </w:r>
      <w:r w:rsidRPr="0059691B">
        <w:rPr>
          <w:position w:val="-24"/>
        </w:rPr>
        <w:object w:dxaOrig="320" w:dyaOrig="620">
          <v:shape id="_x0000_i1038" type="#_x0000_t75" style="width:15.75pt;height:30.75pt" o:ole="">
            <v:imagedata r:id="rId29" o:title=""/>
          </v:shape>
          <o:OLEObject Type="Embed" ProgID="Equation.3" ShapeID="_x0000_i1038" DrawAspect="Content" ObjectID="_1628514389" r:id="rId30"/>
        </w:object>
      </w:r>
      <w:r w:rsidRPr="0059691B">
        <w:t xml:space="preserve">hoặc bằng 50% thì 2 loại nu đó phải khác nhóm bổ sung. </w:t>
      </w:r>
    </w:p>
    <w:p w:rsidR="00380503" w:rsidRPr="0059691B" w:rsidRDefault="00380503" w:rsidP="00380503">
      <w:pPr>
        <w:spacing w:before="120" w:after="120"/>
        <w:jc w:val="both"/>
        <w:rPr>
          <w:b/>
          <w:bCs/>
          <w:iCs/>
        </w:rPr>
      </w:pPr>
      <w:r w:rsidRPr="0059691B">
        <w:t xml:space="preserve">+ Tổng  2 loại nu </w:t>
      </w:r>
      <w:r w:rsidRPr="0059691B">
        <w:rPr>
          <w:position w:val="-24"/>
        </w:rPr>
        <w:object w:dxaOrig="499" w:dyaOrig="620">
          <v:shape id="_x0000_i1039" type="#_x0000_t75" style="width:24.75pt;height:30.75pt" o:ole="">
            <v:imagedata r:id="rId31" o:title=""/>
          </v:shape>
          <o:OLEObject Type="Embed" ProgID="Equation.3" ShapeID="_x0000_i1039" DrawAspect="Content" ObjectID="_1628514390" r:id="rId32"/>
        </w:object>
      </w:r>
      <w:r w:rsidRPr="0059691B">
        <w:t xml:space="preserve">hoặc khác 50% thì 2 loại nu đó phải cùng nhóm bổ sung. </w:t>
      </w:r>
    </w:p>
    <w:p w:rsidR="00380503" w:rsidRPr="0059691B" w:rsidRDefault="00380503" w:rsidP="00380503">
      <w:pPr>
        <w:spacing w:before="120" w:after="120"/>
        <w:jc w:val="both"/>
        <w:rPr>
          <w:b/>
          <w:bCs/>
          <w:iCs/>
        </w:rPr>
      </w:pPr>
      <w:r w:rsidRPr="0059691B">
        <w:rPr>
          <w:b/>
          <w:bCs/>
        </w:rPr>
        <w:t xml:space="preserve">3. Tổng số nu của ADN (N) </w:t>
      </w:r>
    </w:p>
    <w:p w:rsidR="00380503" w:rsidRPr="00A22575" w:rsidRDefault="00380503" w:rsidP="00380503">
      <w:pPr>
        <w:spacing w:before="120" w:after="120"/>
        <w:jc w:val="center"/>
        <w:rPr>
          <w:bCs/>
          <w:iCs/>
        </w:rPr>
      </w:pPr>
      <w:r w:rsidRPr="00A22575">
        <w:rPr>
          <w:bCs/>
          <w:iCs/>
        </w:rPr>
        <w:t>N = 2A + 2G  = 2T + 2X  hay   N = 2( A+ G)</w:t>
      </w:r>
    </w:p>
    <w:p w:rsidR="00380503" w:rsidRPr="00A22575" w:rsidRDefault="00380503" w:rsidP="00380503">
      <w:pPr>
        <w:spacing w:before="120" w:after="120"/>
        <w:jc w:val="center"/>
        <w:rPr>
          <w:bCs/>
          <w:iCs/>
        </w:rPr>
      </w:pPr>
      <w:r w:rsidRPr="00A22575">
        <w:t xml:space="preserve">Do đó </w:t>
      </w:r>
      <w:r w:rsidRPr="00A22575">
        <w:rPr>
          <w:bCs/>
          <w:iCs/>
        </w:rPr>
        <w:t xml:space="preserve">A + G  = </w:t>
      </w:r>
      <w:r w:rsidRPr="00A22575">
        <w:rPr>
          <w:bCs/>
          <w:iCs/>
          <w:position w:val="-24"/>
        </w:rPr>
        <w:object w:dxaOrig="320" w:dyaOrig="620">
          <v:shape id="_x0000_i1040" type="#_x0000_t75" style="width:15.75pt;height:30.75pt" o:ole="">
            <v:imagedata r:id="rId33" o:title=""/>
          </v:shape>
          <o:OLEObject Type="Embed" ProgID="Equation.3" ShapeID="_x0000_i1040" DrawAspect="Content" ObjectID="_1628514391" r:id="rId34"/>
        </w:object>
      </w:r>
      <w:r w:rsidRPr="00A22575">
        <w:t xml:space="preserve">   hoặc  </w:t>
      </w:r>
      <w:r w:rsidRPr="00A22575">
        <w:rPr>
          <w:bCs/>
          <w:iCs/>
        </w:rPr>
        <w:t>%A + %G = 50%</w:t>
      </w:r>
    </w:p>
    <w:p w:rsidR="00380503" w:rsidRPr="0059691B" w:rsidRDefault="00380503" w:rsidP="00380503">
      <w:pPr>
        <w:spacing w:before="120" w:after="120"/>
        <w:jc w:val="both"/>
        <w:rPr>
          <w:b/>
          <w:bCs/>
          <w:iCs/>
        </w:rPr>
      </w:pPr>
      <w:r w:rsidRPr="0059691B">
        <w:rPr>
          <w:b/>
          <w:bCs/>
        </w:rPr>
        <w:t xml:space="preserve">4. Tính số chu kì xoắn (C) </w:t>
      </w:r>
    </w:p>
    <w:p w:rsidR="00380503" w:rsidRPr="00A22575" w:rsidRDefault="00380503" w:rsidP="00380503">
      <w:pPr>
        <w:spacing w:before="120" w:after="120"/>
        <w:jc w:val="center"/>
        <w:rPr>
          <w:bCs/>
          <w:iCs/>
        </w:rPr>
      </w:pPr>
      <w:r w:rsidRPr="00A22575">
        <w:rPr>
          <w:bCs/>
          <w:iCs/>
        </w:rPr>
        <w:t xml:space="preserve">N = C x 20       =&gt;     C = </w:t>
      </w:r>
      <w:r w:rsidRPr="00A22575">
        <w:rPr>
          <w:bCs/>
          <w:iCs/>
          <w:position w:val="-24"/>
        </w:rPr>
        <w:object w:dxaOrig="360" w:dyaOrig="620">
          <v:shape id="_x0000_i1041" type="#_x0000_t75" style="width:18pt;height:30.75pt" o:ole="">
            <v:imagedata r:id="rId35" o:title=""/>
          </v:shape>
          <o:OLEObject Type="Embed" ProgID="Equation.3" ShapeID="_x0000_i1041" DrawAspect="Content" ObjectID="_1628514392" r:id="rId36"/>
        </w:object>
      </w:r>
    </w:p>
    <w:p w:rsidR="00380503" w:rsidRPr="0059691B" w:rsidRDefault="00380503" w:rsidP="00380503">
      <w:pPr>
        <w:spacing w:before="120" w:after="120"/>
        <w:jc w:val="both"/>
        <w:rPr>
          <w:b/>
          <w:bCs/>
          <w:iCs/>
        </w:rPr>
      </w:pPr>
      <w:r w:rsidRPr="0059691B">
        <w:rPr>
          <w:b/>
          <w:bCs/>
        </w:rPr>
        <w:t>5. Tính khối lượng phân tử ADN (M)</w:t>
      </w:r>
      <w:r w:rsidRPr="0059691B">
        <w:rPr>
          <w:b/>
        </w:rPr>
        <w:t>:</w:t>
      </w:r>
    </w:p>
    <w:p w:rsidR="00380503" w:rsidRPr="00A22575" w:rsidRDefault="00380503" w:rsidP="00380503">
      <w:pPr>
        <w:spacing w:before="120" w:after="120"/>
        <w:jc w:val="center"/>
        <w:rPr>
          <w:bCs/>
          <w:iCs/>
        </w:rPr>
      </w:pPr>
      <w:r w:rsidRPr="00A22575">
        <w:rPr>
          <w:bCs/>
          <w:iCs/>
        </w:rPr>
        <w:t>M = N x 300 đvc</w:t>
      </w:r>
    </w:p>
    <w:p w:rsidR="00380503" w:rsidRPr="0059691B" w:rsidRDefault="00380503" w:rsidP="00380503">
      <w:pPr>
        <w:spacing w:before="120" w:after="120"/>
        <w:jc w:val="both"/>
        <w:rPr>
          <w:b/>
          <w:bCs/>
          <w:iCs/>
        </w:rPr>
      </w:pPr>
      <w:r w:rsidRPr="0059691B">
        <w:rPr>
          <w:b/>
          <w:bCs/>
        </w:rPr>
        <w:t>6. Tính chiều dài của phân tử ADN (L):</w:t>
      </w:r>
    </w:p>
    <w:p w:rsidR="00380503" w:rsidRPr="00A22575" w:rsidRDefault="00380503" w:rsidP="00380503">
      <w:pPr>
        <w:spacing w:before="120" w:after="120"/>
        <w:jc w:val="center"/>
        <w:rPr>
          <w:bCs/>
          <w:iCs/>
        </w:rPr>
      </w:pPr>
      <w:r w:rsidRPr="00A22575">
        <w:rPr>
          <w:bCs/>
          <w:iCs/>
        </w:rPr>
        <w:t xml:space="preserve">L = </w:t>
      </w:r>
      <w:r w:rsidRPr="00A22575">
        <w:rPr>
          <w:bCs/>
          <w:iCs/>
          <w:position w:val="-24"/>
        </w:rPr>
        <w:object w:dxaOrig="320" w:dyaOrig="620">
          <v:shape id="_x0000_i1042" type="#_x0000_t75" style="width:15.75pt;height:30.75pt" o:ole="">
            <v:imagedata r:id="rId33" o:title=""/>
          </v:shape>
          <o:OLEObject Type="Embed" ProgID="Equation.3" ShapeID="_x0000_i1042" DrawAspect="Content" ObjectID="_1628514393" r:id="rId37"/>
        </w:object>
      </w:r>
      <w:r w:rsidRPr="00A22575">
        <w:rPr>
          <w:bCs/>
          <w:iCs/>
        </w:rPr>
        <w:t>. 3,4A</w:t>
      </w:r>
      <w:r w:rsidRPr="00A22575">
        <w:rPr>
          <w:bCs/>
          <w:iCs/>
          <w:vertAlign w:val="superscript"/>
        </w:rPr>
        <w:t>0</w:t>
      </w:r>
    </w:p>
    <w:p w:rsidR="00380503" w:rsidRPr="0059691B" w:rsidRDefault="00380503" w:rsidP="00380503">
      <w:pPr>
        <w:spacing w:before="120" w:after="120"/>
        <w:jc w:val="both"/>
        <w:rPr>
          <w:bCs/>
          <w:iCs/>
        </w:rPr>
      </w:pPr>
      <w:r w:rsidRPr="0059691B">
        <w:rPr>
          <w:b/>
        </w:rPr>
        <w:t xml:space="preserve">Đơn vị thường dùng : </w:t>
      </w:r>
      <w:r w:rsidRPr="0059691B">
        <w:rPr>
          <w:b/>
        </w:rPr>
        <w:tab/>
      </w:r>
      <w:r w:rsidRPr="0059691B">
        <w:t xml:space="preserve">1 micrômet  = 10 </w:t>
      </w:r>
      <w:r w:rsidRPr="0059691B">
        <w:rPr>
          <w:vertAlign w:val="superscript"/>
        </w:rPr>
        <w:t xml:space="preserve">4 </w:t>
      </w:r>
      <w:r w:rsidRPr="0059691B">
        <w:t xml:space="preserve"> angstron ( A</w:t>
      </w:r>
      <w:r w:rsidRPr="0059691B">
        <w:rPr>
          <w:vertAlign w:val="superscript"/>
        </w:rPr>
        <w:t>0</w:t>
      </w:r>
      <w:r w:rsidRPr="0059691B">
        <w:t xml:space="preserve"> )</w:t>
      </w:r>
    </w:p>
    <w:p w:rsidR="00380503" w:rsidRPr="0059691B" w:rsidRDefault="00380503" w:rsidP="00380503">
      <w:pPr>
        <w:spacing w:before="120" w:after="120"/>
        <w:jc w:val="both"/>
        <w:rPr>
          <w:bCs/>
          <w:iCs/>
        </w:rPr>
      </w:pPr>
      <w:r w:rsidRPr="0059691B">
        <w:tab/>
      </w:r>
      <w:r w:rsidRPr="0059691B">
        <w:tab/>
      </w:r>
      <w:r w:rsidRPr="0059691B">
        <w:tab/>
      </w:r>
      <w:r w:rsidRPr="0059691B">
        <w:tab/>
        <w:t>1 micrômet = 10</w:t>
      </w:r>
      <w:r w:rsidRPr="0059691B">
        <w:rPr>
          <w:vertAlign w:val="superscript"/>
        </w:rPr>
        <w:t xml:space="preserve">3  </w:t>
      </w:r>
      <w:r w:rsidRPr="0059691B">
        <w:t xml:space="preserve">nanômet ( nm) </w:t>
      </w:r>
    </w:p>
    <w:p w:rsidR="00380503" w:rsidRPr="0059691B" w:rsidRDefault="00380503" w:rsidP="00380503">
      <w:pPr>
        <w:spacing w:before="120" w:after="120"/>
        <w:jc w:val="both"/>
        <w:rPr>
          <w:bCs/>
          <w:iCs/>
        </w:rPr>
      </w:pPr>
      <w:r w:rsidRPr="0059691B">
        <w:tab/>
      </w:r>
      <w:r w:rsidRPr="0059691B">
        <w:tab/>
      </w:r>
      <w:r w:rsidRPr="0059691B">
        <w:tab/>
      </w:r>
      <w:r w:rsidRPr="0059691B">
        <w:tab/>
        <w:t>1 mm = 10</w:t>
      </w:r>
      <w:r w:rsidRPr="0059691B">
        <w:rPr>
          <w:vertAlign w:val="superscript"/>
        </w:rPr>
        <w:t xml:space="preserve">3 </w:t>
      </w:r>
      <w:r w:rsidRPr="0059691B">
        <w:t>micrômet  = 10</w:t>
      </w:r>
      <w:r w:rsidRPr="0059691B">
        <w:rPr>
          <w:vertAlign w:val="superscript"/>
        </w:rPr>
        <w:t xml:space="preserve">6 </w:t>
      </w:r>
      <w:r w:rsidRPr="0059691B">
        <w:t>nm  = 10</w:t>
      </w:r>
      <w:r w:rsidRPr="0059691B">
        <w:rPr>
          <w:vertAlign w:val="superscript"/>
        </w:rPr>
        <w:t xml:space="preserve">7 </w:t>
      </w:r>
      <w:r w:rsidRPr="0059691B">
        <w:t>A</w:t>
      </w:r>
      <w:r w:rsidRPr="0059691B">
        <w:rPr>
          <w:vertAlign w:val="superscript"/>
        </w:rPr>
        <w:t>0</w:t>
      </w:r>
    </w:p>
    <w:p w:rsidR="00380503" w:rsidRPr="0059691B" w:rsidRDefault="00380503" w:rsidP="00380503">
      <w:pPr>
        <w:spacing w:before="120" w:after="120"/>
        <w:jc w:val="both"/>
        <w:outlineLvl w:val="0"/>
        <w:rPr>
          <w:b/>
          <w:bCs/>
        </w:rPr>
      </w:pPr>
      <w:r w:rsidRPr="0059691B">
        <w:rPr>
          <w:b/>
          <w:bCs/>
        </w:rPr>
        <w:t xml:space="preserve">II. Tính số liên kết Hiđrô và liên kết Hóa Trị Đ–P </w:t>
      </w:r>
    </w:p>
    <w:p w:rsidR="00380503" w:rsidRPr="0059691B" w:rsidRDefault="00380503" w:rsidP="00380503">
      <w:pPr>
        <w:spacing w:before="120" w:after="120"/>
        <w:jc w:val="both"/>
        <w:outlineLvl w:val="0"/>
        <w:rPr>
          <w:b/>
          <w:bCs/>
        </w:rPr>
      </w:pPr>
      <w:r w:rsidRPr="0059691B">
        <w:rPr>
          <w:b/>
          <w:bCs/>
        </w:rPr>
        <w:t xml:space="preserve">1. Số liên kết Hiđrô (H) </w:t>
      </w:r>
    </w:p>
    <w:p w:rsidR="00380503" w:rsidRPr="00A22575" w:rsidRDefault="00380503" w:rsidP="00380503">
      <w:pPr>
        <w:spacing w:before="120" w:after="120"/>
        <w:jc w:val="center"/>
        <w:outlineLvl w:val="0"/>
        <w:rPr>
          <w:bCs/>
          <w:iCs/>
        </w:rPr>
      </w:pPr>
      <w:r w:rsidRPr="00A22575">
        <w:rPr>
          <w:bCs/>
          <w:iCs/>
        </w:rPr>
        <w:t>H = 2A  + 3 G  hoặc  H = 2T + 3X</w:t>
      </w:r>
    </w:p>
    <w:p w:rsidR="00380503" w:rsidRPr="0059691B" w:rsidRDefault="00380503" w:rsidP="00380503">
      <w:pPr>
        <w:spacing w:before="120" w:after="120"/>
        <w:jc w:val="both"/>
      </w:pPr>
      <w:r w:rsidRPr="0059691B">
        <w:rPr>
          <w:b/>
          <w:bCs/>
        </w:rPr>
        <w:t>2. Số liên kết hoá trị (HT</w:t>
      </w:r>
      <w:r w:rsidRPr="0059691B">
        <w:rPr>
          <w:b/>
        </w:rPr>
        <w:t>)</w:t>
      </w:r>
    </w:p>
    <w:p w:rsidR="00380503" w:rsidRPr="00A22575" w:rsidRDefault="00380503" w:rsidP="00A22575">
      <w:pPr>
        <w:spacing w:before="120" w:after="120"/>
        <w:jc w:val="center"/>
      </w:pPr>
      <w:r w:rsidRPr="00A22575">
        <w:rPr>
          <w:bCs/>
          <w:iCs/>
        </w:rPr>
        <w:t>HT</w:t>
      </w:r>
      <w:r w:rsidRPr="00A22575">
        <w:rPr>
          <w:bCs/>
          <w:iCs/>
          <w:vertAlign w:val="subscript"/>
        </w:rPr>
        <w:t>Đ-P</w:t>
      </w:r>
      <w:r w:rsidRPr="00A22575">
        <w:rPr>
          <w:bCs/>
          <w:iCs/>
        </w:rPr>
        <w:t xml:space="preserve"> = 2(</w:t>
      </w:r>
      <w:r w:rsidRPr="00A22575">
        <w:rPr>
          <w:bCs/>
          <w:iCs/>
          <w:position w:val="-24"/>
        </w:rPr>
        <w:object w:dxaOrig="320" w:dyaOrig="620">
          <v:shape id="_x0000_i1043" type="#_x0000_t75" style="width:15.75pt;height:30.75pt" o:ole="">
            <v:imagedata r:id="rId33" o:title=""/>
          </v:shape>
          <o:OLEObject Type="Embed" ProgID="Equation.3" ShapeID="_x0000_i1043" DrawAspect="Content" ObjectID="_1628514394" r:id="rId38"/>
        </w:object>
      </w:r>
      <w:r w:rsidRPr="00A22575">
        <w:rPr>
          <w:bCs/>
          <w:iCs/>
        </w:rPr>
        <w:t xml:space="preserve"> - 1)  + N =  2 (N – 1)</w:t>
      </w:r>
    </w:p>
    <w:p w:rsidR="00380503" w:rsidRPr="0059691B" w:rsidRDefault="00151BD6" w:rsidP="00380503">
      <w:pPr>
        <w:spacing w:before="120" w:after="120"/>
        <w:jc w:val="center"/>
        <w:rPr>
          <w:b/>
          <w:bCs/>
        </w:rPr>
      </w:pPr>
      <w:r>
        <w:rPr>
          <w:b/>
          <w:bCs/>
        </w:rPr>
        <w:t xml:space="preserve"> </w:t>
      </w:r>
      <w:r w:rsidR="00380503" w:rsidRPr="0059691B">
        <w:rPr>
          <w:b/>
          <w:bCs/>
        </w:rPr>
        <w:t>CƠ CHẾ TỰ NHÂN ĐÔI CỦA ADN</w:t>
      </w:r>
    </w:p>
    <w:p w:rsidR="00380503" w:rsidRPr="0059691B" w:rsidRDefault="00380503" w:rsidP="00380503">
      <w:pPr>
        <w:spacing w:before="120" w:after="120"/>
        <w:jc w:val="both"/>
        <w:outlineLvl w:val="0"/>
        <w:rPr>
          <w:b/>
          <w:bCs/>
        </w:rPr>
      </w:pPr>
      <w:r w:rsidRPr="0059691B">
        <w:rPr>
          <w:b/>
          <w:bCs/>
        </w:rPr>
        <w:t>I. T</w:t>
      </w:r>
      <w:r w:rsidR="00A22575">
        <w:rPr>
          <w:b/>
          <w:bCs/>
        </w:rPr>
        <w:t>ính số nu tự do cần dùng</w:t>
      </w:r>
    </w:p>
    <w:p w:rsidR="00380503" w:rsidRPr="0059691B" w:rsidRDefault="00380503" w:rsidP="00380503">
      <w:pPr>
        <w:spacing w:before="120" w:after="120"/>
        <w:jc w:val="both"/>
        <w:rPr>
          <w:b/>
          <w:bCs/>
        </w:rPr>
      </w:pPr>
      <w:r w:rsidRPr="0059691B">
        <w:rPr>
          <w:b/>
          <w:bCs/>
        </w:rPr>
        <w:t xml:space="preserve">1. Qua 1 lần tự nhân đôi (tự sao, tái sinh, tái bản) </w:t>
      </w:r>
    </w:p>
    <w:p w:rsidR="00380503" w:rsidRPr="00A22575" w:rsidRDefault="00380503" w:rsidP="00380503">
      <w:pPr>
        <w:spacing w:before="120" w:after="120"/>
        <w:jc w:val="center"/>
        <w:rPr>
          <w:bCs/>
          <w:iCs/>
        </w:rPr>
      </w:pPr>
      <w:r w:rsidRPr="00A22575">
        <w:rPr>
          <w:bCs/>
          <w:iCs/>
        </w:rPr>
        <w:lastRenderedPageBreak/>
        <w:t>A</w:t>
      </w:r>
      <w:r w:rsidRPr="00A22575">
        <w:rPr>
          <w:bCs/>
          <w:iCs/>
          <w:vertAlign w:val="subscript"/>
        </w:rPr>
        <w:t xml:space="preserve">td </w:t>
      </w:r>
      <w:r w:rsidRPr="00A22575">
        <w:rPr>
          <w:bCs/>
          <w:iCs/>
        </w:rPr>
        <w:t>=T</w:t>
      </w:r>
      <w:r w:rsidRPr="00A22575">
        <w:rPr>
          <w:bCs/>
          <w:iCs/>
          <w:vertAlign w:val="subscript"/>
        </w:rPr>
        <w:t xml:space="preserve">td </w:t>
      </w:r>
      <w:r w:rsidRPr="00A22575">
        <w:rPr>
          <w:bCs/>
          <w:iCs/>
        </w:rPr>
        <w:t>= A = T;</w:t>
      </w:r>
      <w:r w:rsidRPr="00A22575">
        <w:rPr>
          <w:bCs/>
          <w:iCs/>
        </w:rPr>
        <w:tab/>
      </w:r>
      <w:r w:rsidRPr="00A22575">
        <w:rPr>
          <w:bCs/>
          <w:iCs/>
        </w:rPr>
        <w:tab/>
        <w:t>G</w:t>
      </w:r>
      <w:r w:rsidRPr="00A22575">
        <w:rPr>
          <w:bCs/>
          <w:iCs/>
          <w:vertAlign w:val="subscript"/>
        </w:rPr>
        <w:t xml:space="preserve">td </w:t>
      </w:r>
      <w:r w:rsidRPr="00A22575">
        <w:rPr>
          <w:bCs/>
          <w:iCs/>
        </w:rPr>
        <w:t>= X</w:t>
      </w:r>
      <w:r w:rsidRPr="00A22575">
        <w:rPr>
          <w:bCs/>
          <w:iCs/>
          <w:vertAlign w:val="subscript"/>
        </w:rPr>
        <w:t xml:space="preserve">td </w:t>
      </w:r>
      <w:r w:rsidRPr="00A22575">
        <w:rPr>
          <w:bCs/>
          <w:iCs/>
        </w:rPr>
        <w:t>= G = X</w:t>
      </w:r>
    </w:p>
    <w:p w:rsidR="00380503" w:rsidRPr="0059691B" w:rsidRDefault="00380503" w:rsidP="00380503">
      <w:pPr>
        <w:spacing w:before="120" w:after="120"/>
        <w:jc w:val="both"/>
      </w:pPr>
      <w:r w:rsidRPr="0059691B">
        <w:t xml:space="preserve">Số nu tự do cần dùng bằng số nu của ADN </w:t>
      </w:r>
    </w:p>
    <w:p w:rsidR="00380503" w:rsidRPr="0059691B" w:rsidRDefault="00380503" w:rsidP="00380503">
      <w:pPr>
        <w:spacing w:before="120" w:after="120"/>
        <w:jc w:val="center"/>
        <w:outlineLvl w:val="0"/>
        <w:rPr>
          <w:b/>
          <w:bCs/>
          <w:iCs/>
        </w:rPr>
      </w:pPr>
      <w:r w:rsidRPr="0059691B">
        <w:rPr>
          <w:b/>
          <w:bCs/>
          <w:iCs/>
        </w:rPr>
        <w:t>N</w:t>
      </w:r>
      <w:r w:rsidRPr="0059691B">
        <w:rPr>
          <w:b/>
          <w:bCs/>
          <w:iCs/>
          <w:vertAlign w:val="subscript"/>
        </w:rPr>
        <w:t xml:space="preserve">td </w:t>
      </w:r>
      <w:r w:rsidRPr="0059691B">
        <w:rPr>
          <w:b/>
          <w:bCs/>
          <w:iCs/>
        </w:rPr>
        <w:t>= N</w:t>
      </w:r>
    </w:p>
    <w:p w:rsidR="00380503" w:rsidRPr="0059691B" w:rsidRDefault="00380503" w:rsidP="00380503">
      <w:pPr>
        <w:spacing w:before="120" w:after="120"/>
        <w:jc w:val="both"/>
        <w:outlineLvl w:val="0"/>
        <w:rPr>
          <w:b/>
          <w:bCs/>
        </w:rPr>
      </w:pPr>
      <w:r w:rsidRPr="0059691B">
        <w:rPr>
          <w:b/>
          <w:bCs/>
        </w:rPr>
        <w:t xml:space="preserve">2. Qua nhiều đợt tự nhân đôi (x đợt) </w:t>
      </w:r>
    </w:p>
    <w:p w:rsidR="00380503" w:rsidRPr="00A22575" w:rsidRDefault="00380503" w:rsidP="00A22575">
      <w:pPr>
        <w:spacing w:before="120" w:after="120"/>
        <w:jc w:val="center"/>
        <w:outlineLvl w:val="0"/>
      </w:pPr>
      <w:r w:rsidRPr="00A22575">
        <w:rPr>
          <w:bCs/>
          <w:iCs/>
        </w:rPr>
        <w:t>Tổng số ADN con = 2</w:t>
      </w:r>
      <w:r w:rsidRPr="00A22575">
        <w:rPr>
          <w:bCs/>
          <w:iCs/>
          <w:vertAlign w:val="superscript"/>
        </w:rPr>
        <w:t>x</w:t>
      </w:r>
    </w:p>
    <w:p w:rsidR="00380503" w:rsidRPr="00A22575" w:rsidRDefault="00380503" w:rsidP="00A22575">
      <w:pPr>
        <w:spacing w:before="120" w:after="120"/>
        <w:jc w:val="center"/>
      </w:pPr>
      <w:r w:rsidRPr="00A22575">
        <w:t>Số ADN con có 2 mạch đều mới = 2</w:t>
      </w:r>
      <w:r w:rsidRPr="00A22575">
        <w:rPr>
          <w:vertAlign w:val="superscript"/>
        </w:rPr>
        <w:t xml:space="preserve">x </w:t>
      </w:r>
      <w:r w:rsidRPr="00A22575">
        <w:t>– 2</w:t>
      </w:r>
    </w:p>
    <w:p w:rsidR="00380503" w:rsidRPr="00A22575" w:rsidRDefault="00380503" w:rsidP="00A22575">
      <w:pPr>
        <w:tabs>
          <w:tab w:val="left" w:pos="7740"/>
        </w:tabs>
        <w:spacing w:before="120" w:after="120"/>
        <w:jc w:val="center"/>
        <w:rPr>
          <w:bCs/>
          <w:iCs/>
        </w:rPr>
      </w:pPr>
      <w:r w:rsidRPr="00A22575">
        <w:rPr>
          <w:bCs/>
          <w:iCs/>
          <w:position w:val="-14"/>
        </w:rPr>
        <w:object w:dxaOrig="560" w:dyaOrig="400">
          <v:shape id="_x0000_i1044" type="#_x0000_t75" style="width:27.75pt;height:20.25pt" o:ole="">
            <v:imagedata r:id="rId39" o:title=""/>
          </v:shape>
          <o:OLEObject Type="Embed" ProgID="Equation.3" ShapeID="_x0000_i1044" DrawAspect="Content" ObjectID="_1628514395" r:id="rId40"/>
        </w:object>
      </w:r>
      <w:r w:rsidRPr="00A22575">
        <w:rPr>
          <w:bCs/>
          <w:iCs/>
          <w:vertAlign w:val="subscript"/>
        </w:rPr>
        <w:t>td</w:t>
      </w:r>
      <w:r w:rsidRPr="00A22575">
        <w:rPr>
          <w:bCs/>
          <w:iCs/>
        </w:rPr>
        <w:t xml:space="preserve"> = N.2</w:t>
      </w:r>
      <w:r w:rsidRPr="00A22575">
        <w:rPr>
          <w:bCs/>
          <w:iCs/>
          <w:vertAlign w:val="superscript"/>
        </w:rPr>
        <w:t xml:space="preserve">x </w:t>
      </w:r>
      <w:r w:rsidRPr="00A22575">
        <w:rPr>
          <w:bCs/>
          <w:iCs/>
        </w:rPr>
        <w:t>– N = N(2</w:t>
      </w:r>
      <w:r w:rsidRPr="00A22575">
        <w:rPr>
          <w:bCs/>
          <w:iCs/>
          <w:vertAlign w:val="superscript"/>
        </w:rPr>
        <w:t>X</w:t>
      </w:r>
      <w:r w:rsidRPr="00A22575">
        <w:rPr>
          <w:bCs/>
          <w:iCs/>
        </w:rPr>
        <w:t xml:space="preserve"> -1)</w:t>
      </w:r>
    </w:p>
    <w:p w:rsidR="00380503" w:rsidRPr="0059691B" w:rsidRDefault="00380503" w:rsidP="00380503">
      <w:pPr>
        <w:tabs>
          <w:tab w:val="left" w:pos="7740"/>
        </w:tabs>
        <w:spacing w:before="120" w:after="120"/>
        <w:jc w:val="both"/>
      </w:pPr>
      <w:r w:rsidRPr="0059691B">
        <w:t>Số nu tự do mỗi loại cần dùng là:</w:t>
      </w:r>
    </w:p>
    <w:p w:rsidR="00380503" w:rsidRPr="0059691B" w:rsidRDefault="00380503" w:rsidP="00380503">
      <w:pPr>
        <w:tabs>
          <w:tab w:val="left" w:pos="7740"/>
        </w:tabs>
        <w:spacing w:before="120" w:after="120"/>
        <w:jc w:val="both"/>
        <w:rPr>
          <w:b/>
          <w:bCs/>
          <w:iCs/>
        </w:rPr>
      </w:pPr>
      <w:r w:rsidRPr="0059691B">
        <w:rPr>
          <w:b/>
          <w:bCs/>
          <w:iCs/>
        </w:rPr>
        <w:t xml:space="preserve">                                     </w:t>
      </w:r>
      <w:r w:rsidRPr="0059691B">
        <w:rPr>
          <w:b/>
          <w:bCs/>
          <w:iCs/>
          <w:position w:val="-14"/>
        </w:rPr>
        <w:object w:dxaOrig="520" w:dyaOrig="400">
          <v:shape id="_x0000_i1045" type="#_x0000_t75" style="width:26.25pt;height:20.25pt" o:ole="">
            <v:imagedata r:id="rId41" o:title=""/>
          </v:shape>
          <o:OLEObject Type="Embed" ProgID="Equation.3" ShapeID="_x0000_i1045" DrawAspect="Content" ObjectID="_1628514396" r:id="rId42"/>
        </w:object>
      </w:r>
      <w:r w:rsidRPr="0059691B">
        <w:rPr>
          <w:b/>
          <w:bCs/>
          <w:iCs/>
          <w:vertAlign w:val="subscript"/>
        </w:rPr>
        <w:t>td</w:t>
      </w:r>
      <w:r w:rsidRPr="0059691B">
        <w:rPr>
          <w:b/>
          <w:bCs/>
          <w:iCs/>
        </w:rPr>
        <w:t xml:space="preserve"> =  </w:t>
      </w:r>
      <w:r w:rsidRPr="0059691B">
        <w:rPr>
          <w:b/>
          <w:bCs/>
          <w:iCs/>
          <w:position w:val="-14"/>
        </w:rPr>
        <w:object w:dxaOrig="499" w:dyaOrig="400">
          <v:shape id="_x0000_i1046" type="#_x0000_t75" style="width:24.75pt;height:20.25pt" o:ole="">
            <v:imagedata r:id="rId43" o:title=""/>
          </v:shape>
          <o:OLEObject Type="Embed" ProgID="Equation.3" ShapeID="_x0000_i1046" DrawAspect="Content" ObjectID="_1628514397" r:id="rId44"/>
        </w:object>
      </w:r>
      <w:r w:rsidRPr="0059691B">
        <w:rPr>
          <w:b/>
          <w:bCs/>
          <w:iCs/>
          <w:vertAlign w:val="subscript"/>
        </w:rPr>
        <w:t>td</w:t>
      </w:r>
      <w:r w:rsidRPr="0059691B">
        <w:rPr>
          <w:b/>
          <w:bCs/>
          <w:iCs/>
        </w:rPr>
        <w:t xml:space="preserve">   =  A(2</w:t>
      </w:r>
      <w:r w:rsidRPr="0059691B">
        <w:rPr>
          <w:b/>
          <w:bCs/>
          <w:iCs/>
          <w:vertAlign w:val="superscript"/>
        </w:rPr>
        <w:t>X</w:t>
      </w:r>
      <w:r w:rsidRPr="0059691B">
        <w:rPr>
          <w:b/>
          <w:bCs/>
          <w:iCs/>
        </w:rPr>
        <w:t xml:space="preserve"> -1)</w:t>
      </w:r>
    </w:p>
    <w:p w:rsidR="00380503" w:rsidRPr="0059691B" w:rsidRDefault="00380503" w:rsidP="00380503">
      <w:pPr>
        <w:tabs>
          <w:tab w:val="left" w:pos="7740"/>
        </w:tabs>
        <w:spacing w:before="120" w:after="120"/>
        <w:jc w:val="both"/>
        <w:rPr>
          <w:b/>
          <w:bCs/>
          <w:iCs/>
        </w:rPr>
      </w:pPr>
      <w:r w:rsidRPr="0059691B">
        <w:rPr>
          <w:b/>
          <w:bCs/>
          <w:iCs/>
        </w:rPr>
        <w:t xml:space="preserve">                                     </w:t>
      </w:r>
      <w:r w:rsidRPr="0059691B">
        <w:rPr>
          <w:b/>
          <w:bCs/>
          <w:iCs/>
          <w:position w:val="-14"/>
        </w:rPr>
        <w:object w:dxaOrig="540" w:dyaOrig="400">
          <v:shape id="_x0000_i1047" type="#_x0000_t75" style="width:27pt;height:20.25pt" o:ole="">
            <v:imagedata r:id="rId45" o:title=""/>
          </v:shape>
          <o:OLEObject Type="Embed" ProgID="Equation.3" ShapeID="_x0000_i1047" DrawAspect="Content" ObjectID="_1628514398" r:id="rId46"/>
        </w:object>
      </w:r>
      <w:r w:rsidRPr="0059691B">
        <w:rPr>
          <w:b/>
          <w:bCs/>
          <w:iCs/>
          <w:vertAlign w:val="subscript"/>
        </w:rPr>
        <w:t>td</w:t>
      </w:r>
      <w:r w:rsidRPr="0059691B">
        <w:rPr>
          <w:b/>
          <w:bCs/>
          <w:iCs/>
        </w:rPr>
        <w:t xml:space="preserve"> =  </w:t>
      </w:r>
      <w:r w:rsidRPr="0059691B">
        <w:rPr>
          <w:b/>
          <w:bCs/>
          <w:iCs/>
          <w:position w:val="-14"/>
        </w:rPr>
        <w:object w:dxaOrig="580" w:dyaOrig="400">
          <v:shape id="_x0000_i1048" type="#_x0000_t75" style="width:29.25pt;height:20.25pt" o:ole="">
            <v:imagedata r:id="rId47" o:title=""/>
          </v:shape>
          <o:OLEObject Type="Embed" ProgID="Equation.3" ShapeID="_x0000_i1048" DrawAspect="Content" ObjectID="_1628514399" r:id="rId48"/>
        </w:object>
      </w:r>
      <w:r w:rsidRPr="0059691B">
        <w:rPr>
          <w:b/>
          <w:bCs/>
          <w:iCs/>
          <w:vertAlign w:val="subscript"/>
        </w:rPr>
        <w:t>td</w:t>
      </w:r>
      <w:r w:rsidRPr="0059691B">
        <w:rPr>
          <w:b/>
          <w:bCs/>
          <w:iCs/>
        </w:rPr>
        <w:t xml:space="preserve">  = G( 2</w:t>
      </w:r>
      <w:r w:rsidRPr="0059691B">
        <w:rPr>
          <w:b/>
          <w:bCs/>
          <w:iCs/>
          <w:vertAlign w:val="superscript"/>
        </w:rPr>
        <w:t>X</w:t>
      </w:r>
      <w:r w:rsidRPr="0059691B">
        <w:rPr>
          <w:b/>
          <w:bCs/>
          <w:iCs/>
        </w:rPr>
        <w:t xml:space="preserve"> -1)</w:t>
      </w:r>
    </w:p>
    <w:p w:rsidR="00380503" w:rsidRPr="0059691B" w:rsidRDefault="00380503" w:rsidP="00380503">
      <w:pPr>
        <w:tabs>
          <w:tab w:val="left" w:pos="7740"/>
        </w:tabs>
        <w:spacing w:before="120" w:after="120"/>
        <w:jc w:val="both"/>
      </w:pPr>
      <w:r w:rsidRPr="0059691B">
        <w:t>+ Nếu tính số nu tự do của ADN con mà có 2 mạch hoàn toàn mới:</w:t>
      </w:r>
    </w:p>
    <w:p w:rsidR="00380503" w:rsidRPr="00A22575" w:rsidRDefault="00380503" w:rsidP="00380503">
      <w:pPr>
        <w:tabs>
          <w:tab w:val="left" w:pos="7740"/>
        </w:tabs>
        <w:spacing w:before="120" w:after="120"/>
        <w:jc w:val="both"/>
        <w:rPr>
          <w:bCs/>
          <w:iCs/>
        </w:rPr>
      </w:pPr>
      <w:r w:rsidRPr="0059691B">
        <w:rPr>
          <w:b/>
          <w:bCs/>
          <w:iCs/>
        </w:rPr>
        <w:t xml:space="preserve">                                  </w:t>
      </w:r>
      <w:r w:rsidRPr="00A22575">
        <w:rPr>
          <w:bCs/>
          <w:iCs/>
          <w:position w:val="-14"/>
        </w:rPr>
        <w:object w:dxaOrig="560" w:dyaOrig="400">
          <v:shape id="_x0000_i1049" type="#_x0000_t75" style="width:27.75pt;height:20.25pt" o:ole="">
            <v:imagedata r:id="rId39" o:title=""/>
          </v:shape>
          <o:OLEObject Type="Embed" ProgID="Equation.3" ShapeID="_x0000_i1049" DrawAspect="Content" ObjectID="_1628514400" r:id="rId49"/>
        </w:object>
      </w:r>
      <w:r w:rsidRPr="00A22575">
        <w:rPr>
          <w:bCs/>
          <w:iCs/>
          <w:vertAlign w:val="subscript"/>
        </w:rPr>
        <w:t xml:space="preserve">td hoàn toàn mới </w:t>
      </w:r>
      <w:r w:rsidRPr="00A22575">
        <w:rPr>
          <w:bCs/>
          <w:iCs/>
        </w:rPr>
        <w:t xml:space="preserve"> = N(2</w:t>
      </w:r>
      <w:r w:rsidRPr="00A22575">
        <w:rPr>
          <w:bCs/>
          <w:iCs/>
          <w:vertAlign w:val="superscript"/>
        </w:rPr>
        <w:t>X</w:t>
      </w:r>
      <w:r w:rsidRPr="00A22575">
        <w:rPr>
          <w:bCs/>
          <w:iCs/>
        </w:rPr>
        <w:t xml:space="preserve"> - 2)</w:t>
      </w:r>
    </w:p>
    <w:p w:rsidR="00380503" w:rsidRPr="00A22575" w:rsidRDefault="00380503" w:rsidP="00380503">
      <w:pPr>
        <w:tabs>
          <w:tab w:val="left" w:pos="7740"/>
        </w:tabs>
        <w:spacing w:before="120" w:after="120"/>
        <w:jc w:val="both"/>
        <w:rPr>
          <w:bCs/>
          <w:iCs/>
        </w:rPr>
      </w:pPr>
      <w:r w:rsidRPr="00A22575">
        <w:rPr>
          <w:bCs/>
          <w:iCs/>
        </w:rPr>
        <w:t xml:space="preserve">                                  </w:t>
      </w:r>
      <w:r w:rsidRPr="00A22575">
        <w:rPr>
          <w:bCs/>
          <w:iCs/>
          <w:position w:val="-14"/>
        </w:rPr>
        <w:object w:dxaOrig="520" w:dyaOrig="400">
          <v:shape id="_x0000_i1050" type="#_x0000_t75" style="width:26.25pt;height:20.25pt" o:ole="">
            <v:imagedata r:id="rId41" o:title=""/>
          </v:shape>
          <o:OLEObject Type="Embed" ProgID="Equation.3" ShapeID="_x0000_i1050" DrawAspect="Content" ObjectID="_1628514401" r:id="rId50"/>
        </w:object>
      </w:r>
      <w:r w:rsidRPr="00A22575">
        <w:rPr>
          <w:bCs/>
          <w:iCs/>
          <w:vertAlign w:val="subscript"/>
        </w:rPr>
        <w:t>td</w:t>
      </w:r>
      <w:r w:rsidRPr="00A22575">
        <w:rPr>
          <w:bCs/>
          <w:iCs/>
        </w:rPr>
        <w:t xml:space="preserve">  </w:t>
      </w:r>
      <w:r w:rsidRPr="00A22575">
        <w:rPr>
          <w:bCs/>
          <w:iCs/>
          <w:vertAlign w:val="subscript"/>
        </w:rPr>
        <w:t xml:space="preserve">hoàn toàn </w:t>
      </w:r>
      <w:r w:rsidRPr="00A22575">
        <w:rPr>
          <w:bCs/>
          <w:iCs/>
        </w:rPr>
        <w:t xml:space="preserve"> </w:t>
      </w:r>
      <w:r w:rsidRPr="00A22575">
        <w:rPr>
          <w:bCs/>
          <w:iCs/>
          <w:vertAlign w:val="subscript"/>
        </w:rPr>
        <w:t xml:space="preserve">mới </w:t>
      </w:r>
      <w:r w:rsidRPr="00A22575">
        <w:rPr>
          <w:bCs/>
          <w:iCs/>
        </w:rPr>
        <w:t xml:space="preserve">=  </w:t>
      </w:r>
      <w:r w:rsidRPr="00A22575">
        <w:rPr>
          <w:bCs/>
          <w:iCs/>
          <w:position w:val="-14"/>
        </w:rPr>
        <w:object w:dxaOrig="499" w:dyaOrig="400">
          <v:shape id="_x0000_i1051" type="#_x0000_t75" style="width:24.75pt;height:20.25pt" o:ole="">
            <v:imagedata r:id="rId43" o:title=""/>
          </v:shape>
          <o:OLEObject Type="Embed" ProgID="Equation.3" ShapeID="_x0000_i1051" DrawAspect="Content" ObjectID="_1628514402" r:id="rId51"/>
        </w:object>
      </w:r>
      <w:r w:rsidRPr="00A22575">
        <w:rPr>
          <w:bCs/>
          <w:iCs/>
          <w:vertAlign w:val="subscript"/>
        </w:rPr>
        <w:t>td</w:t>
      </w:r>
      <w:r w:rsidRPr="00A22575">
        <w:rPr>
          <w:bCs/>
          <w:iCs/>
        </w:rPr>
        <w:t xml:space="preserve">   =  A(2</w:t>
      </w:r>
      <w:r w:rsidRPr="00A22575">
        <w:rPr>
          <w:bCs/>
          <w:iCs/>
          <w:vertAlign w:val="superscript"/>
        </w:rPr>
        <w:t>X</w:t>
      </w:r>
      <w:r w:rsidRPr="00A22575">
        <w:rPr>
          <w:bCs/>
          <w:iCs/>
        </w:rPr>
        <w:t xml:space="preserve"> -2)</w:t>
      </w:r>
    </w:p>
    <w:p w:rsidR="00380503" w:rsidRPr="00A22575" w:rsidRDefault="00380503" w:rsidP="00380503">
      <w:pPr>
        <w:tabs>
          <w:tab w:val="left" w:pos="7740"/>
        </w:tabs>
        <w:spacing w:before="120" w:after="120"/>
        <w:jc w:val="both"/>
        <w:rPr>
          <w:bCs/>
          <w:iCs/>
        </w:rPr>
      </w:pPr>
      <w:r w:rsidRPr="00A22575">
        <w:rPr>
          <w:bCs/>
          <w:iCs/>
        </w:rPr>
        <w:t xml:space="preserve">                                   </w:t>
      </w:r>
      <w:r w:rsidRPr="00A22575">
        <w:rPr>
          <w:bCs/>
          <w:iCs/>
          <w:position w:val="-14"/>
        </w:rPr>
        <w:object w:dxaOrig="540" w:dyaOrig="400">
          <v:shape id="_x0000_i1052" type="#_x0000_t75" style="width:27pt;height:20.25pt" o:ole="">
            <v:imagedata r:id="rId52" o:title=""/>
          </v:shape>
          <o:OLEObject Type="Embed" ProgID="Equation.3" ShapeID="_x0000_i1052" DrawAspect="Content" ObjectID="_1628514403" r:id="rId53"/>
        </w:object>
      </w:r>
      <w:r w:rsidRPr="00A22575">
        <w:rPr>
          <w:bCs/>
          <w:iCs/>
          <w:vertAlign w:val="subscript"/>
        </w:rPr>
        <w:t xml:space="preserve">td hoàn toàn mới </w:t>
      </w:r>
      <w:r w:rsidRPr="00A22575">
        <w:rPr>
          <w:bCs/>
          <w:iCs/>
        </w:rPr>
        <w:t xml:space="preserve"> =  </w:t>
      </w:r>
      <w:r w:rsidRPr="00A22575">
        <w:rPr>
          <w:bCs/>
          <w:iCs/>
          <w:position w:val="-14"/>
        </w:rPr>
        <w:object w:dxaOrig="580" w:dyaOrig="400">
          <v:shape id="_x0000_i1053" type="#_x0000_t75" style="width:29.25pt;height:20.25pt" o:ole="">
            <v:imagedata r:id="rId47" o:title=""/>
          </v:shape>
          <o:OLEObject Type="Embed" ProgID="Equation.3" ShapeID="_x0000_i1053" DrawAspect="Content" ObjectID="_1628514404" r:id="rId54"/>
        </w:object>
      </w:r>
      <w:r w:rsidRPr="00A22575">
        <w:rPr>
          <w:bCs/>
          <w:iCs/>
          <w:vertAlign w:val="subscript"/>
        </w:rPr>
        <w:t>td</w:t>
      </w:r>
      <w:r w:rsidRPr="00A22575">
        <w:rPr>
          <w:bCs/>
          <w:iCs/>
        </w:rPr>
        <w:t xml:space="preserve">  = G(2</w:t>
      </w:r>
      <w:r w:rsidRPr="00A22575">
        <w:rPr>
          <w:bCs/>
          <w:iCs/>
          <w:vertAlign w:val="superscript"/>
        </w:rPr>
        <w:t>X</w:t>
      </w:r>
      <w:r w:rsidRPr="00A22575">
        <w:rPr>
          <w:bCs/>
          <w:iCs/>
        </w:rPr>
        <w:t xml:space="preserve"> -2)</w:t>
      </w:r>
    </w:p>
    <w:p w:rsidR="00380503" w:rsidRPr="0059691B" w:rsidRDefault="00380503" w:rsidP="00380503">
      <w:pPr>
        <w:tabs>
          <w:tab w:val="left" w:pos="7740"/>
        </w:tabs>
        <w:spacing w:before="120" w:after="120"/>
        <w:jc w:val="both"/>
        <w:outlineLvl w:val="0"/>
        <w:rPr>
          <w:b/>
        </w:rPr>
      </w:pPr>
      <w:r w:rsidRPr="0059691B">
        <w:rPr>
          <w:b/>
        </w:rPr>
        <w:t xml:space="preserve">II. </w:t>
      </w:r>
      <w:r w:rsidR="00A22575">
        <w:rPr>
          <w:b/>
        </w:rPr>
        <w:t>Tính số lk H, lk hóa trị Đ-P được hình thành hoặc bị phá vỡ.</w:t>
      </w:r>
    </w:p>
    <w:p w:rsidR="00380503" w:rsidRPr="0059691B" w:rsidRDefault="00380503" w:rsidP="00380503">
      <w:pPr>
        <w:tabs>
          <w:tab w:val="left" w:pos="7740"/>
        </w:tabs>
        <w:spacing w:before="120" w:after="120"/>
        <w:jc w:val="both"/>
        <w:rPr>
          <w:b/>
          <w:bCs/>
        </w:rPr>
      </w:pPr>
      <w:r w:rsidRPr="0059691B">
        <w:rPr>
          <w:b/>
          <w:bCs/>
        </w:rPr>
        <w:t xml:space="preserve">1. Qua 1 đợt tự nhân đôi </w:t>
      </w:r>
    </w:p>
    <w:p w:rsidR="00380503" w:rsidRPr="00A22575" w:rsidRDefault="00380503" w:rsidP="00380503">
      <w:pPr>
        <w:tabs>
          <w:tab w:val="left" w:pos="7740"/>
        </w:tabs>
        <w:spacing w:before="120" w:after="120"/>
        <w:jc w:val="center"/>
      </w:pPr>
      <w:r w:rsidRPr="00A22575">
        <w:rPr>
          <w:bCs/>
          <w:iCs/>
        </w:rPr>
        <w:t xml:space="preserve">H bị đứt  = H </w:t>
      </w:r>
      <w:r w:rsidRPr="00A22575">
        <w:rPr>
          <w:bCs/>
          <w:iCs/>
          <w:vertAlign w:val="subscript"/>
        </w:rPr>
        <w:t>ADN</w:t>
      </w:r>
    </w:p>
    <w:p w:rsidR="00380503" w:rsidRPr="00A22575" w:rsidRDefault="00380503" w:rsidP="00380503">
      <w:pPr>
        <w:tabs>
          <w:tab w:val="left" w:pos="7740"/>
        </w:tabs>
        <w:spacing w:before="120" w:after="120"/>
        <w:jc w:val="center"/>
        <w:outlineLvl w:val="0"/>
        <w:rPr>
          <w:bCs/>
          <w:iCs/>
          <w:vertAlign w:val="subscript"/>
        </w:rPr>
      </w:pPr>
      <w:r w:rsidRPr="00A22575">
        <w:rPr>
          <w:bCs/>
          <w:iCs/>
        </w:rPr>
        <w:t>H</w:t>
      </w:r>
      <w:r w:rsidRPr="00A22575">
        <w:rPr>
          <w:bCs/>
          <w:iCs/>
          <w:vertAlign w:val="subscript"/>
        </w:rPr>
        <w:t>hình  thành</w:t>
      </w:r>
      <w:r w:rsidRPr="00A22575">
        <w:rPr>
          <w:bCs/>
          <w:iCs/>
        </w:rPr>
        <w:t xml:space="preserve"> = 2 . H</w:t>
      </w:r>
      <w:r w:rsidRPr="00A22575">
        <w:rPr>
          <w:bCs/>
          <w:iCs/>
          <w:vertAlign w:val="subscript"/>
        </w:rPr>
        <w:t>ADN</w:t>
      </w:r>
    </w:p>
    <w:p w:rsidR="00380503" w:rsidRPr="00A22575" w:rsidRDefault="00380503" w:rsidP="00380503">
      <w:pPr>
        <w:spacing w:before="120" w:after="120"/>
        <w:jc w:val="center"/>
        <w:outlineLvl w:val="0"/>
        <w:rPr>
          <w:bCs/>
          <w:iCs/>
        </w:rPr>
      </w:pPr>
      <w:r w:rsidRPr="00A22575">
        <w:rPr>
          <w:bCs/>
          <w:iCs/>
        </w:rPr>
        <w:t>HT  được hình thành = 2 (</w:t>
      </w:r>
      <w:r w:rsidRPr="00A22575">
        <w:rPr>
          <w:bCs/>
          <w:iCs/>
          <w:position w:val="-24"/>
        </w:rPr>
        <w:object w:dxaOrig="320" w:dyaOrig="620">
          <v:shape id="_x0000_i1054" type="#_x0000_t75" style="width:15.75pt;height:30.75pt" o:ole="">
            <v:imagedata r:id="rId33" o:title=""/>
          </v:shape>
          <o:OLEObject Type="Embed" ProgID="Equation.3" ShapeID="_x0000_i1054" DrawAspect="Content" ObjectID="_1628514405" r:id="rId55"/>
        </w:object>
      </w:r>
      <w:r w:rsidRPr="00A22575">
        <w:rPr>
          <w:bCs/>
          <w:iCs/>
        </w:rPr>
        <w:t xml:space="preserve"> - 1) = N- 2</w:t>
      </w:r>
    </w:p>
    <w:p w:rsidR="00380503" w:rsidRPr="0059691B" w:rsidRDefault="00380503" w:rsidP="00380503">
      <w:pPr>
        <w:tabs>
          <w:tab w:val="left" w:pos="801"/>
        </w:tabs>
        <w:spacing w:before="120" w:after="120"/>
        <w:jc w:val="both"/>
        <w:rPr>
          <w:b/>
          <w:bCs/>
        </w:rPr>
      </w:pPr>
      <w:r w:rsidRPr="0059691B">
        <w:rPr>
          <w:b/>
          <w:bCs/>
        </w:rPr>
        <w:t xml:space="preserve">2. Qua nhiều đợt tự nhân đôi (x đợt) </w:t>
      </w:r>
    </w:p>
    <w:p w:rsidR="00380503" w:rsidRPr="00A22575" w:rsidRDefault="00380503" w:rsidP="00380503">
      <w:pPr>
        <w:tabs>
          <w:tab w:val="left" w:pos="1640"/>
        </w:tabs>
        <w:spacing w:before="120" w:after="120"/>
        <w:jc w:val="center"/>
        <w:rPr>
          <w:bCs/>
        </w:rPr>
      </w:pPr>
      <w:r w:rsidRPr="00A22575">
        <w:rPr>
          <w:bCs/>
          <w:iCs/>
          <w:position w:val="-14"/>
        </w:rPr>
        <w:object w:dxaOrig="460" w:dyaOrig="400">
          <v:shape id="_x0000_i1055" type="#_x0000_t75" style="width:18pt;height:20.25pt" o:ole="">
            <v:imagedata r:id="rId56" o:title=""/>
          </v:shape>
          <o:OLEObject Type="Embed" ProgID="Equation.3" ShapeID="_x0000_i1055" DrawAspect="Content" ObjectID="_1628514406" r:id="rId57"/>
        </w:object>
      </w:r>
      <w:r w:rsidRPr="00A22575">
        <w:rPr>
          <w:bCs/>
        </w:rPr>
        <w:t>H</w:t>
      </w:r>
      <w:r w:rsidRPr="00A22575">
        <w:rPr>
          <w:bCs/>
          <w:vertAlign w:val="subscript"/>
        </w:rPr>
        <w:t>bị phá vỡ</w:t>
      </w:r>
      <w:r w:rsidRPr="00A22575">
        <w:rPr>
          <w:bCs/>
        </w:rPr>
        <w:t xml:space="preserve"> = H (2</w:t>
      </w:r>
      <w:r w:rsidRPr="00A22575">
        <w:rPr>
          <w:bCs/>
          <w:vertAlign w:val="superscript"/>
        </w:rPr>
        <w:t>x</w:t>
      </w:r>
      <w:r w:rsidRPr="00A22575">
        <w:rPr>
          <w:bCs/>
        </w:rPr>
        <w:t xml:space="preserve"> – 1)</w:t>
      </w:r>
    </w:p>
    <w:p w:rsidR="00380503" w:rsidRPr="00A22575" w:rsidRDefault="00380503" w:rsidP="00380503">
      <w:pPr>
        <w:tabs>
          <w:tab w:val="left" w:pos="1640"/>
        </w:tabs>
        <w:spacing w:before="120" w:after="120"/>
        <w:jc w:val="center"/>
        <w:rPr>
          <w:bCs/>
          <w:vertAlign w:val="superscript"/>
        </w:rPr>
      </w:pPr>
      <w:r w:rsidRPr="00A22575">
        <w:rPr>
          <w:bCs/>
          <w:iCs/>
          <w:position w:val="-14"/>
        </w:rPr>
        <w:object w:dxaOrig="460" w:dyaOrig="400">
          <v:shape id="_x0000_i1056" type="#_x0000_t75" style="width:18pt;height:20.25pt" o:ole="">
            <v:imagedata r:id="rId8" o:title=""/>
          </v:shape>
          <o:OLEObject Type="Embed" ProgID="Equation.3" ShapeID="_x0000_i1056" DrawAspect="Content" ObjectID="_1628514407" r:id="rId58"/>
        </w:object>
      </w:r>
      <w:r w:rsidRPr="00A22575">
        <w:rPr>
          <w:bCs/>
        </w:rPr>
        <w:t>H</w:t>
      </w:r>
      <w:r w:rsidRPr="00A22575">
        <w:rPr>
          <w:bCs/>
          <w:vertAlign w:val="subscript"/>
        </w:rPr>
        <w:t>hình thành</w:t>
      </w:r>
      <w:r w:rsidRPr="00A22575">
        <w:rPr>
          <w:bCs/>
        </w:rPr>
        <w:t xml:space="preserve"> = H.2</w:t>
      </w:r>
      <w:r w:rsidRPr="00A22575">
        <w:rPr>
          <w:bCs/>
          <w:vertAlign w:val="superscript"/>
        </w:rPr>
        <w:t>x</w:t>
      </w:r>
    </w:p>
    <w:p w:rsidR="00380503" w:rsidRPr="0059691B" w:rsidRDefault="00380503" w:rsidP="00380503">
      <w:pPr>
        <w:tabs>
          <w:tab w:val="left" w:pos="1640"/>
        </w:tabs>
        <w:spacing w:before="120" w:after="120"/>
        <w:jc w:val="both"/>
        <w:rPr>
          <w:b/>
        </w:rPr>
      </w:pPr>
      <w:r w:rsidRPr="0059691B">
        <w:rPr>
          <w:b/>
          <w:bCs/>
        </w:rPr>
        <w:t>b.Tổng số liên kết hoá trị được hình thà</w:t>
      </w:r>
      <w:r w:rsidRPr="0059691B">
        <w:rPr>
          <w:b/>
        </w:rPr>
        <w:t>nh:</w:t>
      </w:r>
    </w:p>
    <w:p w:rsidR="00380503" w:rsidRPr="0059691B" w:rsidRDefault="00151BD6" w:rsidP="00380503">
      <w:pPr>
        <w:tabs>
          <w:tab w:val="left" w:pos="1640"/>
        </w:tabs>
        <w:spacing w:before="120" w:after="120"/>
        <w:jc w:val="center"/>
        <w:outlineLvl w:val="0"/>
        <w:rPr>
          <w:b/>
          <w:bCs/>
        </w:rPr>
      </w:pPr>
      <w:r>
        <w:rPr>
          <w:b/>
          <w:bCs/>
        </w:rPr>
        <w:t xml:space="preserve"> </w:t>
      </w:r>
      <w:r w:rsidR="00380503" w:rsidRPr="0059691B">
        <w:rPr>
          <w:b/>
          <w:bCs/>
        </w:rPr>
        <w:t xml:space="preserve"> CẤU TRÚC ARN</w:t>
      </w:r>
    </w:p>
    <w:p w:rsidR="00380503" w:rsidRPr="0059691B" w:rsidRDefault="00A22575" w:rsidP="00380503">
      <w:pPr>
        <w:tabs>
          <w:tab w:val="left" w:pos="1640"/>
        </w:tabs>
        <w:spacing w:before="120" w:after="120"/>
        <w:jc w:val="both"/>
        <w:outlineLvl w:val="0"/>
        <w:rPr>
          <w:b/>
          <w:bCs/>
        </w:rPr>
      </w:pPr>
      <w:r>
        <w:rPr>
          <w:b/>
          <w:bCs/>
        </w:rPr>
        <w:t>I. Tính số nu</w:t>
      </w:r>
      <w:r w:rsidR="00380503" w:rsidRPr="0059691B">
        <w:rPr>
          <w:b/>
          <w:bCs/>
        </w:rPr>
        <w:t xml:space="preserve"> ARN:</w:t>
      </w:r>
    </w:p>
    <w:p w:rsidR="00380503" w:rsidRPr="00A22575" w:rsidRDefault="00380503" w:rsidP="00AC66FC">
      <w:pPr>
        <w:tabs>
          <w:tab w:val="left" w:pos="1640"/>
        </w:tabs>
        <w:spacing w:before="120" w:after="120"/>
        <w:jc w:val="center"/>
        <w:rPr>
          <w:bCs/>
          <w:iCs/>
        </w:rPr>
      </w:pPr>
      <w:r w:rsidRPr="00A22575">
        <w:rPr>
          <w:bCs/>
        </w:rPr>
        <w:t xml:space="preserve">rN  = rA + rU  + rG + rX = </w:t>
      </w:r>
      <w:r w:rsidRPr="00A22575">
        <w:rPr>
          <w:bCs/>
          <w:iCs/>
          <w:position w:val="-24"/>
        </w:rPr>
        <w:object w:dxaOrig="320" w:dyaOrig="620">
          <v:shape id="_x0000_i1057" type="#_x0000_t75" style="width:15.75pt;height:30.75pt" o:ole="">
            <v:imagedata r:id="rId33" o:title=""/>
          </v:shape>
          <o:OLEObject Type="Embed" ProgID="Equation.3" ShapeID="_x0000_i1057" DrawAspect="Content" ObjectID="_1628514408" r:id="rId59"/>
        </w:object>
      </w:r>
    </w:p>
    <w:p w:rsidR="00380503" w:rsidRPr="00A22575" w:rsidRDefault="00380503" w:rsidP="00AC66FC">
      <w:pPr>
        <w:tabs>
          <w:tab w:val="left" w:pos="1640"/>
        </w:tabs>
        <w:spacing w:before="120" w:after="120"/>
        <w:jc w:val="center"/>
        <w:rPr>
          <w:bCs/>
          <w:iCs/>
        </w:rPr>
      </w:pPr>
      <w:r w:rsidRPr="00A22575">
        <w:rPr>
          <w:bCs/>
          <w:iCs/>
        </w:rPr>
        <w:t>rA = T</w:t>
      </w:r>
      <w:r w:rsidRPr="00A22575">
        <w:rPr>
          <w:bCs/>
          <w:iCs/>
          <w:vertAlign w:val="subscript"/>
        </w:rPr>
        <w:t>gốc</w:t>
      </w:r>
      <w:r w:rsidRPr="00A22575">
        <w:rPr>
          <w:bCs/>
          <w:iCs/>
        </w:rPr>
        <w:t xml:space="preserve"> </w:t>
      </w:r>
      <w:r w:rsidRPr="00A22575">
        <w:rPr>
          <w:bCs/>
          <w:iCs/>
        </w:rPr>
        <w:tab/>
        <w:t>; rU =  A</w:t>
      </w:r>
      <w:r w:rsidRPr="00A22575">
        <w:rPr>
          <w:bCs/>
          <w:iCs/>
          <w:vertAlign w:val="subscript"/>
        </w:rPr>
        <w:t>gốc</w:t>
      </w:r>
      <w:r w:rsidRPr="00A22575">
        <w:rPr>
          <w:bCs/>
          <w:iCs/>
        </w:rPr>
        <w:t xml:space="preserve">      rG  = X</w:t>
      </w:r>
      <w:r w:rsidRPr="00A22575">
        <w:rPr>
          <w:bCs/>
          <w:iCs/>
          <w:vertAlign w:val="subscript"/>
        </w:rPr>
        <w:t>gốc</w:t>
      </w:r>
      <w:r w:rsidRPr="00A22575">
        <w:rPr>
          <w:bCs/>
          <w:iCs/>
        </w:rPr>
        <w:t xml:space="preserve"> </w:t>
      </w:r>
      <w:r w:rsidRPr="00A22575">
        <w:rPr>
          <w:bCs/>
          <w:iCs/>
        </w:rPr>
        <w:tab/>
        <w:t>; rX  =  G</w:t>
      </w:r>
      <w:r w:rsidRPr="00A22575">
        <w:rPr>
          <w:bCs/>
          <w:iCs/>
          <w:vertAlign w:val="subscript"/>
        </w:rPr>
        <w:t>gốc</w:t>
      </w:r>
    </w:p>
    <w:p w:rsidR="00380503" w:rsidRPr="00A22575" w:rsidRDefault="00380503" w:rsidP="00AC66FC">
      <w:pPr>
        <w:tabs>
          <w:tab w:val="left" w:pos="1640"/>
        </w:tabs>
        <w:spacing w:before="120" w:after="120"/>
        <w:jc w:val="center"/>
      </w:pPr>
      <w:r w:rsidRPr="00A22575">
        <w:rPr>
          <w:bCs/>
          <w:iCs/>
        </w:rPr>
        <w:t xml:space="preserve">A = T =  rA  + rU </w:t>
      </w:r>
      <w:r w:rsidRPr="00A22575">
        <w:t xml:space="preserve">      </w:t>
      </w:r>
      <w:r w:rsidRPr="00A22575">
        <w:rPr>
          <w:bCs/>
          <w:iCs/>
        </w:rPr>
        <w:t>G = X = rG  + rX</w:t>
      </w:r>
    </w:p>
    <w:p w:rsidR="00380503" w:rsidRPr="00A22575" w:rsidRDefault="00380503" w:rsidP="00AC66FC">
      <w:pPr>
        <w:tabs>
          <w:tab w:val="left" w:pos="1640"/>
        </w:tabs>
        <w:spacing w:before="120" w:after="120"/>
        <w:jc w:val="center"/>
        <w:rPr>
          <w:bCs/>
          <w:iCs/>
        </w:rPr>
      </w:pPr>
      <w:r w:rsidRPr="00A22575">
        <w:t>+ Tỉ lệ %:</w:t>
      </w:r>
      <w:r w:rsidRPr="00A22575">
        <w:tab/>
      </w:r>
      <w:r w:rsidRPr="00A22575">
        <w:tab/>
      </w:r>
      <w:r w:rsidRPr="00A22575">
        <w:rPr>
          <w:bCs/>
          <w:iCs/>
        </w:rPr>
        <w:t xml:space="preserve">% A  = %T = </w:t>
      </w:r>
      <w:r w:rsidRPr="00A22575">
        <w:rPr>
          <w:bCs/>
          <w:iCs/>
          <w:position w:val="-24"/>
        </w:rPr>
        <w:object w:dxaOrig="1280" w:dyaOrig="620">
          <v:shape id="_x0000_i1058" type="#_x0000_t75" style="width:63.75pt;height:30.75pt" o:ole="">
            <v:imagedata r:id="rId60" o:title=""/>
          </v:shape>
          <o:OLEObject Type="Embed" ProgID="Equation.3" ShapeID="_x0000_i1058" DrawAspect="Content" ObjectID="_1628514409" r:id="rId61"/>
        </w:object>
      </w:r>
      <w:r w:rsidRPr="00A22575">
        <w:rPr>
          <w:bCs/>
          <w:iCs/>
        </w:rPr>
        <w:t xml:space="preserve">%G = % X = </w:t>
      </w:r>
      <w:r w:rsidRPr="00A22575">
        <w:rPr>
          <w:bCs/>
          <w:iCs/>
          <w:position w:val="-24"/>
        </w:rPr>
        <w:object w:dxaOrig="1300" w:dyaOrig="620">
          <v:shape id="_x0000_i1059" type="#_x0000_t75" style="width:65.25pt;height:30.75pt" o:ole="">
            <v:imagedata r:id="rId62" o:title=""/>
          </v:shape>
          <o:OLEObject Type="Embed" ProgID="Equation.3" ShapeID="_x0000_i1059" DrawAspect="Content" ObjectID="_1628514410" r:id="rId63"/>
        </w:object>
      </w:r>
    </w:p>
    <w:p w:rsidR="00380503" w:rsidRPr="0059691B" w:rsidRDefault="00380503" w:rsidP="00380503">
      <w:pPr>
        <w:tabs>
          <w:tab w:val="left" w:pos="1640"/>
        </w:tabs>
        <w:spacing w:before="120" w:after="120"/>
        <w:jc w:val="both"/>
      </w:pPr>
    </w:p>
    <w:p w:rsidR="00380503" w:rsidRPr="0059691B" w:rsidRDefault="00A22575" w:rsidP="00380503">
      <w:pPr>
        <w:tabs>
          <w:tab w:val="left" w:pos="1640"/>
        </w:tabs>
        <w:spacing w:before="120" w:after="120"/>
        <w:jc w:val="both"/>
        <w:outlineLvl w:val="0"/>
        <w:rPr>
          <w:b/>
          <w:bCs/>
        </w:rPr>
      </w:pPr>
      <w:r>
        <w:rPr>
          <w:b/>
          <w:bCs/>
        </w:rPr>
        <w:t>II. Khối lượng ARN</w:t>
      </w:r>
      <w:r w:rsidR="00380503" w:rsidRPr="0059691B">
        <w:rPr>
          <w:b/>
          <w:bCs/>
        </w:rPr>
        <w:t xml:space="preserve"> (M</w:t>
      </w:r>
      <w:r w:rsidR="00380503" w:rsidRPr="0059691B">
        <w:rPr>
          <w:b/>
          <w:bCs/>
          <w:vertAlign w:val="subscript"/>
        </w:rPr>
        <w:t>ARN</w:t>
      </w:r>
      <w:r w:rsidR="00380503" w:rsidRPr="0059691B">
        <w:rPr>
          <w:b/>
          <w:bCs/>
        </w:rPr>
        <w:t>)</w:t>
      </w:r>
    </w:p>
    <w:p w:rsidR="00380503" w:rsidRPr="00A22575" w:rsidRDefault="00380503" w:rsidP="00A22575">
      <w:pPr>
        <w:tabs>
          <w:tab w:val="left" w:pos="1640"/>
        </w:tabs>
        <w:spacing w:before="120" w:after="120"/>
        <w:jc w:val="center"/>
        <w:outlineLvl w:val="0"/>
        <w:rPr>
          <w:bCs/>
        </w:rPr>
      </w:pPr>
      <w:r w:rsidRPr="00A22575">
        <w:rPr>
          <w:bCs/>
          <w:iCs/>
        </w:rPr>
        <w:lastRenderedPageBreak/>
        <w:t>M</w:t>
      </w:r>
      <w:r w:rsidRPr="00A22575">
        <w:rPr>
          <w:bCs/>
          <w:iCs/>
          <w:vertAlign w:val="subscript"/>
        </w:rPr>
        <w:t xml:space="preserve">ARN  </w:t>
      </w:r>
      <w:r w:rsidRPr="00A22575">
        <w:rPr>
          <w:bCs/>
          <w:iCs/>
        </w:rPr>
        <w:t xml:space="preserve">= rN. 300đvC  = </w:t>
      </w:r>
      <w:r w:rsidRPr="00A22575">
        <w:rPr>
          <w:bCs/>
          <w:iCs/>
          <w:position w:val="-24"/>
        </w:rPr>
        <w:object w:dxaOrig="320" w:dyaOrig="620">
          <v:shape id="_x0000_i1060" type="#_x0000_t75" style="width:15.75pt;height:30.75pt" o:ole="">
            <v:imagedata r:id="rId33" o:title=""/>
          </v:shape>
          <o:OLEObject Type="Embed" ProgID="Equation.3" ShapeID="_x0000_i1060" DrawAspect="Content" ObjectID="_1628514411" r:id="rId64"/>
        </w:object>
      </w:r>
      <w:r w:rsidRPr="00A22575">
        <w:rPr>
          <w:bCs/>
          <w:iCs/>
        </w:rPr>
        <w:t xml:space="preserve"> . 300 đvC</w:t>
      </w:r>
    </w:p>
    <w:p w:rsidR="00AC66FC" w:rsidRDefault="00380503" w:rsidP="00380503">
      <w:pPr>
        <w:tabs>
          <w:tab w:val="left" w:pos="1640"/>
        </w:tabs>
        <w:spacing w:before="120" w:after="120"/>
        <w:jc w:val="both"/>
        <w:outlineLvl w:val="0"/>
        <w:rPr>
          <w:b/>
          <w:bCs/>
        </w:rPr>
      </w:pPr>
      <w:r w:rsidRPr="0059691B">
        <w:rPr>
          <w:b/>
          <w:bCs/>
        </w:rPr>
        <w:t xml:space="preserve">III.  </w:t>
      </w:r>
      <w:r w:rsidR="00AC66FC">
        <w:rPr>
          <w:b/>
          <w:bCs/>
        </w:rPr>
        <w:t>Tính chiều dài và số lk hóa trị Đ-P của ARN.</w:t>
      </w:r>
    </w:p>
    <w:p w:rsidR="00380503" w:rsidRPr="0059691B" w:rsidRDefault="00380503" w:rsidP="00380503">
      <w:pPr>
        <w:tabs>
          <w:tab w:val="left" w:pos="1640"/>
        </w:tabs>
        <w:spacing w:before="120" w:after="120"/>
        <w:jc w:val="both"/>
        <w:outlineLvl w:val="0"/>
        <w:rPr>
          <w:b/>
          <w:bCs/>
        </w:rPr>
      </w:pPr>
      <w:r w:rsidRPr="0059691B">
        <w:rPr>
          <w:b/>
          <w:bCs/>
        </w:rPr>
        <w:t>1. Tính chiều dài:</w:t>
      </w:r>
    </w:p>
    <w:p w:rsidR="00380503" w:rsidRPr="00AC66FC" w:rsidRDefault="00380503" w:rsidP="00AC66FC">
      <w:pPr>
        <w:tabs>
          <w:tab w:val="left" w:pos="1640"/>
        </w:tabs>
        <w:spacing w:before="120" w:after="120"/>
        <w:jc w:val="center"/>
        <w:rPr>
          <w:bCs/>
          <w:iCs/>
          <w:vertAlign w:val="superscript"/>
        </w:rPr>
      </w:pPr>
      <w:r w:rsidRPr="00AC66FC">
        <w:rPr>
          <w:bCs/>
          <w:iCs/>
        </w:rPr>
        <w:t>L</w:t>
      </w:r>
      <w:r w:rsidRPr="00AC66FC">
        <w:rPr>
          <w:bCs/>
          <w:iCs/>
          <w:vertAlign w:val="subscript"/>
        </w:rPr>
        <w:t xml:space="preserve">ADN </w:t>
      </w:r>
      <w:r w:rsidRPr="00AC66FC">
        <w:rPr>
          <w:bCs/>
          <w:iCs/>
        </w:rPr>
        <w:t xml:space="preserve"> =</w:t>
      </w:r>
      <w:r w:rsidRPr="00AC66FC">
        <w:rPr>
          <w:bCs/>
          <w:iCs/>
          <w:vertAlign w:val="subscript"/>
        </w:rPr>
        <w:t xml:space="preserve">  </w:t>
      </w:r>
      <w:r w:rsidRPr="00AC66FC">
        <w:rPr>
          <w:bCs/>
          <w:iCs/>
        </w:rPr>
        <w:t>L</w:t>
      </w:r>
      <w:r w:rsidRPr="00AC66FC">
        <w:rPr>
          <w:bCs/>
          <w:iCs/>
          <w:vertAlign w:val="subscript"/>
        </w:rPr>
        <w:t xml:space="preserve">ARN  </w:t>
      </w:r>
      <w:r w:rsidRPr="00AC66FC">
        <w:rPr>
          <w:bCs/>
          <w:iCs/>
        </w:rPr>
        <w:t>= rN . 3,4A</w:t>
      </w:r>
      <w:r w:rsidRPr="00AC66FC">
        <w:rPr>
          <w:bCs/>
          <w:iCs/>
          <w:vertAlign w:val="superscript"/>
        </w:rPr>
        <w:t xml:space="preserve">0 </w:t>
      </w:r>
      <w:r w:rsidRPr="00AC66FC">
        <w:rPr>
          <w:bCs/>
          <w:iCs/>
        </w:rPr>
        <w:t xml:space="preserve"> = </w:t>
      </w:r>
      <w:r w:rsidRPr="00AC66FC">
        <w:rPr>
          <w:bCs/>
          <w:iCs/>
          <w:position w:val="-24"/>
        </w:rPr>
        <w:object w:dxaOrig="320" w:dyaOrig="620">
          <v:shape id="_x0000_i1061" type="#_x0000_t75" style="width:15.75pt;height:30.75pt" o:ole="">
            <v:imagedata r:id="rId33" o:title=""/>
          </v:shape>
          <o:OLEObject Type="Embed" ProgID="Equation.3" ShapeID="_x0000_i1061" DrawAspect="Content" ObjectID="_1628514412" r:id="rId65"/>
        </w:object>
      </w:r>
      <w:r w:rsidRPr="00AC66FC">
        <w:rPr>
          <w:bCs/>
          <w:iCs/>
        </w:rPr>
        <w:t>. 3,4 A</w:t>
      </w:r>
      <w:r w:rsidRPr="00AC66FC">
        <w:rPr>
          <w:bCs/>
          <w:iCs/>
          <w:vertAlign w:val="superscript"/>
        </w:rPr>
        <w:t>0</w:t>
      </w:r>
    </w:p>
    <w:p w:rsidR="00380503" w:rsidRPr="00AC66FC" w:rsidRDefault="00380503" w:rsidP="00AC66FC">
      <w:pPr>
        <w:tabs>
          <w:tab w:val="left" w:pos="1640"/>
        </w:tabs>
        <w:spacing w:before="120" w:after="120"/>
        <w:jc w:val="center"/>
      </w:pPr>
      <w:r w:rsidRPr="00AC66FC">
        <w:t>Do đó số liên kết hoá trị nối các ribônu trong mạch ARN là</w:t>
      </w:r>
    </w:p>
    <w:p w:rsidR="00380503" w:rsidRPr="00AC66FC" w:rsidRDefault="00380503" w:rsidP="00AC66FC">
      <w:pPr>
        <w:tabs>
          <w:tab w:val="left" w:pos="1640"/>
        </w:tabs>
        <w:spacing w:before="120" w:after="120"/>
        <w:jc w:val="center"/>
      </w:pPr>
      <w:r w:rsidRPr="00AC66FC">
        <w:t>rN – 1</w:t>
      </w:r>
    </w:p>
    <w:p w:rsidR="00380503" w:rsidRPr="00AC66FC" w:rsidRDefault="00380503" w:rsidP="00AC66FC">
      <w:pPr>
        <w:tabs>
          <w:tab w:val="left" w:pos="1640"/>
        </w:tabs>
        <w:spacing w:before="120" w:after="120"/>
        <w:jc w:val="center"/>
      </w:pPr>
      <w:r w:rsidRPr="00AC66FC">
        <w:rPr>
          <w:iCs/>
        </w:rPr>
        <w:t>Vậy số liên kết hoá trị Đ–P của ARN</w:t>
      </w:r>
      <w:r w:rsidRPr="00AC66FC">
        <w:t>:</w:t>
      </w:r>
    </w:p>
    <w:p w:rsidR="00380503" w:rsidRPr="00AC66FC" w:rsidRDefault="00380503" w:rsidP="00AC66FC">
      <w:pPr>
        <w:tabs>
          <w:tab w:val="left" w:pos="1640"/>
        </w:tabs>
        <w:spacing w:before="120" w:after="120"/>
        <w:jc w:val="center"/>
        <w:outlineLvl w:val="0"/>
        <w:rPr>
          <w:bCs/>
          <w:iCs/>
        </w:rPr>
      </w:pPr>
      <w:r w:rsidRPr="00AC66FC">
        <w:rPr>
          <w:bCs/>
          <w:iCs/>
        </w:rPr>
        <w:t xml:space="preserve">HT </w:t>
      </w:r>
      <w:r w:rsidRPr="00AC66FC">
        <w:rPr>
          <w:bCs/>
          <w:iCs/>
          <w:vertAlign w:val="subscript"/>
        </w:rPr>
        <w:t xml:space="preserve">ARN </w:t>
      </w:r>
      <w:r w:rsidRPr="00AC66FC">
        <w:rPr>
          <w:bCs/>
          <w:iCs/>
        </w:rPr>
        <w:t>= rN – 1 + rN = 2 .rN -1</w:t>
      </w:r>
    </w:p>
    <w:p w:rsidR="00380503" w:rsidRPr="0059691B" w:rsidRDefault="00151BD6" w:rsidP="00380503">
      <w:pPr>
        <w:tabs>
          <w:tab w:val="left" w:pos="1640"/>
        </w:tabs>
        <w:spacing w:before="120" w:after="120"/>
        <w:jc w:val="center"/>
        <w:outlineLvl w:val="0"/>
        <w:rPr>
          <w:b/>
          <w:bCs/>
        </w:rPr>
      </w:pPr>
      <w:r>
        <w:rPr>
          <w:b/>
          <w:bCs/>
        </w:rPr>
        <w:t xml:space="preserve"> </w:t>
      </w:r>
      <w:r w:rsidR="00380503" w:rsidRPr="0059691B">
        <w:rPr>
          <w:b/>
          <w:bCs/>
        </w:rPr>
        <w:t>CƠ CHẾ TỔNG HỢP ARN</w:t>
      </w:r>
    </w:p>
    <w:p w:rsidR="00380503" w:rsidRPr="0059691B" w:rsidRDefault="00380503" w:rsidP="00380503">
      <w:pPr>
        <w:tabs>
          <w:tab w:val="left" w:pos="1640"/>
        </w:tabs>
        <w:spacing w:before="120" w:after="120"/>
        <w:jc w:val="both"/>
        <w:outlineLvl w:val="0"/>
        <w:rPr>
          <w:b/>
          <w:bCs/>
        </w:rPr>
      </w:pPr>
      <w:r w:rsidRPr="0059691B">
        <w:rPr>
          <w:b/>
          <w:bCs/>
        </w:rPr>
        <w:t xml:space="preserve">I. </w:t>
      </w:r>
      <w:r w:rsidR="00D17DED">
        <w:rPr>
          <w:b/>
          <w:bCs/>
        </w:rPr>
        <w:t>Tính số Nu tự do cần dùng.</w:t>
      </w:r>
    </w:p>
    <w:p w:rsidR="00380503" w:rsidRPr="0059691B" w:rsidRDefault="00380503" w:rsidP="00380503">
      <w:pPr>
        <w:tabs>
          <w:tab w:val="left" w:pos="1640"/>
        </w:tabs>
        <w:spacing w:before="120" w:after="120"/>
        <w:jc w:val="both"/>
        <w:rPr>
          <w:b/>
          <w:bCs/>
        </w:rPr>
      </w:pPr>
      <w:r w:rsidRPr="0059691B">
        <w:rPr>
          <w:b/>
          <w:bCs/>
        </w:rPr>
        <w:t>1. Qua 1 lần sao mã:</w:t>
      </w:r>
    </w:p>
    <w:p w:rsidR="00380503" w:rsidRPr="00D17DED" w:rsidRDefault="00380503" w:rsidP="00380503">
      <w:pPr>
        <w:tabs>
          <w:tab w:val="left" w:pos="1640"/>
        </w:tabs>
        <w:spacing w:before="120" w:after="120"/>
        <w:jc w:val="both"/>
        <w:rPr>
          <w:bCs/>
          <w:iCs/>
        </w:rPr>
      </w:pPr>
      <w:r w:rsidRPr="00D17DED">
        <w:rPr>
          <w:bCs/>
          <w:iCs/>
        </w:rPr>
        <w:t>A</w:t>
      </w:r>
      <w:r w:rsidRPr="00D17DED">
        <w:rPr>
          <w:bCs/>
          <w:iCs/>
          <w:vertAlign w:val="subscript"/>
        </w:rPr>
        <w:t xml:space="preserve">ADN </w:t>
      </w:r>
      <w:r w:rsidRPr="00D17DED">
        <w:rPr>
          <w:bCs/>
          <w:iCs/>
        </w:rPr>
        <w:t>nối  U</w:t>
      </w:r>
      <w:r w:rsidRPr="00D17DED">
        <w:rPr>
          <w:bCs/>
          <w:iCs/>
          <w:vertAlign w:val="subscript"/>
        </w:rPr>
        <w:t xml:space="preserve">ARN </w:t>
      </w:r>
      <w:r w:rsidRPr="00D17DED">
        <w:rPr>
          <w:bCs/>
          <w:iCs/>
        </w:rPr>
        <w:t xml:space="preserve">    ;  T</w:t>
      </w:r>
      <w:r w:rsidRPr="00D17DED">
        <w:rPr>
          <w:bCs/>
          <w:iCs/>
          <w:vertAlign w:val="subscript"/>
        </w:rPr>
        <w:t xml:space="preserve">ADN </w:t>
      </w:r>
      <w:r w:rsidRPr="00D17DED">
        <w:rPr>
          <w:bCs/>
          <w:iCs/>
        </w:rPr>
        <w:t>nối  A</w:t>
      </w:r>
      <w:r w:rsidRPr="00D17DED">
        <w:rPr>
          <w:bCs/>
          <w:iCs/>
          <w:vertAlign w:val="subscript"/>
        </w:rPr>
        <w:t>ARN ,</w:t>
      </w:r>
      <w:r w:rsidRPr="00D17DED">
        <w:rPr>
          <w:bCs/>
          <w:iCs/>
        </w:rPr>
        <w:t xml:space="preserve"> G</w:t>
      </w:r>
      <w:r w:rsidRPr="00D17DED">
        <w:rPr>
          <w:bCs/>
          <w:iCs/>
          <w:vertAlign w:val="subscript"/>
        </w:rPr>
        <w:t xml:space="preserve">ADN </w:t>
      </w:r>
      <w:r w:rsidRPr="00D17DED">
        <w:rPr>
          <w:bCs/>
          <w:iCs/>
        </w:rPr>
        <w:t>nối X</w:t>
      </w:r>
      <w:r w:rsidRPr="00D17DED">
        <w:rPr>
          <w:bCs/>
          <w:iCs/>
          <w:vertAlign w:val="subscript"/>
        </w:rPr>
        <w:t xml:space="preserve">ARN   </w:t>
      </w:r>
      <w:r w:rsidRPr="00D17DED">
        <w:rPr>
          <w:bCs/>
          <w:iCs/>
        </w:rPr>
        <w:t xml:space="preserve">   ;</w:t>
      </w:r>
      <w:r w:rsidRPr="00D17DED">
        <w:rPr>
          <w:bCs/>
          <w:iCs/>
        </w:rPr>
        <w:tab/>
        <w:t>X</w:t>
      </w:r>
      <w:r w:rsidRPr="00D17DED">
        <w:rPr>
          <w:bCs/>
          <w:iCs/>
          <w:vertAlign w:val="subscript"/>
        </w:rPr>
        <w:t xml:space="preserve">ADN </w:t>
      </w:r>
      <w:r w:rsidRPr="00D17DED">
        <w:rPr>
          <w:bCs/>
          <w:iCs/>
        </w:rPr>
        <w:t>nối  G</w:t>
      </w:r>
      <w:r w:rsidRPr="00D17DED">
        <w:rPr>
          <w:bCs/>
          <w:iCs/>
          <w:vertAlign w:val="subscript"/>
        </w:rPr>
        <w:t xml:space="preserve">ARN </w:t>
      </w:r>
      <w:r w:rsidRPr="00D17DED">
        <w:rPr>
          <w:bCs/>
          <w:iCs/>
        </w:rPr>
        <w:t xml:space="preserve"> </w:t>
      </w:r>
    </w:p>
    <w:p w:rsidR="00380503" w:rsidRPr="0059691B" w:rsidRDefault="00380503" w:rsidP="00380503">
      <w:pPr>
        <w:tabs>
          <w:tab w:val="left" w:pos="1640"/>
        </w:tabs>
        <w:spacing w:before="120" w:after="120"/>
        <w:jc w:val="both"/>
      </w:pPr>
      <w:r w:rsidRPr="0059691B">
        <w:t xml:space="preserve">+ Số ribônu tự do mỗi loại cần dùng bằng số nu loại mà nó bổ sung trên mạch gốc của ADN </w:t>
      </w:r>
    </w:p>
    <w:p w:rsidR="00380503" w:rsidRPr="00D17DED" w:rsidRDefault="00380503" w:rsidP="00380503">
      <w:pPr>
        <w:tabs>
          <w:tab w:val="left" w:pos="1640"/>
        </w:tabs>
        <w:spacing w:before="120" w:after="120"/>
        <w:jc w:val="both"/>
        <w:rPr>
          <w:bCs/>
          <w:iCs/>
          <w:vertAlign w:val="subscript"/>
        </w:rPr>
      </w:pPr>
      <w:r w:rsidRPr="0059691B">
        <w:tab/>
      </w:r>
      <w:r w:rsidRPr="00D17DED">
        <w:rPr>
          <w:bCs/>
          <w:iCs/>
        </w:rPr>
        <w:t>rA</w:t>
      </w:r>
      <w:r w:rsidRPr="00D17DED">
        <w:rPr>
          <w:bCs/>
          <w:iCs/>
          <w:vertAlign w:val="subscript"/>
        </w:rPr>
        <w:t>td</w:t>
      </w:r>
      <w:r w:rsidRPr="00D17DED">
        <w:rPr>
          <w:bCs/>
          <w:iCs/>
        </w:rPr>
        <w:t xml:space="preserve"> = T</w:t>
      </w:r>
      <w:r w:rsidRPr="00D17DED">
        <w:rPr>
          <w:bCs/>
          <w:iCs/>
          <w:vertAlign w:val="subscript"/>
        </w:rPr>
        <w:t xml:space="preserve">gốc </w:t>
      </w:r>
      <w:r w:rsidRPr="00D17DED">
        <w:rPr>
          <w:bCs/>
          <w:iCs/>
        </w:rPr>
        <w:tab/>
        <w:t xml:space="preserve">; </w:t>
      </w:r>
      <w:r w:rsidRPr="00D17DED">
        <w:rPr>
          <w:bCs/>
          <w:iCs/>
        </w:rPr>
        <w:tab/>
        <w:t>rU</w:t>
      </w:r>
      <w:r w:rsidRPr="00D17DED">
        <w:rPr>
          <w:bCs/>
          <w:iCs/>
          <w:vertAlign w:val="subscript"/>
        </w:rPr>
        <w:t>td</w:t>
      </w:r>
      <w:r w:rsidRPr="00D17DED">
        <w:rPr>
          <w:bCs/>
          <w:iCs/>
        </w:rPr>
        <w:t xml:space="preserve"> = A</w:t>
      </w:r>
      <w:r w:rsidRPr="00D17DED">
        <w:rPr>
          <w:bCs/>
          <w:iCs/>
          <w:vertAlign w:val="subscript"/>
        </w:rPr>
        <w:t>gốc</w:t>
      </w:r>
    </w:p>
    <w:p w:rsidR="00380503" w:rsidRPr="00D17DED" w:rsidRDefault="00380503" w:rsidP="00380503">
      <w:pPr>
        <w:tabs>
          <w:tab w:val="left" w:pos="1640"/>
        </w:tabs>
        <w:spacing w:before="120" w:after="120"/>
        <w:jc w:val="both"/>
        <w:rPr>
          <w:bCs/>
          <w:iCs/>
        </w:rPr>
      </w:pPr>
      <w:r w:rsidRPr="00D17DED">
        <w:rPr>
          <w:bCs/>
          <w:iCs/>
        </w:rPr>
        <w:tab/>
        <w:t>rG</w:t>
      </w:r>
      <w:r w:rsidRPr="00D17DED">
        <w:rPr>
          <w:bCs/>
          <w:iCs/>
          <w:vertAlign w:val="subscript"/>
        </w:rPr>
        <w:t>td</w:t>
      </w:r>
      <w:r w:rsidRPr="00D17DED">
        <w:rPr>
          <w:bCs/>
          <w:iCs/>
        </w:rPr>
        <w:t xml:space="preserve"> = X</w:t>
      </w:r>
      <w:r w:rsidRPr="00D17DED">
        <w:rPr>
          <w:bCs/>
          <w:iCs/>
          <w:vertAlign w:val="subscript"/>
        </w:rPr>
        <w:t>gốc</w:t>
      </w:r>
      <w:r w:rsidRPr="00D17DED">
        <w:rPr>
          <w:bCs/>
          <w:iCs/>
          <w:vertAlign w:val="subscript"/>
        </w:rPr>
        <w:tab/>
        <w:t xml:space="preserve">; </w:t>
      </w:r>
      <w:r w:rsidRPr="00D17DED">
        <w:rPr>
          <w:bCs/>
          <w:iCs/>
          <w:vertAlign w:val="subscript"/>
        </w:rPr>
        <w:tab/>
      </w:r>
      <w:r w:rsidRPr="00D17DED">
        <w:rPr>
          <w:bCs/>
          <w:iCs/>
        </w:rPr>
        <w:t>rX</w:t>
      </w:r>
      <w:r w:rsidRPr="00D17DED">
        <w:rPr>
          <w:bCs/>
          <w:iCs/>
          <w:vertAlign w:val="subscript"/>
        </w:rPr>
        <w:t>td</w:t>
      </w:r>
      <w:r w:rsidRPr="00D17DED">
        <w:rPr>
          <w:bCs/>
          <w:iCs/>
        </w:rPr>
        <w:t xml:space="preserve"> = G</w:t>
      </w:r>
      <w:r w:rsidRPr="00D17DED">
        <w:rPr>
          <w:bCs/>
          <w:iCs/>
          <w:vertAlign w:val="subscript"/>
        </w:rPr>
        <w:t>gốc</w:t>
      </w:r>
    </w:p>
    <w:p w:rsidR="00380503" w:rsidRPr="0059691B" w:rsidRDefault="00380503" w:rsidP="00380503">
      <w:pPr>
        <w:tabs>
          <w:tab w:val="left" w:pos="701"/>
        </w:tabs>
        <w:spacing w:before="120" w:after="120"/>
        <w:jc w:val="both"/>
      </w:pPr>
      <w:r w:rsidRPr="0059691B">
        <w:t xml:space="preserve">+ Số ribônu tự do các loại cần dùng bằng số nu của 1 mạch ADN </w:t>
      </w:r>
    </w:p>
    <w:p w:rsidR="00380503" w:rsidRPr="0059691B" w:rsidRDefault="00380503" w:rsidP="00380503">
      <w:pPr>
        <w:tabs>
          <w:tab w:val="left" w:pos="701"/>
        </w:tabs>
        <w:spacing w:before="120" w:after="120"/>
        <w:jc w:val="center"/>
        <w:rPr>
          <w:b/>
          <w:bCs/>
          <w:iCs/>
        </w:rPr>
      </w:pPr>
      <w:r w:rsidRPr="00D17DED">
        <w:rPr>
          <w:bCs/>
          <w:iCs/>
        </w:rPr>
        <w:t>rN</w:t>
      </w:r>
      <w:r w:rsidRPr="00D17DED">
        <w:rPr>
          <w:bCs/>
          <w:iCs/>
          <w:vertAlign w:val="subscript"/>
        </w:rPr>
        <w:t xml:space="preserve">td </w:t>
      </w:r>
      <w:r w:rsidRPr="0059691B">
        <w:rPr>
          <w:b/>
          <w:bCs/>
          <w:iCs/>
        </w:rPr>
        <w:t xml:space="preserve"> = </w:t>
      </w:r>
      <w:r w:rsidRPr="0059691B">
        <w:rPr>
          <w:b/>
          <w:bCs/>
          <w:iCs/>
          <w:position w:val="-24"/>
        </w:rPr>
        <w:object w:dxaOrig="320" w:dyaOrig="620">
          <v:shape id="_x0000_i1062" type="#_x0000_t75" style="width:15.75pt;height:30.75pt" o:ole="">
            <v:imagedata r:id="rId33" o:title=""/>
          </v:shape>
          <o:OLEObject Type="Embed" ProgID="Equation.3" ShapeID="_x0000_i1062" DrawAspect="Content" ObjectID="_1628514413" r:id="rId66"/>
        </w:object>
      </w:r>
    </w:p>
    <w:p w:rsidR="00380503" w:rsidRPr="0059691B" w:rsidRDefault="00380503" w:rsidP="00380503">
      <w:pPr>
        <w:spacing w:before="120" w:after="120"/>
        <w:jc w:val="both"/>
        <w:rPr>
          <w:b/>
          <w:bCs/>
        </w:rPr>
      </w:pPr>
      <w:r w:rsidRPr="0059691B">
        <w:rPr>
          <w:b/>
        </w:rPr>
        <w:t xml:space="preserve">2. </w:t>
      </w:r>
      <w:r w:rsidRPr="0059691B">
        <w:rPr>
          <w:b/>
          <w:bCs/>
        </w:rPr>
        <w:t xml:space="preserve">Qua nhiều lần sao mã (k lần) </w:t>
      </w:r>
    </w:p>
    <w:p w:rsidR="00380503" w:rsidRPr="00D17DED" w:rsidRDefault="00380503" w:rsidP="00380503">
      <w:pPr>
        <w:spacing w:before="120" w:after="120"/>
        <w:jc w:val="center"/>
        <w:outlineLvl w:val="0"/>
      </w:pPr>
      <w:r w:rsidRPr="00D17DED">
        <w:t>Số phân tử ARN = Số lần sao mã  = K</w:t>
      </w:r>
    </w:p>
    <w:p w:rsidR="00380503" w:rsidRPr="00D17DED" w:rsidRDefault="00380503" w:rsidP="00380503">
      <w:pPr>
        <w:spacing w:before="120" w:after="120"/>
        <w:jc w:val="center"/>
        <w:rPr>
          <w:bCs/>
          <w:iCs/>
        </w:rPr>
      </w:pPr>
      <w:r w:rsidRPr="00D17DED">
        <w:rPr>
          <w:bCs/>
          <w:iCs/>
          <w:position w:val="-14"/>
        </w:rPr>
        <w:object w:dxaOrig="460" w:dyaOrig="400">
          <v:shape id="_x0000_i1063" type="#_x0000_t75" style="width:18pt;height:20.25pt" o:ole="">
            <v:imagedata r:id="rId8" o:title=""/>
          </v:shape>
          <o:OLEObject Type="Embed" ProgID="Equation.3" ShapeID="_x0000_i1063" DrawAspect="Content" ObjectID="_1628514414" r:id="rId67"/>
        </w:object>
      </w:r>
      <w:r w:rsidRPr="00D17DED">
        <w:rPr>
          <w:bCs/>
          <w:iCs/>
        </w:rPr>
        <w:t>rN</w:t>
      </w:r>
      <w:r w:rsidRPr="00D17DED">
        <w:rPr>
          <w:bCs/>
          <w:iCs/>
          <w:vertAlign w:val="subscript"/>
        </w:rPr>
        <w:t xml:space="preserve">td </w:t>
      </w:r>
      <w:r w:rsidRPr="00D17DED">
        <w:rPr>
          <w:bCs/>
          <w:iCs/>
        </w:rPr>
        <w:t xml:space="preserve"> = K.rN</w:t>
      </w:r>
    </w:p>
    <w:p w:rsidR="00380503" w:rsidRPr="0059691B" w:rsidRDefault="00380503" w:rsidP="00380503">
      <w:pPr>
        <w:spacing w:before="120" w:after="120"/>
        <w:jc w:val="both"/>
      </w:pPr>
      <w:r w:rsidRPr="0059691B">
        <w:t>Suy luận tương tự, số ribônu tự do mỗi loại cần dùng là:</w:t>
      </w:r>
    </w:p>
    <w:p w:rsidR="00380503" w:rsidRPr="0059691B" w:rsidRDefault="00380503" w:rsidP="00380503">
      <w:pPr>
        <w:spacing w:before="120" w:after="120"/>
        <w:jc w:val="center"/>
        <w:rPr>
          <w:vertAlign w:val="subscript"/>
        </w:rPr>
      </w:pPr>
      <w:r w:rsidRPr="0059691B">
        <w:rPr>
          <w:position w:val="-14"/>
        </w:rPr>
        <w:object w:dxaOrig="460" w:dyaOrig="400">
          <v:shape id="_x0000_i1064" type="#_x0000_t75" style="width:18pt;height:20.25pt" o:ole="">
            <v:imagedata r:id="rId8" o:title=""/>
          </v:shape>
          <o:OLEObject Type="Embed" ProgID="Equation.3" ShapeID="_x0000_i1064" DrawAspect="Content" ObjectID="_1628514415" r:id="rId68"/>
        </w:object>
      </w:r>
      <w:r w:rsidRPr="0059691B">
        <w:t>rA</w:t>
      </w:r>
      <w:r w:rsidRPr="0059691B">
        <w:rPr>
          <w:vertAlign w:val="subscript"/>
        </w:rPr>
        <w:t xml:space="preserve">td </w:t>
      </w:r>
      <w:r w:rsidRPr="0059691B">
        <w:t xml:space="preserve"> = K. rA = K . T</w:t>
      </w:r>
      <w:r w:rsidRPr="0059691B">
        <w:rPr>
          <w:vertAlign w:val="subscript"/>
        </w:rPr>
        <w:t>gốc</w:t>
      </w:r>
      <w:r w:rsidRPr="0059691B">
        <w:rPr>
          <w:vertAlign w:val="subscript"/>
        </w:rPr>
        <w:tab/>
      </w:r>
      <w:r w:rsidRPr="0059691B">
        <w:rPr>
          <w:position w:val="-14"/>
        </w:rPr>
        <w:object w:dxaOrig="460" w:dyaOrig="400">
          <v:shape id="_x0000_i1065" type="#_x0000_t75" style="width:18pt;height:20.25pt" o:ole="">
            <v:imagedata r:id="rId8" o:title=""/>
          </v:shape>
          <o:OLEObject Type="Embed" ProgID="Equation.3" ShapeID="_x0000_i1065" DrawAspect="Content" ObjectID="_1628514416" r:id="rId69"/>
        </w:object>
      </w:r>
      <w:r w:rsidRPr="0059691B">
        <w:t>rU</w:t>
      </w:r>
      <w:r w:rsidRPr="0059691B">
        <w:rPr>
          <w:vertAlign w:val="subscript"/>
        </w:rPr>
        <w:t xml:space="preserve">td </w:t>
      </w:r>
      <w:r w:rsidRPr="0059691B">
        <w:t xml:space="preserve"> = K. rU = K . A</w:t>
      </w:r>
      <w:r w:rsidRPr="0059691B">
        <w:rPr>
          <w:vertAlign w:val="subscript"/>
        </w:rPr>
        <w:t>gốc</w:t>
      </w:r>
    </w:p>
    <w:p w:rsidR="00380503" w:rsidRPr="0059691B" w:rsidRDefault="00380503" w:rsidP="00380503">
      <w:pPr>
        <w:spacing w:before="120" w:after="120"/>
        <w:jc w:val="center"/>
        <w:rPr>
          <w:vertAlign w:val="subscript"/>
        </w:rPr>
      </w:pPr>
      <w:r w:rsidRPr="0059691B">
        <w:rPr>
          <w:position w:val="-14"/>
        </w:rPr>
        <w:object w:dxaOrig="460" w:dyaOrig="400">
          <v:shape id="_x0000_i1066" type="#_x0000_t75" style="width:18pt;height:20.25pt" o:ole="">
            <v:imagedata r:id="rId8" o:title=""/>
          </v:shape>
          <o:OLEObject Type="Embed" ProgID="Equation.3" ShapeID="_x0000_i1066" DrawAspect="Content" ObjectID="_1628514417" r:id="rId70"/>
        </w:object>
      </w:r>
      <w:r w:rsidRPr="0059691B">
        <w:t>rG</w:t>
      </w:r>
      <w:r w:rsidRPr="0059691B">
        <w:rPr>
          <w:vertAlign w:val="subscript"/>
        </w:rPr>
        <w:t xml:space="preserve">td </w:t>
      </w:r>
      <w:r w:rsidRPr="0059691B">
        <w:t xml:space="preserve"> = K. rG = K . X</w:t>
      </w:r>
      <w:r w:rsidRPr="0059691B">
        <w:rPr>
          <w:vertAlign w:val="subscript"/>
        </w:rPr>
        <w:t>gốc</w:t>
      </w:r>
      <w:r w:rsidRPr="0059691B">
        <w:rPr>
          <w:vertAlign w:val="subscript"/>
        </w:rPr>
        <w:tab/>
      </w:r>
      <w:r w:rsidRPr="0059691B">
        <w:rPr>
          <w:position w:val="-14"/>
        </w:rPr>
        <w:object w:dxaOrig="460" w:dyaOrig="400">
          <v:shape id="_x0000_i1067" type="#_x0000_t75" style="width:18pt;height:20.25pt" o:ole="">
            <v:imagedata r:id="rId8" o:title=""/>
          </v:shape>
          <o:OLEObject Type="Embed" ProgID="Equation.3" ShapeID="_x0000_i1067" DrawAspect="Content" ObjectID="_1628514418" r:id="rId71"/>
        </w:object>
      </w:r>
      <w:r w:rsidRPr="0059691B">
        <w:t>rX</w:t>
      </w:r>
      <w:r w:rsidRPr="0059691B">
        <w:rPr>
          <w:vertAlign w:val="subscript"/>
        </w:rPr>
        <w:t xml:space="preserve">td </w:t>
      </w:r>
      <w:r w:rsidRPr="0059691B">
        <w:t xml:space="preserve"> = K. rX = K . G</w:t>
      </w:r>
      <w:r w:rsidRPr="0059691B">
        <w:rPr>
          <w:vertAlign w:val="subscript"/>
        </w:rPr>
        <w:t>gốc</w:t>
      </w:r>
    </w:p>
    <w:p w:rsidR="00380503" w:rsidRPr="0059691B" w:rsidRDefault="00380503" w:rsidP="00380503">
      <w:pPr>
        <w:spacing w:before="120" w:after="120"/>
        <w:jc w:val="both"/>
        <w:outlineLvl w:val="0"/>
        <w:rPr>
          <w:b/>
          <w:bCs/>
        </w:rPr>
      </w:pPr>
      <w:r w:rsidRPr="0059691B">
        <w:rPr>
          <w:b/>
          <w:bCs/>
        </w:rPr>
        <w:t>II.</w:t>
      </w:r>
      <w:r w:rsidR="00D17DED">
        <w:rPr>
          <w:b/>
          <w:bCs/>
        </w:rPr>
        <w:t>Tính số liên kết H và lk hóa trị Đ-P .</w:t>
      </w:r>
    </w:p>
    <w:p w:rsidR="00380503" w:rsidRPr="0059691B" w:rsidRDefault="00380503" w:rsidP="00380503">
      <w:pPr>
        <w:spacing w:before="120" w:after="120"/>
        <w:jc w:val="both"/>
        <w:rPr>
          <w:b/>
          <w:bCs/>
        </w:rPr>
      </w:pPr>
      <w:r w:rsidRPr="0059691B">
        <w:rPr>
          <w:b/>
          <w:bCs/>
        </w:rPr>
        <w:t>1. Qua 1lần sao mã:</w:t>
      </w:r>
    </w:p>
    <w:p w:rsidR="00380503" w:rsidRPr="0059691B" w:rsidRDefault="00380503" w:rsidP="00380503">
      <w:pPr>
        <w:spacing w:before="120" w:after="120"/>
        <w:jc w:val="both"/>
      </w:pPr>
      <w:r w:rsidRPr="0059691B">
        <w:t>a. Số liên kết hidro:</w:t>
      </w:r>
    </w:p>
    <w:p w:rsidR="00380503" w:rsidRPr="00D17DED" w:rsidRDefault="00380503" w:rsidP="00380503">
      <w:pPr>
        <w:spacing w:before="120" w:after="120"/>
        <w:jc w:val="center"/>
      </w:pPr>
      <w:r w:rsidRPr="00D17DED">
        <w:t>H</w:t>
      </w:r>
      <w:r w:rsidRPr="00D17DED">
        <w:rPr>
          <w:vertAlign w:val="subscript"/>
        </w:rPr>
        <w:t>đứt</w:t>
      </w:r>
      <w:r w:rsidRPr="00D17DED">
        <w:t xml:space="preserve">  = H</w:t>
      </w:r>
      <w:r w:rsidRPr="00D17DED">
        <w:rPr>
          <w:vertAlign w:val="subscript"/>
        </w:rPr>
        <w:t>ADN</w:t>
      </w:r>
    </w:p>
    <w:p w:rsidR="00380503" w:rsidRPr="00D17DED" w:rsidRDefault="00380503" w:rsidP="00380503">
      <w:pPr>
        <w:spacing w:before="120" w:after="120"/>
        <w:jc w:val="center"/>
        <w:rPr>
          <w:vertAlign w:val="subscript"/>
        </w:rPr>
      </w:pPr>
      <w:r w:rsidRPr="00D17DED">
        <w:t>H</w:t>
      </w:r>
      <w:r w:rsidRPr="00D17DED">
        <w:rPr>
          <w:vertAlign w:val="subscript"/>
        </w:rPr>
        <w:t>hình  thành</w:t>
      </w:r>
      <w:r w:rsidRPr="00D17DED">
        <w:t xml:space="preserve"> = H</w:t>
      </w:r>
      <w:r w:rsidRPr="00D17DED">
        <w:rPr>
          <w:vertAlign w:val="subscript"/>
        </w:rPr>
        <w:t>ADN</w:t>
      </w:r>
    </w:p>
    <w:p w:rsidR="00380503" w:rsidRPr="00D17DED" w:rsidRDefault="00380503" w:rsidP="00380503">
      <w:pPr>
        <w:tabs>
          <w:tab w:val="left" w:pos="1277"/>
        </w:tabs>
        <w:spacing w:before="120" w:after="120"/>
        <w:jc w:val="center"/>
        <w:rPr>
          <w:bCs/>
          <w:iCs/>
          <w:vertAlign w:val="subscript"/>
        </w:rPr>
      </w:pPr>
      <w:r w:rsidRPr="00D17DED">
        <w:t xml:space="preserve">=&gt; </w:t>
      </w:r>
      <w:r w:rsidRPr="00D17DED">
        <w:rPr>
          <w:bCs/>
          <w:iCs/>
        </w:rPr>
        <w:t>H</w:t>
      </w:r>
      <w:r w:rsidRPr="00D17DED">
        <w:rPr>
          <w:bCs/>
          <w:iCs/>
          <w:vertAlign w:val="subscript"/>
        </w:rPr>
        <w:t>đứt</w:t>
      </w:r>
      <w:r w:rsidRPr="00D17DED">
        <w:rPr>
          <w:bCs/>
          <w:iCs/>
        </w:rPr>
        <w:t xml:space="preserve"> = H</w:t>
      </w:r>
      <w:r w:rsidRPr="00D17DED">
        <w:rPr>
          <w:bCs/>
          <w:iCs/>
          <w:vertAlign w:val="subscript"/>
        </w:rPr>
        <w:t>hình thành</w:t>
      </w:r>
      <w:r w:rsidRPr="00D17DED">
        <w:rPr>
          <w:bCs/>
          <w:iCs/>
        </w:rPr>
        <w:t xml:space="preserve"> = H</w:t>
      </w:r>
      <w:r w:rsidRPr="00D17DED">
        <w:rPr>
          <w:bCs/>
          <w:iCs/>
          <w:vertAlign w:val="subscript"/>
        </w:rPr>
        <w:t>ADN</w:t>
      </w:r>
    </w:p>
    <w:p w:rsidR="00380503" w:rsidRPr="00D17DED" w:rsidRDefault="00380503" w:rsidP="00380503">
      <w:pPr>
        <w:spacing w:before="120" w:after="120"/>
        <w:jc w:val="both"/>
      </w:pPr>
      <w:r w:rsidRPr="00D17DED">
        <w:t>b. Số liên kết hoá trị:</w:t>
      </w:r>
    </w:p>
    <w:p w:rsidR="00380503" w:rsidRPr="00D17DED" w:rsidRDefault="00380503" w:rsidP="00380503">
      <w:pPr>
        <w:spacing w:before="120" w:after="120"/>
        <w:jc w:val="center"/>
        <w:outlineLvl w:val="0"/>
        <w:rPr>
          <w:bCs/>
          <w:iCs/>
        </w:rPr>
      </w:pPr>
      <w:r w:rsidRPr="00D17DED">
        <w:rPr>
          <w:bCs/>
          <w:iCs/>
        </w:rPr>
        <w:t xml:space="preserve">HT </w:t>
      </w:r>
      <w:r w:rsidRPr="00D17DED">
        <w:rPr>
          <w:bCs/>
          <w:iCs/>
          <w:vertAlign w:val="subscript"/>
        </w:rPr>
        <w:t>hình thành</w:t>
      </w:r>
      <w:r w:rsidRPr="00D17DED">
        <w:rPr>
          <w:bCs/>
          <w:iCs/>
        </w:rPr>
        <w:t xml:space="preserve"> = rN – 1</w:t>
      </w:r>
    </w:p>
    <w:p w:rsidR="00380503" w:rsidRPr="0059691B" w:rsidRDefault="00380503" w:rsidP="00380503">
      <w:pPr>
        <w:spacing w:before="120" w:after="120"/>
        <w:jc w:val="both"/>
      </w:pPr>
      <w:r w:rsidRPr="0059691B">
        <w:rPr>
          <w:b/>
          <w:bCs/>
        </w:rPr>
        <w:t>2. Qua nhiều lần sao mã (K lần</w:t>
      </w:r>
      <w:r w:rsidRPr="0059691B">
        <w:t>)</w:t>
      </w:r>
      <w:r w:rsidRPr="0059691B">
        <w:rPr>
          <w:b/>
        </w:rPr>
        <w:t>:</w:t>
      </w:r>
    </w:p>
    <w:p w:rsidR="00380503" w:rsidRPr="0059691B" w:rsidRDefault="00380503" w:rsidP="00380503">
      <w:pPr>
        <w:spacing w:before="120" w:after="120"/>
        <w:jc w:val="both"/>
      </w:pPr>
      <w:r w:rsidRPr="0059691B">
        <w:t xml:space="preserve">a. Tổng số liên kết hidrô bị phá vỡ </w:t>
      </w:r>
    </w:p>
    <w:p w:rsidR="00380503" w:rsidRPr="0059691B" w:rsidRDefault="00380503" w:rsidP="00380503">
      <w:pPr>
        <w:spacing w:before="120" w:after="120"/>
        <w:jc w:val="center"/>
        <w:outlineLvl w:val="0"/>
        <w:rPr>
          <w:b/>
          <w:bCs/>
          <w:iCs/>
        </w:rPr>
      </w:pPr>
      <w:r w:rsidRPr="0059691B">
        <w:rPr>
          <w:b/>
          <w:bCs/>
          <w:iCs/>
          <w:position w:val="-14"/>
        </w:rPr>
        <w:object w:dxaOrig="460" w:dyaOrig="400">
          <v:shape id="_x0000_i1068" type="#_x0000_t75" style="width:18pt;height:20.25pt" o:ole="">
            <v:imagedata r:id="rId8" o:title=""/>
          </v:shape>
          <o:OLEObject Type="Embed" ProgID="Equation.3" ShapeID="_x0000_i1068" DrawAspect="Content" ObjectID="_1628514419" r:id="rId72"/>
        </w:object>
      </w:r>
      <w:r w:rsidRPr="0059691B">
        <w:rPr>
          <w:b/>
          <w:bCs/>
          <w:iCs/>
        </w:rPr>
        <w:t xml:space="preserve">H </w:t>
      </w:r>
      <w:r w:rsidRPr="0059691B">
        <w:rPr>
          <w:b/>
          <w:bCs/>
          <w:iCs/>
          <w:vertAlign w:val="subscript"/>
        </w:rPr>
        <w:t>phá vỡ</w:t>
      </w:r>
      <w:r w:rsidRPr="0059691B">
        <w:rPr>
          <w:b/>
          <w:bCs/>
          <w:iCs/>
        </w:rPr>
        <w:t xml:space="preserve"> = K . H</w:t>
      </w:r>
    </w:p>
    <w:p w:rsidR="00380503" w:rsidRPr="0059691B" w:rsidRDefault="00380503" w:rsidP="00380503">
      <w:pPr>
        <w:spacing w:before="120" w:after="120"/>
        <w:jc w:val="both"/>
      </w:pPr>
      <w:r w:rsidRPr="0059691B">
        <w:rPr>
          <w:bCs/>
        </w:rPr>
        <w:t xml:space="preserve">b. </w:t>
      </w:r>
      <w:r w:rsidRPr="0059691B">
        <w:t>Tổng số liên kết hoá trị hình thành:</w:t>
      </w:r>
    </w:p>
    <w:p w:rsidR="00380503" w:rsidRPr="0059691B" w:rsidRDefault="00380503" w:rsidP="00380503">
      <w:pPr>
        <w:spacing w:before="120" w:after="120"/>
        <w:jc w:val="center"/>
        <w:rPr>
          <w:b/>
          <w:bCs/>
          <w:iCs/>
        </w:rPr>
      </w:pPr>
      <w:r w:rsidRPr="0059691B">
        <w:rPr>
          <w:b/>
          <w:bCs/>
          <w:iCs/>
          <w:position w:val="-14"/>
        </w:rPr>
        <w:object w:dxaOrig="460" w:dyaOrig="400">
          <v:shape id="_x0000_i1069" type="#_x0000_t75" style="width:18pt;height:20.25pt" o:ole="">
            <v:imagedata r:id="rId8" o:title=""/>
          </v:shape>
          <o:OLEObject Type="Embed" ProgID="Equation.3" ShapeID="_x0000_i1069" DrawAspect="Content" ObjectID="_1628514420" r:id="rId73"/>
        </w:object>
      </w:r>
      <w:r w:rsidRPr="0059691B">
        <w:rPr>
          <w:b/>
          <w:bCs/>
          <w:iCs/>
        </w:rPr>
        <w:t>HT</w:t>
      </w:r>
      <w:r w:rsidRPr="0059691B">
        <w:rPr>
          <w:b/>
          <w:bCs/>
          <w:iCs/>
          <w:vertAlign w:val="subscript"/>
        </w:rPr>
        <w:t>hình thành</w:t>
      </w:r>
      <w:r w:rsidRPr="0059691B">
        <w:rPr>
          <w:b/>
          <w:bCs/>
          <w:iCs/>
        </w:rPr>
        <w:t xml:space="preserve"> =  K.(rN – 1)</w:t>
      </w:r>
    </w:p>
    <w:p w:rsidR="00380503" w:rsidRPr="0059691B" w:rsidRDefault="00D17DED" w:rsidP="00380503">
      <w:pPr>
        <w:tabs>
          <w:tab w:val="left" w:pos="1014"/>
        </w:tabs>
        <w:spacing w:before="120" w:after="120"/>
        <w:jc w:val="center"/>
        <w:rPr>
          <w:b/>
          <w:bCs/>
        </w:rPr>
      </w:pPr>
      <w:r>
        <w:rPr>
          <w:b/>
          <w:bCs/>
        </w:rPr>
        <w:t xml:space="preserve"> </w:t>
      </w:r>
      <w:r w:rsidR="00380503" w:rsidRPr="0059691B">
        <w:rPr>
          <w:b/>
          <w:bCs/>
        </w:rPr>
        <w:t>CẤU TRÚC PRÔTÊIN</w:t>
      </w:r>
    </w:p>
    <w:p w:rsidR="00380503" w:rsidRPr="0059691B" w:rsidRDefault="00380503" w:rsidP="00380503">
      <w:pPr>
        <w:tabs>
          <w:tab w:val="left" w:pos="1014"/>
        </w:tabs>
        <w:spacing w:before="120" w:after="120"/>
        <w:jc w:val="both"/>
        <w:outlineLvl w:val="0"/>
        <w:rPr>
          <w:b/>
          <w:bCs/>
        </w:rPr>
      </w:pPr>
      <w:r w:rsidRPr="0059691B">
        <w:rPr>
          <w:b/>
        </w:rPr>
        <w:t xml:space="preserve">I. </w:t>
      </w:r>
      <w:r w:rsidR="00D17DED">
        <w:rPr>
          <w:b/>
        </w:rPr>
        <w:t>Tính số bộ ba mật mã-số aa</w:t>
      </w:r>
    </w:p>
    <w:p w:rsidR="00380503" w:rsidRPr="00D17DED" w:rsidRDefault="00380503" w:rsidP="00380503">
      <w:pPr>
        <w:tabs>
          <w:tab w:val="left" w:pos="1014"/>
        </w:tabs>
        <w:spacing w:before="120" w:after="120"/>
        <w:jc w:val="center"/>
        <w:outlineLvl w:val="0"/>
        <w:rPr>
          <w:bCs/>
          <w:iCs/>
        </w:rPr>
      </w:pPr>
      <w:r w:rsidRPr="00D17DED">
        <w:rPr>
          <w:bCs/>
          <w:iCs/>
        </w:rPr>
        <w:t xml:space="preserve">Số bộ ba mật mã  = </w:t>
      </w:r>
      <w:r w:rsidRPr="00D17DED">
        <w:rPr>
          <w:bCs/>
          <w:iCs/>
          <w:position w:val="-24"/>
        </w:rPr>
        <w:object w:dxaOrig="400" w:dyaOrig="620">
          <v:shape id="_x0000_i1070" type="#_x0000_t75" style="width:20.25pt;height:30.75pt" o:ole="">
            <v:imagedata r:id="rId74" o:title=""/>
          </v:shape>
          <o:OLEObject Type="Embed" ProgID="Equation.3" ShapeID="_x0000_i1070" DrawAspect="Content" ObjectID="_1628514421" r:id="rId75"/>
        </w:object>
      </w:r>
      <w:r w:rsidRPr="00D17DED">
        <w:rPr>
          <w:bCs/>
          <w:iCs/>
        </w:rPr>
        <w:t xml:space="preserve"> =</w:t>
      </w:r>
      <w:r w:rsidRPr="00D17DED">
        <w:rPr>
          <w:bCs/>
          <w:iCs/>
          <w:position w:val="-24"/>
        </w:rPr>
        <w:object w:dxaOrig="400" w:dyaOrig="620">
          <v:shape id="_x0000_i1071" type="#_x0000_t75" style="width:20.25pt;height:30.75pt" o:ole="">
            <v:imagedata r:id="rId76" o:title=""/>
          </v:shape>
          <o:OLEObject Type="Embed" ProgID="Equation.3" ShapeID="_x0000_i1071" DrawAspect="Content" ObjectID="_1628514422" r:id="rId77"/>
        </w:object>
      </w:r>
    </w:p>
    <w:p w:rsidR="00380503" w:rsidRPr="00D17DED" w:rsidRDefault="00380503" w:rsidP="00380503">
      <w:pPr>
        <w:spacing w:before="120" w:after="120"/>
        <w:jc w:val="both"/>
        <w:outlineLvl w:val="0"/>
        <w:rPr>
          <w:bCs/>
        </w:rPr>
      </w:pPr>
      <w:r w:rsidRPr="00D17DED">
        <w:rPr>
          <w:bCs/>
          <w:iCs/>
        </w:rPr>
        <w:t xml:space="preserve">Số bộ ba có mã hoá a.amin (a.amin chuỗi  polipeptit) = </w:t>
      </w:r>
      <w:r w:rsidRPr="00D17DED">
        <w:rPr>
          <w:bCs/>
          <w:iCs/>
          <w:position w:val="-24"/>
        </w:rPr>
        <w:object w:dxaOrig="400" w:dyaOrig="620">
          <v:shape id="_x0000_i1072" type="#_x0000_t75" style="width:20.25pt;height:30.75pt" o:ole="">
            <v:imagedata r:id="rId78" o:title=""/>
          </v:shape>
          <o:OLEObject Type="Embed" ProgID="Equation.3" ShapeID="_x0000_i1072" DrawAspect="Content" ObjectID="_1628514423" r:id="rId79"/>
        </w:object>
      </w:r>
      <w:r w:rsidRPr="00D17DED">
        <w:rPr>
          <w:bCs/>
          <w:iCs/>
        </w:rPr>
        <w:t xml:space="preserve"> - 1  = </w:t>
      </w:r>
      <w:r w:rsidRPr="00D17DED">
        <w:rPr>
          <w:bCs/>
          <w:iCs/>
          <w:position w:val="-24"/>
        </w:rPr>
        <w:object w:dxaOrig="400" w:dyaOrig="620">
          <v:shape id="_x0000_i1073" type="#_x0000_t75" style="width:20.25pt;height:30.75pt" o:ole="">
            <v:imagedata r:id="rId80" o:title=""/>
          </v:shape>
          <o:OLEObject Type="Embed" ProgID="Equation.3" ShapeID="_x0000_i1073" DrawAspect="Content" ObjectID="_1628514424" r:id="rId81"/>
        </w:object>
      </w:r>
      <w:r w:rsidRPr="00D17DED">
        <w:rPr>
          <w:bCs/>
          <w:iCs/>
        </w:rPr>
        <w:t xml:space="preserve"> - 1 </w:t>
      </w:r>
    </w:p>
    <w:p w:rsidR="00380503" w:rsidRPr="00D17DED" w:rsidRDefault="00380503" w:rsidP="00380503">
      <w:pPr>
        <w:spacing w:before="120" w:after="120"/>
        <w:jc w:val="center"/>
        <w:outlineLvl w:val="0"/>
        <w:rPr>
          <w:bCs/>
          <w:iCs/>
        </w:rPr>
      </w:pPr>
      <w:r w:rsidRPr="00D17DED">
        <w:rPr>
          <w:bCs/>
          <w:iCs/>
        </w:rPr>
        <w:t xml:space="preserve">Số a.amin của phân tử prôtêin (a.amin prô hoàn chỉnh) = </w:t>
      </w:r>
      <w:r w:rsidRPr="00D17DED">
        <w:rPr>
          <w:bCs/>
          <w:iCs/>
          <w:position w:val="-24"/>
        </w:rPr>
        <w:object w:dxaOrig="400" w:dyaOrig="620">
          <v:shape id="_x0000_i1074" type="#_x0000_t75" style="width:20.25pt;height:30.75pt" o:ole="">
            <v:imagedata r:id="rId78" o:title=""/>
          </v:shape>
          <o:OLEObject Type="Embed" ProgID="Equation.3" ShapeID="_x0000_i1074" DrawAspect="Content" ObjectID="_1628514425" r:id="rId82"/>
        </w:object>
      </w:r>
      <w:r w:rsidRPr="00D17DED">
        <w:rPr>
          <w:bCs/>
          <w:iCs/>
        </w:rPr>
        <w:t xml:space="preserve"> - 2 </w:t>
      </w:r>
    </w:p>
    <w:p w:rsidR="00380503" w:rsidRPr="0059691B" w:rsidRDefault="00380503" w:rsidP="00380503">
      <w:pPr>
        <w:spacing w:before="120" w:after="120"/>
        <w:outlineLvl w:val="0"/>
        <w:rPr>
          <w:b/>
          <w:bCs/>
          <w:iCs/>
        </w:rPr>
      </w:pPr>
      <w:r w:rsidRPr="0059691B">
        <w:rPr>
          <w:b/>
          <w:bCs/>
          <w:iCs/>
        </w:rPr>
        <w:t xml:space="preserve"> = </w:t>
      </w:r>
      <w:r w:rsidRPr="0059691B">
        <w:rPr>
          <w:b/>
          <w:bCs/>
          <w:iCs/>
          <w:position w:val="-24"/>
        </w:rPr>
        <w:object w:dxaOrig="400" w:dyaOrig="620">
          <v:shape id="_x0000_i1075" type="#_x0000_t75" style="width:20.25pt;height:30.75pt" o:ole="">
            <v:imagedata r:id="rId80" o:title=""/>
          </v:shape>
          <o:OLEObject Type="Embed" ProgID="Equation.3" ShapeID="_x0000_i1075" DrawAspect="Content" ObjectID="_1628514426" r:id="rId83"/>
        </w:object>
      </w:r>
      <w:r w:rsidRPr="0059691B">
        <w:rPr>
          <w:b/>
          <w:bCs/>
          <w:iCs/>
        </w:rPr>
        <w:t xml:space="preserve"> - 2</w:t>
      </w:r>
    </w:p>
    <w:p w:rsidR="00380503" w:rsidRPr="0059691B" w:rsidRDefault="00D17DED" w:rsidP="00380503">
      <w:pPr>
        <w:spacing w:before="120" w:after="120"/>
        <w:jc w:val="both"/>
        <w:outlineLvl w:val="0"/>
        <w:rPr>
          <w:b/>
          <w:bCs/>
        </w:rPr>
      </w:pPr>
      <w:r>
        <w:rPr>
          <w:b/>
          <w:bCs/>
        </w:rPr>
        <w:t>II. Tính số lk peptit</w:t>
      </w:r>
    </w:p>
    <w:p w:rsidR="00380503" w:rsidRPr="00D17DED" w:rsidRDefault="00380503" w:rsidP="00380503">
      <w:pPr>
        <w:spacing w:before="120" w:after="120"/>
        <w:jc w:val="center"/>
        <w:outlineLvl w:val="0"/>
        <w:rPr>
          <w:bCs/>
          <w:iCs/>
        </w:rPr>
      </w:pPr>
      <w:r w:rsidRPr="00D17DED">
        <w:rPr>
          <w:bCs/>
          <w:iCs/>
        </w:rPr>
        <w:t>Số liên kết peptit = m -1</w:t>
      </w:r>
    </w:p>
    <w:p w:rsidR="00380503" w:rsidRPr="0059691B" w:rsidRDefault="00151BD6" w:rsidP="00380503">
      <w:pPr>
        <w:spacing w:before="120" w:after="120"/>
        <w:jc w:val="center"/>
        <w:outlineLvl w:val="0"/>
        <w:rPr>
          <w:b/>
          <w:bCs/>
        </w:rPr>
      </w:pPr>
      <w:r>
        <w:rPr>
          <w:b/>
          <w:bCs/>
        </w:rPr>
        <w:t xml:space="preserve"> </w:t>
      </w:r>
      <w:r w:rsidR="00380503" w:rsidRPr="0059691B">
        <w:rPr>
          <w:b/>
          <w:bCs/>
        </w:rPr>
        <w:t xml:space="preserve"> CƠ CHẾ TỔNG HỢP PRÔTÊIN</w:t>
      </w:r>
    </w:p>
    <w:p w:rsidR="00380503" w:rsidRDefault="00380503" w:rsidP="00380503">
      <w:pPr>
        <w:spacing w:before="120" w:after="120"/>
        <w:jc w:val="both"/>
        <w:outlineLvl w:val="0"/>
        <w:rPr>
          <w:b/>
          <w:bCs/>
        </w:rPr>
      </w:pPr>
      <w:r w:rsidRPr="0059691B">
        <w:rPr>
          <w:b/>
          <w:bCs/>
        </w:rPr>
        <w:t xml:space="preserve">I. </w:t>
      </w:r>
      <w:r w:rsidR="00D17DED">
        <w:rPr>
          <w:b/>
          <w:bCs/>
        </w:rPr>
        <w:t>Tính số aa tự do cần dùng</w:t>
      </w:r>
    </w:p>
    <w:p w:rsidR="000A7829" w:rsidRPr="0059691B" w:rsidRDefault="000A7829" w:rsidP="000A7829">
      <w:pPr>
        <w:spacing w:before="120" w:after="120"/>
      </w:pPr>
      <w:r w:rsidRPr="0059691B">
        <w:t>Trong quá tình giải mã , tổng hợp prôtein, chỉ bộ ba nào của mARN có mã hoá a amin thì mới được ARN mang a amin đến giải mã .</w:t>
      </w:r>
    </w:p>
    <w:p w:rsidR="000A7829" w:rsidRPr="000A7829" w:rsidRDefault="000A7829" w:rsidP="000A7829">
      <w:pPr>
        <w:spacing w:before="120" w:after="120"/>
        <w:rPr>
          <w:b/>
        </w:rPr>
      </w:pPr>
      <w:r w:rsidRPr="000A7829">
        <w:rPr>
          <w:b/>
        </w:rPr>
        <w:t xml:space="preserve">1 ) Giải mã tạo thành 1 phân tử prôtein: </w:t>
      </w:r>
    </w:p>
    <w:p w:rsidR="000A7829" w:rsidRPr="0059691B" w:rsidRDefault="000A7829" w:rsidP="000A7829">
      <w:pPr>
        <w:spacing w:before="120" w:after="120"/>
      </w:pPr>
      <w:r>
        <w:t xml:space="preserve">- </w:t>
      </w:r>
      <w:r w:rsidRPr="0059691B">
        <w:t xml:space="preserve">Khi ribôxôm chuyển dịch từ đầu này đến đầu nọ của mARN để hình thành chuỗi polipeptit thì số a amin tự do cần dùng được ARN vận chuyển mang đến là để giải mã mở đầu và các mã kế tiếp , mã cuối cùng không được giải . Vì vậy số a amin tự do cần dùngh cho mỗi lần tổng hợp chuỗi polipeptit là : </w:t>
      </w:r>
    </w:p>
    <w:p w:rsidR="000A7829" w:rsidRPr="0059691B" w:rsidRDefault="000A7829" w:rsidP="000A7829">
      <w:pPr>
        <w:spacing w:before="120" w:after="120"/>
        <w:rPr>
          <w:b/>
          <w:bCs/>
          <w:lang w:val="pt-BR"/>
        </w:rPr>
      </w:pPr>
      <w:r>
        <w:rPr>
          <w:lang w:val="pt-BR"/>
        </w:rPr>
        <w:t xml:space="preserve">- </w:t>
      </w:r>
      <w:r w:rsidRPr="0059691B">
        <w:rPr>
          <w:lang w:val="pt-BR"/>
        </w:rPr>
        <w:t>Số a amin tự do cần dùng :  Số aa</w:t>
      </w:r>
      <w:r w:rsidRPr="0059691B">
        <w:rPr>
          <w:vertAlign w:val="subscript"/>
          <w:lang w:val="pt-BR"/>
        </w:rPr>
        <w:t xml:space="preserve">td </w:t>
      </w:r>
      <w:r w:rsidRPr="0059691B">
        <w:rPr>
          <w:lang w:val="pt-BR"/>
        </w:rPr>
        <w:t xml:space="preserve"> = </w:t>
      </w:r>
      <w:r w:rsidRPr="0059691B">
        <w:rPr>
          <w:b/>
          <w:bCs/>
          <w:i/>
          <w:iCs/>
          <w:position w:val="-24"/>
        </w:rPr>
        <w:object w:dxaOrig="400" w:dyaOrig="620">
          <v:shape id="_x0000_i1076" type="#_x0000_t75" style="width:20.25pt;height:30.75pt" o:ole="">
            <v:imagedata r:id="rId78" o:title=""/>
          </v:shape>
          <o:OLEObject Type="Embed" ProgID="Equation.3" ShapeID="_x0000_i1076" DrawAspect="Content" ObjectID="_1628514427" r:id="rId84"/>
        </w:object>
      </w:r>
      <w:r w:rsidRPr="0059691B">
        <w:rPr>
          <w:b/>
          <w:bCs/>
          <w:i/>
          <w:iCs/>
          <w:lang w:val="pt-BR"/>
        </w:rPr>
        <w:t xml:space="preserve"> - 1  = </w:t>
      </w:r>
      <w:r w:rsidRPr="0059691B">
        <w:rPr>
          <w:b/>
          <w:bCs/>
          <w:i/>
          <w:iCs/>
          <w:position w:val="-24"/>
        </w:rPr>
        <w:object w:dxaOrig="400" w:dyaOrig="620">
          <v:shape id="_x0000_i1077" type="#_x0000_t75" style="width:20.25pt;height:30.75pt" o:ole="">
            <v:imagedata r:id="rId80" o:title=""/>
          </v:shape>
          <o:OLEObject Type="Embed" ProgID="Equation.3" ShapeID="_x0000_i1077" DrawAspect="Content" ObjectID="_1628514428" r:id="rId85"/>
        </w:object>
      </w:r>
      <w:r w:rsidRPr="0059691B">
        <w:rPr>
          <w:b/>
          <w:bCs/>
          <w:i/>
          <w:iCs/>
          <w:lang w:val="pt-BR"/>
        </w:rPr>
        <w:t xml:space="preserve"> - 1 </w:t>
      </w:r>
    </w:p>
    <w:p w:rsidR="000A7829" w:rsidRPr="0059691B" w:rsidRDefault="000A7829" w:rsidP="000A7829">
      <w:pPr>
        <w:spacing w:before="120" w:after="120"/>
      </w:pPr>
      <w:r>
        <w:t xml:space="preserve">- </w:t>
      </w:r>
      <w:r w:rsidRPr="0059691B">
        <w:t xml:space="preserve">Khi rời khỏi ribôxôm , trong chuỗi polipeptit không còn a amin tương ứng với mã mở đầu .Do đó , số a amin tự do cần dùng để cấu thành phân tử prôtêin  ( tham gia vào cấu trúc prôtêin để thực hiện chức năng sinh  học ) là : </w:t>
      </w:r>
    </w:p>
    <w:p w:rsidR="000A7829" w:rsidRPr="0059691B" w:rsidRDefault="000A7829" w:rsidP="000A7829">
      <w:pPr>
        <w:spacing w:before="120" w:after="120"/>
        <w:ind w:left="720"/>
        <w:outlineLvl w:val="0"/>
        <w:rPr>
          <w:b/>
          <w:bCs/>
        </w:rPr>
      </w:pPr>
      <w:r w:rsidRPr="0059691B">
        <w:rPr>
          <w:b/>
          <w:bCs/>
        </w:rPr>
        <w:t>Số a amin tự do cần dùng để cấu thành prôtêin hoàn chỉnh :</w:t>
      </w:r>
    </w:p>
    <w:p w:rsidR="000A7829" w:rsidRPr="0059691B" w:rsidRDefault="000A7829" w:rsidP="000A7829">
      <w:pPr>
        <w:spacing w:before="120" w:after="120"/>
        <w:outlineLvl w:val="0"/>
        <w:rPr>
          <w:b/>
          <w:bCs/>
          <w:i/>
          <w:iCs/>
        </w:rPr>
      </w:pPr>
      <w:r w:rsidRPr="0059691B">
        <w:rPr>
          <w:b/>
          <w:bCs/>
        </w:rPr>
        <w:tab/>
      </w:r>
      <w:r w:rsidRPr="0059691B">
        <w:rPr>
          <w:b/>
          <w:bCs/>
        </w:rPr>
        <w:tab/>
      </w:r>
      <w:r w:rsidRPr="0059691B">
        <w:rPr>
          <w:b/>
          <w:bCs/>
        </w:rPr>
        <w:tab/>
        <w:t>Số aa</w:t>
      </w:r>
      <w:r w:rsidRPr="0059691B">
        <w:rPr>
          <w:b/>
          <w:bCs/>
          <w:vertAlign w:val="subscript"/>
        </w:rPr>
        <w:t xml:space="preserve">p </w:t>
      </w:r>
      <w:r w:rsidRPr="0059691B">
        <w:rPr>
          <w:b/>
          <w:bCs/>
        </w:rPr>
        <w:t xml:space="preserve"> = </w:t>
      </w:r>
      <w:r w:rsidRPr="0059691B">
        <w:rPr>
          <w:b/>
          <w:bCs/>
          <w:i/>
          <w:iCs/>
          <w:position w:val="-24"/>
        </w:rPr>
        <w:object w:dxaOrig="400" w:dyaOrig="620">
          <v:shape id="_x0000_i1078" type="#_x0000_t75" style="width:20.25pt;height:30.75pt" o:ole="">
            <v:imagedata r:id="rId78" o:title=""/>
          </v:shape>
          <o:OLEObject Type="Embed" ProgID="Equation.3" ShapeID="_x0000_i1078" DrawAspect="Content" ObjectID="_1628514429" r:id="rId86"/>
        </w:object>
      </w:r>
      <w:r w:rsidRPr="0059691B">
        <w:rPr>
          <w:b/>
          <w:bCs/>
          <w:i/>
          <w:iCs/>
        </w:rPr>
        <w:t xml:space="preserve"> - 2  = </w:t>
      </w:r>
      <w:r w:rsidRPr="0059691B">
        <w:rPr>
          <w:b/>
          <w:bCs/>
          <w:i/>
          <w:iCs/>
          <w:position w:val="-24"/>
        </w:rPr>
        <w:object w:dxaOrig="400" w:dyaOrig="620">
          <v:shape id="_x0000_i1079" type="#_x0000_t75" style="width:20.25pt;height:30.75pt" o:ole="">
            <v:imagedata r:id="rId80" o:title=""/>
          </v:shape>
          <o:OLEObject Type="Embed" ProgID="Equation.3" ShapeID="_x0000_i1079" DrawAspect="Content" ObjectID="_1628514430" r:id="rId87"/>
        </w:object>
      </w:r>
      <w:r w:rsidRPr="0059691B">
        <w:rPr>
          <w:b/>
          <w:bCs/>
          <w:i/>
          <w:iCs/>
        </w:rPr>
        <w:t xml:space="preserve"> - 2 </w:t>
      </w:r>
    </w:p>
    <w:p w:rsidR="000A7829" w:rsidRPr="000A7829" w:rsidRDefault="000A7829" w:rsidP="000A7829">
      <w:pPr>
        <w:spacing w:before="120" w:after="120"/>
        <w:rPr>
          <w:b/>
        </w:rPr>
      </w:pPr>
      <w:r w:rsidRPr="000A7829">
        <w:rPr>
          <w:b/>
          <w:bCs/>
        </w:rPr>
        <w:t xml:space="preserve">2 ) </w:t>
      </w:r>
      <w:r w:rsidRPr="000A7829">
        <w:rPr>
          <w:b/>
        </w:rPr>
        <w:t>Giải mã tạo thành nhiều phân tử prôtêin :</w:t>
      </w:r>
    </w:p>
    <w:p w:rsidR="000A7829" w:rsidRPr="0059691B" w:rsidRDefault="000A7829" w:rsidP="000A7829">
      <w:pPr>
        <w:spacing w:before="120" w:after="120"/>
      </w:pPr>
      <w:r>
        <w:t xml:space="preserve">- </w:t>
      </w:r>
      <w:r w:rsidRPr="0059691B">
        <w:t>Trong quá trình giải mã , tổng hợp prôtêin , mỗi lượt chuyển dịch của ribôxôm trên mARN sẽ tạo thành 1 chuỗi polipeptit .</w:t>
      </w:r>
    </w:p>
    <w:p w:rsidR="000A7829" w:rsidRPr="0059691B" w:rsidRDefault="000A7829" w:rsidP="000A7829">
      <w:pPr>
        <w:spacing w:before="120" w:after="120"/>
      </w:pPr>
      <w:r>
        <w:t xml:space="preserve">- </w:t>
      </w:r>
      <w:r w:rsidRPr="0059691B">
        <w:t>Có n riboxomchuyển dịch qua mARN và không trở lại là có n lượt trượt của ribôxôm . Do đó số phân tử prôtêin ( gồm 1 chuỗi polipeptit ) = số lượt trượt của ribôxôm .</w:t>
      </w:r>
    </w:p>
    <w:p w:rsidR="000A7829" w:rsidRPr="0059691B" w:rsidRDefault="000A7829" w:rsidP="000A7829">
      <w:pPr>
        <w:spacing w:before="120" w:after="120"/>
      </w:pPr>
      <w:r>
        <w:t xml:space="preserve">- </w:t>
      </w:r>
      <w:r w:rsidRPr="0059691B">
        <w:t xml:space="preserve">Một gen sao mã nhiều lần, tạo nhiều phân tử mARN cùng loại . Mỗi mARN đều có  n lượt ribôxôm trượt qua thì quá trình giả mã bởi K phân tử mARN sẽ tạo ra số phân tử prôtêin :  </w:t>
      </w:r>
    </w:p>
    <w:p w:rsidR="000A7829" w:rsidRPr="0059691B" w:rsidRDefault="000A7829" w:rsidP="000A7829">
      <w:pPr>
        <w:spacing w:before="120" w:after="120"/>
        <w:ind w:left="432"/>
        <w:jc w:val="center"/>
        <w:outlineLvl w:val="0"/>
      </w:pPr>
      <w:r w:rsidRPr="0059691B">
        <w:rPr>
          <w:b/>
          <w:bCs/>
          <w:i/>
          <w:iCs/>
          <w:position w:val="-14"/>
        </w:rPr>
        <w:object w:dxaOrig="460" w:dyaOrig="400">
          <v:shape id="_x0000_i1080" type="#_x0000_t75" style="width:18pt;height:20.25pt" o:ole="">
            <v:imagedata r:id="rId8" o:title=""/>
          </v:shape>
          <o:OLEObject Type="Embed" ProgID="Equation.3" ShapeID="_x0000_i1080" DrawAspect="Content" ObjectID="_1628514431" r:id="rId88"/>
        </w:object>
      </w:r>
      <w:r w:rsidRPr="0059691B">
        <w:rPr>
          <w:b/>
          <w:bCs/>
        </w:rPr>
        <w:t>số P = tổng số lượt trượt RB = K .n</w:t>
      </w:r>
    </w:p>
    <w:p w:rsidR="000A7829" w:rsidRPr="0059691B" w:rsidRDefault="000A7829" w:rsidP="000A7829">
      <w:pPr>
        <w:spacing w:before="120" w:after="120"/>
      </w:pPr>
      <w:r>
        <w:t xml:space="preserve">- </w:t>
      </w:r>
      <w:r w:rsidRPr="0059691B">
        <w:t>Tổng số axit amin tự do thu được hay huy động vừa để tham gia vào cấu trúc các phần từ protein vừa để tham gia mã mở đầu. Vì vậy :</w:t>
      </w:r>
    </w:p>
    <w:p w:rsidR="000A7829" w:rsidRPr="0059691B" w:rsidRDefault="000A7829" w:rsidP="000A7829">
      <w:pPr>
        <w:spacing w:before="120" w:after="120"/>
      </w:pPr>
      <w:r w:rsidRPr="0059691B">
        <w:t>-Tổng số axit amin tự do được dùng cho quá trình giải mã là số axit amin tham gia vào cấu trúc phần tử protein và số axit amin thjam gia vào việc giải mã mở đầu (được dùng 1 lần mở mà thôi ).</w:t>
      </w:r>
    </w:p>
    <w:p w:rsidR="000A7829" w:rsidRPr="0059691B" w:rsidRDefault="000A7829" w:rsidP="000A7829">
      <w:pPr>
        <w:spacing w:before="120" w:after="120"/>
        <w:ind w:left="360"/>
        <w:rPr>
          <w:b/>
          <w:bCs/>
          <w:i/>
          <w:iCs/>
        </w:rPr>
      </w:pPr>
      <w:r w:rsidRPr="0059691B">
        <w:tab/>
      </w:r>
      <w:r w:rsidRPr="0059691B">
        <w:tab/>
      </w:r>
      <w:r w:rsidRPr="0059691B">
        <w:tab/>
      </w:r>
      <w:r w:rsidRPr="0059691B">
        <w:rPr>
          <w:b/>
          <w:bCs/>
          <w:i/>
          <w:iCs/>
          <w:position w:val="-14"/>
        </w:rPr>
        <w:object w:dxaOrig="460" w:dyaOrig="400">
          <v:shape id="_x0000_i1081" type="#_x0000_t75" style="width:18pt;height:20.25pt" o:ole="">
            <v:imagedata r:id="rId8" o:title=""/>
          </v:shape>
          <o:OLEObject Type="Embed" ProgID="Equation.3" ShapeID="_x0000_i1081" DrawAspect="Content" ObjectID="_1628514432" r:id="rId89"/>
        </w:object>
      </w:r>
      <w:r w:rsidRPr="0059691B">
        <w:rPr>
          <w:b/>
          <w:bCs/>
        </w:rPr>
        <w:t>aa</w:t>
      </w:r>
      <w:r w:rsidRPr="0059691B">
        <w:rPr>
          <w:b/>
          <w:bCs/>
          <w:vertAlign w:val="subscript"/>
        </w:rPr>
        <w:t xml:space="preserve">td </w:t>
      </w:r>
      <w:r w:rsidRPr="0059691B">
        <w:rPr>
          <w:b/>
          <w:bCs/>
        </w:rPr>
        <w:t xml:space="preserve"> = Số P . (</w:t>
      </w:r>
      <w:r w:rsidRPr="0059691B">
        <w:rPr>
          <w:b/>
          <w:bCs/>
          <w:i/>
          <w:iCs/>
          <w:position w:val="-24"/>
        </w:rPr>
        <w:object w:dxaOrig="400" w:dyaOrig="620">
          <v:shape id="_x0000_i1082" type="#_x0000_t75" style="width:20.25pt;height:30.75pt" o:ole="">
            <v:imagedata r:id="rId80" o:title=""/>
          </v:shape>
          <o:OLEObject Type="Embed" ProgID="Equation.3" ShapeID="_x0000_i1082" DrawAspect="Content" ObjectID="_1628514433" r:id="rId90"/>
        </w:object>
      </w:r>
      <w:r w:rsidRPr="0059691B">
        <w:rPr>
          <w:b/>
          <w:bCs/>
          <w:i/>
          <w:iCs/>
        </w:rPr>
        <w:t xml:space="preserve"> - 1)   = </w:t>
      </w:r>
      <w:r w:rsidRPr="0059691B">
        <w:rPr>
          <w:b/>
          <w:bCs/>
        </w:rPr>
        <w:t xml:space="preserve"> Kn (</w:t>
      </w:r>
      <w:r w:rsidRPr="0059691B">
        <w:rPr>
          <w:b/>
          <w:bCs/>
          <w:i/>
          <w:iCs/>
          <w:position w:val="-24"/>
        </w:rPr>
        <w:object w:dxaOrig="400" w:dyaOrig="620">
          <v:shape id="_x0000_i1083" type="#_x0000_t75" style="width:20.25pt;height:30.75pt" o:ole="">
            <v:imagedata r:id="rId80" o:title=""/>
          </v:shape>
          <o:OLEObject Type="Embed" ProgID="Equation.3" ShapeID="_x0000_i1083" DrawAspect="Content" ObjectID="_1628514434" r:id="rId91"/>
        </w:object>
      </w:r>
      <w:r w:rsidRPr="0059691B">
        <w:rPr>
          <w:b/>
          <w:bCs/>
          <w:i/>
          <w:iCs/>
        </w:rPr>
        <w:t xml:space="preserve"> - 1) </w:t>
      </w:r>
    </w:p>
    <w:p w:rsidR="000A7829" w:rsidRPr="0059691B" w:rsidRDefault="000A7829" w:rsidP="000A7829">
      <w:pPr>
        <w:spacing w:before="120" w:after="120"/>
      </w:pPr>
      <w:r w:rsidRPr="0059691B">
        <w:rPr>
          <w:b/>
          <w:bCs/>
          <w:i/>
          <w:iCs/>
        </w:rPr>
        <w:t xml:space="preserve">- </w:t>
      </w:r>
      <w:r w:rsidRPr="0059691B">
        <w:t>Tổng số a amin tham gia cấu trúc prôtêin để thực hiện chức năng sinh học ( không kể a amin mở đầu ) :</w:t>
      </w:r>
    </w:p>
    <w:p w:rsidR="000A7829" w:rsidRPr="0059691B" w:rsidRDefault="000A7829" w:rsidP="000A7829">
      <w:pPr>
        <w:spacing w:before="120" w:after="120"/>
        <w:ind w:left="360"/>
        <w:rPr>
          <w:b/>
          <w:bCs/>
          <w:i/>
          <w:iCs/>
        </w:rPr>
      </w:pPr>
      <w:r w:rsidRPr="0059691B">
        <w:tab/>
        <w:t xml:space="preserve">  </w:t>
      </w:r>
      <w:r w:rsidRPr="0059691B">
        <w:tab/>
      </w:r>
      <w:r w:rsidRPr="0059691B">
        <w:tab/>
      </w:r>
      <w:r w:rsidRPr="0059691B">
        <w:tab/>
      </w:r>
      <w:r w:rsidRPr="0059691B">
        <w:rPr>
          <w:b/>
          <w:bCs/>
          <w:i/>
          <w:iCs/>
          <w:position w:val="-14"/>
        </w:rPr>
        <w:object w:dxaOrig="460" w:dyaOrig="400">
          <v:shape id="_x0000_i1084" type="#_x0000_t75" style="width:18pt;height:20.25pt" o:ole="">
            <v:imagedata r:id="rId8" o:title=""/>
          </v:shape>
          <o:OLEObject Type="Embed" ProgID="Equation.3" ShapeID="_x0000_i1084" DrawAspect="Content" ObjectID="_1628514435" r:id="rId92"/>
        </w:object>
      </w:r>
      <w:r w:rsidRPr="0059691B">
        <w:rPr>
          <w:b/>
          <w:bCs/>
        </w:rPr>
        <w:t xml:space="preserve">aaP </w:t>
      </w:r>
      <w:r w:rsidRPr="0059691B">
        <w:rPr>
          <w:b/>
          <w:bCs/>
          <w:vertAlign w:val="subscript"/>
        </w:rPr>
        <w:t xml:space="preserve"> </w:t>
      </w:r>
      <w:r w:rsidRPr="0059691B">
        <w:rPr>
          <w:b/>
          <w:bCs/>
        </w:rPr>
        <w:t xml:space="preserve"> = Số P . (</w:t>
      </w:r>
      <w:r w:rsidRPr="0059691B">
        <w:rPr>
          <w:b/>
          <w:bCs/>
          <w:i/>
          <w:iCs/>
          <w:position w:val="-24"/>
        </w:rPr>
        <w:object w:dxaOrig="400" w:dyaOrig="620">
          <v:shape id="_x0000_i1085" type="#_x0000_t75" style="width:20.25pt;height:30.75pt" o:ole="">
            <v:imagedata r:id="rId80" o:title=""/>
          </v:shape>
          <o:OLEObject Type="Embed" ProgID="Equation.3" ShapeID="_x0000_i1085" DrawAspect="Content" ObjectID="_1628514436" r:id="rId93"/>
        </w:object>
      </w:r>
      <w:r w:rsidRPr="0059691B">
        <w:rPr>
          <w:b/>
          <w:bCs/>
          <w:i/>
          <w:iCs/>
        </w:rPr>
        <w:t xml:space="preserve"> - 2 )   </w:t>
      </w:r>
    </w:p>
    <w:p w:rsidR="000A7829" w:rsidRPr="0059691B" w:rsidRDefault="000A7829" w:rsidP="00380503">
      <w:pPr>
        <w:spacing w:before="120" w:after="120"/>
        <w:jc w:val="both"/>
        <w:outlineLvl w:val="0"/>
      </w:pPr>
    </w:p>
    <w:p w:rsidR="003E59C3" w:rsidRPr="000A7829" w:rsidRDefault="007700BE" w:rsidP="004368B9">
      <w:pPr>
        <w:spacing w:before="120" w:after="120"/>
        <w:rPr>
          <w:b/>
          <w:bCs/>
        </w:rPr>
      </w:pPr>
      <w:r w:rsidRPr="000A7829">
        <w:rPr>
          <w:b/>
          <w:bCs/>
          <w:iCs/>
        </w:rPr>
        <w:t>3. Tính số cách mã hóa của ARN và số cách sắp xếp aa trong chuỗi polipeptit</w:t>
      </w:r>
      <w:r w:rsidRPr="000A7829">
        <w:rPr>
          <w:b/>
          <w:bCs/>
        </w:rPr>
        <w:t>.</w:t>
      </w:r>
    </w:p>
    <w:p w:rsidR="003E59C3" w:rsidRPr="0059691B" w:rsidRDefault="000A7829" w:rsidP="004368B9">
      <w:pPr>
        <w:spacing w:before="120" w:after="120"/>
      </w:pPr>
      <w:r>
        <w:rPr>
          <w:b/>
          <w:bCs/>
        </w:rPr>
        <w:t>3.1.</w:t>
      </w:r>
      <w:r w:rsidR="003E59C3" w:rsidRPr="0059691B">
        <w:rPr>
          <w:b/>
          <w:bCs/>
        </w:rPr>
        <w:t xml:space="preserve">Các loại </w:t>
      </w:r>
      <w:r w:rsidR="003E59C3" w:rsidRPr="0059691B">
        <w:t xml:space="preserve"> a amin và các bộ ba mã hoá: Có 20 loại a amin thường gặp trong các phân tử prôtêin như sau :</w:t>
      </w:r>
    </w:p>
    <w:p w:rsidR="003E59C3" w:rsidRPr="0059691B" w:rsidRDefault="003E59C3" w:rsidP="004368B9">
      <w:pPr>
        <w:spacing w:before="120" w:after="120"/>
      </w:pPr>
      <w:r w:rsidRPr="0059691B">
        <w:t xml:space="preserve">1) Glixêrin : Gly </w:t>
      </w:r>
      <w:r w:rsidRPr="0059691B">
        <w:tab/>
      </w:r>
      <w:r w:rsidRPr="0059691B">
        <w:tab/>
        <w:t xml:space="preserve">2)  Alanin : Ala </w:t>
      </w:r>
      <w:r w:rsidRPr="0059691B">
        <w:tab/>
      </w:r>
      <w:r w:rsidRPr="0059691B">
        <w:tab/>
        <w:t xml:space="preserve"> 3) Valin : Val </w:t>
      </w:r>
      <w:r w:rsidRPr="0059691B">
        <w:tab/>
      </w:r>
      <w:r w:rsidRPr="0059691B">
        <w:tab/>
        <w:t xml:space="preserve">   4 ) Lơxin : Leu </w:t>
      </w:r>
    </w:p>
    <w:p w:rsidR="003E59C3" w:rsidRPr="0059691B" w:rsidRDefault="003E59C3" w:rsidP="004368B9">
      <w:pPr>
        <w:spacing w:before="120" w:after="120"/>
      </w:pPr>
      <w:r w:rsidRPr="0059691B">
        <w:t xml:space="preserve">5) Izolơxin  : Ile </w:t>
      </w:r>
      <w:r w:rsidRPr="0059691B">
        <w:tab/>
      </w:r>
      <w:r w:rsidRPr="0059691B">
        <w:tab/>
        <w:t>6 ) Xerin  : Ser</w:t>
      </w:r>
      <w:r w:rsidRPr="0059691B">
        <w:tab/>
      </w:r>
      <w:r w:rsidRPr="0059691B">
        <w:tab/>
        <w:t xml:space="preserve">  7 ) Treonin : Thr </w:t>
      </w:r>
      <w:r w:rsidRPr="0059691B">
        <w:tab/>
        <w:t xml:space="preserve">   8 ) Xistein : Cys</w:t>
      </w:r>
    </w:p>
    <w:p w:rsidR="003E59C3" w:rsidRPr="0059691B" w:rsidRDefault="003E59C3" w:rsidP="004368B9">
      <w:pPr>
        <w:spacing w:before="120" w:after="120"/>
      </w:pPr>
      <w:r w:rsidRPr="0059691B">
        <w:t>9) Metionin : Met</w:t>
      </w:r>
      <w:r w:rsidRPr="0059691B">
        <w:tab/>
        <w:t>10) A. aspartic : Asp</w:t>
      </w:r>
      <w:r w:rsidRPr="0059691B">
        <w:tab/>
        <w:t xml:space="preserve">  11)Asparagin : Asn     </w:t>
      </w:r>
      <w:r w:rsidRPr="0059691B">
        <w:tab/>
      </w:r>
      <w:r w:rsidRPr="0059691B">
        <w:tab/>
        <w:t xml:space="preserve">12) A  glutamic : Glu </w:t>
      </w:r>
    </w:p>
    <w:p w:rsidR="003E59C3" w:rsidRPr="0059691B" w:rsidRDefault="003E59C3" w:rsidP="004368B9">
      <w:pPr>
        <w:spacing w:before="120" w:after="120"/>
      </w:pPr>
      <w:r w:rsidRPr="0059691B">
        <w:t xml:space="preserve">13) Glutamin :Gln </w:t>
      </w:r>
      <w:r w:rsidRPr="0059691B">
        <w:tab/>
        <w:t xml:space="preserve">14) Arginin : Arg </w:t>
      </w:r>
      <w:r w:rsidRPr="0059691B">
        <w:tab/>
        <w:t xml:space="preserve">   15) Lizin : Lys </w:t>
      </w:r>
      <w:r w:rsidRPr="0059691B">
        <w:tab/>
      </w:r>
      <w:r w:rsidRPr="0059691B">
        <w:tab/>
        <w:t xml:space="preserve">    </w:t>
      </w:r>
      <w:r w:rsidRPr="0059691B">
        <w:tab/>
        <w:t>16) Phenilalanin :Phe</w:t>
      </w:r>
    </w:p>
    <w:p w:rsidR="003E59C3" w:rsidRPr="0059691B" w:rsidRDefault="003E59C3" w:rsidP="004368B9">
      <w:pPr>
        <w:spacing w:before="120" w:after="120"/>
      </w:pPr>
      <w:r w:rsidRPr="0059691B">
        <w:t xml:space="preserve">17) Tirozin: Tyr           18) Histidin : His  </w:t>
      </w:r>
      <w:r w:rsidRPr="0059691B">
        <w:tab/>
        <w:t xml:space="preserve">    19) Triptofan : Trp       </w:t>
      </w:r>
      <w:r w:rsidRPr="0059691B">
        <w:tab/>
      </w:r>
      <w:r w:rsidRPr="0059691B">
        <w:tab/>
        <w:t xml:space="preserve">20) Prôlin : pro   </w:t>
      </w:r>
    </w:p>
    <w:p w:rsidR="003E59C3" w:rsidRPr="0059691B" w:rsidRDefault="000A7829" w:rsidP="004368B9">
      <w:pPr>
        <w:spacing w:before="120" w:after="120"/>
        <w:outlineLvl w:val="0"/>
        <w:rPr>
          <w:b/>
          <w:bCs/>
          <w:i/>
          <w:iCs/>
        </w:rPr>
      </w:pPr>
      <w:r>
        <w:rPr>
          <w:b/>
          <w:bCs/>
          <w:i/>
          <w:iCs/>
        </w:rPr>
        <w:t>3.2.</w:t>
      </w:r>
      <w:r w:rsidR="003E59C3" w:rsidRPr="0059691B">
        <w:rPr>
          <w:b/>
          <w:bCs/>
          <w:i/>
          <w:iCs/>
        </w:rPr>
        <w:t xml:space="preserve">Bảng bộ ba mật mã </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1824"/>
        <w:gridCol w:w="1776"/>
        <w:gridCol w:w="1800"/>
        <w:gridCol w:w="1800"/>
        <w:gridCol w:w="540"/>
      </w:tblGrid>
      <w:tr w:rsidR="003E59C3" w:rsidRPr="0059691B">
        <w:tc>
          <w:tcPr>
            <w:tcW w:w="72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rPr>
                <w:b/>
                <w:bCs/>
                <w:i/>
                <w:iCs/>
              </w:rPr>
            </w:pP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i/>
                <w:iCs/>
              </w:rPr>
            </w:pPr>
            <w:r w:rsidRPr="0059691B">
              <w:rPr>
                <w:b/>
                <w:bCs/>
                <w:i/>
                <w:iCs/>
              </w:rPr>
              <w:t>U</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i/>
                <w:iCs/>
              </w:rPr>
            </w:pPr>
            <w:r w:rsidRPr="0059691B">
              <w:rPr>
                <w:b/>
                <w:bCs/>
                <w:i/>
                <w:iCs/>
              </w:rPr>
              <w:t>X</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rPr>
            </w:pPr>
            <w:r w:rsidRPr="0059691B">
              <w:rPr>
                <w:b/>
                <w:bCs/>
              </w:rPr>
              <w:t>A</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rPr>
            </w:pPr>
            <w:r w:rsidRPr="0059691B">
              <w:rPr>
                <w:b/>
                <w:bCs/>
                <w:i/>
                <w:iCs/>
              </w:rPr>
              <w:t>G</w:t>
            </w:r>
          </w:p>
        </w:tc>
        <w:tc>
          <w:tcPr>
            <w:tcW w:w="54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rPr>
                <w:b/>
                <w:bCs/>
                <w:i/>
                <w:iCs/>
              </w:rPr>
            </w:pPr>
          </w:p>
        </w:tc>
      </w:tr>
      <w:tr w:rsidR="003E59C3" w:rsidRPr="0059691B">
        <w:tc>
          <w:tcPr>
            <w:tcW w:w="72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i/>
                <w:iCs/>
              </w:rPr>
            </w:pPr>
            <w:r w:rsidRPr="0059691B">
              <w:rPr>
                <w:b/>
                <w:bCs/>
                <w:i/>
                <w:iCs/>
              </w:rPr>
              <w:t>U</w:t>
            </w: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75808" behindDoc="0" locked="0" layoutInCell="1" allowOverlap="1">
                      <wp:simplePos x="0" y="0"/>
                      <wp:positionH relativeFrom="column">
                        <wp:posOffset>472440</wp:posOffset>
                      </wp:positionH>
                      <wp:positionV relativeFrom="paragraph">
                        <wp:posOffset>107315</wp:posOffset>
                      </wp:positionV>
                      <wp:extent cx="114300" cy="457200"/>
                      <wp:effectExtent l="8255" t="9525" r="10795" b="9525"/>
                      <wp:wrapNone/>
                      <wp:docPr id="175" name="AutoShape 1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05" o:spid="_x0000_s1026" type="#_x0000_t88" style="position:absolute;margin-left:37.2pt;margin-top:8.45pt;width:9pt;height:36pt;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m2fDgAIAADEFAAAOAAAAZHJzL2Uyb0RvYy54bWysVFFv0zAQfkfiP1h+b5O06bZGS6fRtAhp wKTBD3BtpzE4trHdpgPx3zk7aWnZC0L4IbFzl+/uu/vOt3eHVqI9t05oVeJsnGLEFdVMqG2JP39a j24wcp4oRqRWvMTP3OG7xetXt50p+EQ3WjJuEYAoV3SmxI33pkgSRxveEjfWhisw1tq2xMPRbhNm SQforUwmaXqVdNoyYzXlzsHXqjfiRcSva079x7p23CNZYsjNx6eNz014JotbUmwtMY2gQxrkH7Jo iVAQ9ARVEU/QzooXUK2gVjtd+zHVbaLrWlAeOQCbLP2DzVNDDI9coDjOnMrk/h8s/bB/tEgw6N31 DCNFWmjS/c7rGBtl6SyUqDOuAM8n82gDSWceNP3qwJBcWMLBgQ/adO81AyACQLEsh9q24U8gjA6x +s+n6vODRxQ+Zlk+TaFHFEz57Bq6G0InpDj+bKzzb7luUdiU2Ipt499YQkOJSEH2D87HFrCBBmFf MozqVkJH90SiaVhDx898Juc+sxTWEHdAhAyOkQO80mshZdSNVKgr8Xw2mcUMnJaCBWNwc3a7WUqL IDAwjWuAvXCzeqdYBGs4Yath74mQ/R6CSxXwoEoDv1CvKK0f83S+ulnd5KN8crUa5WlVje7Xy3x0 tYZmVtNquayynyG1LC8awRhXIbujzLP872Q0DFwv0JPQL1hckF3H9ZJscplGbC1wOb4ju6inIKFe cxvNnkFOVvdzC/cMbBptv2PUwcyW2H3bEcsxku8UDMU8y/Mw5PEQJYSRPbdszi1EUYAqsceo3y59 fzHsTJQWKDK2VekwD7XwR733WQ3ih7mMDIY7JAz++Tl6/b7pFr8AAAD//wMAUEsDBBQABgAIAAAA IQBKlUTZ3QAAAAcBAAAPAAAAZHJzL2Rvd25yZXYueG1sTI7LTsMwEEX3SPyDNUjsqEOpShLiVAXE hocQbaWKnRO7cYQ9jmy3CX/PsILlfejeU60mZ9lJh9h7FHA9y4BpbL3qsROw2z5d5cBikqik9agF fOsIq/r8rJKl8iN+6NMmdYxGMJZSgElpKDmPrdFOxpkfNFJ28MHJRDJ0XAU50rizfJ5lS+5kj/Rg 5KAfjG6/Nkcn4PBpbvzz6+NL48L+bWfv1+/N2AlxeTGt74AlPaW/MvziEzrUxNT4I6rIrIDbxYKa 5C8LYJQXc9KNgDwvgNcV/89f/wAAAP//AwBQSwECLQAUAAYACAAAACEAtoM4kv4AAADhAQAAEwAA AAAAAAAAAAAAAAAAAAAAW0NvbnRlbnRfVHlwZXNdLnhtbFBLAQItABQABgAIAAAAIQA4/SH/1gAA AJQBAAALAAAAAAAAAAAAAAAAAC8BAABfcmVscy8ucmVsc1BLAQItABQABgAIAAAAIQAvm2fDgAIA ADEFAAAOAAAAAAAAAAAAAAAAAC4CAABkcnMvZTJvRG9jLnhtbFBLAQItABQABgAIAAAAIQBKlUTZ 3QAAAAcBAAAPAAAAAAAAAAAAAAAAANoEAABkcnMvZG93bnJldi54bWxQSwUGAAAAAAQABADzAAAA 5AUAAAAA "/>
                  </w:pict>
                </mc:Fallback>
              </mc:AlternateContent>
            </w:r>
            <w:r w:rsidR="003E59C3" w:rsidRPr="0059691B">
              <w:rPr>
                <w:b/>
                <w:bCs/>
                <w:lang w:val="es-ES"/>
              </w:rPr>
              <w:t>U U U</w:t>
            </w:r>
          </w:p>
          <w:p w:rsidR="003E59C3" w:rsidRPr="0059691B" w:rsidRDefault="003E59C3" w:rsidP="004368B9">
            <w:pPr>
              <w:tabs>
                <w:tab w:val="left" w:pos="1190"/>
              </w:tabs>
              <w:spacing w:before="120" w:after="120"/>
              <w:rPr>
                <w:b/>
                <w:bCs/>
                <w:lang w:val="es-ES"/>
              </w:rPr>
            </w:pPr>
            <w:r w:rsidRPr="0059691B">
              <w:rPr>
                <w:b/>
                <w:bCs/>
                <w:lang w:val="es-ES"/>
              </w:rPr>
              <w:t>U U X     phe</w:t>
            </w:r>
          </w:p>
          <w:p w:rsidR="003E59C3" w:rsidRPr="0059691B" w:rsidRDefault="003E59C3" w:rsidP="004368B9">
            <w:pPr>
              <w:spacing w:before="120" w:after="120"/>
              <w:rPr>
                <w:b/>
                <w:bCs/>
                <w:lang w:val="es-ES"/>
              </w:rPr>
            </w:pPr>
            <w:r w:rsidRPr="0059691B">
              <w:rPr>
                <w:b/>
                <w:bCs/>
                <w:lang w:val="es-ES"/>
              </w:rPr>
              <w:t>U U A</w:t>
            </w:r>
          </w:p>
          <w:p w:rsidR="003E59C3" w:rsidRPr="0059691B" w:rsidRDefault="003E59C3" w:rsidP="004368B9">
            <w:pPr>
              <w:spacing w:before="120" w:after="120"/>
              <w:rPr>
                <w:b/>
                <w:bCs/>
              </w:rPr>
            </w:pPr>
            <w:r w:rsidRPr="0059691B">
              <w:rPr>
                <w:b/>
                <w:bCs/>
              </w:rPr>
              <w:t>U U G     Leu</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76832" behindDoc="0" locked="0" layoutInCell="1" allowOverlap="1">
                      <wp:simplePos x="0" y="0"/>
                      <wp:positionH relativeFrom="column">
                        <wp:posOffset>373380</wp:posOffset>
                      </wp:positionH>
                      <wp:positionV relativeFrom="paragraph">
                        <wp:posOffset>107315</wp:posOffset>
                      </wp:positionV>
                      <wp:extent cx="120015" cy="676275"/>
                      <wp:effectExtent l="10160" t="9525" r="12700" b="9525"/>
                      <wp:wrapNone/>
                      <wp:docPr id="174" name="AutoShape 1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015" cy="676275"/>
                              </a:xfrm>
                              <a:prstGeom prst="rightBrace">
                                <a:avLst>
                                  <a:gd name="adj1" fmla="val 4695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6" o:spid="_x0000_s1026" type="#_x0000_t88" style="position:absolute;margin-left:29.4pt;margin-top:8.45pt;width:9.45pt;height:53.25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F1vThAIAADEFAAAOAAAAZHJzL2Uyb0RvYy54bWysVNuO0zAQfUfiHyy/d3Mh6SXadLU0LULi stLCB7i20xgcO9hu0wXx74ydtLTsC0LkwbEzkzNzZs749u7YSnTgxgqtSpzcxBhxRTUTalfiz582 kzlG1hHFiNSKl/iJW3y3fPnitu8KnupGS8YNAhBli74rceNcV0SRpQ1vib3RHVdgrLVpiYOj2UXM kB7QWxmlcTyNem1YZzTl1sLXajDiZcCva07dx7q23CFZYsjNhdWEdevXaHlLip0hXSPomAb5hyxa IhQEPUNVxBG0N+IZVCuo0VbX7obqNtJ1LSgPHIBNEv/B5rEhHQ9coDi2O5fJ/j9Y+uHwYJBg0LtZ hpEiLTTpfu90iI2SeOpL1He2AM/H7sF4krZ7p+lXC4boyuIPFnzQtn+vGQARAAplOdam9X8CYXQM 1X86V58fHaLwMYF+JjlGFEzT2TSd5T50RIrTz52x7g3XLfKbEhuxa9xrQ6gvESnI4Z11oQVspEHY lwSjupXQ0QORKJsu8vnY8Quf9NInj+EZ446IkMEpsodXeiOkDLqRCvUlXuRpHjKwWgrmjd7Nmt12 JQ2CwMA0PCPslZvRe8UCWMMJW497R4Qc9hBcKo8HVRr5+XoFaf1YxIv1fD3PJlk6XU+yuKom95tV NplukllevapWqyr56VNLsqIRjHHlszvJPMn+TkbjwA0CPQv9isUV2U14npONrtMIrQUup3dgF/Tk JTRobqvZE8jJ6GFu4Z6BTaPNd4x6mNkS2297YjhG8q2CoVgkWeaHPByyfJbCwVxatpcWoihAldhh NGxXbrgY9l2QFigytFVpPw+1cCe9D1mN4oe5DAzGO8QP/uU5eP2+6Za/AAAA//8DAFBLAwQUAAYA CAAAACEAxvgC+t8AAAAIAQAADwAAAGRycy9kb3ducmV2LnhtbEyPwU7DMBBE70j8g7VI3KhDC00J caoC4kJBVUslxM2J3TjCXke224S/ZznBcXZWM2/K5egsO+kQO48CricZMI2NVx22Avbvz1cLYDFJ VNJ61AK+dYRldX5WykL5Abf6tEstoxCMhRRgUuoLzmNjtJNx4nuN5B18cDKRDC1XQQ4U7iyfZtmc O9khNRjZ60ejm6/d0Qk4fJqZf3l9WtcufLzt7cNqUw+tEJcX4+oeWNJj+nuGX3xCh4qYan9EFZkV cLsg8kT3+R0w8vM8B1aTns5ugFcl/z+g+gEAAP//AwBQSwECLQAUAAYACAAAACEAtoM4kv4AAADh AQAAEwAAAAAAAAAAAAAAAAAAAAAAW0NvbnRlbnRfVHlwZXNdLnhtbFBLAQItABQABgAIAAAAIQA4 /SH/1gAAAJQBAAALAAAAAAAAAAAAAAAAAC8BAABfcmVscy8ucmVsc1BLAQItABQABgAIAAAAIQCe F1vThAIAADEFAAAOAAAAAAAAAAAAAAAAAC4CAABkcnMvZTJvRG9jLnhtbFBLAQItABQABgAIAAAA IQDG+AL63wAAAAgBAAAPAAAAAAAAAAAAAAAAAN4EAABkcnMvZG93bnJldi54bWxQSwUGAAAAAAQA BADzAAAA6gUAAAAA "/>
                  </w:pict>
                </mc:Fallback>
              </mc:AlternateContent>
            </w:r>
            <w:r w:rsidR="003E59C3" w:rsidRPr="0059691B">
              <w:rPr>
                <w:b/>
                <w:bCs/>
                <w:lang w:val="es-ES"/>
              </w:rPr>
              <w:t xml:space="preserve">U X U </w:t>
            </w:r>
          </w:p>
          <w:p w:rsidR="003E59C3" w:rsidRPr="0059691B" w:rsidRDefault="003E59C3" w:rsidP="004368B9">
            <w:pPr>
              <w:spacing w:before="120" w:after="120"/>
              <w:rPr>
                <w:b/>
                <w:bCs/>
                <w:lang w:val="es-ES"/>
              </w:rPr>
            </w:pPr>
            <w:r w:rsidRPr="0059691B">
              <w:rPr>
                <w:b/>
                <w:bCs/>
                <w:lang w:val="es-ES"/>
              </w:rPr>
              <w:t xml:space="preserve">U X X </w:t>
            </w:r>
          </w:p>
          <w:p w:rsidR="003E59C3" w:rsidRPr="0059691B" w:rsidRDefault="003E59C3" w:rsidP="004368B9">
            <w:pPr>
              <w:spacing w:before="120" w:after="120"/>
              <w:rPr>
                <w:b/>
                <w:bCs/>
                <w:lang w:val="es-ES"/>
              </w:rPr>
            </w:pPr>
            <w:r w:rsidRPr="0059691B">
              <w:rPr>
                <w:b/>
                <w:bCs/>
                <w:lang w:val="es-ES"/>
              </w:rPr>
              <w:t xml:space="preserve">U X A   Ser </w:t>
            </w:r>
          </w:p>
          <w:p w:rsidR="003E59C3" w:rsidRPr="0059691B" w:rsidRDefault="003E59C3" w:rsidP="004368B9">
            <w:pPr>
              <w:spacing w:before="120" w:after="120"/>
              <w:rPr>
                <w:b/>
                <w:bCs/>
              </w:rPr>
            </w:pPr>
            <w:r w:rsidRPr="0059691B">
              <w:rPr>
                <w:b/>
                <w:bCs/>
              </w:rPr>
              <w:t>U X G</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tabs>
                <w:tab w:val="left" w:pos="1077"/>
              </w:tabs>
              <w:spacing w:before="120" w:after="120"/>
              <w:rPr>
                <w:b/>
                <w:bCs/>
                <w:lang w:val="es-ES"/>
              </w:rPr>
            </w:pPr>
            <w:r>
              <w:rPr>
                <w:noProof/>
              </w:rPr>
              <mc:AlternateContent>
                <mc:Choice Requires="wps">
                  <w:drawing>
                    <wp:anchor distT="0" distB="0" distL="114300" distR="114300" simplePos="0" relativeHeight="251577856" behindDoc="0" locked="0" layoutInCell="1" allowOverlap="1">
                      <wp:simplePos x="0" y="0"/>
                      <wp:positionH relativeFrom="column">
                        <wp:posOffset>502920</wp:posOffset>
                      </wp:positionH>
                      <wp:positionV relativeFrom="paragraph">
                        <wp:posOffset>-6985</wp:posOffset>
                      </wp:positionV>
                      <wp:extent cx="114935" cy="342900"/>
                      <wp:effectExtent l="10160" t="9525" r="8255" b="9525"/>
                      <wp:wrapNone/>
                      <wp:docPr id="173" name="AutoShape 1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935" cy="342900"/>
                              </a:xfrm>
                              <a:prstGeom prst="rightBrace">
                                <a:avLst>
                                  <a:gd name="adj1" fmla="val 2486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7" o:spid="_x0000_s1026" type="#_x0000_t88" style="position:absolute;margin-left:39.6pt;margin-top:-.55pt;width:9.05pt;height:27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IJeghQIAADEFAAAOAAAAZHJzL2Uyb0RvYy54bWysVNuO0zAQfUfiHyy/d3Npeos2XS1Ni5AW WGnhA1zbaQyOHWy36YL4d8ZOWlr2BSHy4NiZyZk5M2d8e3dsJDpwY4VWBU5uYoy4opoJtSvw50+b 0Rwj64hiRGrFC/zMLb5bvn5127U5T3WtJeMGAYiyedcWuHauzaPI0po3xN7oliswVto0xMHR7CJm SAfojYzSOJ5GnTasNZpya+Fr2RvxMuBXFafuY1VZ7pAsMOTmwmrCuvVrtLwl+c6QthZ0SIP8QxYN EQqCnqFK4gjaG/ECqhHUaKsrd0N1E+mqEpQHDsAmif9g81STlgcuUBzbnstk/x8s/XB4NEgw6N1s jJEiDTTpfu90iI2SeOZL1LU2B8+n9tF4krZ90PSrBUN0ZfEHCz5o273XDIAIAIWyHCvT+D+BMDqG 6j+fq8+PDlH4mCTZYjzBiIJpnKWLOHQnIvnp59ZY95brBvlNgY3Y1e6NIdSXiOTk8GBdaAEbaBD2 JcGoaiR09EAkSrP5NB06fuGTXvpMYni8D8QdEGF3iuzhld4IKYNupEJdgReTdBIysFoK5o3ezZrd diUNgsDANDwD7JWb0XvFAljNCVsPe0eE7PcQXCqPB1Ua+Pl6BWn9WMSL9Xw9z0ZZOl2PsrgsR/eb VTaabpLZpByXq1WZ/PSpJVleC8a48tmdZJ5kfyejYeB6gZ6FfsXiiuwmPC/JRtdphBIDl9M7sAt6 8hLqNbfV7BnkZHQ/t3DPwKbW5jtGHcxsge23PTEcI/lOwVAskizzQx4O2WSWwsFcWraXFqIoQBXY YdRvV66/GPZtkBYoMrRVaT8PlXAnvfdZDeKHuQwMhjvED/7lOXj9vumWvwAAAP//AwBQSwMEFAAG AAgAAAAhADj9qvTfAAAABwEAAA8AAABkcnMvZG93bnJldi54bWxMjsFOwzAQRO9I/IO1SNxaJ6mg TcimKiAuUIRoKyFuTryNI2I7st0m/D3mBMfRjN68cj3pnp3J+c4ahHSeACPTWNmZFuGwf5qtgPkg jBS9NYTwTR7W1eVFKQppR/NO511oWYQYXwgEFcJQcO4bRVr4uR3IxO5onRYhRtdy6cQY4brnWZLc ci06Ex+UGOhBUfO1O2mE46da2Oft40ut3cfrob/fvNVji3h9NW3ugAWawt8YfvWjOlTRqbYnIz3r EZZ5FpcIszQFFvt8uQBWI9xkOfCq5P/9qx8AAAD//wMAUEsBAi0AFAAGAAgAAAAhALaDOJL+AAAA 4QEAABMAAAAAAAAAAAAAAAAAAAAAAFtDb250ZW50X1R5cGVzXS54bWxQSwECLQAUAAYACAAAACEA OP0h/9YAAACUAQAACwAAAAAAAAAAAAAAAAAvAQAAX3JlbHMvLnJlbHNQSwECLQAUAAYACAAAACEA wyCXoIUCAAAxBQAADgAAAAAAAAAAAAAAAAAuAgAAZHJzL2Uyb0RvYy54bWxQSwECLQAUAAYACAAA ACEAOP2q9N8AAAAHAQAADwAAAAAAAAAAAAAAAADfBAAAZHJzL2Rvd25yZXYueG1sUEsFBgAAAAAE AAQA8wAAAOsFAAAAAA== "/>
                  </w:pict>
                </mc:Fallback>
              </mc:AlternateContent>
            </w:r>
            <w:r w:rsidR="003E59C3" w:rsidRPr="0059691B">
              <w:rPr>
                <w:b/>
                <w:bCs/>
                <w:lang w:val="es-ES"/>
              </w:rPr>
              <w:t>U A U</w:t>
            </w:r>
            <w:r w:rsidR="003E59C3" w:rsidRPr="0059691B">
              <w:rPr>
                <w:b/>
                <w:bCs/>
                <w:lang w:val="es-ES"/>
              </w:rPr>
              <w:tab/>
              <w:t>Tyr</w:t>
            </w:r>
          </w:p>
          <w:p w:rsidR="003E59C3" w:rsidRPr="0059691B" w:rsidRDefault="003E59C3" w:rsidP="004368B9">
            <w:pPr>
              <w:spacing w:before="120" w:after="120"/>
              <w:rPr>
                <w:b/>
                <w:bCs/>
                <w:lang w:val="es-ES"/>
              </w:rPr>
            </w:pPr>
            <w:r w:rsidRPr="0059691B">
              <w:rPr>
                <w:b/>
                <w:bCs/>
                <w:lang w:val="es-ES"/>
              </w:rPr>
              <w:t>U A X</w:t>
            </w:r>
          </w:p>
          <w:p w:rsidR="003E59C3" w:rsidRPr="0059691B" w:rsidRDefault="003E59C3" w:rsidP="004368B9">
            <w:pPr>
              <w:spacing w:before="120" w:after="120"/>
              <w:rPr>
                <w:b/>
                <w:bCs/>
                <w:lang w:val="es-ES"/>
              </w:rPr>
            </w:pPr>
            <w:r w:rsidRPr="0059691B">
              <w:rPr>
                <w:b/>
                <w:bCs/>
                <w:lang w:val="es-ES"/>
              </w:rPr>
              <w:t>U A A  **</w:t>
            </w:r>
          </w:p>
          <w:p w:rsidR="003E59C3" w:rsidRPr="0059691B" w:rsidRDefault="003E59C3" w:rsidP="004368B9">
            <w:pPr>
              <w:spacing w:before="120" w:after="120"/>
              <w:rPr>
                <w:b/>
                <w:bCs/>
              </w:rPr>
            </w:pPr>
            <w:r w:rsidRPr="0059691B">
              <w:rPr>
                <w:b/>
                <w:bCs/>
              </w:rPr>
              <w:t>U A G   **</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78880" behindDoc="0" locked="0" layoutInCell="1" allowOverlap="1">
                      <wp:simplePos x="0" y="0"/>
                      <wp:positionH relativeFrom="column">
                        <wp:posOffset>502920</wp:posOffset>
                      </wp:positionH>
                      <wp:positionV relativeFrom="paragraph">
                        <wp:posOffset>107315</wp:posOffset>
                      </wp:positionV>
                      <wp:extent cx="113665" cy="228600"/>
                      <wp:effectExtent l="10160" t="9525" r="9525" b="9525"/>
                      <wp:wrapNone/>
                      <wp:docPr id="172" name="AutoShape 1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665" cy="228600"/>
                              </a:xfrm>
                              <a:prstGeom prst="rightBrace">
                                <a:avLst>
                                  <a:gd name="adj1" fmla="val 1676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8" o:spid="_x0000_s1026" type="#_x0000_t88" style="position:absolute;margin-left:39.6pt;margin-top:8.45pt;width:8.95pt;height:18p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D15VhgIAADEFAAAOAAAAZHJzL2Uyb0RvYy54bWysVNtu2zAMfR+wfxD0nvpSx0mMOkWXyzCg 2wp0+wBFkmNtsuRJSpx22L+Pkp00WV+GYX6QJZM+5CEPdXN7aCTac2OFViVOrmKMuKKaCbUt8dcv 69EUI+uIYkRqxUv8xC2+nb99c9O1BU91rSXjBgGIskXXlrh2ri2iyNKaN8Re6ZYrMFbaNMTB0Wwj ZkgH6I2M0jjOo04b1hpNubXwddkb8TzgVxWn7nNVWe6QLDHk5sJqwrrxazS/IcXWkLYWdEiD/EMW DREKgp6glsQRtDPiFVQjqNFWV+6K6ibSVSUoDxyATRL/weaxJi0PXKA4tj2Vyf4/WPpp/2CQYNC7 SYqRIg006W7ndIiNknjqS9S1tgDPx/bBeJK2vdf0uwVDdGHxBws+aNN91AyACACFshwq0/g/gTA6 hOo/narPDw5R+Jgk13k+xoiCKU2neRy6E5Hi+HNrrHvPdYP8psRGbGv3zhDqS0QKsr+3LrSADTQI +5ZgVDUSOronEiX5JD92/MwHaL/4jGN4PGWIOyDC7hjZwyu9FlIG3UiFuhLPxuk4ZGC1FMwbvZs1 281CGgSBgWl4BtgLN6N3igWwmhO2GvaOCNnvIbhUHg+qNPDz9QrS+jmLZ6vpapqNsjRfjbJ4uRzd rRfZKF8nk/HyerlYLJNfPrUkK2rBGFc+u6PMk+zvZDQMXC/Qk9AvWFyQXYfnNdnoMo1QYuByfAd2 QU9eQr3mNpo9gZyM7ucW7hnY1No8Y9TBzJbY/tgRwzGSHxQMxSzJMj/k4ZCNJykczLllc24higJU iR1G/Xbh+oth1wZpgSJDW5X281AJd9R7n9UgfpjLwGC4Q/zgn5+D18tNN/8NAAD//wMAUEsDBBQA BgAIAAAAIQCq7o5v3gAAAAcBAAAPAAAAZHJzL2Rvd25yZXYueG1sTI7LTsMwEEX3SPyDNUjsqNMg WhLiVAXEhocQbaWKnRO7cYQ9jmy3CX/PsILlfejeU60mZ9lJh9h7FDCfZcA0tl712AnYbZ+uboHF JFFJ61EL+NYRVvX5WSVL5Uf80KdN6hiNYCylAJPSUHIeW6OdjDM/aKTs4IOTiWTouApypHFneZ5l C+5kj/Rg5KAfjG6/Nkcn4PBprv3z6+NL48L+bWfv1+/N2AlxeTGt74AlPaW/MvziEzrUxNT4I6rI rIBlkVOT/EUBjPJiOQfWCLjJC+B1xf/z1z8AAAD//wMAUEsBAi0AFAAGAAgAAAAhALaDOJL+AAAA 4QEAABMAAAAAAAAAAAAAAAAAAAAAAFtDb250ZW50X1R5cGVzXS54bWxQSwECLQAUAAYACAAAACEA OP0h/9YAAACUAQAACwAAAAAAAAAAAAAAAAAvAQAAX3JlbHMvLnJlbHNQSwECLQAUAAYACAAAACEA 5Q9eVYYCAAAxBQAADgAAAAAAAAAAAAAAAAAuAgAAZHJzL2Uyb0RvYy54bWxQSwECLQAUAAYACAAA ACEAqu6Ob94AAAAHAQAADwAAAAAAAAAAAAAAAADgBAAAZHJzL2Rvd25yZXYueG1sUEsFBgAAAAAE AAQA8wAAAOsFAAAAAA== "/>
                  </w:pict>
                </mc:Fallback>
              </mc:AlternateContent>
            </w:r>
            <w:r w:rsidR="003E59C3" w:rsidRPr="0059691B">
              <w:rPr>
                <w:b/>
                <w:bCs/>
                <w:lang w:val="es-ES"/>
              </w:rPr>
              <w:t xml:space="preserve">U G U </w:t>
            </w:r>
          </w:p>
          <w:p w:rsidR="003E59C3" w:rsidRPr="0059691B" w:rsidRDefault="003E59C3" w:rsidP="004368B9">
            <w:pPr>
              <w:tabs>
                <w:tab w:val="left" w:pos="1089"/>
              </w:tabs>
              <w:spacing w:before="120" w:after="120"/>
              <w:rPr>
                <w:b/>
                <w:bCs/>
                <w:lang w:val="es-ES"/>
              </w:rPr>
            </w:pPr>
            <w:r w:rsidRPr="0059691B">
              <w:rPr>
                <w:b/>
                <w:bCs/>
                <w:lang w:val="es-ES"/>
              </w:rPr>
              <w:t>U G X</w:t>
            </w:r>
            <w:r w:rsidRPr="0059691B">
              <w:rPr>
                <w:b/>
                <w:bCs/>
                <w:lang w:val="es-ES"/>
              </w:rPr>
              <w:tab/>
              <w:t>Cys</w:t>
            </w:r>
          </w:p>
          <w:p w:rsidR="003E59C3" w:rsidRPr="0059691B" w:rsidRDefault="003E59C3" w:rsidP="004368B9">
            <w:pPr>
              <w:spacing w:before="120" w:after="120"/>
              <w:rPr>
                <w:b/>
                <w:bCs/>
                <w:lang w:val="es-ES"/>
              </w:rPr>
            </w:pPr>
            <w:r w:rsidRPr="0059691B">
              <w:rPr>
                <w:b/>
                <w:bCs/>
                <w:lang w:val="es-ES"/>
              </w:rPr>
              <w:t>U G A  **</w:t>
            </w:r>
          </w:p>
          <w:p w:rsidR="003E59C3" w:rsidRPr="0059691B" w:rsidRDefault="003E59C3" w:rsidP="004368B9">
            <w:pPr>
              <w:spacing w:before="120" w:after="120"/>
              <w:rPr>
                <w:b/>
                <w:bCs/>
              </w:rPr>
            </w:pPr>
            <w:r w:rsidRPr="0059691B">
              <w:rPr>
                <w:b/>
                <w:bCs/>
              </w:rPr>
              <w:t>U G G     Trp</w:t>
            </w:r>
          </w:p>
        </w:tc>
        <w:tc>
          <w:tcPr>
            <w:tcW w:w="54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rPr>
            </w:pPr>
            <w:r w:rsidRPr="0059691B">
              <w:rPr>
                <w:b/>
                <w:bCs/>
              </w:rPr>
              <w:t>U</w:t>
            </w:r>
          </w:p>
          <w:p w:rsidR="003E59C3" w:rsidRPr="0059691B" w:rsidRDefault="003E59C3" w:rsidP="004368B9">
            <w:pPr>
              <w:spacing w:before="120" w:after="120"/>
              <w:jc w:val="center"/>
              <w:rPr>
                <w:b/>
                <w:bCs/>
              </w:rPr>
            </w:pPr>
            <w:r w:rsidRPr="0059691B">
              <w:rPr>
                <w:b/>
                <w:bCs/>
              </w:rPr>
              <w:t>X</w:t>
            </w:r>
          </w:p>
          <w:p w:rsidR="003E59C3" w:rsidRPr="0059691B" w:rsidRDefault="003E59C3" w:rsidP="004368B9">
            <w:pPr>
              <w:spacing w:before="120" w:after="120"/>
              <w:jc w:val="center"/>
              <w:rPr>
                <w:b/>
                <w:bCs/>
              </w:rPr>
            </w:pPr>
            <w:r w:rsidRPr="0059691B">
              <w:rPr>
                <w:b/>
                <w:bCs/>
              </w:rPr>
              <w:t>A</w:t>
            </w:r>
          </w:p>
          <w:p w:rsidR="003E59C3" w:rsidRPr="0059691B" w:rsidRDefault="003E59C3" w:rsidP="004368B9">
            <w:pPr>
              <w:spacing w:before="120" w:after="120"/>
              <w:jc w:val="center"/>
              <w:rPr>
                <w:b/>
                <w:bCs/>
              </w:rPr>
            </w:pPr>
            <w:r w:rsidRPr="0059691B">
              <w:rPr>
                <w:b/>
                <w:bCs/>
              </w:rPr>
              <w:t>G</w:t>
            </w:r>
          </w:p>
        </w:tc>
      </w:tr>
      <w:tr w:rsidR="003E59C3" w:rsidRPr="0059691B">
        <w:tc>
          <w:tcPr>
            <w:tcW w:w="72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t>X</w:t>
            </w: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79904" behindDoc="0" locked="0" layoutInCell="1" allowOverlap="1">
                      <wp:simplePos x="0" y="0"/>
                      <wp:positionH relativeFrom="column">
                        <wp:posOffset>502920</wp:posOffset>
                      </wp:positionH>
                      <wp:positionV relativeFrom="paragraph">
                        <wp:posOffset>114300</wp:posOffset>
                      </wp:positionV>
                      <wp:extent cx="182880" cy="571500"/>
                      <wp:effectExtent l="10160" t="10795" r="6985" b="8255"/>
                      <wp:wrapNone/>
                      <wp:docPr id="171" name="AutoShape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2880" cy="571500"/>
                              </a:xfrm>
                              <a:prstGeom prst="rightBrace">
                                <a:avLst>
                                  <a:gd name="adj1" fmla="val 2604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9" o:spid="_x0000_s1026" type="#_x0000_t88" style="position:absolute;margin-left:39.6pt;margin-top:9pt;width:14.4pt;height:45pt;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G+/JgwIAADEFAAAOAAAAZHJzL2Uyb0RvYy54bWysVNuO0zAQfUfiHyy/d3MhvUVNV0vTIqQF Vlr4ANd2GoNjB9ttuov4d8ZOWlr2BSHy4NiZyZk5M2e8uD02Eh24sUKrAic3MUZcUc2E2hX4y+fN aIaRdUQxIrXiBX7iFt8uX79adG3OU11rybhBAKJs3rUFrp1r8yiytOYNsTe65QqMlTYNcXA0u4gZ 0gF6I6M0jidRpw1rjabcWvha9ka8DPhVxan7VFWWOyQLDLm5sJqwbv0aLRck3xnS1oIOaZB/yKIh QkHQM1RJHEF7I15ANYIabXXlbqhuIl1VgvLAAdgk8R9sHmvS8sAFimPbc5ns/4OlHw8PBgkGvZsm GCnSQJPu9k6H2CiJ575EXWtz8HxsH4wnadt7Tb9ZMERXFn+w4IO23QfNAIgAUCjLsTKN/xMIo2Oo /tO5+vzoEIWPySydzaBHFEzjaTKOQ3cikp9+bo1177hukN8U2Ihd7d4aQn2JSE4O99aFFrCBBmFf gVLVSOjogUiUTuIsHTp+4ZNe+kDUc9wBETI4RfbwSm+ElEE3UqGuwPNxOg4ZWC0F80bvZs1uu5IG QWBgGh4fGsCu3IzeKxbAak7Yetg7ImS/B3+pPB5UaeDn6xWk9WMez9ez9SwbZelkPcrishzdbVbZ aLJJpuPyTblalclPn1qS5bVgjCuf3UnmSfZ3MhoGrhfoWehXLK7IbsLzkmx0nUaoBXA5vQO7oCcv oV5zW82eQE5G93ML9wxsam2eMepgZgtsv++J4RjJ9wqGYp5kmR/ycMjG0xQO5tKyvbQQRQGqwA6j frty/cWwb4O0QJGhrUr7eaiEO+m9z2oQP8xlYDDcIX7wL8/B6/dNt/wFAAD//wMAUEsDBBQABgAI AAAAIQBBcWmX2wAAAAkBAAAPAAAAZHJzL2Rvd25yZXYueG1sTE9dS8NAEHwX/A/HCr7ZixW0xlxK VXzxA7EtFN8uuW0umNsLd9cm/ns3IOjbzM4wO1MsR9eJI4bYelJwOctAINXetNQo2G6eLhYgYtJk dOcJFXxjhGV5elLo3PiBPvC4To3gEIq5VmBT6nMpY23R6TjzPRJrex+cTkxDI03QA4e7Ts6z7Fo6 3RJ/sLrHB4v11/rgFOw/7ZV/fn18qVzYvW27+9V7NTRKnZ+NqzsQCcf0Z4apPleHkjtV/kAmik7B ze2cnXxf8KRJzyZQ/QJZFvL/gvIHAAD//wMAUEsBAi0AFAAGAAgAAAAhALaDOJL+AAAA4QEAABMA AAAAAAAAAAAAAAAAAAAAAFtDb250ZW50X1R5cGVzXS54bWxQSwECLQAUAAYACAAAACEAOP0h/9YA AACUAQAACwAAAAAAAAAAAAAAAAAvAQAAX3JlbHMvLnJlbHNQSwECLQAUAAYACAAAACEAHRvvyYMC AAAxBQAADgAAAAAAAAAAAAAAAAAuAgAAZHJzL2Uyb0RvYy54bWxQSwECLQAUAAYACAAAACEAQXFp l9sAAAAJAQAADwAAAAAAAAAAAAAAAADdBAAAZHJzL2Rvd25yZXYueG1sUEsFBgAAAAAEAAQA8wAA AOUFAAAAAA== "/>
                  </w:pict>
                </mc:Fallback>
              </mc:AlternateContent>
            </w:r>
            <w:r w:rsidR="003E59C3" w:rsidRPr="0059691B">
              <w:rPr>
                <w:b/>
                <w:bCs/>
                <w:lang w:val="es-ES"/>
              </w:rPr>
              <w:t xml:space="preserve">X U U </w:t>
            </w:r>
          </w:p>
          <w:p w:rsidR="003E59C3" w:rsidRPr="0059691B" w:rsidRDefault="003E59C3" w:rsidP="004368B9">
            <w:pPr>
              <w:tabs>
                <w:tab w:val="left" w:pos="1190"/>
              </w:tabs>
              <w:spacing w:before="120" w:after="120"/>
              <w:rPr>
                <w:b/>
                <w:bCs/>
                <w:lang w:val="es-ES"/>
              </w:rPr>
            </w:pPr>
            <w:r w:rsidRPr="0059691B">
              <w:rPr>
                <w:b/>
                <w:bCs/>
                <w:lang w:val="es-ES"/>
              </w:rPr>
              <w:t>X U X</w:t>
            </w:r>
            <w:r w:rsidRPr="0059691B">
              <w:rPr>
                <w:b/>
                <w:bCs/>
                <w:lang w:val="es-ES"/>
              </w:rPr>
              <w:tab/>
              <w:t>Leu</w:t>
            </w:r>
          </w:p>
          <w:p w:rsidR="003E59C3" w:rsidRPr="0059691B" w:rsidRDefault="003E59C3" w:rsidP="004368B9">
            <w:pPr>
              <w:spacing w:before="120" w:after="120"/>
              <w:rPr>
                <w:b/>
                <w:bCs/>
                <w:lang w:val="es-ES"/>
              </w:rPr>
            </w:pPr>
            <w:r w:rsidRPr="0059691B">
              <w:rPr>
                <w:b/>
                <w:bCs/>
                <w:lang w:val="es-ES"/>
              </w:rPr>
              <w:t>X U A</w:t>
            </w:r>
          </w:p>
          <w:p w:rsidR="003E59C3" w:rsidRPr="0059691B" w:rsidRDefault="003E59C3" w:rsidP="004368B9">
            <w:pPr>
              <w:spacing w:before="120" w:after="120"/>
              <w:rPr>
                <w:b/>
                <w:bCs/>
              </w:rPr>
            </w:pPr>
            <w:r w:rsidRPr="0059691B">
              <w:rPr>
                <w:b/>
                <w:bCs/>
              </w:rPr>
              <w:t>X U G</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80928" behindDoc="0" locked="0" layoutInCell="1" allowOverlap="1">
                      <wp:simplePos x="0" y="0"/>
                      <wp:positionH relativeFrom="column">
                        <wp:posOffset>487680</wp:posOffset>
                      </wp:positionH>
                      <wp:positionV relativeFrom="paragraph">
                        <wp:posOffset>114300</wp:posOffset>
                      </wp:positionV>
                      <wp:extent cx="120015" cy="571500"/>
                      <wp:effectExtent l="10160" t="10795" r="12700" b="8255"/>
                      <wp:wrapNone/>
                      <wp:docPr id="170" name="AutoShape 1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015" cy="571500"/>
                              </a:xfrm>
                              <a:prstGeom prst="rightBrace">
                                <a:avLst>
                                  <a:gd name="adj1" fmla="val 3968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0" o:spid="_x0000_s1026" type="#_x0000_t88" style="position:absolute;margin-left:38.4pt;margin-top:9pt;width:9.45pt;height:45pt;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EZmahQIAADEFAAAOAAAAZHJzL2Uyb0RvYy54bWysVNuO0zAQfUfiHyy/d5N0k16ipqulaRHS AistfIBrO43BsYPtNl0Q/87YSUvLviBEHhw7MzkzZ+aMF3fHRqIDN1ZoVeDkJsaIK6qZULsCf/60 Gc0wso4oRqRWvMDP3OK75etXi67N+VjXWjJuEIAom3dtgWvn2jyKLK15Q+yNbrkCY6VNQxwczS5i hnSA3shoHMeTqNOGtUZTbi18LXsjXgb8quLUfawqyx2SBYbcXFhNWLd+jZYLku8MaWtBhzTIP2TR EKEg6BmqJI6gvREvoBpBjba6cjdUN5GuKkF54ABskvgPNk81aXngAsWx7blM9v/B0g+HR4MEg95N oT6KNNCk+73TITZKklCirrU5eD61j8aTtO2Dpl8t1C66sviDBR+07d5rBkAEgEJZjpVp/J9AGB1D 9Z/P1edHhyh8TKCfSYYRBVM2TbI4hI5Ifvq5Nda95bpBflNgI3a1e2MI9SUiOTk8WBdawAYahH1J MKoaCR09EIlu55PZ7dDxC5/xpQ9EPccdECGDU2QPr/RGSBl0IxXqCjzPxlnIwGopmDd6N2t225U0 CAID0/D40AB25Wb0XrEAVnPC1sPeESH7PfhL5fGgSgM/X68grR/zeL6erWfpKB1P1qM0LsvR/WaV jiabZJqVt+VqVSY/fWpJmteCMa58dieZJ+nfyWgYuF6gZ6FfsbgiuwnPS7LRdRqhFsDl9A7sgp68 hPwA23yr2TPIyeh+buGegU2tzXeMOpjZAttve2I4RvKdgqGYJ2nqhzwc0mw6hoO5tGwvLURRgCqw w6jfrlx/MezbIC1QZGir0n4eKuFOeu+zGsQPcxkYDHeIH/zLc/D6fdMtfwEAAP//AwBQSwMEFAAG AAgAAAAhAPaksKPdAAAACAEAAA8AAABkcnMvZG93bnJldi54bWxMj81OwzAQhO9IvIO1SNyoA4i2 hDhVAXHhR4hSCXFz4m0cYa8j223C27Oc4Dgzq9lvqtXknThgTH0gBeezAgRSG0xPnYLt+8PZEkTK mox2gVDBNyZY1cdHlS5NGOkND5vcCS6hVGoFNuehlDK1Fr1OszAgcbYL0evMMnbSRD1yuXfyoijm 0uue+IPVA95ZbL82e69g92kvw+Pz/VPj48fL1t2uX5uxU+r0ZFrfgMg45b9j+MVndKiZqQl7Mkk4 BYs5k2f2lzyJ8+urBYiGdcGGrCv5f0D9AwAA//8DAFBLAQItABQABgAIAAAAIQC2gziS/gAAAOEB AAATAAAAAAAAAAAAAAAAAAAAAABbQ29udGVudF9UeXBlc10ueG1sUEsBAi0AFAAGAAgAAAAhADj9 If/WAAAAlAEAAAsAAAAAAAAAAAAAAAAALwEAAF9yZWxzLy5yZWxzUEsBAi0AFAAGAAgAAAAhAFIR mZqFAgAAMQUAAA4AAAAAAAAAAAAAAAAALgIAAGRycy9lMm9Eb2MueG1sUEsBAi0AFAAGAAgAAAAh APaksKPdAAAACAEAAA8AAAAAAAAAAAAAAAAA3wQAAGRycy9kb3ducmV2LnhtbFBLBQYAAAAABAAE APMAAADpBQAAAAA= "/>
                  </w:pict>
                </mc:Fallback>
              </mc:AlternateContent>
            </w:r>
            <w:r w:rsidR="003E59C3" w:rsidRPr="0059691B">
              <w:rPr>
                <w:b/>
                <w:bCs/>
                <w:lang w:val="es-ES"/>
              </w:rPr>
              <w:t>X X U</w:t>
            </w:r>
          </w:p>
          <w:p w:rsidR="003E59C3" w:rsidRPr="0059691B" w:rsidRDefault="003E59C3" w:rsidP="004368B9">
            <w:pPr>
              <w:tabs>
                <w:tab w:val="left" w:pos="1177"/>
              </w:tabs>
              <w:spacing w:before="120" w:after="120"/>
              <w:rPr>
                <w:b/>
                <w:bCs/>
                <w:lang w:val="es-ES"/>
              </w:rPr>
            </w:pPr>
            <w:r w:rsidRPr="0059691B">
              <w:rPr>
                <w:b/>
                <w:bCs/>
                <w:lang w:val="es-ES"/>
              </w:rPr>
              <w:t>X X X       Pro</w:t>
            </w:r>
          </w:p>
          <w:p w:rsidR="003E59C3" w:rsidRPr="0059691B" w:rsidRDefault="003E59C3" w:rsidP="004368B9">
            <w:pPr>
              <w:spacing w:before="120" w:after="120"/>
              <w:rPr>
                <w:b/>
                <w:bCs/>
                <w:lang w:val="es-ES"/>
              </w:rPr>
            </w:pPr>
            <w:r w:rsidRPr="0059691B">
              <w:rPr>
                <w:b/>
                <w:bCs/>
                <w:lang w:val="es-ES"/>
              </w:rPr>
              <w:t xml:space="preserve">X X A </w:t>
            </w:r>
          </w:p>
          <w:p w:rsidR="003E59C3" w:rsidRPr="0059691B" w:rsidRDefault="003E59C3" w:rsidP="004368B9">
            <w:pPr>
              <w:spacing w:before="120" w:after="120"/>
              <w:rPr>
                <w:b/>
                <w:bCs/>
              </w:rPr>
            </w:pPr>
            <w:r w:rsidRPr="0059691B">
              <w:rPr>
                <w:b/>
                <w:bCs/>
              </w:rPr>
              <w:t>X X G</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tabs>
                <w:tab w:val="left" w:pos="1077"/>
              </w:tabs>
              <w:spacing w:before="120" w:after="120"/>
              <w:rPr>
                <w:b/>
                <w:bCs/>
              </w:rPr>
            </w:pPr>
            <w:r>
              <w:rPr>
                <w:noProof/>
              </w:rPr>
              <mc:AlternateContent>
                <mc:Choice Requires="wps">
                  <w:drawing>
                    <wp:anchor distT="0" distB="0" distL="114300" distR="114300" simplePos="0" relativeHeight="251581952" behindDoc="0" locked="0" layoutInCell="1" allowOverlap="1">
                      <wp:simplePos x="0" y="0"/>
                      <wp:positionH relativeFrom="column">
                        <wp:posOffset>388620</wp:posOffset>
                      </wp:positionH>
                      <wp:positionV relativeFrom="paragraph">
                        <wp:posOffset>6985</wp:posOffset>
                      </wp:positionV>
                      <wp:extent cx="118745" cy="335915"/>
                      <wp:effectExtent l="10160" t="8255" r="13970" b="8255"/>
                      <wp:wrapNone/>
                      <wp:docPr id="169" name="AutoShape 1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5915"/>
                              </a:xfrm>
                              <a:prstGeom prst="rightBrace">
                                <a:avLst>
                                  <a:gd name="adj1" fmla="val 2357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1" o:spid="_x0000_s1026" type="#_x0000_t88" style="position:absolute;margin-left:30.6pt;margin-top:.55pt;width:9.35pt;height:26.45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H5kfhQIAADEFAAAOAAAAZHJzL2Uyb0RvYy54bWysVNuO0zAQfUfiHyy/dxOnSS/RpqulF4S0 wEoLH+DaThNw7GC7TRfEvzN20tKyLwiRB8fOTM7MmTnj27tjI9FBGFtrVWByE2MkFNO8VrsCf/60 Gc0wso4qTqVWosDPwuK7xetXt12bi0RXWnJhEIAom3dtgSvn2jyKLKtEQ+2NboUCY6lNQx0czS7i hnaA3sgoieNJ1GnDW6OZsBa+rnojXgT8shTMfSxLKxySBYbcXFhNWLd+jRa3NN8Z2lY1G9Kg/5BF Q2sFQc9QK+oo2pv6BVRTM6OtLt0N002ky7JmInAANiT+g81TRVsRuEBxbHsuk/1/sOzD4dGgmkPv JnOMFG2gSfd7p0NsRAjxJepam4PnU/toPEnbPmj21YIhurL4gwUftO3eaw5AFIBCWY6lafyfQBgd Q/Wfz9UXR4cYfCRkNk0zjBiYxuNsTjIfOqL56efWWPdW6Ab5TYFNvavcG0OZLxHN6eHButACPtCg /AvBqGwkdPRAJUrG2TQdOn7hk1z6ZDE8Q9wBETI4RfbwSm9qKYNupEJdgedZkoUMrJY190bvZs1u u5QGQWBgGp4B9srN6L3iAawSlK+HvaO17PcQXCqPB1Ua+Pl6BWn9mMfz9Ww9S0dpMlmP0ni1Gt1v lulosiHTbDVeLZcr8tOnRtK8qjkXymd3kjlJ/05Gw8D1Aj0L/YrFFdlNeF6Sja7TCK0FLqd3YBf0 5CXUa26r+TPIyeh+buGegU2lzXeMOpjZAttve2oERvKdgqGYkzT1Qx4OaTZN4GAuLdtLC1UMoArs MOq3S9dfDPs2SAsUGdqqtJ+HsnYnvfdZDeKHuQwMhjvED/7lOXj9vukWvwAAAP//AwBQSwMEFAAG AAgAAAAhAPIZ3rrdAAAABgEAAA8AAABkcnMvZG93bnJldi54bWxMjstOwzAQRfdI/IM1SOyokwKF hjhVAbHhIUSphNg58TSOiMeR7Tbh7xlWsLwP3XvK1eR6ccAQO08K8lkGAqnxpqNWwfb94ewaREya jO49oYJvjLCqjo9KXRg/0hseNqkVPEKx0ApsSkMhZWwsOh1nfkDibOeD04llaKUJeuRx18t5li2k 0x3xg9UD3llsvjZ7p2D3ac/94/P9U+3Cx8u2v12/1mOr1OnJtL4BkXBKf2X4xWd0qJip9nsyUfQK Fvmcm+znIDi+Wi5B1AouLzKQVSn/41c/AAAA//8DAFBLAQItABQABgAIAAAAIQC2gziS/gAAAOEB AAATAAAAAAAAAAAAAAAAAAAAAABbQ29udGVudF9UeXBlc10ueG1sUEsBAi0AFAAGAAgAAAAhADj9 If/WAAAAlAEAAAsAAAAAAAAAAAAAAAAALwEAAF9yZWxzLy5yZWxzUEsBAi0AFAAGAAgAAAAhAMgf mR+FAgAAMQUAAA4AAAAAAAAAAAAAAAAALgIAAGRycy9lMm9Eb2MueG1sUEsBAi0AFAAGAAgAAAAh APIZ3rrdAAAABgEAAA8AAAAAAAAAAAAAAAAA3wQAAGRycy9kb3ducmV2LnhtbFBLBQYAAAAABAAE APMAAADpBQAAAAA= "/>
                  </w:pict>
                </mc:Fallback>
              </mc:AlternateContent>
            </w:r>
            <w:r w:rsidR="003E59C3" w:rsidRPr="0059691B">
              <w:rPr>
                <w:b/>
                <w:bCs/>
              </w:rPr>
              <w:t>X A U</w:t>
            </w:r>
            <w:r w:rsidR="003E59C3" w:rsidRPr="0059691B">
              <w:rPr>
                <w:b/>
                <w:bCs/>
              </w:rPr>
              <w:tab/>
              <w:t>His</w:t>
            </w:r>
          </w:p>
          <w:p w:rsidR="003E59C3" w:rsidRPr="0059691B" w:rsidRDefault="003E59C3" w:rsidP="004368B9">
            <w:pPr>
              <w:spacing w:before="120" w:after="120"/>
              <w:rPr>
                <w:b/>
                <w:bCs/>
              </w:rPr>
            </w:pPr>
            <w:r w:rsidRPr="0059691B">
              <w:rPr>
                <w:b/>
                <w:bCs/>
              </w:rPr>
              <w:t>X A X</w:t>
            </w:r>
          </w:p>
          <w:p w:rsidR="003E59C3" w:rsidRPr="0059691B" w:rsidRDefault="005A0CCA" w:rsidP="004368B9">
            <w:pPr>
              <w:spacing w:before="120" w:after="120"/>
              <w:rPr>
                <w:b/>
                <w:bCs/>
              </w:rPr>
            </w:pPr>
            <w:r>
              <w:rPr>
                <w:noProof/>
              </w:rPr>
              <mc:AlternateContent>
                <mc:Choice Requires="wps">
                  <w:drawing>
                    <wp:anchor distT="0" distB="0" distL="114300" distR="114300" simplePos="0" relativeHeight="251582976" behindDoc="0" locked="0" layoutInCell="1" allowOverlap="1">
                      <wp:simplePos x="0" y="0"/>
                      <wp:positionH relativeFrom="column">
                        <wp:posOffset>502920</wp:posOffset>
                      </wp:positionH>
                      <wp:positionV relativeFrom="paragraph">
                        <wp:posOffset>71120</wp:posOffset>
                      </wp:positionV>
                      <wp:extent cx="118745" cy="335915"/>
                      <wp:effectExtent l="10160" t="13970" r="13970" b="12065"/>
                      <wp:wrapNone/>
                      <wp:docPr id="168" name="AutoShape 1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5915"/>
                              </a:xfrm>
                              <a:prstGeom prst="rightBrace">
                                <a:avLst>
                                  <a:gd name="adj1" fmla="val 2357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2" o:spid="_x0000_s1026" type="#_x0000_t88" style="position:absolute;margin-left:39.6pt;margin-top:5.6pt;width:9.35pt;height:26.45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ZxRchAIAADEFAAAOAAAAZHJzL2Uyb0RvYy54bWysVNuO0zAQfUfiHyy/d3Np0ku06WrpBSEt sNLCB7i20xgcO9hu0wXx74ydtLTsC0LkwbEzkzNzZs749u7YSHTgxgqtSpzcxBhxRTUTalfiz582 oxlG1hHFiNSKl/iZW3y3eP3qtmsLnupaS8YNAhBli64tce1cW0SRpTVviL3RLVdgrLRpiIOj2UXM kA7QGxmlcTyJOm1YazTl1sLXVW/Ei4BfVZy6j1VluUOyxJCbC6sJ69av0eKWFDtD2lrQIQ3yD1k0 RCgIeoZaEUfQ3ogXUI2gRltduRuqm0hXlaA8cAA2SfwHm6eatDxwgeLY9lwm+/9g6YfDo0GCQe8m 0CpFGmjS/d7pEBslSepL1LW2AM+n9tF4krZ90PSrBUN0ZfEHCz5o273XDIAIAIWyHCvT+D+BMDqG 6j+fq8+PDlH4mCSzaZZjRME0HufzJPehI1Kcfm6NdW+5bpDflNiIXe3eGEJ9iUhBDg/WhRawgQZh XxKMqkZCRw9EonScT7Oh4xc+6aVPHsMzxB0QIYNTZA+v9EZIGXQjFepKPM/TPGRgtRTMG72bNbvt UhoEgYFpeAbYKzej94oFsJoTth72jgjZ7yG4VB4PqjTw8/UK0voxj+fr2XqWjbJ0sh5l8Wo1ut8s s9Fkk0zz1Xi1XK6Snz61JCtqwRhXPruTzJPs72Q0DFwv0LPQr1hckd2E5yXZ6DqN0FrgcnoHdkFP XkK95raaPYOcjO7nFu4Z2NTafMeog5ktsf22J4ZjJN8pGIp5kmV+yMMhy6cpHMylZXtpIYoCVIkd Rv126fqLYd8GaYEiQ1uV9vNQCXfSe5/VIH6Yy8BguEP84F+eg9fvm27xCwAA//8DAFBLAwQUAAYA CAAAACEA5oa2Rt8AAAAHAQAADwAAAGRycy9kb3ducmV2LnhtbEyOzU7DMBCE70i8g7VI3KiTgloS 4lQFxIUfIdpKFTcnduMIex3ZbhPenuUEp9HOjGa/ajU5y046xN6jgHyWAdPYetVjJ2C3fbq6BRaT RCWtRy3gW0dY1ednlSyVH/FDnzapYzSCsZQCTEpDyXlsjXYyzvygkbKDD04mOkPHVZAjjTvL51m2 4E72SB+MHPSD0e3X5ugEHD7NtX9+fXxpXNi/7ez9+r0ZOyEuL6b1HbCkp/RXhl98QoeamBp/RBWZ FbAs5tQkPyelvFgWwBoBi5sceF3x//z1DwAAAP//AwBQSwECLQAUAAYACAAAACEAtoM4kv4AAADh AQAAEwAAAAAAAAAAAAAAAAAAAAAAW0NvbnRlbnRfVHlwZXNdLnhtbFBLAQItABQABgAIAAAAIQA4 /SH/1gAAAJQBAAALAAAAAAAAAAAAAAAAAC8BAABfcmVscy8ucmVsc1BLAQItABQABgAIAAAAIQCu ZxRchAIAADEFAAAOAAAAAAAAAAAAAAAAAC4CAABkcnMvZTJvRG9jLnhtbFBLAQItABQABgAIAAAA IQDmhrZG3wAAAAcBAAAPAAAAAAAAAAAAAAAAAN4EAABkcnMvZG93bnJldi54bWxQSwUGAAAAAAQA BADzAAAA6gUAAAAA "/>
                  </w:pict>
                </mc:Fallback>
              </mc:AlternateContent>
            </w:r>
            <w:r w:rsidR="003E59C3" w:rsidRPr="0059691B">
              <w:rPr>
                <w:b/>
                <w:bCs/>
              </w:rPr>
              <w:t xml:space="preserve">X A A </w:t>
            </w:r>
          </w:p>
          <w:p w:rsidR="003E59C3" w:rsidRPr="0059691B" w:rsidRDefault="003E59C3" w:rsidP="004368B9">
            <w:pPr>
              <w:tabs>
                <w:tab w:val="left" w:pos="1114"/>
              </w:tabs>
              <w:spacing w:before="120" w:after="120"/>
              <w:rPr>
                <w:b/>
                <w:bCs/>
              </w:rPr>
            </w:pPr>
            <w:r w:rsidRPr="0059691B">
              <w:rPr>
                <w:b/>
                <w:bCs/>
              </w:rPr>
              <w:t xml:space="preserve">X A G </w:t>
            </w:r>
            <w:r w:rsidRPr="0059691B">
              <w:rPr>
                <w:b/>
                <w:bCs/>
              </w:rPr>
              <w:tab/>
              <w:t>Gln</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84000" behindDoc="0" locked="0" layoutInCell="1" allowOverlap="1">
                      <wp:simplePos x="0" y="0"/>
                      <wp:positionH relativeFrom="column">
                        <wp:posOffset>502920</wp:posOffset>
                      </wp:positionH>
                      <wp:positionV relativeFrom="paragraph">
                        <wp:posOffset>114300</wp:posOffset>
                      </wp:positionV>
                      <wp:extent cx="116205" cy="571500"/>
                      <wp:effectExtent l="10160" t="10795" r="6985" b="8255"/>
                      <wp:wrapNone/>
                      <wp:docPr id="167" name="AutoShape 1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6205" cy="571500"/>
                              </a:xfrm>
                              <a:prstGeom prst="rightBrace">
                                <a:avLst>
                                  <a:gd name="adj1" fmla="val 409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3" o:spid="_x0000_s1026" type="#_x0000_t88" style="position:absolute;margin-left:39.6pt;margin-top:9pt;width:9.15pt;height:45pt;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u7D8hAIAADEFAAAOAAAAZHJzL2Uyb0RvYy54bWysVNuO0zAQfUfiHyy/d3PZ9BY1XS1Ni5AW WGnhA1zbaQyOHWy36YL4d8ZOWlr2BSHy4NiZyZk5M2e8uDs2Eh24sUKrAic3MUZcUc2E2hX486fN aIaRdUQxIrXiBX7mFt8tX79adG3OU11rybhBAKJs3rUFrp1r8yiytOYNsTe65QqMlTYNcXA0u4gZ 0gF6I6M0jidRpw1rjabcWvha9ka8DPhVxan7WFWWOyQLDLm5sJqwbv0aLRck3xnS1oIOaZB/yKIh QkHQM1RJHEF7I15ANYIabXXlbqhuIl1VgvLAAdgk8R9snmrS8sAFimPbc5ns/4OlHw6PBgkGvZtM MVKkgSbd750OsVGS3PoSda3NwfOpfTSepG0fNP1qwRBdWfzBgg/adu81AyACQKEsx8o0/k8gjI6h +s/n6vOjQxQ+JskkjccYUTCNp8k4Dt2JSH76uTXWveW6QX5TYCN2tXtjCPUlIjk5PFgXWsAGGoR9 STCqGgkdPRCJsng+y4aOX/iklz4Q9Rx3QIQMTpE9vNIbIWXQjVSoK/B8nI5DBlZLwbzRu1mz266k QRAYmIbHhwawKzej94oFsJoTth72jgjZ78FfKo8HVRr4+XoFaf2Yx/P1bD3LRlk6WY+yuCxH95tV Nppskum4vC1XqzL56VNLsrwWjHHlszvJPMn+TkbDwPUCPQv9isUV2U14XpKNrtMItQAup3dgF/Tk JdRrbqvZM8jJ6H5u4Z6BTa3Nd4w6mNkC2297YjhG8p2CoZgnWeaHPByy8TSFg7m0bC8tRFGAKrDD qN+uXH8x7NsgLVBkaKvSfh4q4U5677MaxA9zGRgMd4gf/Mtz8Pp90y1/AQAA//8DAFBLAwQUAAYA CAAAACEA0N1SeNsAAAAIAQAADwAAAGRycy9kb3ducmV2LnhtbExPyU7DMBC9I/EP1iBxow5F0DbE qQqICxShLhLi5sTTOCIeR7bbhL9nOMHxLXpLsRxdJ04YYutJwfUkA4FUe9NSo2C/e76ag4hJk9Gd J1TwjRGW5flZoXPjB9rgaZsawSEUc63AptTnUsbaotNx4nsk1g4+OJ0YhkaaoAcOd52cZtmddLol brC6x0eL9df26BQcPu2Nf1k/vVYufLztu4fVezU0Sl1ejKt7EAnH9GeG3/k8HUreVPkjmSg6BbPF lJ3Mz/kS64vZLYiKccaELAv5/0D5AwAA//8DAFBLAQItABQABgAIAAAAIQC2gziS/gAAAOEBAAAT AAAAAAAAAAAAAAAAAAAAAABbQ29udGVudF9UeXBlc10ueG1sUEsBAi0AFAAGAAgAAAAhADj9If/W AAAAlAEAAAsAAAAAAAAAAAAAAAAALwEAAF9yZWxzLy5yZWxzUEsBAi0AFAAGAAgAAAAhAFm7sPyE AgAAMQUAAA4AAAAAAAAAAAAAAAAALgIAAGRycy9lMm9Eb2MueG1sUEsBAi0AFAAGAAgAAAAhANDd UnjbAAAACAEAAA8AAAAAAAAAAAAAAAAA3gQAAGRycy9kb3ducmV2LnhtbFBLBQYAAAAABAAEAPMA AADmBQAAAAA= "/>
                  </w:pict>
                </mc:Fallback>
              </mc:AlternateContent>
            </w:r>
            <w:r w:rsidR="003E59C3" w:rsidRPr="0059691B">
              <w:rPr>
                <w:b/>
                <w:bCs/>
                <w:lang w:val="es-ES"/>
              </w:rPr>
              <w:t xml:space="preserve">X G U </w:t>
            </w:r>
          </w:p>
          <w:p w:rsidR="003E59C3" w:rsidRPr="0059691B" w:rsidRDefault="003E59C3" w:rsidP="004368B9">
            <w:pPr>
              <w:spacing w:before="120" w:after="120"/>
              <w:rPr>
                <w:b/>
                <w:bCs/>
                <w:lang w:val="es-ES"/>
              </w:rPr>
            </w:pPr>
            <w:r w:rsidRPr="0059691B">
              <w:rPr>
                <w:b/>
                <w:bCs/>
                <w:lang w:val="es-ES"/>
              </w:rPr>
              <w:t xml:space="preserve">X G X </w:t>
            </w:r>
          </w:p>
          <w:p w:rsidR="003E59C3" w:rsidRPr="0059691B" w:rsidRDefault="003E59C3" w:rsidP="004368B9">
            <w:pPr>
              <w:tabs>
                <w:tab w:val="left" w:pos="1252"/>
              </w:tabs>
              <w:spacing w:before="120" w:after="120"/>
              <w:rPr>
                <w:b/>
                <w:bCs/>
                <w:lang w:val="es-ES"/>
              </w:rPr>
            </w:pPr>
            <w:r w:rsidRPr="0059691B">
              <w:rPr>
                <w:b/>
                <w:bCs/>
                <w:lang w:val="es-ES"/>
              </w:rPr>
              <w:t>X G A       Arg</w:t>
            </w:r>
          </w:p>
          <w:p w:rsidR="003E59C3" w:rsidRPr="0059691B" w:rsidRDefault="003E59C3" w:rsidP="004368B9">
            <w:pPr>
              <w:spacing w:before="120" w:after="120"/>
              <w:rPr>
                <w:b/>
                <w:bCs/>
              </w:rPr>
            </w:pPr>
            <w:r w:rsidRPr="0059691B">
              <w:rPr>
                <w:b/>
                <w:bCs/>
              </w:rPr>
              <w:t xml:space="preserve">X G G </w:t>
            </w:r>
          </w:p>
        </w:tc>
        <w:tc>
          <w:tcPr>
            <w:tcW w:w="54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t>U</w:t>
            </w:r>
          </w:p>
          <w:p w:rsidR="003E59C3" w:rsidRPr="0059691B" w:rsidRDefault="003E59C3" w:rsidP="004368B9">
            <w:pPr>
              <w:spacing w:before="120" w:after="120"/>
              <w:jc w:val="center"/>
              <w:rPr>
                <w:b/>
                <w:bCs/>
              </w:rPr>
            </w:pPr>
            <w:r w:rsidRPr="0059691B">
              <w:rPr>
                <w:b/>
                <w:bCs/>
              </w:rPr>
              <w:t>X A G</w:t>
            </w:r>
          </w:p>
          <w:p w:rsidR="003E59C3" w:rsidRPr="0059691B" w:rsidRDefault="003E59C3" w:rsidP="004368B9">
            <w:pPr>
              <w:spacing w:before="120" w:after="120"/>
              <w:jc w:val="center"/>
              <w:rPr>
                <w:b/>
                <w:bCs/>
              </w:rPr>
            </w:pPr>
          </w:p>
        </w:tc>
      </w:tr>
      <w:tr w:rsidR="003E59C3" w:rsidRPr="0059691B">
        <w:tc>
          <w:tcPr>
            <w:tcW w:w="72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lastRenderedPageBreak/>
              <w:t>A</w:t>
            </w: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85024" behindDoc="0" locked="0" layoutInCell="1" allowOverlap="1">
                      <wp:simplePos x="0" y="0"/>
                      <wp:positionH relativeFrom="column">
                        <wp:posOffset>502920</wp:posOffset>
                      </wp:positionH>
                      <wp:positionV relativeFrom="paragraph">
                        <wp:posOffset>97790</wp:posOffset>
                      </wp:positionV>
                      <wp:extent cx="114300" cy="457200"/>
                      <wp:effectExtent l="6350" t="5715" r="12700" b="13335"/>
                      <wp:wrapNone/>
                      <wp:docPr id="166" name="AutoShape 1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4" o:spid="_x0000_s1026" type="#_x0000_t88" style="position:absolute;margin-left:39.6pt;margin-top:7.7pt;width:9pt;height:36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rzN0gAIAADEFAAAOAAAAZHJzL2Uyb0RvYy54bWysVFFv0zAQfkfiP1h+75J0addGS6fRtAhp wKTBD3BtpzE4trHdpgPx3zk7aWnZC0L4IbFzl+/uu/vOt3eHVqI9t05oVeLsKsWIK6qZUNsSf/60 Hs0wcp4oRqRWvMTP3OG7xetXt50p+Fg3WjJuEYAoV3SmxI33pkgSRxveEnelDVdgrLVtiYej3SbM kg7QW5mM03SadNoyYzXlzsHXqjfiRcSva079x7p23CNZYsjNx6eNz014JotbUmwtMY2gQxrkH7Jo iVAQ9ARVEU/QzooXUK2gVjtd+yuq20TXtaA8cgA2WfoHm6eGGB65QHGcOZXJ/T9Y+mH/aJFg0Lvp FCNFWmjS/c7rGBtlWR5K1BlXgOeTebSBpDMPmn51YEguLOHgwAdtuveaARABoFiWQ23b8CcQRodY /edT9fnBIwofIdZ1Cj2iYMonN9DdEDohxfFnY51/y3WLwqbEVmwb/8YSGkpECrJ/cD62gA00CPuS YVS3Ejq6JxJdhzV0/MxnfO4zSWENcQdEyOAYOcArvRZSRt1IhboSzyfjSczAaSlYMAY3Z7ebpbQI AgPTuAbYCzerd4pFsIYTthr2ngjZ7yG4VAEPqjTwC/WK0voxT+er2WqWj/LxdDXK06oa3a+X+Wi6 zm4m1XW1XFbZz5BalheNYIyrkN1R5ln+dzIaBq4X6EnoFywuyK7jekk2uUwjtha4HN+RXdRTkFCv uY1mzyAnq/u5hXsGNo223zHqYGZL7L7tiOUYyXcKhmKe5XkY8niIEsLInls25xaiKECV2GPUb5e+ vxh2JkoLFBnbqnSYh1r4o977rAbxw1xGBsMdEgb//By9ft90i18AAAD//wMAUEsDBBQABgAIAAAA IQCLk8uB3QAAAAcBAAAPAAAAZHJzL2Rvd25yZXYueG1sTI7NTsMwEITvSLyDtUjcqEMppA1xqgLi QkFVSyXEzYndOMJeR7bbhLdnOcFxfjTzlcvRWXbSIXYeBVxPMmAaG686bAXs35+v5sBikqik9agF fOsIy+r8rJSF8gNu9WmXWkYjGAspwKTUF5zHxmgn48T3Gik7+OBkIhlaroIcaNxZPs2yO+5kh/Rg ZK8fjW6+dkcn4PBpbvzL69O6duHjbW8fVpt6aIW4vBhX98CSHtNfGX7xCR0qYqr9EVVkVkC+mFKT /NsZMMoXOelawDyfAa9K/p+/+gEAAP//AwBQSwECLQAUAAYACAAAACEAtoM4kv4AAADhAQAAEwAA AAAAAAAAAAAAAAAAAAAAW0NvbnRlbnRfVHlwZXNdLnhtbFBLAQItABQABgAIAAAAIQA4/SH/1gAA AJQBAAALAAAAAAAAAAAAAAAAAC8BAABfcmVscy8ucmVsc1BLAQItABQABgAIAAAAIQCirzN0gAIA ADEFAAAOAAAAAAAAAAAAAAAAAC4CAABkcnMvZTJvRG9jLnhtbFBLAQItABQABgAIAAAAIQCLk8uB 3QAAAAcBAAAPAAAAAAAAAAAAAAAAANoEAABkcnMvZG93bnJldi54bWxQSwUGAAAAAAQABADzAAAA 5AUAAAAA "/>
                  </w:pict>
                </mc:Fallback>
              </mc:AlternateContent>
            </w:r>
            <w:r w:rsidR="003E59C3" w:rsidRPr="0059691B">
              <w:rPr>
                <w:b/>
                <w:bCs/>
                <w:lang w:val="es-ES"/>
              </w:rPr>
              <w:t xml:space="preserve">A U A </w:t>
            </w:r>
          </w:p>
          <w:p w:rsidR="003E59C3" w:rsidRPr="0059691B" w:rsidRDefault="003E59C3" w:rsidP="004368B9">
            <w:pPr>
              <w:tabs>
                <w:tab w:val="left" w:pos="1415"/>
              </w:tabs>
              <w:spacing w:before="120" w:after="120"/>
              <w:rPr>
                <w:b/>
                <w:bCs/>
                <w:lang w:val="es-ES"/>
              </w:rPr>
            </w:pPr>
            <w:r w:rsidRPr="0059691B">
              <w:rPr>
                <w:b/>
                <w:bCs/>
                <w:lang w:val="es-ES"/>
              </w:rPr>
              <w:t>A U X       He</w:t>
            </w:r>
          </w:p>
          <w:p w:rsidR="003E59C3" w:rsidRPr="0059691B" w:rsidRDefault="003E59C3" w:rsidP="004368B9">
            <w:pPr>
              <w:spacing w:before="120" w:after="120"/>
              <w:rPr>
                <w:b/>
                <w:bCs/>
                <w:lang w:val="es-ES"/>
              </w:rPr>
            </w:pPr>
            <w:r w:rsidRPr="0059691B">
              <w:rPr>
                <w:b/>
                <w:bCs/>
                <w:lang w:val="es-ES"/>
              </w:rPr>
              <w:t>A U A</w:t>
            </w:r>
          </w:p>
          <w:p w:rsidR="003E59C3" w:rsidRPr="0059691B" w:rsidRDefault="003E59C3" w:rsidP="004368B9">
            <w:pPr>
              <w:spacing w:before="120" w:after="120"/>
              <w:rPr>
                <w:b/>
                <w:bCs/>
              </w:rPr>
            </w:pPr>
            <w:r w:rsidRPr="0059691B">
              <w:rPr>
                <w:b/>
                <w:bCs/>
              </w:rPr>
              <w:t>A U G  * Met</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rPr>
            </w:pPr>
            <w:r>
              <w:rPr>
                <w:noProof/>
              </w:rPr>
              <mc:AlternateContent>
                <mc:Choice Requires="wps">
                  <w:drawing>
                    <wp:anchor distT="0" distB="0" distL="114300" distR="114300" simplePos="0" relativeHeight="251586048" behindDoc="0" locked="0" layoutInCell="1" allowOverlap="1">
                      <wp:simplePos x="0" y="0"/>
                      <wp:positionH relativeFrom="column">
                        <wp:posOffset>487680</wp:posOffset>
                      </wp:positionH>
                      <wp:positionV relativeFrom="paragraph">
                        <wp:posOffset>97790</wp:posOffset>
                      </wp:positionV>
                      <wp:extent cx="114300" cy="685800"/>
                      <wp:effectExtent l="6350" t="5715" r="12700" b="13335"/>
                      <wp:wrapNone/>
                      <wp:docPr id="165" name="AutoShape 1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685800"/>
                              </a:xfrm>
                              <a:prstGeom prst="righ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5" o:spid="_x0000_s1026" type="#_x0000_t88" style="position:absolute;margin-left:38.4pt;margin-top:7.7pt;width:9pt;height:54pt;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twHTgAIAADEFAAAOAAAAZHJzL2Uyb0RvYy54bWysVFFv0zAQfkfiP1h+75J0SddGTafRtAhp wKTBD3BtpzE4drDdphviv3N20tIyHhAiD+m5d/nuvrvvPL89NBLtubFCqwInVzFGXFHNhNoW+POn 9WiKkXVEMSK14gV+4hbfLl6/mndtzse61pJxgwBE2bxrC1w71+ZRZGnNG2KvdMsVOCttGuLgaLYR M6QD9EZG4zieRJ02rDWacmvh37J34kXArypO3ceqstwhWWCozYW3Ce+Nf0eLOcm3hrS1oEMZ5B+q aIhQkPQEVRJH0M6IF1CNoEZbXbkrqptIV5WgPHAANkn8G5vHmrQ8cIHm2PbUJvv/YOmH/YNBgsHs JhlGijQwpLud0yE3SpLMt6hrbQ6Rj+2D8SRte6/pVwuO6MLjDxZi0KZ7rxkAEQAKbTlUpvFfAmF0 CN1/OnWfHxyi8GeSpNcxzIiCazLNpmD7DCQ/ftwa695y3SBvFNiIbe3eGEJ9i0hO9vfWhRGwgQZh XxKMqkbCRPdEoiyGZ5j4Wcz4jzGQd0AE65jZwyu9FlIG3UiFugLPsnEWKrBaCuadPsya7WYpDYLE wDQ8A52LMKN3igWwmhO2GmxHhOxtSC6Vx4MuDfx8v4K0vs/i2Wq6mqajdDxZjdK4LEd362U6mqyT m6y8LpfLMvnhS0vSvBaMceWrO8o8Sf9ORsPC9QI9Cf2CxQXZdXheko0uywijBS7H38Au6MlLqNfc RrMnkJPR/d7CPQNGrc0zRh3sbIHttx0xHCP5TsFSzJI09UseDml2M4aDOfdszj1EUYAqsMOoN5eu vxh2bZAWKDKMVWm/D5VwR733VQ3ih70MDIY7xC/++TlE/brpFj8BAAD//wMAUEsDBBQABgAIAAAA IQDHRZr83gAAAAgBAAAPAAAAZHJzL2Rvd25yZXYueG1sTI9NT8MwDIbvSPyHyEjcWMpWBpSm0wBx 4UOIMQlxS1uvqUicKsnW8u8xJzg+fq3Xj8vV5Kw4YIi9JwXnswwEUuPbnjoF2/eHsysQMWlqtfWE Cr4xwqo6Pip10fqR3vCwSZ3gEoqFVmBSGgopY2PQ6TjzAxJnOx+cToyhk23QI5c7K+dZtpRO98QX jB7wzmDztdk7BbtPs/CPz/dPtQsfL1t7u36tx06p05NpfQMi4ZT+luFXn9WhYqfa76mNwiq4XLJ5 4vlFDoLz65y5Zp4vcpBVKf8/UP0AAAD//wMAUEsBAi0AFAAGAAgAAAAhALaDOJL+AAAA4QEAABMA AAAAAAAAAAAAAAAAAAAAAFtDb250ZW50X1R5cGVzXS54bWxQSwECLQAUAAYACAAAACEAOP0h/9YA AACUAQAACwAAAAAAAAAAAAAAAAAvAQAAX3JlbHMvLnJlbHNQSwECLQAUAAYACAAAACEAtrcB04AC AAAxBQAADgAAAAAAAAAAAAAAAAAuAgAAZHJzL2Uyb0RvYy54bWxQSwECLQAUAAYACAAAACEAx0Wa /N4AAAAIAQAADwAAAAAAAAAAAAAAAADaBAAAZHJzL2Rvd25yZXYueG1sUEsFBgAAAAAEAAQA8wAA AOUFAAAAAA== "/>
                  </w:pict>
                </mc:Fallback>
              </mc:AlternateContent>
            </w:r>
            <w:r w:rsidR="003E59C3" w:rsidRPr="0059691B">
              <w:rPr>
                <w:b/>
                <w:bCs/>
              </w:rPr>
              <w:t xml:space="preserve">A X U </w:t>
            </w:r>
          </w:p>
          <w:p w:rsidR="003E59C3" w:rsidRPr="0059691B" w:rsidRDefault="003E59C3" w:rsidP="004368B9">
            <w:pPr>
              <w:tabs>
                <w:tab w:val="left" w:pos="1240"/>
              </w:tabs>
              <w:spacing w:before="120" w:after="120"/>
              <w:rPr>
                <w:b/>
                <w:bCs/>
              </w:rPr>
            </w:pPr>
            <w:r w:rsidRPr="0059691B">
              <w:rPr>
                <w:b/>
                <w:bCs/>
              </w:rPr>
              <w:t>A X X       Thr</w:t>
            </w:r>
          </w:p>
          <w:p w:rsidR="003E59C3" w:rsidRPr="0059691B" w:rsidRDefault="003E59C3" w:rsidP="004368B9">
            <w:pPr>
              <w:spacing w:before="120" w:after="120"/>
              <w:rPr>
                <w:b/>
                <w:bCs/>
              </w:rPr>
            </w:pPr>
            <w:r w:rsidRPr="0059691B">
              <w:rPr>
                <w:b/>
                <w:bCs/>
              </w:rPr>
              <w:t xml:space="preserve">A X A </w:t>
            </w:r>
          </w:p>
          <w:p w:rsidR="003E59C3" w:rsidRPr="0059691B" w:rsidRDefault="003E59C3" w:rsidP="004368B9">
            <w:pPr>
              <w:spacing w:before="120" w:after="120"/>
              <w:rPr>
                <w:b/>
                <w:bCs/>
              </w:rPr>
            </w:pPr>
            <w:r w:rsidRPr="0059691B">
              <w:rPr>
                <w:b/>
                <w:bCs/>
              </w:rPr>
              <w:t xml:space="preserve">A X G </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tabs>
                <w:tab w:val="left" w:pos="1290"/>
              </w:tabs>
              <w:spacing w:before="120" w:after="120"/>
              <w:rPr>
                <w:b/>
                <w:bCs/>
              </w:rPr>
            </w:pPr>
            <w:r>
              <w:rPr>
                <w:noProof/>
              </w:rPr>
              <mc:AlternateContent>
                <mc:Choice Requires="wps">
                  <w:drawing>
                    <wp:anchor distT="0" distB="0" distL="114300" distR="114300" simplePos="0" relativeHeight="251587072" behindDoc="0" locked="0" layoutInCell="1" allowOverlap="1">
                      <wp:simplePos x="0" y="0"/>
                      <wp:positionH relativeFrom="column">
                        <wp:posOffset>507365</wp:posOffset>
                      </wp:positionH>
                      <wp:positionV relativeFrom="paragraph">
                        <wp:posOffset>-635</wp:posOffset>
                      </wp:positionV>
                      <wp:extent cx="118745" cy="332740"/>
                      <wp:effectExtent l="10795" t="12065" r="13335" b="7620"/>
                      <wp:wrapNone/>
                      <wp:docPr id="164" name="AutoShape 1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6" o:spid="_x0000_s1026" type="#_x0000_t88" style="position:absolute;margin-left:39.95pt;margin-top:-.05pt;width:9.35pt;height:26.2pt;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eIgChQIAADEFAAAOAAAAZHJzL2Uyb0RvYy54bWysVNuO0zAQfUfiHyy/d3Npeos2XS1Ni5AW WGnhA1zbaQyOHWy36YL4d8ZOWlr2BSHy4NiZyZk5M2d8e3dsJDpwY4VWBU5uYoy4opoJtSvw50+b 0Rwj64hiRGrFC/zMLb5bvn5127U5T3WtJeMGAYiyedcWuHauzaPI0po3xN7oliswVto0xMHR7CJm SAfojYzSOJ5GnTasNZpya+Fr2RvxMuBXFafuY1VZ7pAsMOTmwmrCuvVrtLwl+c6QthZ0SIP8QxYN EQqCnqFK4gjaG/ECqhHUaKsrd0N1E+mqEpQHDsAmif9g81STlgcuUBzbnstk/x8s/XB4NEgw6N00 w0iRBpp0v3c6xEZJMvUl6lqbg+dT+2g8Sds+aPrVgiG6sviDBR+07d5rBkAEgEJZjpVp/J9AGB1D 9Z/P1edHhyh8TJL5LJtgRME0HqezLHQnIvnp59ZY95brBvlNgY3Y1e6NIdSXiOTk8GBdaAEbaBD2 JcGoaiR09EAkSsfjSTJ0/MInvfSZxPB4H4g7IMLuFNnDK70RUgbdSIW6Ai8m6SRkYLUUzBu9mzW7 7UoaBIGBaXgG2Cs3o/eKBbCaE7Ye9o4I2e8huFQeD6o08PP1CtL6sYgX6/l6no2ydLoeZXFZju43 q2w03SSzSTkuV6sy+elTS7K8Foxx5bM7yTzJ/k5Gw8D1Aj0L/YrFFdlNeF6Sja7TCCUGLqd3YBf0 5CXUa26r2TPIyeh+buGegU2tzXeMOpjZAttve2I4RvKdgqFYJBmIBrlwyCazFA7m0rK9tBBFAarA DqN+u3L9xbBvg7RAkaGtSvt5qIQ76b3PahA/zGVgMNwhfvAvz8Hr9023/AUAAP//AwBQSwMEFAAG AAgAAAAhAPzLwVTeAAAABgEAAA8AAABkcnMvZG93bnJldi54bWxMjstOwzAURPdI/IN1kdi1TltR mpCbqoDY8BCirVSxc2I3jrCvI9ttwt9jVrAczejMKdejNeysfOgcIcymGTBFjZMdtQj73dNkBSxE QVIYRwrhWwVYV5cXpSikG+hDnbexZQlCoRAIOsa+4Dw0WlkRpq5XlLqj81bEFH3LpRdDglvD51m2 5FZ0lB606NWDVs3X9mQRjp964Z5fH19q6w9ve3O/ea+HFvH6atzcAYtqjH9j+NVP6lAlp9qdSAZm EG7zPC0RJjNgqc5XS2A1ws18Abwq+X/96gcAAP//AwBQSwECLQAUAAYACAAAACEAtoM4kv4AAADh AQAAEwAAAAAAAAAAAAAAAAAAAAAAW0NvbnRlbnRfVHlwZXNdLnhtbFBLAQItABQABgAIAAAAIQA4 /SH/1gAAAJQBAAALAAAAAAAAAAAAAAAAAC8BAABfcmVscy8ucmVsc1BLAQItABQABgAIAAAAIQAx eIgChQIAADEFAAAOAAAAAAAAAAAAAAAAAC4CAABkcnMvZTJvRG9jLnhtbFBLAQItABQABgAIAAAA IQD8y8FU3gAAAAYBAAAPAAAAAAAAAAAAAAAAAN8EAABkcnMvZG93bnJldi54bWxQSwUGAAAAAAQA BADzAAAA6gUAAAAA "/>
                  </w:pict>
                </mc:Fallback>
              </mc:AlternateContent>
            </w:r>
            <w:r w:rsidR="003E59C3" w:rsidRPr="0059691B">
              <w:rPr>
                <w:b/>
                <w:bCs/>
              </w:rPr>
              <w:t>A A U       Asn</w:t>
            </w:r>
          </w:p>
          <w:p w:rsidR="003E59C3" w:rsidRPr="0059691B" w:rsidRDefault="003E59C3" w:rsidP="004368B9">
            <w:pPr>
              <w:spacing w:before="120" w:after="120"/>
              <w:rPr>
                <w:b/>
                <w:bCs/>
              </w:rPr>
            </w:pPr>
            <w:r w:rsidRPr="0059691B">
              <w:rPr>
                <w:b/>
                <w:bCs/>
              </w:rPr>
              <w:t xml:space="preserve">A A X </w:t>
            </w:r>
          </w:p>
          <w:p w:rsidR="003E59C3" w:rsidRPr="0059691B" w:rsidRDefault="005A0CCA" w:rsidP="004368B9">
            <w:pPr>
              <w:spacing w:before="120" w:after="120"/>
              <w:rPr>
                <w:b/>
                <w:bCs/>
              </w:rPr>
            </w:pPr>
            <w:r>
              <w:rPr>
                <w:noProof/>
              </w:rPr>
              <mc:AlternateContent>
                <mc:Choice Requires="wps">
                  <w:drawing>
                    <wp:anchor distT="0" distB="0" distL="114300" distR="114300" simplePos="0" relativeHeight="251588096" behindDoc="0" locked="0" layoutInCell="1" allowOverlap="1">
                      <wp:simplePos x="0" y="0"/>
                      <wp:positionH relativeFrom="column">
                        <wp:posOffset>507365</wp:posOffset>
                      </wp:positionH>
                      <wp:positionV relativeFrom="paragraph">
                        <wp:posOffset>53340</wp:posOffset>
                      </wp:positionV>
                      <wp:extent cx="118745" cy="332740"/>
                      <wp:effectExtent l="10795" t="7620" r="13335" b="12065"/>
                      <wp:wrapNone/>
                      <wp:docPr id="163" name="AutoShape 1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7" o:spid="_x0000_s1026" type="#_x0000_t88" style="position:absolute;margin-left:39.95pt;margin-top:4.2pt;width:9.35pt;height:26.2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I/CShQIAADEFAAAOAAAAZHJzL2Uyb0RvYy54bWysVNuO0zAQfUfiHyy/d3Npeos2XS1Ni5AW WGnhA1zbaQyOHWy36YL4d8ZOWlr2BSHy4NiZyZk5M2d8e3dsJDpwY4VWBU5uYoy4opoJtSvw50+b 0Rwj64hiRGrFC/zMLb5bvn5127U5T3WtJeMGAYiyedcWuHauzaPI0po3xN7oliswVto0xMHR7CJm SAfojYzSOJ5GnTasNZpya+Fr2RvxMuBXFafuY1VZ7pAsMOTmwmrCuvVrtLwl+c6QthZ0SIP8QxYN EQqCnqFK4gjaG/ECqhHUaKsrd0N1E+mqEpQHDsAmif9g81STlgcuUBzbnstk/x8s/XB4NEgw6N10 jJEiDTTpfu90iI2SZOZL1LU2B8+n9tF4krZ90PSrBUN0ZfEHCz5o273XDIAIAIWyHCvT+D+BMDqG 6j+fq8+PDlH4mCTzWTbBiIJpPE5nWehORPLTz62x7i3XDfKbAhuxq90bQ6gvEcnJ4cG60AI20CDs S4JR1Ujo6IFIlI7Hk2To+IVPeukzieHxPhB3QITdKbKHV3ojpAy6kQp1BV5M0knIwGopmDd6N2t2 25U0CAID0/AMsFduRu8VC2A1J2w97B0Rst9DcKk8HlRp4OfrFaT1YxEv1vP1PBtl6XQ9yuKyHN1v Vtlouklmk3JcrlZl8tOnlmR5LRjjymd3knmS/Z2MhoHrBXoW+hWLK7Kb8LwkG12nEUoMXE7vwC7o yUuo19xWs2eQk9H93MI9A5tam+8YdTCzBbbf9sRwjOQ7BUOxSDIQDXLhkE1mKRzMpWV7aSGKAlSB HUb9duX6i2HfBmmBIkNblfbzUAl30nuf1SB+mMvAYLhD/OBfnoPX75tu+QsAAP//AwBQSwMEFAAG AAgAAAAhAIsOg0TeAAAABgEAAA8AAABkcnMvZG93bnJldi54bWxMjstOwzAURPdI/IN1kdhRh4dC EuJUBcSGhxBtpYqdE9/GEfZ1ZLtN+HvMCpajGZ059XK2hh3Rh8GRgMtFBgypc2qgXsB283RRAAtR kpLGEQr4xgDL5vSklpVyE33gcR17liAUKilAxzhWnIdOo5Vh4Uak1O2dtzKm6HuuvJwS3Bp+lWU5 t3Kg9KDliA8au6/1wQrYf+pr9/z6+NJav3vbmvvVezv1Qpyfzas7YBHn+DeGX/2kDk1yat2BVGBG wG1ZpqWA4gZYqssiB9YKyLMCeFPz//rNDwAAAP//AwBQSwECLQAUAAYACAAAACEAtoM4kv4AAADh AQAAEwAAAAAAAAAAAAAAAAAAAAAAW0NvbnRlbnRfVHlwZXNdLnhtbFBLAQItABQABgAIAAAAIQA4 /SH/1gAAAJQBAAALAAAAAAAAAAAAAAAAAC8BAABfcmVscy8ucmVsc1BLAQItABQABgAIAAAAIQAv I/CShQIAADEFAAAOAAAAAAAAAAAAAAAAAC4CAABkcnMvZTJvRG9jLnhtbFBLAQItABQABgAIAAAA IQCLDoNE3gAAAAYBAAAPAAAAAAAAAAAAAAAAAN8EAABkcnMvZG93bnJldi54bWxQSwUGAAAAAAQA BADzAAAA6gUAAAAA "/>
                  </w:pict>
                </mc:Fallback>
              </mc:AlternateContent>
            </w:r>
            <w:r w:rsidR="003E59C3" w:rsidRPr="0059691B">
              <w:rPr>
                <w:b/>
                <w:bCs/>
              </w:rPr>
              <w:t>A A A</w:t>
            </w:r>
          </w:p>
          <w:p w:rsidR="003E59C3" w:rsidRPr="0059691B" w:rsidRDefault="003E59C3" w:rsidP="004368B9">
            <w:pPr>
              <w:spacing w:before="120" w:after="120"/>
              <w:rPr>
                <w:b/>
                <w:bCs/>
              </w:rPr>
            </w:pPr>
            <w:r w:rsidRPr="0059691B">
              <w:rPr>
                <w:b/>
                <w:bCs/>
              </w:rPr>
              <w:t>A A G       Lys</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rPr>
            </w:pPr>
            <w:r>
              <w:rPr>
                <w:noProof/>
              </w:rPr>
              <mc:AlternateContent>
                <mc:Choice Requires="wps">
                  <w:drawing>
                    <wp:anchor distT="0" distB="0" distL="114300" distR="114300" simplePos="0" relativeHeight="251590144" behindDoc="0" locked="0" layoutInCell="1" allowOverlap="1">
                      <wp:simplePos x="0" y="0"/>
                      <wp:positionH relativeFrom="column">
                        <wp:posOffset>504825</wp:posOffset>
                      </wp:positionH>
                      <wp:positionV relativeFrom="paragraph">
                        <wp:posOffset>103505</wp:posOffset>
                      </wp:positionV>
                      <wp:extent cx="118745" cy="332740"/>
                      <wp:effectExtent l="8255" t="11430" r="6350" b="8255"/>
                      <wp:wrapNone/>
                      <wp:docPr id="162" name="AutoShape 1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9" o:spid="_x0000_s1026" type="#_x0000_t88" style="position:absolute;margin-left:39.75pt;margin-top:8.15pt;width:9.35pt;height:26.2pt;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s1g7hgIAADEFAAAOAAAAZHJzL2Uyb0RvYy54bWysVNuO2yAQfa/Uf0C8Z32Jc7PWWW3jpKrU y0rbfgABHNNicIHE2Vb99w7YySbdl6qqHzB4xmfmzJzh9u7YSHTgxgqtCpzcxBhxRTUTalfgL583 ozlG1hHFiNSKF/iJW3y3fP3qtmtznupaS8YNAhBl864tcO1cm0eRpTVviL3RLVdgrLRpiIOj2UXM kA7QGxmlcTyNOm1YazTl1sLXsjfiZcCvKk7dp6qy3CFZYMjNhdWEdevXaHlL8p0hbS3okAb5hywa IhQEPUOVxBG0N+IFVCOo0VZX7obqJtJVJSgPHIBNEv/B5rEmLQ9coDi2PZfJ/j9Y+vHwYJBg0Ltp ipEiDTTpfu90iI2SZOFL1LU2B8/H9sF4krZ9r+k3C4boyuIPFnzQtvugGQARAAplOVam8X8CYXQM 1X86V58fHaLwMUnms2yCEQXTeJzOstCdiOSnn1tj3VuuG+Q3BTZiV7s3hlBfIpKTw3vrQgvYQIOw rwlGVSOhowciUToeT5Kh4xc+QPvZZxLD430g7oAIu1NkD6/0RkgZdCMV6gq8mKSTkIHVUjBv9G7W 7LYraRAEBqbhGWCv3IzeKxbAak7Yetg7ImS/h+BSeTyo0sDP1ytI6+ciXqzn63k2ytLpepTFZTm6 36yy0XSTzCbluFytyuSXTy3J8lowxpXP7iTzJPs7GQ0D1wv0LPQrFldkN+F5STa6TiOUGLic3oFd 0JOXUK+5rWZPICej+7mFewY2tTY/MOpgZgtsv++J4RjJdwqGYpFkIBrkwiGbzFI4mEvL9tJCFAWo AjuM+u3K9RfDvg3SAkWGtirt56ES7qT3PqtB/DCXgcFwh/jBvzwHr+ebbvkbAAD//wMAUEsDBBQA BgAIAAAAIQDtosjt3gAAAAcBAAAPAAAAZHJzL2Rvd25yZXYueG1sTI7NTsMwEITvSLyDtUjcqEMr 0jTEqQqICxQhSiXEzYndOMJeR7bbhLdnOcFxfjTzVevJWXbSIfYeBVzPMmAaW6967ATs3x+vCmAx SVTSetQCvnWEdX1+VslS+RHf9GmXOkYjGEspwKQ0lJzH1mgn48wPGik7+OBkIhk6roIcadxZPs+y nDvZIz0YOeh7o9uv3dEJOHyahX/aPjw3Lny87O3d5rUZOyEuL6bNLbCkp/RXhl98QoeamBp/RBWZ FbBc3VCT/HwBjPJVMQfWCMiLJfC64v/56x8AAAD//wMAUEsBAi0AFAAGAAgAAAAhALaDOJL+AAAA 4QEAABMAAAAAAAAAAAAAAAAAAAAAAFtDb250ZW50X1R5cGVzXS54bWxQSwECLQAUAAYACAAAACEA OP0h/9YAAACUAQAACwAAAAAAAAAAAAAAAAAvAQAAX3JlbHMvLnJlbHNQSwECLQAUAAYACAAAACEA V7NYO4YCAAAxBQAADgAAAAAAAAAAAAAAAAAuAgAAZHJzL2Uyb0RvYy54bWxQSwECLQAUAAYACAAA ACEA7aLI7d4AAAAHAQAADwAAAAAAAAAAAAAAAADgBAAAZHJzL2Rvd25yZXYueG1sUEsFBgAAAAAE AAQA8wAAAOsFAAAAAA== "/>
                  </w:pict>
                </mc:Fallback>
              </mc:AlternateContent>
            </w:r>
            <w:r w:rsidR="003E59C3" w:rsidRPr="0059691B">
              <w:rPr>
                <w:b/>
                <w:bCs/>
              </w:rPr>
              <w:t xml:space="preserve">A G U </w:t>
            </w:r>
          </w:p>
          <w:p w:rsidR="003E59C3" w:rsidRPr="0059691B" w:rsidRDefault="003E59C3" w:rsidP="004368B9">
            <w:pPr>
              <w:tabs>
                <w:tab w:val="left" w:pos="1227"/>
              </w:tabs>
              <w:spacing w:before="120" w:after="120"/>
              <w:rPr>
                <w:b/>
                <w:bCs/>
              </w:rPr>
            </w:pPr>
            <w:r w:rsidRPr="0059691B">
              <w:rPr>
                <w:b/>
                <w:bCs/>
              </w:rPr>
              <w:t>A G X       Ser</w:t>
            </w:r>
          </w:p>
          <w:p w:rsidR="003E59C3" w:rsidRPr="0059691B" w:rsidRDefault="005A0CCA" w:rsidP="004368B9">
            <w:pPr>
              <w:spacing w:before="120" w:after="120"/>
              <w:rPr>
                <w:b/>
                <w:bCs/>
              </w:rPr>
            </w:pPr>
            <w:r>
              <w:rPr>
                <w:noProof/>
              </w:rPr>
              <mc:AlternateContent>
                <mc:Choice Requires="wps">
                  <w:drawing>
                    <wp:anchor distT="0" distB="0" distL="114300" distR="114300" simplePos="0" relativeHeight="251589120" behindDoc="0" locked="0" layoutInCell="1" allowOverlap="1">
                      <wp:simplePos x="0" y="0"/>
                      <wp:positionH relativeFrom="column">
                        <wp:posOffset>504825</wp:posOffset>
                      </wp:positionH>
                      <wp:positionV relativeFrom="paragraph">
                        <wp:posOffset>53340</wp:posOffset>
                      </wp:positionV>
                      <wp:extent cx="118745" cy="332740"/>
                      <wp:effectExtent l="8255" t="7620" r="6350" b="12065"/>
                      <wp:wrapNone/>
                      <wp:docPr id="161" name="AutoShape 1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8" o:spid="_x0000_s1026" type="#_x0000_t88" style="position:absolute;margin-left:39.75pt;margin-top:4.2pt;width:9.35pt;height:26.2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IqJShAIAADEFAAAOAAAAZHJzL2Uyb0RvYy54bWysVNuO0zAQfUfiHyy/d3Npeos2XS1Ni5AW WGnhA1zbaQyOHWy36YL4d8ZOWlr2BSHy4NiZyZk5M2d8e3dsJDpwY4VWBU5uYoy4opoJtSvw50+b 0Rwj64hiRGrFC/zMLb5bvn5127U5T3WtJeMGAYiyedcWuHauzaPI0po3xN7oliswVto0xMHR7CJm SAfojYzSOJ5GnTasNZpya+Fr2RvxMuBXFafuY1VZ7pAsMOTmwmrCuvVrtLwl+c6QthZ0SIP8QxYN EQqCnqFK4gjaG/ECqhHUaKsrd0N1E+mqEpQHDsAmif9g81STlgcuUBzbnstk/x8s/XB4NEgw6N00 wUiRBpp0v3c6xEZJMvcl6lqbg+dT+2g8Sds+aPrVgiG6sviDBR+07d5rBkAEgEJZjpVp/J9AGB1D 9Z/P1edHhyh8hFizbIIRBdN4nM6y0J2I5KefW2PdW64b5DcFNmJXuzeGUF8ikpPDg3WhBWygQdgX oFQ1Ejp6IBKl4/EkGTp+4ZNe+kxieLwPxB0QYXeK7OGV3ggpg26kQl2BF5N0EjKwWgrmjd7Nmt12 JQ2CwMA0PAPslZvRe8UCWM0JWw97R4Ts9xBcKo8HVRr4+XoFaf1YxIv1fD3PRlk6XY+yuCxH95tV NppuktmkHJerVZn89KklWV4Lxrjy2Z1knmR/J6Nh4HqBnoV+xeKK7CY8L8lG12mEEgOX0zuwC3ry Euo1t9XsGeRkdD+3cM/AptbmO0YdzGyB7bc9MRwj+U7BUCySDESDXDhkk1kKB3Np2V5aiKIAVWCH Ub9duf5i2LdBWqDI0Fal/TxUwp303mc1iB/mMjAY7hA/+Jfn4PX7plv+AgAA//8DAFBLAwQUAAYA CAAAACEAAkgsxd4AAAAGAQAADwAAAGRycy9kb3ducmV2LnhtbEyOTU/DMBBE70j8B2uRuFGHAiUN 2VQFxIUPIUolxM2Jt3FEvI5stwn/HnOC42hGb165mmwvDuRD5xjhfJaBIG6c7rhF2L4/nOUgQlSs Ve+YEL4pwKo6PipVod3Ib3TYxFYkCIdCIZgYh0LK0BiyKszcQJy6nfNWxRR9K7VXY4LbXs6zbCGt 6jg9GDXQnaHma7O3CLtPc+Een++faus/Xrb97fq1HlvE05NpfQMi0hT/xvCrn9ShSk6127MOoke4 Xl6lJUJ+CSLVy3wOokZYZDnIqpT/9asfAAAA//8DAFBLAQItABQABgAIAAAAIQC2gziS/gAAAOEB AAATAAAAAAAAAAAAAAAAAAAAAABbQ29udGVudF9UeXBlc10ueG1sUEsBAi0AFAAGAAgAAAAhADj9 If/WAAAAlAEAAAsAAAAAAAAAAAAAAAAALwEAAF9yZWxzLy5yZWxzUEsBAi0AFAAGAAgAAAAhAOsi olKEAgAAMQUAAA4AAAAAAAAAAAAAAAAALgIAAGRycy9lMm9Eb2MueG1sUEsBAi0AFAAGAAgAAAAh AAJILMXeAAAABgEAAA8AAAAAAAAAAAAAAAAA3gQAAGRycy9kb3ducmV2LnhtbFBLBQYAAAAABAAE APMAAADpBQAAAAA= "/>
                  </w:pict>
                </mc:Fallback>
              </mc:AlternateContent>
            </w:r>
            <w:r w:rsidR="003E59C3" w:rsidRPr="0059691B">
              <w:rPr>
                <w:b/>
                <w:bCs/>
              </w:rPr>
              <w:t xml:space="preserve">A G A </w:t>
            </w:r>
          </w:p>
          <w:p w:rsidR="003E59C3" w:rsidRPr="0059691B" w:rsidRDefault="003E59C3" w:rsidP="004368B9">
            <w:pPr>
              <w:spacing w:before="120" w:after="120"/>
              <w:rPr>
                <w:b/>
                <w:bCs/>
              </w:rPr>
            </w:pPr>
            <w:r w:rsidRPr="0059691B">
              <w:rPr>
                <w:b/>
                <w:bCs/>
              </w:rPr>
              <w:t>A G G       Arg</w:t>
            </w:r>
          </w:p>
        </w:tc>
        <w:tc>
          <w:tcPr>
            <w:tcW w:w="54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t>U</w:t>
            </w:r>
          </w:p>
          <w:p w:rsidR="003E59C3" w:rsidRPr="0059691B" w:rsidRDefault="003E59C3" w:rsidP="004368B9">
            <w:pPr>
              <w:spacing w:before="120" w:after="120"/>
              <w:jc w:val="center"/>
              <w:rPr>
                <w:b/>
                <w:bCs/>
              </w:rPr>
            </w:pPr>
            <w:r w:rsidRPr="0059691B">
              <w:rPr>
                <w:b/>
                <w:bCs/>
              </w:rPr>
              <w:t xml:space="preserve">X A </w:t>
            </w:r>
          </w:p>
          <w:p w:rsidR="003E59C3" w:rsidRPr="0059691B" w:rsidRDefault="003E59C3" w:rsidP="004368B9">
            <w:pPr>
              <w:spacing w:before="120" w:after="120"/>
              <w:jc w:val="center"/>
              <w:rPr>
                <w:b/>
                <w:bCs/>
              </w:rPr>
            </w:pPr>
            <w:r w:rsidRPr="0059691B">
              <w:rPr>
                <w:b/>
                <w:bCs/>
              </w:rPr>
              <w:t>G</w:t>
            </w:r>
          </w:p>
        </w:tc>
      </w:tr>
      <w:tr w:rsidR="003E59C3" w:rsidRPr="0059691B">
        <w:tc>
          <w:tcPr>
            <w:tcW w:w="72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i/>
                <w:iCs/>
              </w:rPr>
              <w:t>G</w:t>
            </w: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91168" behindDoc="0" locked="0" layoutInCell="1" allowOverlap="1">
                      <wp:simplePos x="0" y="0"/>
                      <wp:positionH relativeFrom="column">
                        <wp:posOffset>502920</wp:posOffset>
                      </wp:positionH>
                      <wp:positionV relativeFrom="paragraph">
                        <wp:posOffset>105410</wp:posOffset>
                      </wp:positionV>
                      <wp:extent cx="118745" cy="457200"/>
                      <wp:effectExtent l="6350" t="6985" r="8255" b="12065"/>
                      <wp:wrapNone/>
                      <wp:docPr id="160" name="AutoShape 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57200"/>
                              </a:xfrm>
                              <a:prstGeom prst="rightBrace">
                                <a:avLst>
                                  <a:gd name="adj1" fmla="val 320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0" o:spid="_x0000_s1026" type="#_x0000_t88" style="position:absolute;margin-left:39.6pt;margin-top:8.3pt;width:9.35pt;height:36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dsf8hAIAADEFAAAOAAAAZHJzL2Uyb0RvYy54bWysVNuO0zAQfUfiHyy/t7ls2m2jpqulaRHS AistfIBrO43BsYPtNl0Q/87YSUvLviBEHhw7MzkzZ+aMF3fHRqIDN1ZoVeBkHGPEFdVMqF2BP3/a jGYYWUcUI1IrXuBnbvHd8vWrRdfmPNW1lowbBCDK5l1b4Nq5No8iS2veEDvWLVdgrLRpiIOj2UXM kA7QGxmlcTyNOm1YazTl1sLXsjfiZcCvKk7dx6qy3CFZYMjNhdWEdevXaLkg+c6QthZ0SIP8QxYN EQqCnqFK4gjaG/ECqhHUaKsrN6a6iXRVCcoDB2CTxH+weapJywMXKI5tz2Wy/w+Wfjg8GiQY9G4K 9VGkgSbd750OsVGShhJ1rc3B86l9NJ6kbR80/WqhdtGVxR8s+KBt914zACIAFMpyrEzj/wTC6Biq /3yuPj86ROFjksxuswlGFEzZ5Ba667sTkfz0c2use8t1g/ymwEbsavfGEOpLRHJyeLAutIANNAj7 kmBUNRI6eiAS3aTxbDp0/MInvfSZxPAMcQdEyOAU2cMrvRFSBt1IhboCzyfpJGRgtRTMG72bNbvt ShoEgYFpeAbYKzej94oFsJoTth72jgjZ7yG4VB4PqjTw8/UK0voxj+fr2XqWjbJ0uh5lcVmO7jer bDTdJLeT8qZcrcrkp08tyfJaMMaVz+4k8yT7OxkNA9cL9Cz0KxZXZDfheUk2uk4jtBa4nN6BXdCT l5AfYJtvNXsGORndzy3cM7CptfmOUQczW2D7bU8Mx0i+UzAU8yTL/JCHQ5AQRubSsr20EEUBqsAO o367cv3FsG+DtECRoa1K+3mohDvpvc9qED/MZWAw3CF+8C/Pwev3Tbf8BQAA//8DAFBLAwQUAAYA CAAAACEAPUxb2N0AAAAHAQAADwAAAGRycy9kb3ducmV2LnhtbEyOX0vDMBTF3wW/Q7iCby51QtfW pmMqvqhDnAPxLW3ummJyU5Jsrd/e+KSP5w/n/Or1bA07oQ+DIwHXiwwYUufUQL2A/fvjVQEsRElK Gkco4BsDrJvzs1pWyk30hqdd7FkaoVBJATrGseI8dBqtDAs3IqXs4LyVMUnfc+XllMat4cssy7mV A6UHLUe819h97Y5WwOFT37inl4fn1vqP7d7cbV7bqRfi8mLe3AKLOMe/MvziJ3RoElPrjqQCMwJW 5TI1k5/nwFJerkpgrYCiyIE3Nf/P3/wAAAD//wMAUEsBAi0AFAAGAAgAAAAhALaDOJL+AAAA4QEA ABMAAAAAAAAAAAAAAAAAAAAAAFtDb250ZW50X1R5cGVzXS54bWxQSwECLQAUAAYACAAAACEAOP0h /9YAAACUAQAACwAAAAAAAAAAAAAAAAAvAQAAX3JlbHMvLnJlbHNQSwECLQAUAAYACAAAACEA3HbH /IQCAAAxBQAADgAAAAAAAAAAAAAAAAAuAgAAZHJzL2Uyb0RvYy54bWxQSwECLQAUAAYACAAAACEA PUxb2N0AAAAHAQAADwAAAAAAAAAAAAAAAADeBAAAZHJzL2Rvd25yZXYueG1sUEsFBgAAAAAEAAQA 8wAAAOgFAAAAAA== "/>
                  </w:pict>
                </mc:Fallback>
              </mc:AlternateContent>
            </w:r>
            <w:r w:rsidR="003E59C3" w:rsidRPr="0059691B">
              <w:rPr>
                <w:b/>
                <w:bCs/>
                <w:lang w:val="es-ES"/>
              </w:rPr>
              <w:t xml:space="preserve">G U U </w:t>
            </w:r>
          </w:p>
          <w:p w:rsidR="003E59C3" w:rsidRPr="0059691B" w:rsidRDefault="003E59C3" w:rsidP="004368B9">
            <w:pPr>
              <w:tabs>
                <w:tab w:val="left" w:pos="1290"/>
              </w:tabs>
              <w:spacing w:before="120" w:after="120"/>
              <w:rPr>
                <w:b/>
                <w:bCs/>
                <w:lang w:val="es-ES"/>
              </w:rPr>
            </w:pPr>
            <w:r w:rsidRPr="0059691B">
              <w:rPr>
                <w:b/>
                <w:bCs/>
                <w:lang w:val="es-ES"/>
              </w:rPr>
              <w:t>G U X       Val</w:t>
            </w:r>
          </w:p>
          <w:p w:rsidR="003E59C3" w:rsidRPr="0059691B" w:rsidRDefault="003E59C3" w:rsidP="004368B9">
            <w:pPr>
              <w:spacing w:before="120" w:after="120"/>
              <w:rPr>
                <w:b/>
                <w:bCs/>
                <w:lang w:val="es-ES"/>
              </w:rPr>
            </w:pPr>
            <w:r w:rsidRPr="0059691B">
              <w:rPr>
                <w:b/>
                <w:bCs/>
                <w:lang w:val="es-ES"/>
              </w:rPr>
              <w:t>G U A</w:t>
            </w:r>
          </w:p>
          <w:p w:rsidR="003E59C3" w:rsidRPr="0059691B" w:rsidRDefault="003E59C3" w:rsidP="004368B9">
            <w:pPr>
              <w:spacing w:before="120" w:after="120"/>
              <w:rPr>
                <w:b/>
                <w:bCs/>
              </w:rPr>
            </w:pPr>
            <w:r w:rsidRPr="0059691B">
              <w:rPr>
                <w:b/>
                <w:bCs/>
              </w:rPr>
              <w:t>G U G  * Val</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92192" behindDoc="0" locked="0" layoutInCell="1" allowOverlap="1">
                      <wp:simplePos x="0" y="0"/>
                      <wp:positionH relativeFrom="column">
                        <wp:posOffset>487680</wp:posOffset>
                      </wp:positionH>
                      <wp:positionV relativeFrom="paragraph">
                        <wp:posOffset>108585</wp:posOffset>
                      </wp:positionV>
                      <wp:extent cx="130175" cy="682625"/>
                      <wp:effectExtent l="6350" t="10160" r="6350" b="12065"/>
                      <wp:wrapNone/>
                      <wp:docPr id="159" name="AutoShape 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0175" cy="682625"/>
                              </a:xfrm>
                              <a:prstGeom prst="rightBrace">
                                <a:avLst>
                                  <a:gd name="adj1" fmla="val 4369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1" o:spid="_x0000_s1026" type="#_x0000_t88" style="position:absolute;margin-left:38.4pt;margin-top:8.55pt;width:10.25pt;height:53.75pt;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ai1BhAIAADEFAAAOAAAAZHJzL2Uyb0RvYy54bWysVNuO0zAQfUfiHyy/d3PZtNtEm66WpkVI C6y08AGu7TQGxw6223RB/DtjJy0t+4IQeXDszOTMnJkzvr07tBLtubFCqxInVzFGXFHNhNqW+POn 9WSOkXVEMSK14iV+5hbfLV6/uu27gqe60ZJxgwBE2aLvStw41xVRZGnDW2KvdMcVGGttWuLgaLYR M6QH9FZGaRzPol4b1hlNubXwtRqMeBHw65pT97GuLXdIlhhyc2E1Yd34NVrckmJrSNcIOqZB/iGL lggFQU9QFXEE7Yx4AdUKarTVtbuiuo10XQvKAwdgk8R/sHlqSMcDFyiO7U5lsv8Pln7YPxokGPRu mmOkSAtNut85HWKjJE18ifrOFuD51D0aT9J2D5p+tWCILiz+YMEHbfr3mgEQAaBQlkNtWv8nEEaH UP3nU/X5wSEKH5PrOLmZYkTBNJuns3TqQ0ekOP7cGevect0ivymxEdvGvTGE+hKRguwfrAstYCMN wr4kGNWthI7uiUTZ9SzPx46f+aTnPtMYnjHuiAgZHCN7eKXXQsqgG6lQX+J8Cpl6i9VSMG8MB7Pd LKVBEBiYhmeEvXAzeqdYAGs4Yatx74iQwx6CS+XxoEojP1+vIK0feZyv5qt5NsnS2WqSxVU1uV8v s8lsDYWsrqvlskp++tSSrGgEY1z57I4yT7K/k9E4cINAT0K/YGHPya7D85JsdJlGaC1wOb4Du6An L6FBcxvNnkFORg9zC/cMbBptvmPUw8yW2H7bEcMxku8UDEWeZJkf8nDIpjcpHMy5ZXNuIYoCVIkd RsN26YaLYdcFaYEiQ1uV9vNQC3fU+5DVKH6Yy8BgvEP84J+fg9fvm27xCwAA//8DAFBLAwQUAAYA CAAAACEAe8WitN8AAAAIAQAADwAAAGRycy9kb3ducmV2LnhtbEyPS0/DMBCE70j8B2uRuFGnLUpo iFMVEBceQrSVEDcn3sYRfkS224R/z3KC4+ysZr6p1pM17IQh9t4JmM8yYOhar3rXCdjvHq9ugMUk nZLGOxTwjRHW9flZJUvlR/eOp23qGIW4WEoBOqWh5Dy2Gq2MMz+gI+/gg5WJZOi4CnKkcGv4Isty bmXvqEHLAe81tl/boxVw+NRL//Ty8NzY8PG6N3ebt2bshLi8mDa3wBJO6e8ZfvEJHWpiavzRqciM gCIn8kT3Yg6M/FWxBNaQXlznwOuK/x9Q/wAAAP//AwBQSwECLQAUAAYACAAAACEAtoM4kv4AAADh AQAAEwAAAAAAAAAAAAAAAAAAAAAAW0NvbnRlbnRfVHlwZXNdLnhtbFBLAQItABQABgAIAAAAIQA4 /SH/1gAAAJQBAAALAAAAAAAAAAAAAAAAAC8BAABfcmVscy8ucmVsc1BLAQItABQABgAIAAAAIQBC ai1BhAIAADEFAAAOAAAAAAAAAAAAAAAAAC4CAABkcnMvZTJvRG9jLnhtbFBLAQItABQABgAIAAAA IQB7xaK03wAAAAgBAAAPAAAAAAAAAAAAAAAAAN4EAABkcnMvZG93bnJldi54bWxQSwUGAAAAAAQA BADzAAAA6gUAAAAA "/>
                  </w:pict>
                </mc:Fallback>
              </mc:AlternateContent>
            </w:r>
            <w:r w:rsidR="003E59C3" w:rsidRPr="0059691B">
              <w:rPr>
                <w:b/>
                <w:bCs/>
                <w:lang w:val="es-ES"/>
              </w:rPr>
              <w:t xml:space="preserve">G X U </w:t>
            </w:r>
          </w:p>
          <w:p w:rsidR="003E59C3" w:rsidRPr="0059691B" w:rsidRDefault="003E59C3" w:rsidP="004368B9">
            <w:pPr>
              <w:spacing w:before="120" w:after="120"/>
              <w:rPr>
                <w:b/>
                <w:bCs/>
                <w:lang w:val="es-ES"/>
              </w:rPr>
            </w:pPr>
            <w:r w:rsidRPr="0059691B">
              <w:rPr>
                <w:b/>
                <w:bCs/>
                <w:lang w:val="es-ES"/>
              </w:rPr>
              <w:t xml:space="preserve">G X X </w:t>
            </w:r>
          </w:p>
          <w:p w:rsidR="003E59C3" w:rsidRPr="0059691B" w:rsidRDefault="003E59C3" w:rsidP="004368B9">
            <w:pPr>
              <w:tabs>
                <w:tab w:val="left" w:pos="1265"/>
              </w:tabs>
              <w:spacing w:before="120" w:after="120"/>
              <w:rPr>
                <w:b/>
                <w:bCs/>
                <w:lang w:val="es-ES"/>
              </w:rPr>
            </w:pPr>
            <w:r w:rsidRPr="0059691B">
              <w:rPr>
                <w:b/>
                <w:bCs/>
                <w:lang w:val="es-ES"/>
              </w:rPr>
              <w:t>G X A       Ala</w:t>
            </w:r>
          </w:p>
          <w:p w:rsidR="003E59C3" w:rsidRPr="0059691B" w:rsidRDefault="003E59C3" w:rsidP="004368B9">
            <w:pPr>
              <w:spacing w:before="120" w:after="120"/>
              <w:rPr>
                <w:b/>
                <w:bCs/>
              </w:rPr>
            </w:pPr>
            <w:r w:rsidRPr="0059691B">
              <w:rPr>
                <w:b/>
                <w:bCs/>
              </w:rPr>
              <w:t xml:space="preserve">G X G </w:t>
            </w:r>
          </w:p>
          <w:p w:rsidR="003E59C3" w:rsidRPr="0059691B" w:rsidRDefault="003E59C3" w:rsidP="004368B9">
            <w:pPr>
              <w:spacing w:before="120" w:after="120"/>
              <w:rPr>
                <w:b/>
                <w:bCs/>
              </w:rPr>
            </w:pP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rPr>
            </w:pPr>
            <w:r>
              <w:rPr>
                <w:noProof/>
              </w:rPr>
              <mc:AlternateContent>
                <mc:Choice Requires="wps">
                  <w:drawing>
                    <wp:anchor distT="0" distB="0" distL="114300" distR="114300" simplePos="0" relativeHeight="251593216" behindDoc="0" locked="0" layoutInCell="1" allowOverlap="1">
                      <wp:simplePos x="0" y="0"/>
                      <wp:positionH relativeFrom="column">
                        <wp:posOffset>507365</wp:posOffset>
                      </wp:positionH>
                      <wp:positionV relativeFrom="paragraph">
                        <wp:posOffset>108585</wp:posOffset>
                      </wp:positionV>
                      <wp:extent cx="118745" cy="332740"/>
                      <wp:effectExtent l="10795" t="10160" r="13335" b="9525"/>
                      <wp:wrapNone/>
                      <wp:docPr id="158" name="AutoShape 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2" o:spid="_x0000_s1026" type="#_x0000_t88" style="position:absolute;margin-left:39.95pt;margin-top:8.55pt;width:9.35pt;height:26.2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0ZHGhQIAADEFAAAOAAAAZHJzL2Uyb0RvYy54bWysVNuO0zAQfUfiHyy/d3Npsm2jpqulF4S0 wEoLH+DaTmNw7GC7TRfEvzN20tKyLwiRB8fOTM7MmTnj+d2xkejAjRValTi5iTHiimom1K7Enz9t RlOMrCOKEakVL/Ezt/hu8frVvGsLnupaS8YNAhBli64tce1cW0SRpTVviL3RLVdgrLRpiIOj2UXM kA7QGxmlcXwbddqw1mjKrYWvq96IFwG/qjh1H6vKcodkiSE3F1YT1q1fo8WcFDtD2lrQIQ3yD1k0 RCgIeoZaEUfQ3ogXUI2gRltduRuqm0hXlaA8cAA2SfwHm6eatDxwgeLY9lwm+/9g6YfDo0GCQe9y aJUiDTTpfu90iI2SNPUl6lpbgOdT+2g8Sds+aPrVgiG6sviDBR+07d5rBkAEgEJZjpVp/J9AGB1D 9Z/P1edHhyh8TJLpJMsxomAaj9NJFroTkeL0c2use8t1g/ymxEbsavfGEOpLRApyeLAutIANNAj7 kmBUNRI6eiASpeNxngwdv/BJL33yGB7vA3EHRNidInt4pTdCyqAbqVBX4lme5iEDq6Vg3ujdrNlt l9IgCAxMwzPAXrkZvVcsgNWcsPWwd0TIfg/BpfJ4UKWBn69XkNaPWTxbT9fTbJSlt+tRFq9Wo/vN MhvdbpJJvhqvlstV8tOnlmRFLRjjymd3knmS/Z2MhoHrBXoW+hWLK7Kb8LwkG12nEUoMXE7vwC7o yUuo19xWs2eQk9H93MI9A5tam+8YdTCzJbbf9sRwjOQ7BUMxSzIQDXLhkOWTFA7m0rK9tBBFAarE DqN+u3T9xbBvg7RAkaGtSvt5qIQ76b3PahA/zGVgMNwhfvAvz8Hr9023+AUAAP//AwBQSwMEFAAG AAgAAAAhAO1pVd7eAAAABwEAAA8AAABkcnMvZG93bnJldi54bWxMjstOwzAQRfdI/IM1SOyoUxBp E+JUBcSGhxBtpYqdE0/jCHsc2W4T/h6zguV96N5TrSZr2Al96B0JmM8yYEitUz11Anbbp6slsBAl KWkcoYBvDLCqz88qWSo30geeNrFjaYRCKQXoGIeS89BqtDLM3ICUsoPzVsYkfceVl2Mat4ZfZ1nO rewpPWg54IPG9mtztAIOn/rGPb8+vjTW79925n793oydEJcX0/oOWMQp/pXhFz+hQ52YGnckFZgR sCiK1Ez+Yg4s5cUyB9YIyItb4HXF//PXPwAAAP//AwBQSwECLQAUAAYACAAAACEAtoM4kv4AAADh AQAAEwAAAAAAAAAAAAAAAAAAAAAAW0NvbnRlbnRfVHlwZXNdLnhtbFBLAQItABQABgAIAAAAIQA4 /SH/1gAAAJQBAAALAAAAAAAAAAAAAAAAAC8BAABfcmVscy8ucmVsc1BLAQItABQABgAIAAAAIQCS 0ZHGhQIAADEFAAAOAAAAAAAAAAAAAAAAAC4CAABkcnMvZTJvRG9jLnhtbFBLAQItABQABgAIAAAA IQDtaVXe3gAAAAcBAAAPAAAAAAAAAAAAAAAAAN8EAABkcnMvZG93bnJldi54bWxQSwUGAAAAAAQA BADzAAAA6gUAAAAA "/>
                  </w:pict>
                </mc:Fallback>
              </mc:AlternateContent>
            </w:r>
            <w:r w:rsidR="003E59C3" w:rsidRPr="0059691B">
              <w:rPr>
                <w:b/>
                <w:bCs/>
              </w:rPr>
              <w:t xml:space="preserve">G A U </w:t>
            </w:r>
          </w:p>
          <w:p w:rsidR="003E59C3" w:rsidRPr="0059691B" w:rsidRDefault="003E59C3" w:rsidP="004368B9">
            <w:pPr>
              <w:spacing w:before="120" w:after="120"/>
              <w:rPr>
                <w:b/>
                <w:bCs/>
              </w:rPr>
            </w:pPr>
            <w:r w:rsidRPr="0059691B">
              <w:rPr>
                <w:b/>
                <w:bCs/>
              </w:rPr>
              <w:t>G A X       Asp</w:t>
            </w:r>
          </w:p>
          <w:p w:rsidR="003E59C3" w:rsidRPr="0059691B" w:rsidRDefault="005A0CCA" w:rsidP="004368B9">
            <w:pPr>
              <w:spacing w:before="120" w:after="120"/>
              <w:rPr>
                <w:b/>
                <w:bCs/>
              </w:rPr>
            </w:pPr>
            <w:r>
              <w:rPr>
                <w:noProof/>
              </w:rPr>
              <mc:AlternateContent>
                <mc:Choice Requires="wps">
                  <w:drawing>
                    <wp:anchor distT="0" distB="0" distL="114300" distR="114300" simplePos="0" relativeHeight="251594240" behindDoc="0" locked="0" layoutInCell="1" allowOverlap="1">
                      <wp:simplePos x="0" y="0"/>
                      <wp:positionH relativeFrom="column">
                        <wp:posOffset>507365</wp:posOffset>
                      </wp:positionH>
                      <wp:positionV relativeFrom="paragraph">
                        <wp:posOffset>58420</wp:posOffset>
                      </wp:positionV>
                      <wp:extent cx="118745" cy="332740"/>
                      <wp:effectExtent l="10795" t="5715" r="13335" b="13970"/>
                      <wp:wrapNone/>
                      <wp:docPr id="157" name="AutoShape 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3" o:spid="_x0000_s1026" type="#_x0000_t88" style="position:absolute;margin-left:39.95pt;margin-top:4.6pt;width:9.35pt;height:26.2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GZ1+hgIAADEFAAAOAAAAZHJzL2Uyb0RvYy54bWysVNuO0zAQfUfiHyy/d3Npsm2jpqulF4S0 wEoLH+DaTmNw7GC7TRfEvzN20tKyLwiRB8fOTM7MmTnj+d2xkejAjRValTi5iTHiimom1K7Enz9t RlOMrCOKEakVL/Ezt/hu8frVvGsLnupaS8YNAhBli64tce1cW0SRpTVviL3RLVdgrLRpiIOj2UXM kA7QGxmlcXwbddqw1mjKrYWvq96IFwG/qjh1H6vKcodkiSE3F1YT1q1fo8WcFDtD2lrQIQ3yD1k0 RCgIeoZaEUfQ3ogXUI2gRltduRuqm0hXlaA8cAA2SfwHm6eatDxwgeLY9lwm+/9g6YfDo0GCQe/y CUaKNNCk+73TITZK0rEvUdfaAjyf2kfjSdr2QdOvFgzRlcUfLPigbfdeMwAiABTKcqxM4/8EwugY qv98rj4/OkThY5JMJ1mOEQXTeJxOstCdiBSnn1tj3VuuG+Q3JTZiV7s3hlBfIlKQw4N1oQVsoEHY lwSjqpHQ0QORKB2P82To+IVPeumTx/B4H4g7IMLuFNnDK70RUgbdSIW6Es/yNA8ZWC0F80bvZs1u u5QGQWBgGp4B9srN6L1iAazmhK2HvSNC9nsILpXHgyoN/Hy9grR+zOLZerqeZqMsvV2Psni1Gt1v ltnodpNM8tV4tVyukp8+tSQrasEYVz67k8yT7O9kNAxcL9Cz0K9YXJHdhOcl2eg6jVBi4HJ6B3ZB T15Cvea2mj2DnIzu5xbuGdjU2nzHqIOZLbH9tieGYyTfKRiKWZKBaJALhyyfpHAwl5btpYUoClAl dhj126XrL4Z9G6QFigxtVdrPQyXcSe99VoP4YS4Dg+EO8YN/eQ5ev2+6xS8AAAD//wMAUEsDBBQA BgAIAAAAIQC9jT7s3QAAAAYBAAAPAAAAZHJzL2Rvd25yZXYueG1sTI5RS8MwFIXfBf9DuIJvLt2E utamYyq+qEOcg7G3tLlrislNSbK1/nvjkz4ezuE7X7WarGFn9KF3JGA+y4AhtU711AnYfT7fLIGF KElJ4wgFfGOAVX15UclSuZE+8LyNHUsQCqUUoGMcSs5Dq9HKMHMDUuqOzlsZU/QdV16OCW4NX2RZ zq3sKT1oOeCjxvZre7ICjgd9617enl4b6/ebnXlYvzdjJ8T11bS+BxZxin9j+NVP6lAnp8adSAVm BNwVRVoKKBbAUl0sc2CNgHyeA68r/l+//gEAAP//AwBQSwECLQAUAAYACAAAACEAtoM4kv4AAADh AQAAEwAAAAAAAAAAAAAAAAAAAAAAW0NvbnRlbnRfVHlwZXNdLnhtbFBLAQItABQABgAIAAAAIQA4 /SH/1gAAAJQBAAALAAAAAAAAAAAAAAAAAC8BAABfcmVscy8ucmVsc1BLAQItABQABgAIAAAAIQCJ GZ1+hgIAADEFAAAOAAAAAAAAAAAAAAAAAC4CAABkcnMvZTJvRG9jLnhtbFBLAQItABQABgAIAAAA IQC9jT7s3QAAAAYBAAAPAAAAAAAAAAAAAAAAAOAEAABkcnMvZG93bnJldi54bWxQSwUGAAAAAAQA BADzAAAA6gUAAAAA "/>
                  </w:pict>
                </mc:Fallback>
              </mc:AlternateContent>
            </w:r>
            <w:r w:rsidR="003E59C3" w:rsidRPr="0059691B">
              <w:rPr>
                <w:b/>
                <w:bCs/>
              </w:rPr>
              <w:t xml:space="preserve">G A A </w:t>
            </w:r>
          </w:p>
          <w:p w:rsidR="003E59C3" w:rsidRPr="0059691B" w:rsidRDefault="003E59C3" w:rsidP="004368B9">
            <w:pPr>
              <w:spacing w:before="120" w:after="120"/>
              <w:rPr>
                <w:b/>
                <w:bCs/>
              </w:rPr>
            </w:pPr>
            <w:r w:rsidRPr="0059691B">
              <w:rPr>
                <w:b/>
                <w:bCs/>
              </w:rPr>
              <w:t xml:space="preserve">G A G      Glu </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95264" behindDoc="0" locked="0" layoutInCell="1" allowOverlap="1">
                      <wp:simplePos x="0" y="0"/>
                      <wp:positionH relativeFrom="column">
                        <wp:posOffset>504825</wp:posOffset>
                      </wp:positionH>
                      <wp:positionV relativeFrom="paragraph">
                        <wp:posOffset>108585</wp:posOffset>
                      </wp:positionV>
                      <wp:extent cx="120650" cy="685800"/>
                      <wp:effectExtent l="8255" t="10160" r="13970" b="8890"/>
                      <wp:wrapNone/>
                      <wp:docPr id="156" name="AutoShape 1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650" cy="685800"/>
                              </a:xfrm>
                              <a:prstGeom prst="rightBrace">
                                <a:avLst>
                                  <a:gd name="adj1" fmla="val 4736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4" o:spid="_x0000_s1026" type="#_x0000_t88" style="position:absolute;margin-left:39.75pt;margin-top:8.55pt;width:9.5pt;height:54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jNVhgIAADEFAAAOAAAAZHJzL2Uyb0RvYy54bWysVNuO0zAQfUfiHyy/d3PZpNtGm66WpkVI C6y08AGu7TQGxw6223RB/DtjJy0t+4IQeXDszOTMnJkzvr07tBLtubFCqxInVzFGXFHNhNqW+POn 9WSGkXVEMSK14iV+5hbfLV6/uu27gqe60ZJxgwBE2aLvStw41xVRZGnDW2KvdMcVGGttWuLgaLYR M6QH9FZGaRxPo14b1hlNubXwtRqMeBHw65pT97GuLXdIlhhyc2E1Yd34NVrckmJrSNcIOqZB/iGL lggFQU9QFXEE7Yx4AdUKarTVtbuiuo10XQvKAwdgk8R/sHlqSMcDFyiO7U5lsv8Pln7YPxokGPQu n2KkSAtNut85HWKjJM18ifrOFuD51D0aT9J2D5p+tWCILiz+YMEHbfr3mgEQAaBQlkNtWv8nEEaH UP3nU/X5wSEKH5M0nubQIwqm6SyfxaE7ESmOP3fGurdct8hvSmzEtnFvDKG+RKQg+wfrQgvYSIOw LwlGdSuho3siUXZzPZ2NHT/zSc998hge7wNxR0TYHSN7eKXXQsqgG6lQX+J5nuYhA6ulYN7o3azZ bpbSIAgMTMMzwl64Gb1TLIA1nLDVuHdEyGEPwaXyeFClkZ+vV5DWj3k8X81Ws2ySpdPVJIuranK/ XmaT6Tq5yavrarmskp8+tSQrGsEYVz67o8yT7O9kNA7cINCT0C9YXJBdh+cl2egyjVBi4HJ8B3ZB T15Cg+Y2mj2DnIwe5hbuGdg02nzHqIeZLbH9tiOGYyTfKRiKeZJlfsjDIctvUjiYc8vm3EIUBagS O4yG7dINF8OuC9ICRYa2Ku3noRbuqPchq1H8MJeBwXiH+ME/Pwev3zfd4hcAAAD//wMAUEsDBBQA BgAIAAAAIQBdL6MK3gAAAAgBAAAPAAAAZHJzL2Rvd25yZXYueG1sTI9LT8MwEITvSPwHa5G4USdF pW2IUxUQFyhCfUiImxNv4wg/Itttwr9nOcHx2xnNzpSr0Rp2xhA77wTkkwwYusarzrUCDvvnmwWw mKRT0niHAr4xwqq6vChlofzgtnjepZZRiIuFFKBT6gvOY6PRyjjxPTrSjj5YmQhDy1WQA4Vbw6dZ dset7Bx90LLHR43N1+5kBRw/9a1/2Ty91jZ8vB3Mw/q9Hlohrq/G9T2whGP6M8NvfaoOFXWq/cmp yIyA+XJGTrrPc2CkLxfENfF0lgOvSv5/QPUDAAD//wMAUEsBAi0AFAAGAAgAAAAhALaDOJL+AAAA 4QEAABMAAAAAAAAAAAAAAAAAAAAAAFtDb250ZW50X1R5cGVzXS54bWxQSwECLQAUAAYACAAAACEA OP0h/9YAAACUAQAACwAAAAAAAAAAAAAAAAAvAQAAX3JlbHMvLnJlbHNQSwECLQAUAAYACAAAACEA /94zVYYCAAAxBQAADgAAAAAAAAAAAAAAAAAuAgAAZHJzL2Uyb0RvYy54bWxQSwECLQAUAAYACAAA ACEAXS+jCt4AAAAIAQAADwAAAAAAAAAAAAAAAADgBAAAZHJzL2Rvd25yZXYueG1sUEsFBgAAAAAE AAQA8wAAAOsFAAAAAA== "/>
                  </w:pict>
                </mc:Fallback>
              </mc:AlternateContent>
            </w:r>
            <w:r w:rsidR="003E59C3" w:rsidRPr="0059691B">
              <w:rPr>
                <w:b/>
                <w:bCs/>
                <w:lang w:val="es-ES"/>
              </w:rPr>
              <w:t xml:space="preserve">G G U </w:t>
            </w:r>
          </w:p>
          <w:p w:rsidR="003E59C3" w:rsidRPr="0059691B" w:rsidRDefault="003E59C3" w:rsidP="004368B9">
            <w:pPr>
              <w:spacing w:before="120" w:after="120"/>
              <w:rPr>
                <w:b/>
                <w:bCs/>
                <w:lang w:val="es-ES"/>
              </w:rPr>
            </w:pPr>
            <w:r w:rsidRPr="0059691B">
              <w:rPr>
                <w:b/>
                <w:bCs/>
                <w:lang w:val="es-ES"/>
              </w:rPr>
              <w:t xml:space="preserve">G G X </w:t>
            </w:r>
          </w:p>
          <w:p w:rsidR="003E59C3" w:rsidRPr="0059691B" w:rsidRDefault="003E59C3" w:rsidP="004368B9">
            <w:pPr>
              <w:tabs>
                <w:tab w:val="left" w:pos="1127"/>
              </w:tabs>
              <w:spacing w:before="120" w:after="120"/>
              <w:rPr>
                <w:b/>
                <w:bCs/>
                <w:lang w:val="es-ES"/>
              </w:rPr>
            </w:pPr>
            <w:r w:rsidRPr="0059691B">
              <w:rPr>
                <w:b/>
                <w:bCs/>
                <w:lang w:val="es-ES"/>
              </w:rPr>
              <w:t xml:space="preserve">G G A </w:t>
            </w:r>
            <w:r w:rsidRPr="0059691B">
              <w:rPr>
                <w:b/>
                <w:bCs/>
                <w:lang w:val="es-ES"/>
              </w:rPr>
              <w:tab/>
              <w:t>Gli</w:t>
            </w:r>
          </w:p>
          <w:p w:rsidR="003E59C3" w:rsidRPr="0059691B" w:rsidRDefault="003E59C3" w:rsidP="004368B9">
            <w:pPr>
              <w:spacing w:before="120" w:after="120"/>
              <w:rPr>
                <w:b/>
                <w:bCs/>
              </w:rPr>
            </w:pPr>
            <w:r w:rsidRPr="0059691B">
              <w:rPr>
                <w:b/>
                <w:bCs/>
              </w:rPr>
              <w:t xml:space="preserve">G G G </w:t>
            </w:r>
          </w:p>
        </w:tc>
        <w:tc>
          <w:tcPr>
            <w:tcW w:w="54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t xml:space="preserve">U </w:t>
            </w:r>
          </w:p>
          <w:p w:rsidR="003E59C3" w:rsidRPr="0059691B" w:rsidRDefault="003E59C3" w:rsidP="004368B9">
            <w:pPr>
              <w:spacing w:before="120" w:after="120"/>
              <w:jc w:val="center"/>
              <w:rPr>
                <w:b/>
                <w:bCs/>
              </w:rPr>
            </w:pPr>
            <w:r w:rsidRPr="0059691B">
              <w:rPr>
                <w:b/>
                <w:bCs/>
              </w:rPr>
              <w:t>X</w:t>
            </w:r>
          </w:p>
          <w:p w:rsidR="003E59C3" w:rsidRPr="0059691B" w:rsidRDefault="003E59C3" w:rsidP="004368B9">
            <w:pPr>
              <w:spacing w:before="120" w:after="120"/>
              <w:jc w:val="center"/>
              <w:rPr>
                <w:b/>
                <w:bCs/>
              </w:rPr>
            </w:pPr>
            <w:r w:rsidRPr="0059691B">
              <w:rPr>
                <w:b/>
                <w:bCs/>
              </w:rPr>
              <w:t>A</w:t>
            </w:r>
          </w:p>
          <w:p w:rsidR="003E59C3" w:rsidRPr="0059691B" w:rsidRDefault="003E59C3" w:rsidP="004368B9">
            <w:pPr>
              <w:spacing w:before="120" w:after="120"/>
              <w:jc w:val="center"/>
              <w:rPr>
                <w:b/>
                <w:bCs/>
              </w:rPr>
            </w:pPr>
            <w:r w:rsidRPr="0059691B">
              <w:rPr>
                <w:b/>
                <w:bCs/>
              </w:rPr>
              <w:t>G</w:t>
            </w:r>
          </w:p>
        </w:tc>
      </w:tr>
    </w:tbl>
    <w:p w:rsidR="003E59C3" w:rsidRPr="0059691B" w:rsidRDefault="003E59C3" w:rsidP="00151BD6">
      <w:pPr>
        <w:spacing w:before="120" w:after="120"/>
        <w:rPr>
          <w:b/>
          <w:bCs/>
          <w:i/>
          <w:iCs/>
        </w:rPr>
      </w:pPr>
    </w:p>
    <w:p w:rsidR="003E59C3" w:rsidRPr="0059691B" w:rsidRDefault="003E59C3" w:rsidP="000A7829">
      <w:pPr>
        <w:spacing w:before="120" w:after="120"/>
        <w:rPr>
          <w:b/>
          <w:bCs/>
        </w:rPr>
      </w:pPr>
      <w:r w:rsidRPr="0059691B">
        <w:rPr>
          <w:b/>
          <w:bCs/>
        </w:rPr>
        <w:t xml:space="preserve">Kí hiệu : *  mã mở đầu </w:t>
      </w:r>
      <w:r w:rsidRPr="0059691B">
        <w:rPr>
          <w:b/>
          <w:bCs/>
        </w:rPr>
        <w:tab/>
      </w:r>
      <w:r w:rsidRPr="0059691B">
        <w:rPr>
          <w:b/>
          <w:bCs/>
        </w:rPr>
        <w:tab/>
        <w:t xml:space="preserve">; ** mã kết thúc </w:t>
      </w:r>
    </w:p>
    <w:p w:rsidR="003E59C3" w:rsidRPr="0059691B" w:rsidRDefault="000A7829" w:rsidP="000A7829">
      <w:pPr>
        <w:spacing w:before="120" w:after="120"/>
        <w:outlineLvl w:val="0"/>
        <w:rPr>
          <w:b/>
          <w:bCs/>
        </w:rPr>
      </w:pPr>
      <w:r>
        <w:rPr>
          <w:b/>
          <w:bCs/>
        </w:rPr>
        <w:t>4</w:t>
      </w:r>
      <w:r w:rsidR="003E59C3" w:rsidRPr="0059691B">
        <w:rPr>
          <w:b/>
          <w:bCs/>
        </w:rPr>
        <w:t xml:space="preserve"> . </w:t>
      </w:r>
      <w:r>
        <w:rPr>
          <w:b/>
          <w:bCs/>
        </w:rPr>
        <w:t>Tính số phân tử nước và số lk peptit.</w:t>
      </w:r>
    </w:p>
    <w:p w:rsidR="003E59C3" w:rsidRPr="0059691B" w:rsidRDefault="003E59C3" w:rsidP="000A7829">
      <w:pPr>
        <w:spacing w:before="120" w:after="120"/>
      </w:pPr>
      <w:r w:rsidRPr="0059691B">
        <w:t xml:space="preserve">Trong quá trình giải mãkhi chuỗi polipeptit đang hình thành thì cứ 2 axit amin kế tiếp nối nhau bằng liên kết peptit thì đồng thời giải phóng 1 phân tử nước, 3 axit amin nối nhau bằng 2 liên kết paptit, đồng thời giải phóng 2 phân tử nước… Vì vậy : </w:t>
      </w:r>
    </w:p>
    <w:p w:rsidR="003E59C3" w:rsidRPr="0059691B" w:rsidRDefault="000A7829" w:rsidP="000A7829">
      <w:pPr>
        <w:spacing w:before="120" w:after="120"/>
      </w:pPr>
      <w:r>
        <w:t>-</w:t>
      </w:r>
      <w:r w:rsidR="003E59C3" w:rsidRPr="0059691B">
        <w:t xml:space="preserve">Số phân tử nứơc được giải phóng trong quá trình giải mãtạo 1 chuỗi polipeptit là </w:t>
      </w:r>
    </w:p>
    <w:p w:rsidR="003E59C3" w:rsidRPr="0059691B" w:rsidRDefault="000A7829" w:rsidP="004368B9">
      <w:pPr>
        <w:spacing w:before="120" w:after="120"/>
        <w:ind w:left="360"/>
        <w:rPr>
          <w:b/>
          <w:bCs/>
          <w:lang w:val="pt-BR"/>
        </w:rPr>
      </w:pPr>
      <w:r>
        <w:tab/>
      </w:r>
      <w:r>
        <w:tab/>
      </w:r>
      <w:r w:rsidR="003E59C3" w:rsidRPr="0059691B">
        <w:rPr>
          <w:lang w:val="pt-BR"/>
        </w:rPr>
        <w:t>Số phân tử H</w:t>
      </w:r>
      <w:r w:rsidR="003E59C3" w:rsidRPr="0059691B">
        <w:rPr>
          <w:vertAlign w:val="subscript"/>
          <w:lang w:val="pt-BR"/>
        </w:rPr>
        <w:t>2</w:t>
      </w:r>
      <w:r w:rsidR="003E59C3" w:rsidRPr="0059691B">
        <w:rPr>
          <w:lang w:val="pt-BR"/>
        </w:rPr>
        <w:t xml:space="preserve">O giải phóng = </w:t>
      </w:r>
      <w:r w:rsidR="003E59C3" w:rsidRPr="0059691B">
        <w:rPr>
          <w:lang w:val="pt-BR"/>
        </w:rPr>
        <w:tab/>
      </w:r>
      <w:r w:rsidR="003E59C3" w:rsidRPr="0059691B">
        <w:rPr>
          <w:b/>
          <w:bCs/>
          <w:i/>
          <w:iCs/>
          <w:position w:val="-24"/>
        </w:rPr>
        <w:object w:dxaOrig="400" w:dyaOrig="620">
          <v:shape id="_x0000_i1086" type="#_x0000_t75" style="width:20.25pt;height:30.75pt" o:ole="">
            <v:imagedata r:id="rId80" o:title=""/>
          </v:shape>
          <o:OLEObject Type="Embed" ProgID="Equation.3" ShapeID="_x0000_i1086" DrawAspect="Content" ObjectID="_1628514437" r:id="rId94"/>
        </w:object>
      </w:r>
      <w:r w:rsidR="003E59C3" w:rsidRPr="0059691B">
        <w:rPr>
          <w:b/>
          <w:bCs/>
          <w:i/>
          <w:iCs/>
          <w:lang w:val="pt-BR"/>
        </w:rPr>
        <w:t xml:space="preserve"> - 2</w:t>
      </w:r>
    </w:p>
    <w:p w:rsidR="003E59C3" w:rsidRPr="0059691B" w:rsidRDefault="000A7829" w:rsidP="000A7829">
      <w:pPr>
        <w:tabs>
          <w:tab w:val="left" w:pos="413"/>
          <w:tab w:val="left" w:pos="1690"/>
        </w:tabs>
        <w:spacing w:before="120" w:after="120"/>
        <w:rPr>
          <w:lang w:val="pt-BR"/>
        </w:rPr>
      </w:pPr>
      <w:r>
        <w:rPr>
          <w:lang w:val="pt-BR"/>
        </w:rPr>
        <w:t>-</w:t>
      </w:r>
      <w:r w:rsidR="003E59C3" w:rsidRPr="0059691B">
        <w:rPr>
          <w:lang w:val="pt-BR"/>
        </w:rPr>
        <w:t>Tổng số phân tử nước được giải phóng trong quá trình tổng hợp nhiều phân tử protein (mỗi phân tử protein là 1 chuỗi polipeptit ) .</w:t>
      </w:r>
    </w:p>
    <w:p w:rsidR="003E59C3" w:rsidRPr="0059691B" w:rsidRDefault="003E59C3" w:rsidP="004368B9">
      <w:pPr>
        <w:spacing w:before="120" w:after="120"/>
        <w:ind w:left="360"/>
        <w:outlineLvl w:val="0"/>
        <w:rPr>
          <w:b/>
          <w:bCs/>
        </w:rPr>
      </w:pPr>
      <w:r w:rsidRPr="0059691B">
        <w:rPr>
          <w:lang w:val="pt-BR"/>
        </w:rPr>
        <w:tab/>
      </w:r>
      <w:r w:rsidRPr="000A7829">
        <w:rPr>
          <w:bCs/>
          <w:i/>
          <w:iCs/>
          <w:position w:val="-14"/>
        </w:rPr>
        <w:object w:dxaOrig="460" w:dyaOrig="400">
          <v:shape id="_x0000_i1087" type="#_x0000_t75" style="width:18pt;height:20.25pt" o:ole="">
            <v:imagedata r:id="rId8" o:title=""/>
          </v:shape>
          <o:OLEObject Type="Embed" ProgID="Equation.3" ShapeID="_x0000_i1087" DrawAspect="Content" ObjectID="_1628514438" r:id="rId95"/>
        </w:object>
      </w:r>
      <w:r w:rsidRPr="000A7829">
        <w:rPr>
          <w:bCs/>
          <w:lang w:val="pt-BR"/>
        </w:rPr>
        <w:t>H</w:t>
      </w:r>
      <w:r w:rsidRPr="000A7829">
        <w:rPr>
          <w:bCs/>
          <w:vertAlign w:val="subscript"/>
          <w:lang w:val="pt-BR"/>
        </w:rPr>
        <w:t>2</w:t>
      </w:r>
      <w:r w:rsidRPr="000A7829">
        <w:rPr>
          <w:bCs/>
          <w:lang w:val="pt-BR"/>
        </w:rPr>
        <w:t xml:space="preserve">O giải phóng  =  số phân tử prôtêin . </w:t>
      </w:r>
      <w:r w:rsidRPr="0059691B">
        <w:rPr>
          <w:lang w:val="pt-BR"/>
        </w:rPr>
        <w:tab/>
      </w:r>
      <w:r w:rsidRPr="0059691B">
        <w:rPr>
          <w:b/>
          <w:bCs/>
          <w:i/>
          <w:iCs/>
          <w:position w:val="-24"/>
        </w:rPr>
        <w:object w:dxaOrig="400" w:dyaOrig="620">
          <v:shape id="_x0000_i1088" type="#_x0000_t75" style="width:20.25pt;height:30.75pt" o:ole="">
            <v:imagedata r:id="rId80" o:title=""/>
          </v:shape>
          <o:OLEObject Type="Embed" ProgID="Equation.3" ShapeID="_x0000_i1088" DrawAspect="Content" ObjectID="_1628514439" r:id="rId96"/>
        </w:object>
      </w:r>
      <w:r w:rsidRPr="0059691B">
        <w:rPr>
          <w:b/>
          <w:bCs/>
          <w:i/>
          <w:iCs/>
          <w:lang w:val="pt-BR"/>
        </w:rPr>
        <w:t xml:space="preserve"> </w:t>
      </w:r>
      <w:r w:rsidRPr="0059691B">
        <w:rPr>
          <w:b/>
          <w:bCs/>
          <w:i/>
          <w:iCs/>
        </w:rPr>
        <w:t>- 2</w:t>
      </w:r>
    </w:p>
    <w:p w:rsidR="003E59C3" w:rsidRPr="0059691B" w:rsidRDefault="000A7829" w:rsidP="000A7829">
      <w:pPr>
        <w:tabs>
          <w:tab w:val="left" w:pos="1690"/>
        </w:tabs>
        <w:spacing w:before="120" w:after="120"/>
      </w:pPr>
      <w:r>
        <w:t xml:space="preserve">- </w:t>
      </w:r>
      <w:r w:rsidR="003E59C3" w:rsidRPr="0059691B">
        <w:t xml:space="preserve">Khi chuỗi polipeptit rời khỏi riboxom tham gia chức năng sinh học thì axit amin mở đầu tách ra 1 mối liên kết peptit với axit amin đó không còn </w:t>
      </w:r>
      <w:r w:rsidR="003E59C3" w:rsidRPr="0059691B">
        <w:sym w:font="Wingdings" w:char="F0E0"/>
      </w:r>
      <w:r w:rsidR="003E59C3" w:rsidRPr="0059691B">
        <w:t xml:space="preserve">số liên kết peptit thực sự tạo lập được là  </w:t>
      </w:r>
      <w:r w:rsidR="003E59C3" w:rsidRPr="0059691B">
        <w:rPr>
          <w:b/>
          <w:bCs/>
          <w:i/>
          <w:iCs/>
          <w:position w:val="-24"/>
        </w:rPr>
        <w:object w:dxaOrig="400" w:dyaOrig="620">
          <v:shape id="_x0000_i1089" type="#_x0000_t75" style="width:20.25pt;height:30.75pt" o:ole="">
            <v:imagedata r:id="rId80" o:title=""/>
          </v:shape>
          <o:OLEObject Type="Embed" ProgID="Equation.3" ShapeID="_x0000_i1089" DrawAspect="Content" ObjectID="_1628514440" r:id="rId97"/>
        </w:object>
      </w:r>
      <w:r w:rsidR="003E59C3" w:rsidRPr="0059691B">
        <w:rPr>
          <w:b/>
          <w:bCs/>
          <w:i/>
          <w:iCs/>
        </w:rPr>
        <w:t>-3 =</w:t>
      </w:r>
      <w:r w:rsidR="003E59C3" w:rsidRPr="0059691B">
        <w:rPr>
          <w:b/>
          <w:bCs/>
        </w:rPr>
        <w:t xml:space="preserve"> số aa</w:t>
      </w:r>
      <w:r w:rsidR="003E59C3" w:rsidRPr="0059691B">
        <w:rPr>
          <w:b/>
          <w:bCs/>
          <w:vertAlign w:val="subscript"/>
        </w:rPr>
        <w:t xml:space="preserve">P </w:t>
      </w:r>
      <w:r w:rsidR="003E59C3" w:rsidRPr="0059691B">
        <w:t>-1 . vì vậy tổng số liên kết peptit thực sự hình thành trong các phân tử protein là :</w:t>
      </w:r>
    </w:p>
    <w:p w:rsidR="003E59C3" w:rsidRPr="000A7829" w:rsidRDefault="003E59C3" w:rsidP="000A7829">
      <w:pPr>
        <w:spacing w:before="120" w:after="120"/>
        <w:jc w:val="center"/>
        <w:rPr>
          <w:bCs/>
        </w:rPr>
      </w:pPr>
      <w:r w:rsidRPr="000A7829">
        <w:rPr>
          <w:bCs/>
          <w:i/>
          <w:iCs/>
          <w:position w:val="-14"/>
        </w:rPr>
        <w:object w:dxaOrig="460" w:dyaOrig="400">
          <v:shape id="_x0000_i1090" type="#_x0000_t75" style="width:18pt;height:20.25pt" o:ole="">
            <v:imagedata r:id="rId8" o:title=""/>
          </v:shape>
          <o:OLEObject Type="Embed" ProgID="Equation.3" ShapeID="_x0000_i1090" DrawAspect="Content" ObjectID="_1628514441" r:id="rId98"/>
        </w:object>
      </w:r>
      <w:r w:rsidRPr="000A7829">
        <w:rPr>
          <w:bCs/>
        </w:rPr>
        <w:t>peptit = Tổng số phân tử protein . (</w:t>
      </w:r>
      <w:r w:rsidRPr="000A7829">
        <w:rPr>
          <w:bCs/>
          <w:i/>
          <w:iCs/>
          <w:position w:val="-24"/>
        </w:rPr>
        <w:object w:dxaOrig="400" w:dyaOrig="620">
          <v:shape id="_x0000_i1091" type="#_x0000_t75" style="width:20.25pt;height:30.75pt" o:ole="">
            <v:imagedata r:id="rId80" o:title=""/>
          </v:shape>
          <o:OLEObject Type="Embed" ProgID="Equation.3" ShapeID="_x0000_i1091" DrawAspect="Content" ObjectID="_1628514442" r:id="rId99"/>
        </w:object>
      </w:r>
      <w:r w:rsidRPr="000A7829">
        <w:rPr>
          <w:bCs/>
          <w:i/>
          <w:iCs/>
        </w:rPr>
        <w:t xml:space="preserve"> - 3 )</w:t>
      </w:r>
      <w:r w:rsidRPr="000A7829">
        <w:rPr>
          <w:bCs/>
        </w:rPr>
        <w:t xml:space="preserve"> = Số P(số aa</w:t>
      </w:r>
      <w:r w:rsidRPr="000A7829">
        <w:rPr>
          <w:bCs/>
          <w:vertAlign w:val="subscript"/>
        </w:rPr>
        <w:t xml:space="preserve">P </w:t>
      </w:r>
      <w:r w:rsidRPr="000A7829">
        <w:rPr>
          <w:bCs/>
        </w:rPr>
        <w:t xml:space="preserve"> - 1 )</w:t>
      </w:r>
    </w:p>
    <w:p w:rsidR="003E59C3" w:rsidRPr="0059691B" w:rsidRDefault="000A7829" w:rsidP="004368B9">
      <w:pPr>
        <w:spacing w:before="120" w:after="120"/>
        <w:outlineLvl w:val="0"/>
        <w:rPr>
          <w:b/>
          <w:bCs/>
        </w:rPr>
      </w:pPr>
      <w:r>
        <w:rPr>
          <w:b/>
          <w:bCs/>
        </w:rPr>
        <w:t>5. Tính số ARN vận chuyển</w:t>
      </w:r>
      <w:r w:rsidR="003E59C3" w:rsidRPr="0059691B">
        <w:rPr>
          <w:b/>
          <w:bCs/>
        </w:rPr>
        <w:t xml:space="preserve"> ( tARN) </w:t>
      </w:r>
    </w:p>
    <w:p w:rsidR="003E59C3" w:rsidRPr="0059691B" w:rsidRDefault="003E59C3" w:rsidP="004368B9">
      <w:pPr>
        <w:spacing w:before="120" w:after="120"/>
      </w:pPr>
      <w:r w:rsidRPr="0059691B">
        <w:t xml:space="preserve">Trong quá trình tổng hợp protein, tARN nang axit amin đến giải mã. Mỗi lượt giải nã, tARN cung cấp 1 axit amin </w:t>
      </w:r>
      <w:r w:rsidRPr="0059691B">
        <w:sym w:font="Wingdings" w:char="F0E0"/>
      </w:r>
      <w:r w:rsidRPr="0059691B">
        <w:t xml:space="preserve"> một phần tử ARN giải mã bao nhiêu lượt thì cung cấp bay nhiêu axit amin .</w:t>
      </w:r>
    </w:p>
    <w:p w:rsidR="003E59C3" w:rsidRPr="0059691B" w:rsidRDefault="003E59C3" w:rsidP="004368B9">
      <w:pPr>
        <w:spacing w:before="120" w:after="120"/>
      </w:pPr>
      <w:r w:rsidRPr="0059691B">
        <w:t>Sự giải mã của tARN có thể không giống nhau : có loại giải mã 3 lần, có loại 2 lần, 1 lần .</w:t>
      </w:r>
    </w:p>
    <w:p w:rsidR="003E59C3" w:rsidRPr="0059691B" w:rsidRDefault="003E59C3" w:rsidP="004368B9">
      <w:pPr>
        <w:spacing w:before="120" w:after="120"/>
      </w:pPr>
      <w:r w:rsidRPr="0059691B">
        <w:t xml:space="preserve">    - Nếu có x phân tử giải mã 3 lần </w:t>
      </w:r>
      <w:r w:rsidRPr="0059691B">
        <w:sym w:font="Wingdings" w:char="F0E0"/>
      </w:r>
      <w:r w:rsidRPr="0059691B">
        <w:t xml:space="preserve"> số aado chúng cung cấp là 3x.</w:t>
      </w:r>
    </w:p>
    <w:p w:rsidR="003E59C3" w:rsidRPr="0059691B" w:rsidRDefault="003E59C3" w:rsidP="004368B9">
      <w:pPr>
        <w:tabs>
          <w:tab w:val="left" w:pos="1615"/>
        </w:tabs>
        <w:spacing w:before="120" w:after="120"/>
      </w:pPr>
      <w:r w:rsidRPr="0059691B">
        <w:t xml:space="preserve">                     y phân tử giải mã 2 lần </w:t>
      </w:r>
      <w:r w:rsidRPr="0059691B">
        <w:sym w:font="Wingdings" w:char="F0E0"/>
      </w:r>
      <w:r w:rsidRPr="0059691B">
        <w:t xml:space="preserve"> … là 2 y .</w:t>
      </w:r>
    </w:p>
    <w:p w:rsidR="003E59C3" w:rsidRPr="0059691B" w:rsidRDefault="003E59C3" w:rsidP="004368B9">
      <w:pPr>
        <w:tabs>
          <w:tab w:val="left" w:pos="1615"/>
        </w:tabs>
        <w:spacing w:before="120" w:after="120"/>
      </w:pPr>
      <w:r w:rsidRPr="0059691B">
        <w:t xml:space="preserve">                     z phân tư’ giải mã 1 lần </w:t>
      </w:r>
      <w:r w:rsidRPr="0059691B">
        <w:sym w:font="Wingdings" w:char="F0E0"/>
      </w:r>
      <w:r w:rsidRPr="0059691B">
        <w:t xml:space="preserve"> … là z  </w:t>
      </w:r>
      <w:r w:rsidRPr="0059691B">
        <w:tab/>
      </w:r>
    </w:p>
    <w:p w:rsidR="003E59C3" w:rsidRPr="0059691B" w:rsidRDefault="003E59C3" w:rsidP="004368B9">
      <w:pPr>
        <w:spacing w:before="120" w:after="120"/>
      </w:pPr>
      <w:r w:rsidRPr="0059691B">
        <w:lastRenderedPageBreak/>
        <w:t xml:space="preserve">-Vậy tổng số axit amin cần dùng là do các phân tử tARN vận chuyển 3 loại đó cung cấp </w:t>
      </w:r>
      <w:r w:rsidRPr="0059691B">
        <w:sym w:font="Wingdings" w:char="F0E0"/>
      </w:r>
      <w:r w:rsidRPr="0059691B">
        <w:t xml:space="preserve"> phương trình.</w:t>
      </w:r>
    </w:p>
    <w:p w:rsidR="003E59C3" w:rsidRPr="0059691B" w:rsidRDefault="003E59C3" w:rsidP="004368B9">
      <w:pPr>
        <w:tabs>
          <w:tab w:val="left" w:pos="1753"/>
        </w:tabs>
        <w:spacing w:before="120" w:after="120"/>
        <w:rPr>
          <w:b/>
          <w:bCs/>
          <w:i/>
          <w:iCs/>
        </w:rPr>
      </w:pPr>
      <w:r w:rsidRPr="0059691B">
        <w:tab/>
      </w:r>
      <w:r w:rsidRPr="0059691B">
        <w:rPr>
          <w:b/>
          <w:bCs/>
          <w:i/>
          <w:iCs/>
        </w:rPr>
        <w:t xml:space="preserve">3x + 2y + z = </w:t>
      </w:r>
      <w:r w:rsidRPr="0059691B">
        <w:rPr>
          <w:b/>
          <w:bCs/>
          <w:i/>
          <w:iCs/>
          <w:position w:val="-14"/>
        </w:rPr>
        <w:object w:dxaOrig="460" w:dyaOrig="400">
          <v:shape id="_x0000_i1092" type="#_x0000_t75" style="width:18pt;height:20.25pt" o:ole="">
            <v:imagedata r:id="rId8" o:title=""/>
          </v:shape>
          <o:OLEObject Type="Embed" ProgID="Equation.3" ShapeID="_x0000_i1092" DrawAspect="Content" ObjectID="_1628514443" r:id="rId100"/>
        </w:object>
      </w:r>
      <w:r w:rsidRPr="0059691B">
        <w:rPr>
          <w:b/>
          <w:bCs/>
          <w:i/>
          <w:iCs/>
        </w:rPr>
        <w:t>aa tự do cần dùng</w:t>
      </w:r>
    </w:p>
    <w:p w:rsidR="003E59C3" w:rsidRPr="0059691B" w:rsidRDefault="00833154" w:rsidP="004368B9">
      <w:pPr>
        <w:spacing w:before="120" w:after="120"/>
        <w:outlineLvl w:val="0"/>
        <w:rPr>
          <w:b/>
          <w:bCs/>
        </w:rPr>
      </w:pPr>
      <w:r>
        <w:rPr>
          <w:b/>
          <w:bCs/>
        </w:rPr>
        <w:t>6</w:t>
      </w:r>
      <w:r w:rsidR="003E59C3" w:rsidRPr="0059691B">
        <w:rPr>
          <w:b/>
          <w:bCs/>
        </w:rPr>
        <w:t>.</w:t>
      </w:r>
      <w:r>
        <w:rPr>
          <w:b/>
          <w:bCs/>
        </w:rPr>
        <w:t xml:space="preserve"> Sự dịch chuyển của riboxom trên ARN thông tin </w:t>
      </w:r>
    </w:p>
    <w:p w:rsidR="003E59C3" w:rsidRPr="0059691B" w:rsidRDefault="00833154" w:rsidP="004368B9">
      <w:pPr>
        <w:tabs>
          <w:tab w:val="left" w:pos="701"/>
        </w:tabs>
        <w:spacing w:before="120" w:after="120"/>
        <w:rPr>
          <w:b/>
          <w:bCs/>
        </w:rPr>
      </w:pPr>
      <w:r w:rsidRPr="00B07A8F">
        <w:rPr>
          <w:b/>
        </w:rPr>
        <w:t>6</w:t>
      </w:r>
      <w:r>
        <w:t>.</w:t>
      </w:r>
      <w:r w:rsidR="003E59C3" w:rsidRPr="0059691B">
        <w:rPr>
          <w:b/>
          <w:bCs/>
        </w:rPr>
        <w:t>1.Vận tốc trượt của riboxom trên mARN</w:t>
      </w:r>
    </w:p>
    <w:p w:rsidR="003E59C3" w:rsidRPr="0059691B" w:rsidRDefault="003E59C3" w:rsidP="004368B9">
      <w:pPr>
        <w:tabs>
          <w:tab w:val="left" w:pos="701"/>
        </w:tabs>
        <w:spacing w:before="120" w:after="120"/>
      </w:pPr>
      <w:r w:rsidRPr="0059691B">
        <w:t>- Là độ dài mARN mà riboxom chuyển dịch được tron 1 giây.</w:t>
      </w:r>
    </w:p>
    <w:p w:rsidR="003E59C3" w:rsidRPr="0059691B" w:rsidRDefault="003E59C3" w:rsidP="004368B9">
      <w:pPr>
        <w:tabs>
          <w:tab w:val="left" w:pos="701"/>
        </w:tabs>
        <w:spacing w:before="120" w:after="120"/>
      </w:pPr>
      <w:r w:rsidRPr="0059691B">
        <w:t>- Có thể tính vận tốc trượt bằng cách cia chiều dài mARN cho thời gian riboxom trượt từ đầu nọ đến đầu kia. (trượt hết Marn )</w:t>
      </w:r>
    </w:p>
    <w:p w:rsidR="003E59C3" w:rsidRPr="0059691B" w:rsidRDefault="003E59C3" w:rsidP="004368B9">
      <w:pPr>
        <w:tabs>
          <w:tab w:val="left" w:pos="2705"/>
        </w:tabs>
        <w:spacing w:before="120" w:after="120"/>
      </w:pPr>
      <w:r w:rsidRPr="0059691B">
        <w:tab/>
        <w:t xml:space="preserve">v = </w:t>
      </w:r>
      <w:r w:rsidRPr="0059691B">
        <w:rPr>
          <w:b/>
          <w:bCs/>
          <w:i/>
          <w:iCs/>
          <w:position w:val="-24"/>
        </w:rPr>
        <w:object w:dxaOrig="180" w:dyaOrig="620">
          <v:shape id="_x0000_i1093" type="#_x0000_t75" style="width:9pt;height:30.75pt" o:ole="">
            <v:imagedata r:id="rId101" o:title=""/>
          </v:shape>
          <o:OLEObject Type="Embed" ProgID="Equation.3" ShapeID="_x0000_i1093" DrawAspect="Content" ObjectID="_1628514444" r:id="rId102"/>
        </w:object>
      </w:r>
      <w:r w:rsidRPr="0059691B">
        <w:rPr>
          <w:b/>
          <w:bCs/>
        </w:rPr>
        <w:t xml:space="preserve"> (A</w:t>
      </w:r>
      <w:r w:rsidRPr="0059691B">
        <w:rPr>
          <w:b/>
          <w:bCs/>
          <w:vertAlign w:val="subscript"/>
        </w:rPr>
        <w:softHyphen/>
      </w:r>
      <w:r w:rsidRPr="0059691B">
        <w:rPr>
          <w:b/>
          <w:bCs/>
          <w:vertAlign w:val="subscript"/>
        </w:rPr>
        <w:softHyphen/>
      </w:r>
      <w:r w:rsidRPr="0059691B">
        <w:rPr>
          <w:b/>
          <w:bCs/>
          <w:vertAlign w:val="subscript"/>
        </w:rPr>
        <w:softHyphen/>
      </w:r>
      <w:r w:rsidRPr="0059691B">
        <w:rPr>
          <w:b/>
          <w:bCs/>
          <w:vertAlign w:val="superscript"/>
        </w:rPr>
        <w:t>0</w:t>
      </w:r>
      <w:r w:rsidRPr="0059691B">
        <w:rPr>
          <w:b/>
          <w:bCs/>
        </w:rPr>
        <w:t>/s )</w:t>
      </w:r>
    </w:p>
    <w:p w:rsidR="00833154" w:rsidRDefault="003E59C3" w:rsidP="004368B9">
      <w:pPr>
        <w:tabs>
          <w:tab w:val="left" w:pos="964"/>
        </w:tabs>
        <w:spacing w:before="120" w:after="120"/>
      </w:pPr>
      <w:r w:rsidRPr="0059691B">
        <w:t>* Tốc độ giải mã của RB :</w:t>
      </w:r>
    </w:p>
    <w:p w:rsidR="00833154" w:rsidRDefault="003E59C3" w:rsidP="004368B9">
      <w:pPr>
        <w:tabs>
          <w:tab w:val="left" w:pos="964"/>
        </w:tabs>
        <w:spacing w:before="120" w:after="120"/>
      </w:pPr>
      <w:r w:rsidRPr="0059691B">
        <w:t>- Là số axit amin của chuỗi polipeptit kéo dài trong 1 giây (số bộ ba được giải trong 1 giây ) = Số bộ ba mà RB trượt trong 1 giây .</w:t>
      </w:r>
    </w:p>
    <w:p w:rsidR="003E59C3" w:rsidRPr="0059691B" w:rsidRDefault="003E59C3" w:rsidP="004368B9">
      <w:pPr>
        <w:tabs>
          <w:tab w:val="left" w:pos="964"/>
        </w:tabs>
        <w:spacing w:before="120" w:after="120"/>
      </w:pPr>
      <w:r w:rsidRPr="0059691B">
        <w:t>- Có thể tính bằng cách chia số bộ ba của mARN cho thời gian RB trượt hết mARN.</w:t>
      </w:r>
    </w:p>
    <w:p w:rsidR="003E59C3" w:rsidRPr="0059691B" w:rsidRDefault="003E59C3" w:rsidP="004368B9">
      <w:pPr>
        <w:tabs>
          <w:tab w:val="left" w:pos="2054"/>
        </w:tabs>
        <w:spacing w:before="120" w:after="120"/>
        <w:outlineLvl w:val="0"/>
        <w:rPr>
          <w:b/>
          <w:bCs/>
        </w:rPr>
      </w:pPr>
      <w:r w:rsidRPr="0059691B">
        <w:tab/>
      </w:r>
      <w:r w:rsidRPr="0059691B">
        <w:rPr>
          <w:b/>
          <w:bCs/>
        </w:rPr>
        <w:t>Tốc độ giải mã = số bộ của mARN : t</w:t>
      </w:r>
    </w:p>
    <w:p w:rsidR="003E59C3" w:rsidRPr="0059691B" w:rsidRDefault="00B07A8F" w:rsidP="004368B9">
      <w:pPr>
        <w:tabs>
          <w:tab w:val="left" w:pos="977"/>
        </w:tabs>
        <w:spacing w:before="120" w:after="120"/>
        <w:rPr>
          <w:b/>
          <w:bCs/>
          <w:i/>
          <w:iCs/>
        </w:rPr>
      </w:pPr>
      <w:r>
        <w:rPr>
          <w:b/>
          <w:bCs/>
          <w:i/>
          <w:iCs/>
        </w:rPr>
        <w:t>6.</w:t>
      </w:r>
      <w:r w:rsidR="003E59C3" w:rsidRPr="0059691B">
        <w:rPr>
          <w:b/>
          <w:bCs/>
          <w:i/>
          <w:iCs/>
        </w:rPr>
        <w:t xml:space="preserve">2. Thời gian tổng hợp 1 phân tử protein (phân tử protein gồm 1 chuỗi polipeptit ) </w:t>
      </w:r>
    </w:p>
    <w:p w:rsidR="003E59C3" w:rsidRPr="0059691B" w:rsidRDefault="003E59C3" w:rsidP="004368B9">
      <w:pPr>
        <w:tabs>
          <w:tab w:val="left" w:pos="977"/>
        </w:tabs>
        <w:spacing w:before="120" w:after="120"/>
      </w:pPr>
      <w:r w:rsidRPr="0059691B">
        <w:t>- Khi riboxom trượt qua mã kết thúc, rời khỏi mARN thì sự tổng hợp phân tử protein của riboxom đó được xem là hoàn tất. Vì vậy thời gian hình thành 1 phân tử protein cũng là thời gian riboxom trượt hết chiều dài mARN ( từ đầu nọđến đầu kia ) .</w:t>
      </w:r>
    </w:p>
    <w:p w:rsidR="003E59C3" w:rsidRPr="0059691B" w:rsidRDefault="003E59C3" w:rsidP="004368B9">
      <w:pPr>
        <w:tabs>
          <w:tab w:val="left" w:pos="977"/>
        </w:tabs>
        <w:spacing w:before="120" w:after="120"/>
        <w:rPr>
          <w:b/>
          <w:bCs/>
          <w:i/>
          <w:iCs/>
        </w:rPr>
      </w:pPr>
      <w:r w:rsidRPr="0059691B">
        <w:tab/>
      </w:r>
      <w:r w:rsidRPr="0059691B">
        <w:tab/>
      </w:r>
      <w:r w:rsidRPr="0059691B">
        <w:tab/>
        <w:t xml:space="preserve">t   =   </w:t>
      </w:r>
      <w:r w:rsidRPr="0059691B">
        <w:rPr>
          <w:b/>
          <w:bCs/>
          <w:i/>
          <w:iCs/>
          <w:position w:val="-24"/>
        </w:rPr>
        <w:object w:dxaOrig="180" w:dyaOrig="620">
          <v:shape id="_x0000_i1094" type="#_x0000_t75" style="width:9pt;height:30.75pt" o:ole="">
            <v:imagedata r:id="rId101" o:title=""/>
          </v:shape>
          <o:OLEObject Type="Embed" ProgID="Equation.3" ShapeID="_x0000_i1094" DrawAspect="Content" ObjectID="_1628514445" r:id="rId103"/>
        </w:object>
      </w:r>
    </w:p>
    <w:p w:rsidR="003E59C3" w:rsidRPr="0059691B" w:rsidRDefault="00B07A8F" w:rsidP="004368B9">
      <w:pPr>
        <w:tabs>
          <w:tab w:val="left" w:pos="977"/>
        </w:tabs>
        <w:spacing w:before="120" w:after="120"/>
      </w:pPr>
      <w:r>
        <w:rPr>
          <w:b/>
          <w:bCs/>
        </w:rPr>
        <w:t>6.</w:t>
      </w:r>
      <w:r w:rsidR="003E59C3" w:rsidRPr="0059691B">
        <w:rPr>
          <w:b/>
          <w:bCs/>
        </w:rPr>
        <w:t>3. Thời gian mỗi riboxom trượt qua hết mARN ( kể từ lúc ribôxôm 1 bắt đầu trượt</w:t>
      </w:r>
      <w:r w:rsidR="003E59C3" w:rsidRPr="0059691B">
        <w:t xml:space="preserve"> ) </w:t>
      </w:r>
    </w:p>
    <w:p w:rsidR="003E59C3" w:rsidRPr="0059691B" w:rsidRDefault="003E59C3" w:rsidP="004368B9">
      <w:pPr>
        <w:tabs>
          <w:tab w:val="left" w:pos="977"/>
        </w:tabs>
        <w:spacing w:before="120" w:after="120"/>
      </w:pPr>
      <w:r w:rsidRPr="0059691B">
        <w:t xml:space="preserve"> Gọi </w:t>
      </w:r>
      <w:r w:rsidRPr="0059691B">
        <w:sym w:font="Symbol" w:char="F044"/>
      </w:r>
      <w:r w:rsidRPr="0059691B">
        <w:t xml:space="preserve">t  :   khoảng thời gian ribôxôm sau trượt chậm hơn ribôxôm trước </w:t>
      </w:r>
    </w:p>
    <w:p w:rsidR="003E59C3" w:rsidRPr="0059691B" w:rsidRDefault="003E59C3" w:rsidP="004368B9">
      <w:pPr>
        <w:numPr>
          <w:ilvl w:val="0"/>
          <w:numId w:val="21"/>
        </w:numPr>
        <w:tabs>
          <w:tab w:val="left" w:pos="977"/>
        </w:tabs>
        <w:spacing w:before="120" w:after="120"/>
        <w:ind w:firstLine="0"/>
      </w:pPr>
      <w:r w:rsidRPr="0059691B">
        <w:t xml:space="preserve">Đối với RB 1 : t </w:t>
      </w:r>
    </w:p>
    <w:p w:rsidR="003E59C3" w:rsidRPr="0059691B" w:rsidRDefault="003E59C3" w:rsidP="004368B9">
      <w:pPr>
        <w:numPr>
          <w:ilvl w:val="0"/>
          <w:numId w:val="21"/>
        </w:numPr>
        <w:tabs>
          <w:tab w:val="left" w:pos="977"/>
        </w:tabs>
        <w:spacing w:before="120" w:after="120"/>
        <w:ind w:firstLine="0"/>
      </w:pPr>
      <w:r w:rsidRPr="0059691B">
        <w:t xml:space="preserve">Đối  với RB 2 : t + </w:t>
      </w:r>
      <w:r w:rsidRPr="0059691B">
        <w:sym w:font="Symbol" w:char="F044"/>
      </w:r>
      <w:r w:rsidRPr="0059691B">
        <w:t xml:space="preserve">t  </w:t>
      </w:r>
    </w:p>
    <w:p w:rsidR="003E59C3" w:rsidRPr="0059691B" w:rsidRDefault="003E59C3" w:rsidP="004368B9">
      <w:pPr>
        <w:numPr>
          <w:ilvl w:val="0"/>
          <w:numId w:val="21"/>
        </w:numPr>
        <w:tabs>
          <w:tab w:val="left" w:pos="977"/>
        </w:tabs>
        <w:spacing w:before="120" w:after="120"/>
        <w:ind w:firstLine="0"/>
      </w:pPr>
      <w:r w:rsidRPr="0059691B">
        <w:t>Đối với RB 3  : t + 2</w:t>
      </w:r>
      <w:r w:rsidRPr="0059691B">
        <w:sym w:font="Symbol" w:char="F044"/>
      </w:r>
      <w:r w:rsidRPr="0059691B">
        <w:t xml:space="preserve">t  </w:t>
      </w:r>
    </w:p>
    <w:p w:rsidR="003E59C3" w:rsidRPr="0059691B" w:rsidRDefault="003E59C3" w:rsidP="004368B9">
      <w:pPr>
        <w:numPr>
          <w:ilvl w:val="0"/>
          <w:numId w:val="21"/>
        </w:numPr>
        <w:tabs>
          <w:tab w:val="left" w:pos="977"/>
        </w:tabs>
        <w:spacing w:before="120" w:after="120"/>
        <w:ind w:firstLine="0"/>
      </w:pPr>
      <w:r w:rsidRPr="0059691B">
        <w:t xml:space="preserve">Tương tự đối với các RB còn lại </w:t>
      </w:r>
    </w:p>
    <w:p w:rsidR="003E59C3" w:rsidRPr="0059691B" w:rsidRDefault="001D7366" w:rsidP="004368B9">
      <w:pPr>
        <w:tabs>
          <w:tab w:val="left" w:pos="977"/>
        </w:tabs>
        <w:spacing w:before="120" w:after="120"/>
        <w:rPr>
          <w:b/>
          <w:bCs/>
        </w:rPr>
      </w:pPr>
      <w:r>
        <w:rPr>
          <w:b/>
          <w:bCs/>
        </w:rPr>
        <w:t>7</w:t>
      </w:r>
      <w:r w:rsidR="003E59C3" w:rsidRPr="0059691B">
        <w:rPr>
          <w:b/>
          <w:bCs/>
        </w:rPr>
        <w:t>.</w:t>
      </w:r>
      <w:r>
        <w:rPr>
          <w:b/>
          <w:bCs/>
        </w:rPr>
        <w:t>Tính số aa tự do cần dùng đối với các riboxom còn tiếp xúc với mARN.</w:t>
      </w:r>
    </w:p>
    <w:p w:rsidR="003E59C3" w:rsidRPr="0059691B" w:rsidRDefault="003E59C3" w:rsidP="004368B9">
      <w:pPr>
        <w:tabs>
          <w:tab w:val="left" w:pos="977"/>
        </w:tabs>
        <w:spacing w:before="120" w:after="120"/>
      </w:pPr>
      <w:r w:rsidRPr="0059691B">
        <w:t xml:space="preserve">Tổng số  a amin tự do cần dùng đối với các riboxom có tiếp xúc với 1 mARN là tổng của các dãy polipepti mà mỗi riboxom đó giải mã được : </w:t>
      </w:r>
    </w:p>
    <w:p w:rsidR="003E59C3" w:rsidRPr="0059691B" w:rsidRDefault="003E59C3" w:rsidP="004368B9">
      <w:pPr>
        <w:tabs>
          <w:tab w:val="left" w:pos="977"/>
        </w:tabs>
        <w:spacing w:before="120" w:after="120"/>
        <w:outlineLvl w:val="0"/>
        <w:rPr>
          <w:b/>
          <w:bCs/>
          <w:vertAlign w:val="subscript"/>
          <w:lang w:val="pt-BR"/>
        </w:rPr>
      </w:pPr>
      <w:r w:rsidRPr="0059691B">
        <w:tab/>
      </w:r>
      <w:r w:rsidRPr="0059691B">
        <w:tab/>
      </w:r>
      <w:r w:rsidRPr="0059691B">
        <w:rPr>
          <w:b/>
          <w:bCs/>
          <w:i/>
          <w:iCs/>
          <w:position w:val="-14"/>
          <w:lang w:val="pt-BR"/>
        </w:rPr>
        <w:object w:dxaOrig="460" w:dyaOrig="400">
          <v:shape id="_x0000_i1095" type="#_x0000_t75" style="width:18pt;height:20.25pt" o:ole="">
            <v:imagedata r:id="rId8" o:title=""/>
          </v:shape>
          <o:OLEObject Type="Embed" ProgID="Equation.3" ShapeID="_x0000_i1095" DrawAspect="Content" ObjectID="_1628514446" r:id="rId104"/>
        </w:object>
      </w:r>
      <w:r w:rsidRPr="0059691B">
        <w:rPr>
          <w:b/>
          <w:bCs/>
          <w:lang w:val="pt-BR"/>
        </w:rPr>
        <w:t>aa</w:t>
      </w:r>
      <w:r w:rsidRPr="0059691B">
        <w:rPr>
          <w:b/>
          <w:bCs/>
          <w:vertAlign w:val="subscript"/>
          <w:lang w:val="pt-BR"/>
        </w:rPr>
        <w:t xml:space="preserve">td </w:t>
      </w:r>
      <w:r w:rsidRPr="0059691B">
        <w:rPr>
          <w:b/>
          <w:bCs/>
          <w:lang w:val="pt-BR"/>
        </w:rPr>
        <w:t xml:space="preserve"> = a</w:t>
      </w:r>
      <w:r w:rsidRPr="0059691B">
        <w:rPr>
          <w:b/>
          <w:bCs/>
          <w:vertAlign w:val="subscript"/>
          <w:lang w:val="pt-BR"/>
        </w:rPr>
        <w:t xml:space="preserve">1 </w:t>
      </w:r>
      <w:r w:rsidRPr="0059691B">
        <w:rPr>
          <w:b/>
          <w:bCs/>
          <w:lang w:val="pt-BR"/>
        </w:rPr>
        <w:t>+ a</w:t>
      </w:r>
      <w:r w:rsidRPr="0059691B">
        <w:rPr>
          <w:b/>
          <w:bCs/>
          <w:vertAlign w:val="subscript"/>
          <w:lang w:val="pt-BR"/>
        </w:rPr>
        <w:t>2</w:t>
      </w:r>
      <w:r w:rsidRPr="0059691B">
        <w:rPr>
          <w:b/>
          <w:bCs/>
          <w:lang w:val="pt-BR"/>
        </w:rPr>
        <w:t xml:space="preserve"> + ……+ a</w:t>
      </w:r>
      <w:r w:rsidRPr="0059691B">
        <w:rPr>
          <w:b/>
          <w:bCs/>
          <w:vertAlign w:val="subscript"/>
          <w:lang w:val="pt-BR"/>
        </w:rPr>
        <w:t xml:space="preserve">x </w:t>
      </w:r>
    </w:p>
    <w:p w:rsidR="003E59C3" w:rsidRPr="0059691B" w:rsidRDefault="003E59C3" w:rsidP="004368B9">
      <w:pPr>
        <w:tabs>
          <w:tab w:val="left" w:pos="977"/>
        </w:tabs>
        <w:spacing w:before="120" w:after="120"/>
        <w:rPr>
          <w:lang w:val="pt-BR"/>
        </w:rPr>
      </w:pPr>
      <w:r w:rsidRPr="0059691B">
        <w:rPr>
          <w:b/>
          <w:bCs/>
          <w:lang w:val="pt-BR"/>
        </w:rPr>
        <w:t xml:space="preserve"> Trong đó : </w:t>
      </w:r>
      <w:r w:rsidRPr="0059691B">
        <w:rPr>
          <w:lang w:val="pt-BR"/>
        </w:rPr>
        <w:t xml:space="preserve"> x  = số ribôxôm  ; a</w:t>
      </w:r>
      <w:r w:rsidRPr="0059691B">
        <w:rPr>
          <w:vertAlign w:val="subscript"/>
          <w:lang w:val="pt-BR"/>
        </w:rPr>
        <w:t xml:space="preserve">1 , </w:t>
      </w:r>
      <w:r w:rsidRPr="0059691B">
        <w:rPr>
          <w:lang w:val="pt-BR"/>
        </w:rPr>
        <w:t>a</w:t>
      </w:r>
      <w:r w:rsidRPr="0059691B">
        <w:rPr>
          <w:vertAlign w:val="subscript"/>
          <w:lang w:val="pt-BR"/>
        </w:rPr>
        <w:t xml:space="preserve">2 </w:t>
      </w:r>
      <w:r w:rsidRPr="0059691B">
        <w:rPr>
          <w:lang w:val="pt-BR"/>
        </w:rPr>
        <w:t xml:space="preserve"> … = số a amin của chuỗi polipeptit của RB1 , RB2 ….</w:t>
      </w:r>
    </w:p>
    <w:p w:rsidR="003E59C3" w:rsidRPr="0059691B" w:rsidRDefault="003E59C3" w:rsidP="004368B9">
      <w:pPr>
        <w:tabs>
          <w:tab w:val="left" w:pos="977"/>
        </w:tabs>
        <w:spacing w:before="120" w:after="120"/>
        <w:rPr>
          <w:lang w:val="pt-BR"/>
        </w:rPr>
      </w:pPr>
      <w:r w:rsidRPr="0059691B">
        <w:rPr>
          <w:lang w:val="pt-BR"/>
        </w:rPr>
        <w:t xml:space="preserve">* Nếu trong các riboxom cách đều nhau  thì số a amin trong chuỗi polipeptit  của mỗi riboxom đó lần lượt hơn nhau là 1 hằng số :  </w:t>
      </w:r>
      <w:r w:rsidRPr="0059691B">
        <w:sym w:font="Wingdings" w:char="F0E0"/>
      </w:r>
      <w:r w:rsidRPr="0059691B">
        <w:rPr>
          <w:lang w:val="pt-BR"/>
        </w:rPr>
        <w:t xml:space="preserve"> số a amin của từng riboxom họp thành 1 dãy cấp số cộng : </w:t>
      </w:r>
    </w:p>
    <w:p w:rsidR="003E59C3" w:rsidRPr="0059691B" w:rsidRDefault="003E59C3" w:rsidP="004368B9">
      <w:pPr>
        <w:tabs>
          <w:tab w:val="left" w:pos="977"/>
        </w:tabs>
        <w:spacing w:before="120" w:after="120"/>
        <w:rPr>
          <w:lang w:val="pt-BR"/>
        </w:rPr>
      </w:pPr>
      <w:r w:rsidRPr="0059691B">
        <w:rPr>
          <w:lang w:val="pt-BR"/>
        </w:rPr>
        <w:tab/>
        <w:t>- Số hạng đầu a</w:t>
      </w:r>
      <w:r w:rsidRPr="0059691B">
        <w:rPr>
          <w:vertAlign w:val="subscript"/>
          <w:lang w:val="pt-BR"/>
        </w:rPr>
        <w:t xml:space="preserve">1 </w:t>
      </w:r>
      <w:r w:rsidRPr="0059691B">
        <w:rPr>
          <w:lang w:val="pt-BR"/>
        </w:rPr>
        <w:t xml:space="preserve"> = số 1 a amin của RB1 </w:t>
      </w:r>
    </w:p>
    <w:p w:rsidR="003E59C3" w:rsidRPr="0059691B" w:rsidRDefault="003E59C3" w:rsidP="004368B9">
      <w:pPr>
        <w:tabs>
          <w:tab w:val="left" w:pos="977"/>
        </w:tabs>
        <w:spacing w:before="120" w:after="120"/>
        <w:rPr>
          <w:lang w:val="pt-BR"/>
        </w:rPr>
      </w:pPr>
      <w:r w:rsidRPr="0059691B">
        <w:rPr>
          <w:lang w:val="pt-BR"/>
        </w:rPr>
        <w:tab/>
        <w:t>- Công sai  d = số a amin ở RB sau kém hơn số a amin trước đó .</w:t>
      </w:r>
    </w:p>
    <w:p w:rsidR="003E59C3" w:rsidRPr="0059691B" w:rsidRDefault="003E59C3" w:rsidP="004368B9">
      <w:pPr>
        <w:tabs>
          <w:tab w:val="left" w:pos="977"/>
        </w:tabs>
        <w:spacing w:before="120" w:after="120"/>
        <w:rPr>
          <w:lang w:val="pt-BR"/>
        </w:rPr>
      </w:pPr>
      <w:r w:rsidRPr="0059691B">
        <w:rPr>
          <w:lang w:val="pt-BR"/>
        </w:rPr>
        <w:tab/>
        <w:t xml:space="preserve">- Số hạng của dãy x = số riboxom có tiếp xúc mARN ( đang trượt trên mARN ) </w:t>
      </w:r>
    </w:p>
    <w:p w:rsidR="003E59C3" w:rsidRPr="0059691B" w:rsidRDefault="003E59C3" w:rsidP="004368B9">
      <w:pPr>
        <w:tabs>
          <w:tab w:val="left" w:pos="977"/>
        </w:tabs>
        <w:spacing w:before="120" w:after="120"/>
        <w:rPr>
          <w:lang w:val="pt-BR"/>
        </w:rPr>
      </w:pPr>
      <w:r w:rsidRPr="0059691B">
        <w:rPr>
          <w:lang w:val="pt-BR"/>
        </w:rPr>
        <w:lastRenderedPageBreak/>
        <w:tab/>
        <w:t>Tổng số a amin tự do cần dùng là tổng của dãy cấp số cộng đó:</w:t>
      </w:r>
    </w:p>
    <w:p w:rsidR="003E59C3" w:rsidRPr="0059691B" w:rsidRDefault="003E59C3" w:rsidP="004368B9">
      <w:pPr>
        <w:tabs>
          <w:tab w:val="left" w:pos="977"/>
        </w:tabs>
        <w:spacing w:before="120" w:after="120"/>
        <w:rPr>
          <w:b/>
          <w:bCs/>
        </w:rPr>
      </w:pPr>
      <w:r w:rsidRPr="0059691B">
        <w:rPr>
          <w:lang w:val="pt-BR"/>
        </w:rPr>
        <w:t xml:space="preserve"> </w:t>
      </w:r>
      <w:r w:rsidRPr="0059691B">
        <w:rPr>
          <w:lang w:val="pt-BR"/>
        </w:rPr>
        <w:tab/>
      </w:r>
      <w:r w:rsidRPr="0059691B">
        <w:rPr>
          <w:lang w:val="pt-BR"/>
        </w:rPr>
        <w:tab/>
      </w:r>
      <w:r w:rsidRPr="0059691B">
        <w:rPr>
          <w:b/>
          <w:bCs/>
        </w:rPr>
        <w:t xml:space="preserve">Sx =    </w:t>
      </w:r>
      <w:r w:rsidRPr="0059691B">
        <w:rPr>
          <w:b/>
          <w:bCs/>
          <w:i/>
          <w:iCs/>
          <w:position w:val="-24"/>
        </w:rPr>
        <w:object w:dxaOrig="240" w:dyaOrig="620">
          <v:shape id="_x0000_i1096" type="#_x0000_t75" style="width:12pt;height:30.75pt" o:ole="">
            <v:imagedata r:id="rId14" o:title=""/>
          </v:shape>
          <o:OLEObject Type="Embed" ProgID="Equation.3" ShapeID="_x0000_i1096" DrawAspect="Content" ObjectID="_1628514447" r:id="rId105"/>
        </w:object>
      </w:r>
      <w:r w:rsidRPr="0059691B">
        <w:rPr>
          <w:b/>
          <w:bCs/>
        </w:rPr>
        <w:sym w:font="Symbol" w:char="F05B"/>
      </w:r>
      <w:r w:rsidRPr="0059691B">
        <w:rPr>
          <w:b/>
          <w:bCs/>
        </w:rPr>
        <w:t>2a</w:t>
      </w:r>
      <w:r w:rsidRPr="0059691B">
        <w:rPr>
          <w:b/>
          <w:bCs/>
          <w:vertAlign w:val="subscript"/>
        </w:rPr>
        <w:t xml:space="preserve">1 </w:t>
      </w:r>
      <w:r w:rsidRPr="0059691B">
        <w:rPr>
          <w:b/>
          <w:bCs/>
        </w:rPr>
        <w:t xml:space="preserve">+ (x – 1 ) d </w:t>
      </w:r>
      <w:r w:rsidRPr="0059691B">
        <w:rPr>
          <w:b/>
          <w:bCs/>
        </w:rPr>
        <w:sym w:font="Symbol" w:char="F05D"/>
      </w:r>
    </w:p>
    <w:p w:rsidR="003E59C3" w:rsidRPr="001D7366" w:rsidRDefault="003E59C3" w:rsidP="001D7366">
      <w:pPr>
        <w:tabs>
          <w:tab w:val="left" w:pos="977"/>
        </w:tabs>
        <w:spacing w:before="120" w:after="120"/>
        <w:jc w:val="center"/>
        <w:rPr>
          <w:b/>
        </w:rPr>
      </w:pPr>
      <w:r w:rsidRPr="001D7366">
        <w:rPr>
          <w:b/>
        </w:rPr>
        <w:t>BÀI TẬP:</w:t>
      </w:r>
    </w:p>
    <w:p w:rsidR="003E59C3" w:rsidRPr="0059691B" w:rsidRDefault="001D7366" w:rsidP="004368B9">
      <w:pPr>
        <w:spacing w:before="120" w:after="120"/>
        <w:rPr>
          <w:b/>
          <w:bCs/>
          <w:lang w:val="nl-NL"/>
        </w:rPr>
      </w:pPr>
      <w:r>
        <w:rPr>
          <w:b/>
          <w:lang w:val="nl-NL"/>
        </w:rPr>
        <w:t>Câu 1</w:t>
      </w:r>
      <w:r w:rsidR="003E59C3" w:rsidRPr="0059691B">
        <w:rPr>
          <w:b/>
          <w:lang w:val="nl-NL"/>
        </w:rPr>
        <w:t xml:space="preserve"> :</w:t>
      </w:r>
      <w:r w:rsidR="003E59C3" w:rsidRPr="0059691B">
        <w:rPr>
          <w:b/>
          <w:bCs/>
          <w:lang w:val="nl-NL"/>
        </w:rPr>
        <w:t xml:space="preserve"> </w:t>
      </w:r>
    </w:p>
    <w:p w:rsidR="003E59C3" w:rsidRPr="0059691B" w:rsidRDefault="001D7366" w:rsidP="004368B9">
      <w:pPr>
        <w:spacing w:before="120" w:after="120"/>
        <w:rPr>
          <w:lang w:val="nl-NL"/>
        </w:rPr>
      </w:pPr>
      <w:r>
        <w:rPr>
          <w:lang w:val="nl-NL"/>
        </w:rPr>
        <w:t xml:space="preserve">           </w:t>
      </w:r>
      <w:r w:rsidR="003E59C3" w:rsidRPr="0059691B">
        <w:rPr>
          <w:lang w:val="nl-NL"/>
        </w:rPr>
        <w:t xml:space="preserve"> Một gen dài 4080A</w:t>
      </w:r>
      <w:r w:rsidR="003E59C3" w:rsidRPr="0059691B">
        <w:rPr>
          <w:vertAlign w:val="superscript"/>
          <w:lang w:val="nl-NL"/>
        </w:rPr>
        <w:t>o</w:t>
      </w:r>
      <w:r w:rsidR="003E59C3" w:rsidRPr="0059691B">
        <w:rPr>
          <w:lang w:val="nl-NL"/>
        </w:rPr>
        <w:t xml:space="preserve"> và có hiệu số giữa ađênin với một loại nuclêôtit khác là 10% .Trên mạch đơn thứ nhất của gen có 15% ađênin và 30 % guanin .Gen nhân đôi 2 đợt ,mỗi gen con được tạo ra đều sao mã 3 lần ,phân tử mARN chứa 120 xitôzin.</w:t>
      </w:r>
    </w:p>
    <w:p w:rsidR="003E59C3" w:rsidRPr="0059691B" w:rsidRDefault="003E59C3" w:rsidP="004368B9">
      <w:pPr>
        <w:numPr>
          <w:ilvl w:val="0"/>
          <w:numId w:val="11"/>
        </w:numPr>
        <w:spacing w:before="120" w:after="120"/>
        <w:ind w:firstLine="0"/>
        <w:rPr>
          <w:lang w:val="nl-NL"/>
        </w:rPr>
      </w:pPr>
      <w:r w:rsidRPr="0059691B">
        <w:rPr>
          <w:lang w:val="nl-NL"/>
        </w:rPr>
        <w:t>Tính tỉ lệ % và số lượng từng loại nuclêôtit của gen và của mỗi mạch đơn của gen.</w:t>
      </w:r>
    </w:p>
    <w:p w:rsidR="003E59C3" w:rsidRPr="0059691B" w:rsidRDefault="003E59C3" w:rsidP="004368B9">
      <w:pPr>
        <w:numPr>
          <w:ilvl w:val="0"/>
          <w:numId w:val="11"/>
        </w:numPr>
        <w:spacing w:before="120" w:after="120"/>
        <w:ind w:firstLine="0"/>
        <w:rPr>
          <w:lang w:val="nl-NL"/>
        </w:rPr>
      </w:pPr>
      <w:r w:rsidRPr="0059691B">
        <w:rPr>
          <w:lang w:val="nl-NL"/>
        </w:rPr>
        <w:t>Tính tỉ lệ % và số lượng từng loại ribônuclêôtit của phân tử mARN .</w:t>
      </w:r>
    </w:p>
    <w:p w:rsidR="003E59C3" w:rsidRPr="0059691B" w:rsidRDefault="003E59C3" w:rsidP="004368B9">
      <w:pPr>
        <w:numPr>
          <w:ilvl w:val="0"/>
          <w:numId w:val="11"/>
        </w:numPr>
        <w:spacing w:before="120" w:after="120"/>
        <w:ind w:firstLine="0"/>
        <w:rPr>
          <w:lang w:val="nl-NL"/>
        </w:rPr>
      </w:pPr>
      <w:r w:rsidRPr="0059691B">
        <w:rPr>
          <w:lang w:val="nl-NL"/>
        </w:rPr>
        <w:t>Tính số lượng từng loại môi trường cung cấp cho gen nhân đôi và số lượng từng loại  ribônuclêôtit môi trường cung cấp cho các gen sao mã .</w:t>
      </w:r>
    </w:p>
    <w:p w:rsidR="003E59C3" w:rsidRPr="0059691B" w:rsidRDefault="001D7366" w:rsidP="004368B9">
      <w:pPr>
        <w:spacing w:before="120" w:after="120"/>
        <w:jc w:val="both"/>
        <w:rPr>
          <w:lang w:val="nl-NL"/>
        </w:rPr>
      </w:pPr>
      <w:r>
        <w:rPr>
          <w:b/>
          <w:lang w:val="nl-NL"/>
        </w:rPr>
        <w:t>Câu 2</w:t>
      </w:r>
      <w:r w:rsidR="003E59C3" w:rsidRPr="0059691B">
        <w:rPr>
          <w:b/>
          <w:lang w:val="nl-NL"/>
        </w:rPr>
        <w:t xml:space="preserve"> :</w:t>
      </w:r>
    </w:p>
    <w:p w:rsidR="003E59C3" w:rsidRPr="0059691B" w:rsidRDefault="003E59C3" w:rsidP="004368B9">
      <w:pPr>
        <w:spacing w:before="120" w:after="120"/>
        <w:jc w:val="both"/>
        <w:rPr>
          <w:lang w:val="nl-NL"/>
        </w:rPr>
      </w:pPr>
      <w:r w:rsidRPr="0059691B">
        <w:rPr>
          <w:lang w:val="nl-NL"/>
        </w:rPr>
        <w:t xml:space="preserve">      Xét một nhóm tế bào sinh giao tử, mỗi tế bào xét một cặp  gen dị hợp dài 5100 A</w:t>
      </w:r>
      <w:r w:rsidRPr="0059691B">
        <w:rPr>
          <w:vertAlign w:val="superscript"/>
          <w:lang w:val="nl-NL"/>
        </w:rPr>
        <w:t>0</w:t>
      </w:r>
      <w:r w:rsidRPr="0059691B">
        <w:rPr>
          <w:lang w:val="nl-NL"/>
        </w:rPr>
        <w:t xml:space="preserve"> nằm trên một cặp nhiễm sắc thể tương đồng. Gen trội A nằm trên nhiễm sắc thể thứ nhất có1200 Ađênin,gen lặn a nằm trên  nhiễm sắc thể thứ hai có1350 Ađênin.</w:t>
      </w:r>
    </w:p>
    <w:p w:rsidR="003E59C3" w:rsidRPr="0059691B" w:rsidRDefault="003E59C3" w:rsidP="004368B9">
      <w:pPr>
        <w:numPr>
          <w:ilvl w:val="0"/>
          <w:numId w:val="12"/>
        </w:numPr>
        <w:spacing w:before="120" w:after="120"/>
        <w:ind w:firstLine="0"/>
        <w:jc w:val="both"/>
        <w:rPr>
          <w:lang w:val="nl-NL"/>
        </w:rPr>
      </w:pPr>
      <w:r w:rsidRPr="0059691B">
        <w:rPr>
          <w:lang w:val="nl-NL"/>
        </w:rPr>
        <w:t>Tính số nuclêôtit mỗi loại trên mỗi gen.</w:t>
      </w:r>
    </w:p>
    <w:p w:rsidR="003E59C3" w:rsidRPr="0059691B" w:rsidRDefault="003E59C3" w:rsidP="004368B9">
      <w:pPr>
        <w:numPr>
          <w:ilvl w:val="0"/>
          <w:numId w:val="12"/>
        </w:numPr>
        <w:spacing w:before="120" w:after="120"/>
        <w:ind w:firstLine="0"/>
        <w:jc w:val="both"/>
        <w:rPr>
          <w:lang w:val="nl-NL"/>
        </w:rPr>
      </w:pPr>
      <w:r w:rsidRPr="0059691B">
        <w:rPr>
          <w:lang w:val="nl-NL"/>
        </w:rPr>
        <w:t>Khi tế bào ở vào kì giữa của giảm phân I, số lượng  từng loại nuclêôtit của các gen trong tế bào là bao nhiêu?</w:t>
      </w:r>
    </w:p>
    <w:p w:rsidR="003E59C3" w:rsidRPr="0059691B" w:rsidRDefault="003E59C3" w:rsidP="004368B9">
      <w:pPr>
        <w:numPr>
          <w:ilvl w:val="0"/>
          <w:numId w:val="12"/>
        </w:numPr>
        <w:spacing w:before="120" w:after="120"/>
        <w:ind w:firstLine="0"/>
        <w:jc w:val="both"/>
        <w:rPr>
          <w:lang w:val="nl-NL"/>
        </w:rPr>
      </w:pPr>
      <w:r w:rsidRPr="0059691B">
        <w:rPr>
          <w:lang w:val="nl-NL"/>
        </w:rPr>
        <w:t>Nếu có một số tế bào trong nhóm tế bào sinh giao tử xảy ra đột biến dị bội ở cặp nhiễm sắc thể chứa gen nói trên thì  khi nhóm tế bào kết thúc giảm phân số lượng từng loại nuclêôtit trong mỗi loại giao tử  là bao nhiêu?</w:t>
      </w:r>
    </w:p>
    <w:p w:rsidR="003E59C3" w:rsidRPr="0059691B" w:rsidRDefault="001D7366" w:rsidP="004368B9">
      <w:pPr>
        <w:spacing w:before="120" w:after="120"/>
        <w:jc w:val="both"/>
        <w:rPr>
          <w:lang w:val="nl-NL"/>
        </w:rPr>
      </w:pPr>
      <w:r>
        <w:rPr>
          <w:b/>
          <w:lang w:val="nl-NL"/>
        </w:rPr>
        <w:t>Câu 3</w:t>
      </w:r>
      <w:r w:rsidR="003E59C3" w:rsidRPr="0059691B">
        <w:rPr>
          <w:b/>
          <w:lang w:val="nl-NL"/>
        </w:rPr>
        <w:t>:</w:t>
      </w:r>
      <w:r w:rsidR="003E59C3" w:rsidRPr="0059691B">
        <w:rPr>
          <w:lang w:val="nl-NL"/>
        </w:rPr>
        <w:t>Một gen quy định cấu trúc của một pôlipeptit gồm598 axit amin có tỉ lệ: G : A= 4 : 5.</w:t>
      </w:r>
    </w:p>
    <w:p w:rsidR="003E59C3" w:rsidRPr="0059691B" w:rsidRDefault="003E59C3" w:rsidP="004368B9">
      <w:pPr>
        <w:numPr>
          <w:ilvl w:val="0"/>
          <w:numId w:val="13"/>
        </w:numPr>
        <w:spacing w:before="120" w:after="120"/>
        <w:ind w:firstLine="0"/>
        <w:jc w:val="both"/>
        <w:rPr>
          <w:lang w:val="nl-NL"/>
        </w:rPr>
      </w:pPr>
      <w:r w:rsidRPr="0059691B">
        <w:rPr>
          <w:lang w:val="nl-NL"/>
        </w:rPr>
        <w:t>Tính chiều dài của gen.</w:t>
      </w:r>
    </w:p>
    <w:p w:rsidR="003E59C3" w:rsidRPr="0059691B" w:rsidRDefault="003E59C3" w:rsidP="004368B9">
      <w:pPr>
        <w:numPr>
          <w:ilvl w:val="0"/>
          <w:numId w:val="13"/>
        </w:numPr>
        <w:spacing w:before="120" w:after="120"/>
        <w:ind w:firstLine="0"/>
        <w:jc w:val="both"/>
        <w:rPr>
          <w:lang w:val="nl-NL"/>
        </w:rPr>
      </w:pPr>
      <w:r w:rsidRPr="0059691B">
        <w:rPr>
          <w:lang w:val="nl-NL"/>
        </w:rPr>
        <w:t>Tính số lượng nuclêôtit từng loại do môi trường nội bào cung cấp khi gen tự sao liên tiếp 6 lần.</w:t>
      </w:r>
    </w:p>
    <w:p w:rsidR="003E59C3" w:rsidRPr="001D7366" w:rsidRDefault="003E59C3" w:rsidP="001D7366">
      <w:pPr>
        <w:numPr>
          <w:ilvl w:val="0"/>
          <w:numId w:val="13"/>
        </w:numPr>
        <w:spacing w:before="120" w:after="120"/>
        <w:ind w:firstLine="0"/>
        <w:jc w:val="both"/>
        <w:rPr>
          <w:lang w:val="nl-NL"/>
        </w:rPr>
      </w:pPr>
      <w:r w:rsidRPr="0059691B">
        <w:rPr>
          <w:lang w:val="nl-NL"/>
        </w:rPr>
        <w:t>Do đột biến, một cặp A-T của gen được thay thế bằng cặp G – X. Số liên kết hyđrô trong gen thay đổi như thế nào?</w:t>
      </w:r>
    </w:p>
    <w:p w:rsidR="003E59C3" w:rsidRPr="0059691B" w:rsidRDefault="001D7366" w:rsidP="004368B9">
      <w:pPr>
        <w:spacing w:before="120" w:after="120"/>
        <w:jc w:val="both"/>
        <w:rPr>
          <w:lang w:val="nl-NL"/>
        </w:rPr>
      </w:pPr>
      <w:r>
        <w:rPr>
          <w:b/>
          <w:lang w:val="nl-NL"/>
        </w:rPr>
        <w:t>Câu 4</w:t>
      </w:r>
      <w:r w:rsidR="003E59C3" w:rsidRPr="0059691B">
        <w:rPr>
          <w:b/>
          <w:lang w:val="nl-NL"/>
        </w:rPr>
        <w:t>:</w:t>
      </w:r>
      <w:r w:rsidR="003E59C3" w:rsidRPr="0059691B">
        <w:rPr>
          <w:lang w:val="nl-NL"/>
        </w:rPr>
        <w:t xml:space="preserve"> Một gen dài 0,816 micrômet và có hiệu số giữa ađênin với một loại nuclêôtitkhác bằng 15%số nuclêôtit của gen.</w:t>
      </w:r>
    </w:p>
    <w:p w:rsidR="003E59C3" w:rsidRPr="0059691B" w:rsidRDefault="003E59C3" w:rsidP="004368B9">
      <w:pPr>
        <w:spacing w:before="120" w:after="120"/>
        <w:jc w:val="both"/>
        <w:rPr>
          <w:lang w:val="nl-NL"/>
        </w:rPr>
      </w:pPr>
      <w:r w:rsidRPr="0059691B">
        <w:rPr>
          <w:lang w:val="nl-NL"/>
        </w:rPr>
        <w:t xml:space="preserve">   Trên mạch đơn thứ nhất của gen có tổng số giữa 2 loại ađênin với guanin bằng 50%, hiệu số giữa ađênin với guanin bằng 10% và tỉ lệ T : X = 3 : 3.</w:t>
      </w:r>
    </w:p>
    <w:p w:rsidR="003E59C3" w:rsidRPr="0059691B" w:rsidRDefault="003E59C3" w:rsidP="004368B9">
      <w:pPr>
        <w:numPr>
          <w:ilvl w:val="0"/>
          <w:numId w:val="14"/>
        </w:numPr>
        <w:spacing w:before="120" w:after="120"/>
        <w:ind w:firstLine="0"/>
        <w:jc w:val="both"/>
        <w:rPr>
          <w:lang w:val="nl-NL"/>
        </w:rPr>
      </w:pPr>
      <w:r w:rsidRPr="0059691B">
        <w:rPr>
          <w:lang w:val="nl-NL"/>
        </w:rPr>
        <w:t>Tính ti lệ % và số lượng từng loại nuclêôtit của gen.</w:t>
      </w:r>
    </w:p>
    <w:p w:rsidR="003E59C3" w:rsidRPr="0059691B" w:rsidRDefault="003E59C3" w:rsidP="004368B9">
      <w:pPr>
        <w:numPr>
          <w:ilvl w:val="0"/>
          <w:numId w:val="14"/>
        </w:numPr>
        <w:spacing w:before="120" w:after="120"/>
        <w:ind w:firstLine="0"/>
        <w:jc w:val="both"/>
        <w:rPr>
          <w:lang w:val="nl-NL"/>
        </w:rPr>
      </w:pPr>
      <w:r w:rsidRPr="0059691B">
        <w:rPr>
          <w:lang w:val="nl-NL"/>
        </w:rPr>
        <w:t>Tính tỉ lệ % và số lượng từng loại nuclêôtit trên mỗi mạch của gen.</w:t>
      </w:r>
    </w:p>
    <w:p w:rsidR="003E59C3" w:rsidRPr="0059691B" w:rsidRDefault="001D7366" w:rsidP="004368B9">
      <w:pPr>
        <w:spacing w:before="120" w:after="120"/>
        <w:jc w:val="both"/>
        <w:rPr>
          <w:lang w:val="nl-NL"/>
        </w:rPr>
      </w:pPr>
      <w:r>
        <w:rPr>
          <w:b/>
          <w:lang w:val="nl-NL"/>
        </w:rPr>
        <w:t>Câu 5</w:t>
      </w:r>
      <w:r w:rsidR="003E59C3" w:rsidRPr="0059691B">
        <w:rPr>
          <w:b/>
          <w:lang w:val="nl-NL"/>
        </w:rPr>
        <w:t xml:space="preserve"> :</w:t>
      </w:r>
      <w:r w:rsidR="003E59C3" w:rsidRPr="0059691B">
        <w:rPr>
          <w:lang w:val="nl-NL"/>
        </w:rPr>
        <w:t xml:space="preserve"> Một đoạn phân tử ADN có 2 gen:</w:t>
      </w:r>
    </w:p>
    <w:p w:rsidR="003E59C3" w:rsidRPr="0059691B" w:rsidRDefault="003E59C3" w:rsidP="004368B9">
      <w:pPr>
        <w:numPr>
          <w:ilvl w:val="0"/>
          <w:numId w:val="15"/>
        </w:numPr>
        <w:spacing w:before="120" w:after="120"/>
        <w:ind w:firstLine="0"/>
        <w:jc w:val="both"/>
        <w:rPr>
          <w:lang w:val="nl-NL"/>
        </w:rPr>
      </w:pPr>
      <w:r w:rsidRPr="0059691B">
        <w:rPr>
          <w:lang w:val="nl-NL"/>
        </w:rPr>
        <w:t>Trên một mạch của gen I có A= 15%, T= 25%, gen đó có 3900 liên kết hyđrô.</w:t>
      </w:r>
    </w:p>
    <w:p w:rsidR="003E59C3" w:rsidRPr="0059691B" w:rsidRDefault="003E59C3" w:rsidP="004368B9">
      <w:pPr>
        <w:numPr>
          <w:ilvl w:val="0"/>
          <w:numId w:val="15"/>
        </w:numPr>
        <w:spacing w:before="120" w:after="120"/>
        <w:ind w:firstLine="0"/>
        <w:jc w:val="both"/>
        <w:rPr>
          <w:lang w:val="nl-NL"/>
        </w:rPr>
      </w:pPr>
      <w:r w:rsidRPr="0059691B">
        <w:rPr>
          <w:lang w:val="nl-NL"/>
        </w:rPr>
        <w:t>Gen thứ II dài 2550 A</w:t>
      </w:r>
      <w:r w:rsidRPr="0059691B">
        <w:rPr>
          <w:vertAlign w:val="superscript"/>
          <w:lang w:val="nl-NL"/>
        </w:rPr>
        <w:t>0</w:t>
      </w:r>
      <w:r w:rsidRPr="0059691B">
        <w:rPr>
          <w:lang w:val="nl-NL"/>
        </w:rPr>
        <w:t xml:space="preserve"> và có tỷ lệ từng loại nu clêôtít trên mạch đơn thứ 2:    A = T : 2 = G : 3 =X : 4</w:t>
      </w:r>
    </w:p>
    <w:p w:rsidR="003E59C3" w:rsidRPr="0059691B" w:rsidRDefault="003E59C3" w:rsidP="004368B9">
      <w:pPr>
        <w:spacing w:before="120" w:after="120"/>
        <w:ind w:left="720"/>
        <w:jc w:val="both"/>
        <w:rPr>
          <w:lang w:val="nl-NL"/>
        </w:rPr>
      </w:pPr>
      <w:r w:rsidRPr="0059691B">
        <w:rPr>
          <w:lang w:val="nl-NL"/>
        </w:rPr>
        <w:t xml:space="preserve"> Xác định: </w:t>
      </w:r>
    </w:p>
    <w:p w:rsidR="003E59C3" w:rsidRPr="0059691B" w:rsidRDefault="003E59C3" w:rsidP="004368B9">
      <w:pPr>
        <w:numPr>
          <w:ilvl w:val="0"/>
          <w:numId w:val="16"/>
        </w:numPr>
        <w:spacing w:before="120" w:after="120"/>
        <w:ind w:firstLine="0"/>
        <w:jc w:val="both"/>
        <w:rPr>
          <w:lang w:val="nl-NL"/>
        </w:rPr>
      </w:pPr>
      <w:r w:rsidRPr="0059691B">
        <w:rPr>
          <w:lang w:val="nl-NL"/>
        </w:rPr>
        <w:lastRenderedPageBreak/>
        <w:t>Số lượng và tỷ lệ từng loại nuclêôtít của mỗi gen?</w:t>
      </w:r>
    </w:p>
    <w:p w:rsidR="003E59C3" w:rsidRPr="0059691B" w:rsidRDefault="003E59C3" w:rsidP="004368B9">
      <w:pPr>
        <w:numPr>
          <w:ilvl w:val="0"/>
          <w:numId w:val="16"/>
        </w:numPr>
        <w:spacing w:before="120" w:after="120"/>
        <w:ind w:firstLine="0"/>
        <w:jc w:val="both"/>
        <w:rPr>
          <w:lang w:val="nl-NL"/>
        </w:rPr>
      </w:pPr>
      <w:r w:rsidRPr="0059691B">
        <w:rPr>
          <w:lang w:val="nl-NL"/>
        </w:rPr>
        <w:t>Số liên kết hyđrô và số liên kết hoá trị của đoạn phân tử ADN nói trên?</w:t>
      </w:r>
    </w:p>
    <w:p w:rsidR="003E59C3" w:rsidRPr="0059691B" w:rsidRDefault="001D7366" w:rsidP="004368B9">
      <w:pPr>
        <w:spacing w:before="120" w:after="120"/>
        <w:rPr>
          <w:lang w:val="nl-NL"/>
        </w:rPr>
      </w:pPr>
      <w:r>
        <w:rPr>
          <w:b/>
          <w:lang w:val="nl-NL"/>
        </w:rPr>
        <w:t>Câu 6</w:t>
      </w:r>
      <w:r w:rsidR="003E59C3" w:rsidRPr="0059691B">
        <w:rPr>
          <w:b/>
          <w:lang w:val="nl-NL"/>
        </w:rPr>
        <w:t xml:space="preserve">: </w:t>
      </w:r>
      <w:r w:rsidR="003E59C3" w:rsidRPr="0059691B">
        <w:rPr>
          <w:lang w:val="nl-NL"/>
        </w:rPr>
        <w:t xml:space="preserve">Một phân tử ADN có </w:t>
      </w:r>
      <w:r w:rsidR="003E59C3" w:rsidRPr="0059691B">
        <w:t>λ</w:t>
      </w:r>
      <w:r w:rsidR="003E59C3" w:rsidRPr="0059691B">
        <w:rPr>
          <w:lang w:val="nl-NL"/>
        </w:rPr>
        <w:t xml:space="preserve">= 0,51 </w:t>
      </w:r>
      <w:r w:rsidR="003E59C3" w:rsidRPr="0059691B">
        <w:t>μ</w:t>
      </w:r>
      <w:r w:rsidR="003E59C3" w:rsidRPr="0059691B">
        <w:rPr>
          <w:lang w:val="nl-NL"/>
        </w:rPr>
        <w:t>m.Có hiệu số giữa Nuclêôtit loại Ađênin với 1 loại khác bằng 20%</w:t>
      </w:r>
    </w:p>
    <w:p w:rsidR="003E59C3" w:rsidRPr="0059691B" w:rsidRDefault="003E59C3" w:rsidP="004368B9">
      <w:pPr>
        <w:spacing w:before="120" w:after="120"/>
      </w:pPr>
      <w:r w:rsidRPr="0059691B">
        <w:t>a/ Tính số lượng từng loại Nuclêôtit của gen?</w:t>
      </w:r>
    </w:p>
    <w:p w:rsidR="003E59C3" w:rsidRPr="0059691B" w:rsidRDefault="003E59C3" w:rsidP="004368B9">
      <w:pPr>
        <w:spacing w:before="120" w:after="120"/>
      </w:pPr>
      <w:r w:rsidRPr="0059691B">
        <w:t>b/ Tính khối lượng phân tử của gen đó .</w:t>
      </w:r>
    </w:p>
    <w:p w:rsidR="003E59C3" w:rsidRPr="0059691B" w:rsidRDefault="003E59C3" w:rsidP="004368B9">
      <w:pPr>
        <w:spacing w:before="120" w:after="120"/>
        <w:rPr>
          <w:lang w:val="es-ES"/>
        </w:rPr>
      </w:pPr>
      <w:r w:rsidRPr="0059691B">
        <w:rPr>
          <w:lang w:val="es-ES"/>
        </w:rPr>
        <w:t>c/ Trên mạch 1 của gen có A</w:t>
      </w:r>
      <w:r w:rsidRPr="0059691B">
        <w:rPr>
          <w:vertAlign w:val="subscript"/>
          <w:lang w:val="es-ES"/>
        </w:rPr>
        <w:t>1</w:t>
      </w:r>
      <w:r w:rsidRPr="0059691B">
        <w:rPr>
          <w:lang w:val="es-ES"/>
        </w:rPr>
        <w:t>=25%; X</w:t>
      </w:r>
      <w:r w:rsidRPr="0059691B">
        <w:rPr>
          <w:vertAlign w:val="subscript"/>
          <w:lang w:val="es-ES"/>
        </w:rPr>
        <w:t>1</w:t>
      </w:r>
      <w:r w:rsidRPr="0059691B">
        <w:rPr>
          <w:lang w:val="es-ES"/>
        </w:rPr>
        <w:t>=15%.</w:t>
      </w:r>
    </w:p>
    <w:p w:rsidR="003E59C3" w:rsidRPr="0059691B" w:rsidRDefault="003E59C3" w:rsidP="004368B9">
      <w:pPr>
        <w:spacing w:before="120" w:after="120"/>
        <w:rPr>
          <w:lang w:val="es-ES"/>
        </w:rPr>
      </w:pPr>
      <w:r w:rsidRPr="0059691B">
        <w:rPr>
          <w:lang w:val="es-ES"/>
        </w:rPr>
        <w:t xml:space="preserve">    Trên mạch 2 của gen có A</w:t>
      </w:r>
      <w:r w:rsidRPr="0059691B">
        <w:rPr>
          <w:vertAlign w:val="subscript"/>
          <w:lang w:val="es-ES"/>
        </w:rPr>
        <w:t>2</w:t>
      </w:r>
      <w:r w:rsidRPr="0059691B">
        <w:rPr>
          <w:lang w:val="es-ES"/>
        </w:rPr>
        <w:t>=45%; X</w:t>
      </w:r>
      <w:r w:rsidRPr="0059691B">
        <w:rPr>
          <w:vertAlign w:val="subscript"/>
          <w:lang w:val="es-ES"/>
        </w:rPr>
        <w:t>2</w:t>
      </w:r>
      <w:r w:rsidRPr="0059691B">
        <w:rPr>
          <w:lang w:val="es-ES"/>
        </w:rPr>
        <w:t>=15%.</w:t>
      </w:r>
    </w:p>
    <w:p w:rsidR="003E59C3" w:rsidRPr="0059691B" w:rsidRDefault="003E59C3" w:rsidP="004368B9">
      <w:pPr>
        <w:spacing w:before="120" w:after="120"/>
        <w:rPr>
          <w:b/>
          <w:lang w:val="nl-NL"/>
        </w:rPr>
      </w:pPr>
      <w:r w:rsidRPr="0059691B">
        <w:rPr>
          <w:lang w:val="es-ES"/>
        </w:rPr>
        <w:t>Hãy xác định số lượng và tỉ lệ % từng loại Nuclêôtit trên mỗi mạch của AND</w:t>
      </w:r>
    </w:p>
    <w:p w:rsidR="003E59C3" w:rsidRPr="0059691B" w:rsidRDefault="001D7366" w:rsidP="004368B9">
      <w:pPr>
        <w:spacing w:before="120" w:after="120"/>
        <w:ind w:right="29"/>
        <w:jc w:val="both"/>
        <w:rPr>
          <w:lang w:val="nl-NL"/>
        </w:rPr>
      </w:pPr>
      <w:r>
        <w:rPr>
          <w:b/>
          <w:lang w:val="nl-NL"/>
        </w:rPr>
        <w:t>Câu 7</w:t>
      </w:r>
      <w:r w:rsidR="003E59C3" w:rsidRPr="0059691B">
        <w:rPr>
          <w:b/>
          <w:lang w:val="nl-NL"/>
        </w:rPr>
        <w:t>:</w:t>
      </w:r>
      <w:r w:rsidR="003E59C3" w:rsidRPr="0059691B">
        <w:rPr>
          <w:lang w:val="nl-NL"/>
        </w:rPr>
        <w:t xml:space="preserve">    Một gen ở vi khuẩn có 3600 liên kết hydro, tỉ lệ </w:t>
      </w:r>
      <w:r w:rsidR="003E59C3" w:rsidRPr="0059691B">
        <w:rPr>
          <w:position w:val="-24"/>
          <w:lang w:val="nl-NL"/>
        </w:rPr>
        <w:object w:dxaOrig="1280" w:dyaOrig="620">
          <v:shape id="_x0000_i1097" type="#_x0000_t75" style="width:63.75pt;height:30.75pt" o:ole="">
            <v:imagedata r:id="rId106" o:title=""/>
          </v:shape>
          <o:OLEObject Type="Embed" ProgID="Equation.DSMT4" ShapeID="_x0000_i1097" DrawAspect="Content" ObjectID="_1628514448" r:id="rId107"/>
        </w:object>
      </w:r>
      <w:r w:rsidR="003E59C3" w:rsidRPr="0059691B">
        <w:rPr>
          <w:lang w:val="nl-NL"/>
        </w:rPr>
        <w:t xml:space="preserve"> </w:t>
      </w:r>
    </w:p>
    <w:p w:rsidR="003E59C3" w:rsidRPr="0059691B" w:rsidRDefault="003E59C3" w:rsidP="004368B9">
      <w:pPr>
        <w:spacing w:before="120" w:after="120"/>
        <w:ind w:right="29"/>
        <w:jc w:val="both"/>
        <w:rPr>
          <w:lang w:val="nl-NL"/>
        </w:rPr>
      </w:pPr>
      <w:r w:rsidRPr="0059691B">
        <w:rPr>
          <w:lang w:val="nl-NL"/>
        </w:rPr>
        <w:t xml:space="preserve">    a/ Xác định số lượng từng loại nuclêôtit của gen.</w:t>
      </w:r>
    </w:p>
    <w:p w:rsidR="003E59C3" w:rsidRPr="0059691B" w:rsidRDefault="003E59C3" w:rsidP="004368B9">
      <w:pPr>
        <w:spacing w:before="120" w:after="120"/>
        <w:rPr>
          <w:b/>
          <w:lang w:val="nl-NL"/>
        </w:rPr>
      </w:pPr>
      <w:r w:rsidRPr="0059691B">
        <w:rPr>
          <w:lang w:val="nl-NL"/>
        </w:rPr>
        <w:t xml:space="preserve">    b/ Một đột biến xảy ra trong vùng mã hóa của gen trên làm cho chuỗi axit amin do gen đột biến điều khiển tổng hợp có 1 axit amin được thay bằng axit amin mới, các axit amin còn lại không thay đổi so với trước đột biến. Đột biến trên thuộc dạng nào?</w:t>
      </w:r>
    </w:p>
    <w:p w:rsidR="003E59C3" w:rsidRPr="0059691B" w:rsidRDefault="001D7366" w:rsidP="004368B9">
      <w:pPr>
        <w:spacing w:before="120" w:after="120"/>
        <w:jc w:val="both"/>
        <w:rPr>
          <w:lang w:val="nl-NL"/>
        </w:rPr>
      </w:pPr>
      <w:r>
        <w:rPr>
          <w:b/>
          <w:lang w:val="nl-NL"/>
        </w:rPr>
        <w:t>Câu 8</w:t>
      </w:r>
      <w:r w:rsidR="003E59C3" w:rsidRPr="0059691B">
        <w:rPr>
          <w:b/>
          <w:lang w:val="nl-NL"/>
        </w:rPr>
        <w:t>:</w:t>
      </w:r>
      <w:r w:rsidR="003E59C3" w:rsidRPr="0059691B">
        <w:rPr>
          <w:lang w:val="nl-NL"/>
        </w:rPr>
        <w:t xml:space="preserve"> Nêu đặc điểm cấu tạo hóa học của các loại ARN. So sánh cấu tạo của ARN với ADN? </w:t>
      </w:r>
    </w:p>
    <w:p w:rsidR="003E59C3" w:rsidRPr="0059691B" w:rsidRDefault="001D7366" w:rsidP="004368B9">
      <w:pPr>
        <w:autoSpaceDE w:val="0"/>
        <w:autoSpaceDN w:val="0"/>
        <w:adjustRightInd w:val="0"/>
        <w:spacing w:before="120" w:after="120"/>
        <w:jc w:val="both"/>
        <w:rPr>
          <w:lang w:val="nl-NL"/>
        </w:rPr>
      </w:pPr>
      <w:r>
        <w:rPr>
          <w:b/>
          <w:lang w:val="nl-NL"/>
        </w:rPr>
        <w:t>Câu 9</w:t>
      </w:r>
      <w:r w:rsidR="003E59C3" w:rsidRPr="0059691B">
        <w:rPr>
          <w:b/>
          <w:lang w:val="nl-NL"/>
        </w:rPr>
        <w:t>:</w:t>
      </w:r>
      <w:r w:rsidR="003E59C3" w:rsidRPr="0059691B">
        <w:rPr>
          <w:lang w:val="nl-NL"/>
        </w:rPr>
        <w:t xml:space="preserve"> Trong phân tử ADN, ađênin (A) liên kết với timin (T) bởi 2 liên kết hyđrô và</w:t>
      </w:r>
    </w:p>
    <w:p w:rsidR="003E59C3" w:rsidRPr="0059691B" w:rsidRDefault="003E59C3" w:rsidP="004368B9">
      <w:pPr>
        <w:autoSpaceDE w:val="0"/>
        <w:autoSpaceDN w:val="0"/>
        <w:adjustRightInd w:val="0"/>
        <w:spacing w:before="120" w:after="120"/>
        <w:jc w:val="both"/>
        <w:rPr>
          <w:lang w:val="nl-NL"/>
        </w:rPr>
      </w:pPr>
      <w:r w:rsidRPr="0059691B">
        <w:rPr>
          <w:lang w:val="nl-NL"/>
        </w:rPr>
        <w:t>xitôzin (X) liên kết với guanin (G) bởi 3 liên kết hyđrô.</w:t>
      </w:r>
    </w:p>
    <w:p w:rsidR="003E59C3" w:rsidRPr="0059691B" w:rsidRDefault="003E59C3" w:rsidP="004368B9">
      <w:pPr>
        <w:autoSpaceDE w:val="0"/>
        <w:autoSpaceDN w:val="0"/>
        <w:adjustRightInd w:val="0"/>
        <w:spacing w:before="120" w:after="120"/>
        <w:jc w:val="both"/>
        <w:rPr>
          <w:lang w:val="nl-NL"/>
        </w:rPr>
      </w:pPr>
      <w:r w:rsidRPr="0059691B">
        <w:rPr>
          <w:lang w:val="nl-NL"/>
        </w:rPr>
        <w:t xml:space="preserve">a) Tính số liên kết hyđrô của gen khi biết A </w:t>
      </w:r>
      <w:r w:rsidRPr="0059691B">
        <w:rPr>
          <w:i/>
          <w:iCs/>
          <w:lang w:val="nl-NL"/>
        </w:rPr>
        <w:t>+</w:t>
      </w:r>
      <w:r w:rsidRPr="0059691B">
        <w:rPr>
          <w:lang w:val="nl-NL"/>
        </w:rPr>
        <w:t xml:space="preserve">G =700 nuclêôtit và A- G = 100 nuclêôtit. </w:t>
      </w:r>
    </w:p>
    <w:p w:rsidR="003E59C3" w:rsidRPr="0059691B" w:rsidRDefault="003E59C3" w:rsidP="004368B9">
      <w:pPr>
        <w:autoSpaceDE w:val="0"/>
        <w:autoSpaceDN w:val="0"/>
        <w:adjustRightInd w:val="0"/>
        <w:spacing w:before="120" w:after="120"/>
        <w:jc w:val="both"/>
        <w:rPr>
          <w:lang w:val="nl-NL"/>
        </w:rPr>
      </w:pPr>
      <w:r w:rsidRPr="0059691B">
        <w:rPr>
          <w:lang w:val="nl-NL"/>
        </w:rPr>
        <w:t>b) Số liên kết hyđrô của gen thay đổi như</w:t>
      </w:r>
      <w:r w:rsidRPr="0059691B">
        <w:rPr>
          <w:lang w:val="nl-NL"/>
        </w:rPr>
        <w:softHyphen/>
        <w:t xml:space="preserve"> thế nào trong các trư</w:t>
      </w:r>
      <w:r w:rsidRPr="0059691B">
        <w:rPr>
          <w:lang w:val="nl-NL"/>
        </w:rPr>
        <w:softHyphen/>
        <w:t>ờng hợp đột biến gen sau đây:</w:t>
      </w:r>
    </w:p>
    <w:p w:rsidR="003E59C3" w:rsidRPr="0059691B" w:rsidRDefault="003E59C3" w:rsidP="004368B9">
      <w:pPr>
        <w:autoSpaceDE w:val="0"/>
        <w:autoSpaceDN w:val="0"/>
        <w:adjustRightInd w:val="0"/>
        <w:spacing w:before="120" w:after="120"/>
        <w:jc w:val="both"/>
        <w:rPr>
          <w:lang w:val="nl-NL"/>
        </w:rPr>
      </w:pPr>
      <w:r w:rsidRPr="0059691B">
        <w:rPr>
          <w:lang w:val="nl-NL"/>
        </w:rPr>
        <w:t>-Tr</w:t>
      </w:r>
      <w:r w:rsidRPr="0059691B">
        <w:rPr>
          <w:lang w:val="nl-NL"/>
        </w:rPr>
        <w:softHyphen/>
        <w:t>ường hợp 1 : Mất một cặp nuclêôtit.</w:t>
      </w:r>
    </w:p>
    <w:p w:rsidR="003E59C3" w:rsidRPr="0059691B" w:rsidRDefault="003E59C3" w:rsidP="004368B9">
      <w:pPr>
        <w:autoSpaceDE w:val="0"/>
        <w:autoSpaceDN w:val="0"/>
        <w:adjustRightInd w:val="0"/>
        <w:spacing w:before="120" w:after="120"/>
        <w:jc w:val="both"/>
        <w:rPr>
          <w:lang w:val="nl-NL"/>
        </w:rPr>
      </w:pPr>
      <w:r w:rsidRPr="0059691B">
        <w:rPr>
          <w:lang w:val="nl-NL"/>
        </w:rPr>
        <w:t>-Tr</w:t>
      </w:r>
      <w:r w:rsidRPr="0059691B">
        <w:rPr>
          <w:lang w:val="nl-NL"/>
        </w:rPr>
        <w:softHyphen/>
        <w:t>ường hợp 2: Thêm một cặp nuclêôtit.</w:t>
      </w:r>
    </w:p>
    <w:p w:rsidR="003E59C3" w:rsidRPr="0059691B" w:rsidRDefault="003E59C3" w:rsidP="004368B9">
      <w:pPr>
        <w:spacing w:before="120" w:after="120"/>
        <w:jc w:val="both"/>
        <w:rPr>
          <w:lang w:val="nl-NL"/>
        </w:rPr>
      </w:pPr>
      <w:r w:rsidRPr="0059691B">
        <w:rPr>
          <w:lang w:val="nl-NL"/>
        </w:rPr>
        <w:t>-Tr</w:t>
      </w:r>
      <w:r w:rsidRPr="0059691B">
        <w:rPr>
          <w:lang w:val="nl-NL"/>
        </w:rPr>
        <w:softHyphen/>
        <w:t>ường hợp 3: Thay thế một cặp nuclêôtit này bằng một cặp nuclêôtit khác.</w:t>
      </w:r>
    </w:p>
    <w:p w:rsidR="003E59C3" w:rsidRPr="0059691B" w:rsidRDefault="003E59C3" w:rsidP="004368B9">
      <w:pPr>
        <w:autoSpaceDE w:val="0"/>
        <w:autoSpaceDN w:val="0"/>
        <w:adjustRightInd w:val="0"/>
        <w:spacing w:before="120" w:after="120"/>
        <w:jc w:val="both"/>
        <w:rPr>
          <w:lang w:val="nl-NL"/>
        </w:rPr>
      </w:pPr>
      <w:r w:rsidRPr="0059691B">
        <w:rPr>
          <w:lang w:val="nl-NL"/>
        </w:rPr>
        <w:t xml:space="preserve">c) xét một cặp gen dị hợp tử Bb, trong đó mỗi gen đều dài 4080 ăngstron. Phân tích 2 gen này thấy: gen B có 3120 liên kết hyđrô và gen b có 3240 liên kết hyđrô </w:t>
      </w:r>
      <w:r w:rsidRPr="0059691B">
        <w:rPr>
          <w:i/>
          <w:iCs/>
          <w:lang w:val="nl-NL"/>
        </w:rPr>
        <w:t>.</w:t>
      </w:r>
    </w:p>
    <w:p w:rsidR="003E59C3" w:rsidRPr="0059691B" w:rsidRDefault="003E59C3" w:rsidP="004368B9">
      <w:pPr>
        <w:autoSpaceDE w:val="0"/>
        <w:autoSpaceDN w:val="0"/>
        <w:adjustRightInd w:val="0"/>
        <w:spacing w:before="120" w:after="120"/>
        <w:jc w:val="both"/>
        <w:rPr>
          <w:i/>
          <w:iCs/>
          <w:lang w:val="nl-NL"/>
        </w:rPr>
      </w:pPr>
      <w:r w:rsidRPr="0059691B">
        <w:rPr>
          <w:lang w:val="nl-NL"/>
        </w:rPr>
        <w:t>Hãy tính số l</w:t>
      </w:r>
      <w:r w:rsidRPr="0059691B">
        <w:rPr>
          <w:lang w:val="nl-NL"/>
        </w:rPr>
        <w:softHyphen/>
        <w:t xml:space="preserve">ượng từng loại nuclêôtit trong mỗi gen B và b. </w:t>
      </w:r>
    </w:p>
    <w:p w:rsidR="003E59C3" w:rsidRPr="0059691B" w:rsidRDefault="001D7366" w:rsidP="004368B9">
      <w:pPr>
        <w:spacing w:before="120" w:after="120"/>
        <w:rPr>
          <w:lang w:val="nl-NL"/>
        </w:rPr>
      </w:pPr>
      <w:r>
        <w:rPr>
          <w:b/>
          <w:lang w:val="nl-NL"/>
        </w:rPr>
        <w:t>Câu 10</w:t>
      </w:r>
      <w:r w:rsidR="003E59C3" w:rsidRPr="0059691B">
        <w:rPr>
          <w:b/>
          <w:lang w:val="nl-NL"/>
        </w:rPr>
        <w:t>:</w:t>
      </w:r>
      <w:r w:rsidR="003E59C3" w:rsidRPr="0059691B">
        <w:rPr>
          <w:lang w:val="nl-NL"/>
        </w:rPr>
        <w:t xml:space="preserve"> Trình bày cấu trúc hoá học và cấu trúc không gian của ADN? Tại sao nói cấu trúc ADN chỉ có tính ổn định tương đối?</w:t>
      </w:r>
    </w:p>
    <w:p w:rsidR="003E59C3" w:rsidRPr="0059691B" w:rsidRDefault="001D7366" w:rsidP="004368B9">
      <w:pPr>
        <w:spacing w:before="120" w:after="120"/>
        <w:jc w:val="both"/>
        <w:rPr>
          <w:lang w:val="nl-NL"/>
        </w:rPr>
      </w:pPr>
      <w:r>
        <w:rPr>
          <w:b/>
          <w:lang w:val="nl-NL"/>
        </w:rPr>
        <w:t>Câu 11</w:t>
      </w:r>
      <w:r w:rsidR="003E59C3" w:rsidRPr="0059691B">
        <w:rPr>
          <w:b/>
          <w:lang w:val="nl-NL"/>
        </w:rPr>
        <w:t>:</w:t>
      </w:r>
      <w:r w:rsidR="003E59C3" w:rsidRPr="0059691B">
        <w:rPr>
          <w:lang w:val="nl-NL"/>
        </w:rPr>
        <w:t xml:space="preserve"> Cấu trúc nào là vật chất di truyền ở cấp độ tế bào? Cơ chế ổn định vật chất đó qua các thế hệ khác nhau của tế bào và cơ thể?</w:t>
      </w:r>
    </w:p>
    <w:p w:rsidR="003E59C3" w:rsidRPr="0059691B" w:rsidRDefault="001D7366" w:rsidP="004368B9">
      <w:pPr>
        <w:spacing w:before="120" w:after="120"/>
        <w:jc w:val="both"/>
        <w:rPr>
          <w:lang w:val="nl-NL"/>
        </w:rPr>
      </w:pPr>
      <w:r>
        <w:rPr>
          <w:b/>
          <w:lang w:val="nl-NL"/>
        </w:rPr>
        <w:t>Câu 12</w:t>
      </w:r>
      <w:r w:rsidR="003E59C3" w:rsidRPr="0059691B">
        <w:rPr>
          <w:b/>
          <w:lang w:val="nl-NL"/>
        </w:rPr>
        <w:t>:</w:t>
      </w:r>
      <w:r w:rsidR="003E59C3" w:rsidRPr="0059691B">
        <w:rPr>
          <w:lang w:val="nl-NL"/>
        </w:rPr>
        <w:t xml:space="preserve"> Trong một phân tử AND, số liên kết hyđrô giữa 2 mạch đơn là 531.10</w:t>
      </w:r>
      <w:r w:rsidR="003E59C3" w:rsidRPr="0059691B">
        <w:rPr>
          <w:vertAlign w:val="superscript"/>
          <w:lang w:val="nl-NL"/>
        </w:rPr>
        <w:t>4</w:t>
      </w:r>
      <w:r w:rsidR="003E59C3" w:rsidRPr="0059691B">
        <w:rPr>
          <w:lang w:val="nl-NL"/>
        </w:rPr>
        <w:t xml:space="preserve"> và số liên kết hyđrô trong các cặp A- T bằng số chu kì xoắn của nó trong phân tử.</w:t>
      </w:r>
    </w:p>
    <w:p w:rsidR="003E59C3" w:rsidRPr="0059691B" w:rsidRDefault="003E59C3" w:rsidP="004368B9">
      <w:pPr>
        <w:numPr>
          <w:ilvl w:val="0"/>
          <w:numId w:val="17"/>
        </w:numPr>
        <w:tabs>
          <w:tab w:val="clear" w:pos="1080"/>
          <w:tab w:val="num" w:pos="720"/>
          <w:tab w:val="left" w:pos="900"/>
        </w:tabs>
        <w:spacing w:before="120" w:after="120"/>
        <w:ind w:left="720" w:firstLine="0"/>
        <w:jc w:val="both"/>
        <w:rPr>
          <w:lang w:val="nl-NL"/>
        </w:rPr>
      </w:pPr>
      <w:r w:rsidRPr="0059691B">
        <w:rPr>
          <w:lang w:val="nl-NL"/>
        </w:rPr>
        <w:t>Tính số lượng từng loại nuclêôtit trong phân tử AND trên.</w:t>
      </w:r>
    </w:p>
    <w:p w:rsidR="003E59C3" w:rsidRPr="0059691B" w:rsidRDefault="003E59C3" w:rsidP="004368B9">
      <w:pPr>
        <w:numPr>
          <w:ilvl w:val="0"/>
          <w:numId w:val="17"/>
        </w:numPr>
        <w:tabs>
          <w:tab w:val="clear" w:pos="1080"/>
          <w:tab w:val="num" w:pos="720"/>
          <w:tab w:val="left" w:pos="900"/>
        </w:tabs>
        <w:spacing w:before="120" w:after="120"/>
        <w:ind w:left="720" w:firstLine="0"/>
        <w:jc w:val="both"/>
        <w:rPr>
          <w:lang w:val="nl-NL"/>
        </w:rPr>
      </w:pPr>
      <w:r w:rsidRPr="0059691B">
        <w:rPr>
          <w:lang w:val="nl-NL"/>
        </w:rPr>
        <w:t>Tính khối lượng và chiều dài của AND trên (theo micrômét)</w:t>
      </w:r>
    </w:p>
    <w:p w:rsidR="003E59C3" w:rsidRPr="0059691B" w:rsidRDefault="003E59C3" w:rsidP="004368B9">
      <w:pPr>
        <w:numPr>
          <w:ilvl w:val="0"/>
          <w:numId w:val="17"/>
        </w:numPr>
        <w:tabs>
          <w:tab w:val="clear" w:pos="1080"/>
          <w:tab w:val="num" w:pos="720"/>
          <w:tab w:val="left" w:pos="900"/>
        </w:tabs>
        <w:spacing w:before="120" w:after="120"/>
        <w:ind w:left="720" w:firstLine="0"/>
        <w:jc w:val="both"/>
        <w:rPr>
          <w:lang w:val="nl-NL"/>
        </w:rPr>
      </w:pPr>
      <w:r w:rsidRPr="0059691B">
        <w:rPr>
          <w:lang w:val="nl-NL"/>
        </w:rPr>
        <w:t>Phân tử AND trên tái bản một số lần và môi trường nội bào đã phải cung cấp 1143.10</w:t>
      </w:r>
      <w:r w:rsidRPr="0059691B">
        <w:rPr>
          <w:vertAlign w:val="superscript"/>
          <w:lang w:val="nl-NL"/>
        </w:rPr>
        <w:t>4</w:t>
      </w:r>
      <w:r w:rsidRPr="0059691B">
        <w:rPr>
          <w:lang w:val="nl-NL"/>
        </w:rPr>
        <w:t xml:space="preserve"> Ađênin tự do. Xác định số lần tái bản của AND (Cho biết khôi slượng 1 nuclêôtit trung bình bằng 300 đơn vị C)</w:t>
      </w:r>
    </w:p>
    <w:p w:rsidR="003E59C3" w:rsidRPr="0059691B" w:rsidRDefault="003E59C3" w:rsidP="004368B9">
      <w:pPr>
        <w:spacing w:before="120" w:after="120"/>
        <w:rPr>
          <w:lang w:val="nl-NL"/>
        </w:rPr>
      </w:pPr>
      <w:r w:rsidRPr="0059691B">
        <w:rPr>
          <w:b/>
          <w:lang w:val="nl-NL"/>
        </w:rPr>
        <w:lastRenderedPageBreak/>
        <w:t xml:space="preserve">Câu </w:t>
      </w:r>
      <w:r w:rsidR="001D7366">
        <w:rPr>
          <w:b/>
          <w:lang w:val="nl-NL"/>
        </w:rPr>
        <w:t>13</w:t>
      </w:r>
      <w:r w:rsidRPr="0059691B">
        <w:rPr>
          <w:lang w:val="nl-NL"/>
        </w:rPr>
        <w:t>: 1/ vì sao gọi là chu kì tế bào? Chu kì tế bào gồm mấy giai đoạn? Đặc điểm của mỗi giai đoạn trong chu kì tế bào?</w:t>
      </w:r>
    </w:p>
    <w:p w:rsidR="003E59C3" w:rsidRPr="0059691B" w:rsidRDefault="003E59C3" w:rsidP="004368B9">
      <w:pPr>
        <w:spacing w:before="120" w:after="120"/>
        <w:rPr>
          <w:lang w:val="nl-NL"/>
        </w:rPr>
      </w:pPr>
      <w:r w:rsidRPr="0059691B">
        <w:rPr>
          <w:lang w:val="nl-NL"/>
        </w:rPr>
        <w:t>2/ Tại sao sự đóng duỗi xoắn của NST có tính chất chu kì?</w:t>
      </w:r>
    </w:p>
    <w:p w:rsidR="003E59C3" w:rsidRPr="0059691B" w:rsidRDefault="003E59C3" w:rsidP="004368B9">
      <w:pPr>
        <w:spacing w:before="120" w:after="120"/>
        <w:rPr>
          <w:lang w:val="nl-NL"/>
        </w:rPr>
      </w:pPr>
      <w:r w:rsidRPr="0059691B">
        <w:rPr>
          <w:lang w:val="nl-NL"/>
        </w:rPr>
        <w:t>3/ ADN phân bố chủ yếu ở đâu? Sự tự nhân đôi của nó diễn ra ở nơi nào? Theo nguyên tắc nào? Đặc tính tự nhân đôi của ADN có ý nghĩa gì ?</w:t>
      </w:r>
    </w:p>
    <w:p w:rsidR="003E59C3" w:rsidRPr="0059691B" w:rsidRDefault="003E59C3" w:rsidP="004368B9">
      <w:pPr>
        <w:spacing w:before="120" w:after="120"/>
        <w:rPr>
          <w:lang w:val="nl-NL"/>
        </w:rPr>
      </w:pPr>
      <w:r w:rsidRPr="0059691B">
        <w:rPr>
          <w:lang w:val="nl-NL"/>
        </w:rPr>
        <w:t>4/ Các ARN được tổng hợp ở đâu? Sau khi được tổng hợp ARN có nhiệm vụ gì?</w:t>
      </w:r>
    </w:p>
    <w:p w:rsidR="003E59C3" w:rsidRPr="0059691B" w:rsidRDefault="001D7366" w:rsidP="004368B9">
      <w:pPr>
        <w:spacing w:before="120" w:after="120"/>
        <w:jc w:val="both"/>
        <w:rPr>
          <w:lang w:val="nl-NL"/>
        </w:rPr>
      </w:pPr>
      <w:r>
        <w:rPr>
          <w:b/>
          <w:lang w:val="nl-NL"/>
        </w:rPr>
        <w:t>Câu 14</w:t>
      </w:r>
      <w:r w:rsidR="003E59C3" w:rsidRPr="0059691B">
        <w:rPr>
          <w:b/>
          <w:lang w:val="nl-NL"/>
        </w:rPr>
        <w:t>:</w:t>
      </w:r>
      <w:r w:rsidR="003E59C3" w:rsidRPr="0059691B">
        <w:rPr>
          <w:lang w:val="nl-NL"/>
        </w:rPr>
        <w:t xml:space="preserve"> Phân biệt quá trình tổng hợp ADN và ARN?</w:t>
      </w:r>
    </w:p>
    <w:p w:rsidR="003E59C3" w:rsidRPr="0059691B" w:rsidRDefault="001D7366" w:rsidP="004368B9">
      <w:pPr>
        <w:spacing w:before="120" w:after="120"/>
        <w:jc w:val="both"/>
      </w:pPr>
      <w:r>
        <w:rPr>
          <w:b/>
        </w:rPr>
        <w:t>Câu 15</w:t>
      </w:r>
      <w:r w:rsidR="003E59C3" w:rsidRPr="0059691B">
        <w:rPr>
          <w:b/>
        </w:rPr>
        <w:t>:</w:t>
      </w:r>
      <w:r w:rsidR="003E59C3" w:rsidRPr="0059691B">
        <w:t xml:space="preserve"> 1) Đặc điểm nào của ADN làm cho ADN có tính đa dạng và đặc thù ? Vì sao ADN được coi là cơ sở vật chất của hiện tượng di truyền ở cấp độ phân tử ?</w:t>
      </w:r>
    </w:p>
    <w:p w:rsidR="003E59C3" w:rsidRPr="0059691B" w:rsidRDefault="003E59C3" w:rsidP="004368B9">
      <w:pPr>
        <w:spacing w:before="120" w:after="120"/>
        <w:jc w:val="both"/>
        <w:rPr>
          <w:b/>
          <w:bCs/>
        </w:rPr>
      </w:pPr>
      <w:r w:rsidRPr="0059691B">
        <w:t>2) Tại sao ADN thường bền vững hơn nhiều so với tất cả các loại ARN ?</w:t>
      </w:r>
    </w:p>
    <w:p w:rsidR="003E59C3" w:rsidRPr="0059691B" w:rsidRDefault="003E59C3" w:rsidP="004368B9">
      <w:pPr>
        <w:spacing w:before="120" w:after="120"/>
        <w:jc w:val="both"/>
        <w:rPr>
          <w:b/>
          <w:bCs/>
        </w:rPr>
      </w:pPr>
      <w:r w:rsidRPr="0059691B">
        <w:t>3) Một cặp gen tương ứng có chiều dài và tỉ lệ từng loại nuclêôtít của mỗi gen là bằng nhau. Cặp gen đó tự sao liên tiếp 4 đợt đã lấy từ môi trường nội bào 45000 nuclêôtít, trong đó có 20% Ađênin.</w:t>
      </w:r>
    </w:p>
    <w:p w:rsidR="003E59C3" w:rsidRPr="0059691B" w:rsidRDefault="003E59C3" w:rsidP="004368B9">
      <w:pPr>
        <w:spacing w:before="120" w:after="120"/>
        <w:jc w:val="both"/>
      </w:pPr>
      <w:r w:rsidRPr="0059691B">
        <w:t>a. Xác định chiều dài và số lượng từng loại nuclêôtít của mỗi gen.</w:t>
      </w:r>
    </w:p>
    <w:p w:rsidR="003E59C3" w:rsidRPr="0059691B" w:rsidRDefault="003E59C3" w:rsidP="004368B9">
      <w:pPr>
        <w:spacing w:before="120" w:after="120"/>
        <w:jc w:val="both"/>
      </w:pPr>
      <w:r w:rsidRPr="0059691B">
        <w:t>b. Cho cá thể mang cặp gen đó lai với cá thể có cùng kiểu gen. Viết sơ đồ lai từ P đến F</w:t>
      </w:r>
      <w:r w:rsidRPr="0059691B">
        <w:rPr>
          <w:vertAlign w:val="subscript"/>
        </w:rPr>
        <w:t>1</w:t>
      </w:r>
      <w:r w:rsidRPr="0059691B">
        <w:t xml:space="preserve"> và xác định kiểu hình có thể có ở F</w:t>
      </w:r>
      <w:r w:rsidRPr="0059691B">
        <w:rPr>
          <w:vertAlign w:val="subscript"/>
        </w:rPr>
        <w:t>1</w:t>
      </w:r>
      <w:r w:rsidRPr="0059691B">
        <w:t>.</w:t>
      </w:r>
    </w:p>
    <w:p w:rsidR="003E59C3" w:rsidRPr="0059691B" w:rsidRDefault="001D7366" w:rsidP="004368B9">
      <w:pPr>
        <w:spacing w:before="120" w:after="120"/>
        <w:jc w:val="both"/>
      </w:pPr>
      <w:r>
        <w:rPr>
          <w:b/>
        </w:rPr>
        <w:t>Câu 16</w:t>
      </w:r>
      <w:r w:rsidR="003E59C3" w:rsidRPr="0059691B">
        <w:rPr>
          <w:b/>
        </w:rPr>
        <w:t>: a.</w:t>
      </w:r>
      <w:r w:rsidR="003E59C3" w:rsidRPr="0059691B">
        <w:t xml:space="preserve"> Giải thích vì sao 2 phân tử ADN con được tạo ra qua cơ chế nhân đôi lại giống ADN mẹ?</w:t>
      </w:r>
    </w:p>
    <w:p w:rsidR="003E59C3" w:rsidRPr="0059691B" w:rsidRDefault="003E59C3" w:rsidP="004368B9">
      <w:pPr>
        <w:spacing w:before="120" w:after="120"/>
        <w:jc w:val="both"/>
      </w:pPr>
      <w:r w:rsidRPr="0059691B">
        <w:rPr>
          <w:b/>
        </w:rPr>
        <w:t>b.</w:t>
      </w:r>
      <w:r w:rsidRPr="0059691B">
        <w:t xml:space="preserve"> Tế bào lưỡng bội của ruồi giấm có ( 2n = 8) có khoảng 2,83 x10</w:t>
      </w:r>
      <w:r w:rsidRPr="0059691B">
        <w:rPr>
          <w:vertAlign w:val="superscript"/>
        </w:rPr>
        <w:t>8</w:t>
      </w:r>
      <w:r w:rsidRPr="0059691B">
        <w:t xml:space="preserve"> cặp nuclêotit. Nếu chiều dài trung bình của nhiễm sắc thể  ruồi giấm ở kì giữa dài khoảng 2 micromet, thì nó cuộn chặt lại và làm ngắn đi bao nhiêu lần so với chiều dài kéo thẳng của phân tử ADN?</w:t>
      </w:r>
    </w:p>
    <w:p w:rsidR="003E59C3" w:rsidRPr="0059691B" w:rsidRDefault="001D7366" w:rsidP="004368B9">
      <w:pPr>
        <w:tabs>
          <w:tab w:val="left" w:pos="4788"/>
        </w:tabs>
        <w:spacing w:before="120" w:after="120"/>
        <w:jc w:val="both"/>
        <w:rPr>
          <w:lang w:val="sv-SE"/>
        </w:rPr>
      </w:pPr>
      <w:r>
        <w:rPr>
          <w:b/>
        </w:rPr>
        <w:t>Câu 17</w:t>
      </w:r>
      <w:r w:rsidR="003E59C3" w:rsidRPr="0059691B">
        <w:rPr>
          <w:b/>
        </w:rPr>
        <w:t>:</w:t>
      </w:r>
      <w:r w:rsidR="003E59C3" w:rsidRPr="0059691B">
        <w:rPr>
          <w:b/>
          <w:lang w:val="sv-SE"/>
        </w:rPr>
        <w:t xml:space="preserve"> a.</w:t>
      </w:r>
      <w:r w:rsidR="003E59C3" w:rsidRPr="0059691B">
        <w:rPr>
          <w:lang w:val="sv-SE"/>
        </w:rPr>
        <w:t xml:space="preserve"> Vì sao nói cấu trúc ADN 2 mạch trong tế bào của sinh vật bậc cao có sinh sản hữu tính chỉ ổn định tương đối? (Giả sử không có đột biến cấu trúc nhiễm sắc thể xảy ra)</w:t>
      </w:r>
    </w:p>
    <w:p w:rsidR="003E59C3" w:rsidRPr="0059691B" w:rsidRDefault="003E59C3" w:rsidP="004368B9">
      <w:pPr>
        <w:spacing w:before="120" w:after="120"/>
        <w:jc w:val="both"/>
        <w:rPr>
          <w:lang w:val="sv-SE"/>
        </w:rPr>
      </w:pPr>
      <w:r w:rsidRPr="0059691B">
        <w:rPr>
          <w:b/>
          <w:lang w:val="sv-SE"/>
        </w:rPr>
        <w:t xml:space="preserve">b. </w:t>
      </w:r>
      <w:r w:rsidRPr="0059691B">
        <w:rPr>
          <w:lang w:val="vi-VN"/>
        </w:rPr>
        <w:t>Trong 3 loại ARN thì tARN khi thực hiện chức năng sinh học thường xoắn</w:t>
      </w:r>
      <w:r w:rsidRPr="0059691B">
        <w:rPr>
          <w:lang w:val="sv-SE"/>
        </w:rPr>
        <w:t xml:space="preserve"> lại. Cho biết ý nghĩa của hiện tượng đó?</w:t>
      </w:r>
    </w:p>
    <w:p w:rsidR="003E59C3" w:rsidRPr="0059691B" w:rsidRDefault="001D7366" w:rsidP="004368B9">
      <w:pPr>
        <w:spacing w:before="120" w:after="120"/>
        <w:rPr>
          <w:b/>
          <w:lang w:val="sv-SE"/>
        </w:rPr>
      </w:pPr>
      <w:r>
        <w:rPr>
          <w:b/>
          <w:lang w:val="sv-SE"/>
        </w:rPr>
        <w:t>Câu 18</w:t>
      </w:r>
      <w:r w:rsidR="003E59C3" w:rsidRPr="0059691B">
        <w:rPr>
          <w:b/>
          <w:lang w:val="sv-SE"/>
        </w:rPr>
        <w:t>:</w:t>
      </w:r>
      <w:r w:rsidR="003E59C3" w:rsidRPr="0059691B">
        <w:rPr>
          <w:lang w:val="sv-SE"/>
        </w:rPr>
        <w:t xml:space="preserve"> Trong quá trình hình thành chuỗi axit amin có những thành phần nào tham gia? Nêu khái quát chức năng của mỗi thành phần đó?</w:t>
      </w:r>
    </w:p>
    <w:p w:rsidR="003E59C3" w:rsidRPr="0059691B" w:rsidRDefault="001D7366" w:rsidP="004368B9">
      <w:pPr>
        <w:spacing w:before="120" w:after="120"/>
        <w:jc w:val="both"/>
        <w:rPr>
          <w:lang w:val="sv-SE"/>
        </w:rPr>
      </w:pPr>
      <w:r>
        <w:rPr>
          <w:b/>
          <w:lang w:val="sv-SE"/>
        </w:rPr>
        <w:t>Câu 19</w:t>
      </w:r>
      <w:r w:rsidR="003E59C3" w:rsidRPr="0059691B">
        <w:rPr>
          <w:b/>
          <w:lang w:val="sv-SE"/>
        </w:rPr>
        <w:t>:</w:t>
      </w:r>
      <w:r w:rsidR="003E59C3" w:rsidRPr="0059691B">
        <w:rPr>
          <w:lang w:val="sv-SE"/>
        </w:rPr>
        <w:t xml:space="preserve"> Cho biết hai gen nằm trong một tế bào.</w:t>
      </w:r>
    </w:p>
    <w:p w:rsidR="003E59C3" w:rsidRPr="0059691B" w:rsidRDefault="003E59C3" w:rsidP="004368B9">
      <w:pPr>
        <w:spacing w:before="120" w:after="120"/>
        <w:ind w:left="327"/>
        <w:jc w:val="both"/>
        <w:rPr>
          <w:lang w:val="sv-SE"/>
        </w:rPr>
      </w:pPr>
      <w:r w:rsidRPr="0059691B">
        <w:rPr>
          <w:lang w:val="sv-SE"/>
        </w:rPr>
        <w:tab/>
        <w:t>Gen 1 có 3900 liên kết hiđrô giữa hai mạch đơn và có hiệu số % G với một loại Nu khác là 10% số Nu của gen.</w:t>
      </w:r>
    </w:p>
    <w:p w:rsidR="003E59C3" w:rsidRPr="0059691B" w:rsidRDefault="003E59C3" w:rsidP="004368B9">
      <w:pPr>
        <w:pStyle w:val="BodyTextIndent3"/>
        <w:spacing w:before="120"/>
        <w:rPr>
          <w:sz w:val="26"/>
          <w:szCs w:val="26"/>
          <w:lang w:val="sv-SE"/>
        </w:rPr>
      </w:pPr>
      <w:r w:rsidRPr="0059691B">
        <w:rPr>
          <w:sz w:val="26"/>
          <w:szCs w:val="26"/>
          <w:lang w:val="sv-SE"/>
        </w:rPr>
        <w:tab/>
        <w:t xml:space="preserve">Gen 2 có khối lượng phân tử bằng 50% khối lượng phân tử của gen 1, mARN do gen 2 tổng hợp có số Nu X gấp 2 lần G, gấp 3 lần U, gấp 4 lần A. </w:t>
      </w:r>
    </w:p>
    <w:p w:rsidR="003E59C3" w:rsidRPr="0059691B" w:rsidRDefault="003E59C3" w:rsidP="004368B9">
      <w:pPr>
        <w:spacing w:before="120" w:after="120"/>
        <w:ind w:left="327"/>
        <w:jc w:val="both"/>
        <w:rPr>
          <w:lang w:val="sv-SE"/>
        </w:rPr>
      </w:pPr>
      <w:r w:rsidRPr="0059691B">
        <w:rPr>
          <w:lang w:val="sv-SE"/>
        </w:rPr>
        <w:tab/>
        <w:t>1. Tính số lượng từng loại Nu của mỗi gen?</w:t>
      </w:r>
    </w:p>
    <w:p w:rsidR="003E59C3" w:rsidRPr="0059691B" w:rsidRDefault="003E59C3" w:rsidP="004368B9">
      <w:pPr>
        <w:spacing w:before="120" w:after="120"/>
        <w:ind w:left="327"/>
        <w:jc w:val="both"/>
        <w:rPr>
          <w:lang w:val="sv-SE"/>
        </w:rPr>
      </w:pPr>
      <w:r w:rsidRPr="0059691B">
        <w:rPr>
          <w:lang w:val="sv-SE"/>
        </w:rPr>
        <w:tab/>
        <w:t xml:space="preserve">2. Tế bào chứa 2 gen đó nguyên  phân một số đợt liên tiếp, môi trường nội bào đã cung cấp 31500 Nuclêôtit tự do. Tính số lượng từng loại Nu tự do cung cấp cho quá trình nguyên phân đó?. </w:t>
      </w:r>
    </w:p>
    <w:p w:rsidR="003E59C3" w:rsidRPr="0059691B" w:rsidRDefault="001D7366" w:rsidP="004368B9">
      <w:pPr>
        <w:spacing w:before="120" w:after="120"/>
        <w:jc w:val="both"/>
        <w:rPr>
          <w:lang w:val="es-VE"/>
        </w:rPr>
      </w:pPr>
      <w:r>
        <w:rPr>
          <w:b/>
          <w:lang w:val="es-VE"/>
        </w:rPr>
        <w:t>Câu 20</w:t>
      </w:r>
      <w:r w:rsidR="003E59C3" w:rsidRPr="0059691B">
        <w:rPr>
          <w:b/>
          <w:lang w:val="es-VE"/>
        </w:rPr>
        <w:t>:</w:t>
      </w:r>
      <w:r w:rsidR="003E59C3" w:rsidRPr="0059691B">
        <w:rPr>
          <w:lang w:val="es-VE"/>
        </w:rPr>
        <w:t xml:space="preserve"> Một gen quy định cấu trúc của một chuỗi pôlypeptit gồm 498 axit amin. Có T/X = 2/3. Một đột biến xẩy ra làm cho tỷ lệ T/X = 66,48%. Cho biết đột biến không làm thay đổi số nuclêôtit  của gen. </w:t>
      </w:r>
    </w:p>
    <w:p w:rsidR="003E59C3" w:rsidRPr="0059691B" w:rsidRDefault="003E59C3" w:rsidP="004368B9">
      <w:pPr>
        <w:spacing w:before="120" w:after="120"/>
        <w:jc w:val="both"/>
        <w:rPr>
          <w:lang w:val="es-VE"/>
        </w:rPr>
      </w:pPr>
      <w:r w:rsidRPr="0059691B">
        <w:rPr>
          <w:lang w:val="es-VE"/>
        </w:rPr>
        <w:t>Đột biến này thuộc dạng nào của đột biến?  Nguyên nhân phát sinh đột biến đó.</w:t>
      </w:r>
    </w:p>
    <w:p w:rsidR="003E59C3" w:rsidRPr="00136B9C" w:rsidRDefault="001D7366" w:rsidP="00136B9C">
      <w:pPr>
        <w:spacing w:before="120" w:after="120"/>
        <w:jc w:val="both"/>
        <w:rPr>
          <w:color w:val="000000"/>
          <w:lang w:val="es-VE"/>
        </w:rPr>
      </w:pPr>
      <w:r>
        <w:rPr>
          <w:b/>
          <w:lang w:val="es-VE"/>
        </w:rPr>
        <w:lastRenderedPageBreak/>
        <w:t>Câu 21</w:t>
      </w:r>
      <w:r w:rsidR="003E59C3" w:rsidRPr="0059691B">
        <w:rPr>
          <w:b/>
          <w:lang w:val="es-VE"/>
        </w:rPr>
        <w:t>:</w:t>
      </w:r>
      <w:r w:rsidR="003E59C3" w:rsidRPr="0059691B">
        <w:rPr>
          <w:color w:val="000000"/>
          <w:lang w:val="es-VE"/>
        </w:rPr>
        <w:t xml:space="preserve"> Nguyên tắc bổ sung thể hiện như thế nào trong các cơ chế di truyền ở cấp độ phân tử  </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HƯƠNG IV. BIẾN DỊ</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ĐỘT BIẾN GEN</w:t>
      </w:r>
    </w:p>
    <w:p w:rsidR="00A62F9C" w:rsidRPr="0059691B" w:rsidRDefault="00A62F9C" w:rsidP="004368B9">
      <w:pPr>
        <w:autoSpaceDE w:val="0"/>
        <w:autoSpaceDN w:val="0"/>
        <w:adjustRightInd w:val="0"/>
        <w:spacing w:before="120" w:after="120"/>
        <w:rPr>
          <w:lang w:val="en"/>
        </w:rPr>
      </w:pPr>
      <w:r w:rsidRPr="0059691B">
        <w:rPr>
          <w:lang w:val="en"/>
        </w:rPr>
        <w:t>Khái niệm: Biến dị là hiện tượng con sinh ra khác bố mẹ.</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26336" behindDoc="0" locked="0" layoutInCell="1" allowOverlap="1">
                <wp:simplePos x="0" y="0"/>
                <wp:positionH relativeFrom="column">
                  <wp:posOffset>838200</wp:posOffset>
                </wp:positionH>
                <wp:positionV relativeFrom="paragraph">
                  <wp:posOffset>169545</wp:posOffset>
                </wp:positionV>
                <wp:extent cx="228600" cy="228600"/>
                <wp:effectExtent l="10160" t="10795" r="8890" b="8255"/>
                <wp:wrapNone/>
                <wp:docPr id="155" name="Line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2" o:spid="_x0000_s1026" style="position:absolute;flip:x y;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3.35pt" to="84pt,3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BfDHrAIAAJMFAAAOAAAAZHJzL2Uyb0RvYy54bWysVMtu2zAQvBfoPxC6K3raloXIQSJL7SFt AyRtz7RIWUQpUiWZ2EbRf++SspU4vRRFbEDgY3c4uzPk5dW+5+iJKs2kKLzoIvQQFY0kTGwL7+tD 7Wce0gYLgrkUtPAOVHtXq/fvLndDTmPZSU6oQgAidL4bCq8zZsiDQDcd7bG+kAMVsNlK1WMDU7UN iMI7QO95EIfhPNhJRQYlG6o1rK7HTW/l8NuWNuZL22pqEC884GbcV7nvxn6D1SXOtwoPHWuONPB/ sOgxE3DoBLXGBqNHxf6C6lmjpJatuWhkH8i2ZQ11NUA1UfiqmvsOD9TVAs3Rw9Qm/XawzeenO4UY Ae1mMw8J3INIt0xQlCSx7c5u0DkEleJO2fqavbgfbmXzQyMhyw6LLXUsHw4DJEY2IzhLsRM9wBmb 3SdJIAY/GulatW9Vj1rOho820Y2+2ZE9BhqD9k6lw6QS3RvUwGIcZ/MQtGxg6zi2p+LcAtrkQWnz gcoe2UHhcajGgeKnW23G0FOIDReyZpzDOs65QLvCWyZzC4/Bjvqny9SSM2KjbJBW203JFXrC1lPw q2tXNuy8DOuZAWdz1hdeZqOOXusoJpUg7jiDGR/HwJ4LC06dZ0eeMNsbGLp1KN756dcyXFZZlaV+ Gs8rPw3Xa/+6LlN/XkeL2TpZl+U6+m1ZR2neMUKosMRP3o7Sf/PO8ZaNrpzcPbUqOEd37Qey50yv 61m4SJPMXyxmiZ8mVejfZHXpX5fRfL6obsqb6hXTylWv34bs1ErLSj6CGvcd2SHCrCmS2TIG0xEG b0G8GPVBmG/hEWuM8pCS5jsznfO2daDFOBM+C+3/KPyEPjbipKGdTSoca3tuFWh+0tddGXtLxvu2 keRwp6xT7e2Bm++Sjq+UfVpezl3U81u6+gMAAP//AwBQSwMEFAAGAAgAAAAhAB1YF1PeAAAACQEA AA8AAABkcnMvZG93bnJldi54bWxMj8FuwjAQRO+V+AdrkXqpikMqJVEaB9Gq3IGiqkcTb5Oo8TqK HQj9epYTPc7saPZNsZpsJ044+NaRguUiAoFUOdNSreDwuXnOQPigyejOESq4oIdVOXsodG7cmXZ4 2odacAn5XCtoQuhzKX3VoNV+4Xokvv24werAcqilGfSZy20n4yhKpNUt8YdG9/jeYPW7H62Cv6/l esxSs/vos7fD+F1vK/O0VepxPq1fQQScwj0MN3xGh5KZjm4k40XH+iXmLUFBnKQgboEkY+OoIIlT kGUh/y8orwAAAP//AwBQSwECLQAUAAYACAAAACEAtoM4kv4AAADhAQAAEwAAAAAAAAAAAAAAAAAA AAAAW0NvbnRlbnRfVHlwZXNdLnhtbFBLAQItABQABgAIAAAAIQA4/SH/1gAAAJQBAAALAAAAAAAA AAAAAAAAAC8BAABfcmVscy8ucmVsc1BLAQItABQABgAIAAAAIQC8BfDHrAIAAJMFAAAOAAAAAAAA AAAAAAAAAC4CAABkcnMvZTJvRG9jLnhtbFBLAQItABQABgAIAAAAIQAdWBdT3gAAAAkBAAAPAAAA AAAAAAAAAAAAAAYFAABkcnMvZG93bnJldi54bWxQSwUGAAAAAAQABADzAAAAEQYAAAAA " strokecolor="blue" strokeweight=".26mm">
                <v:stroke joinstyle="miter" endcap="square"/>
              </v:line>
            </w:pict>
          </mc:Fallback>
        </mc:AlternateContent>
      </w:r>
      <w:r>
        <w:rPr>
          <w:noProof/>
        </w:rPr>
        <mc:AlternateContent>
          <mc:Choice Requires="wps">
            <w:drawing>
              <wp:anchor distT="0" distB="0" distL="114300" distR="114300" simplePos="0" relativeHeight="251725312" behindDoc="0" locked="0" layoutInCell="1" allowOverlap="1">
                <wp:simplePos x="0" y="0"/>
                <wp:positionH relativeFrom="column">
                  <wp:posOffset>838200</wp:posOffset>
                </wp:positionH>
                <wp:positionV relativeFrom="paragraph">
                  <wp:posOffset>169545</wp:posOffset>
                </wp:positionV>
                <wp:extent cx="152400" cy="0"/>
                <wp:effectExtent l="10160" t="10795" r="8890" b="8255"/>
                <wp:wrapNone/>
                <wp:docPr id="154" name="Line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1" o:spid="_x0000_s1026" style="position:absolute;flip:x;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3.35pt" to="78pt,1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R/ppAIAAIQFAAAOAAAAZHJzL2Uyb0RvYy54bWysVF1vmzAUfZ+0/2D5nQKBfKGSqiWwPXRb pXbas4NNsGZsZrsh0bT/vmsnoUv3Mk1NJITtew/n3nOur2/2nUA7pg1XMsfxVYQRk7WiXG5z/PWp ChYYGUskJUJJluMDM/hm9f7d9dBnbKJaJSjTCECkyYY+x621fRaGpm5ZR8yV6pmEw0bpjlhY6m1I NRkAvRPhJIpm4aA07bWqmTGwuz4e4pXHbxpW2y9NY5hFIsfAzfqn9s+Ne4ara5JtNelbXp9okP9g 0REu4aMj1JpYgp41/wuq47VWRjX2qlZdqJqG18zXANXE0atqHlvSM18LNMf0Y5vM28HWn3cPGnEK 2k1TjCTpQKR7LhlKkth1Z+hNBkGFfNCuvnovH/t7VX83SKqiJXLLPMunQw+JPiO8SHEL08M3NsMn RSGGPFvlW7VvdIcawfuPLtGBQzvQ3mtzGLVhe4tq2IynkzQCBevzUUgyh+Dyem3sB6Y65F5yLIC+ xyO7e2OhBgg9h7hwqSouhFdeSDTkeJnMHDIB/5kfPtMowamLcvFGbzeF0GhHnIngV1WuM4B6EdZx C1YWvMvxwkWdzNUyQktJ/ecs4eL4DslCOnDmTXrkCau9hVe/D3V7A/1cRstyUS7SIJ3MyiCN1uvg tirSYFbF8+k6WRfFOv7lWMdp1nJKmXTEz2aO038zy2msjjYc7Ty2KrxE99UD2Uumt9U0mqfJIpjP p0mQJmUU3C2qIrgt4tlsXt4Vd+UrpqWv3rwN2bGVjpV6BjUeWzogyp0pkulyEmNYwPBP5kd9EBFb uLVqqzHSyn7jtvVmduZzGBfCLyL3Pwk/oh8bcdbQrUYVTrW9tAo0P+vrZ8SNxXHANooeHrTzlBsX GHWfdLqW3F3y59pHvVyeq98AAAD//wMAUEsDBBQABgAIAAAAIQA7Tenw3gAAAAkBAAAPAAAAZHJz L2Rvd25yZXYueG1sTI/BTsMwEETvSPyDtUhcEHVIIVQhTlUh9cAFREtVjm68JBHxOthuEv6erTjA cWZHs2+K5WQ7MaAPrSMFN7MEBFLlTEu1grft+noBIkRNRneOUME3BliW52eFzo0b6RWHTawFl1DI tYImxj6XMlQNWh1mrkfi24fzVkeWvpbG65HLbSfTJMmk1S3xh0b3+Nhg9bk5WgWrZ5c++fV8HK5e Fl84bW93cv+u1OXFtHoAEXGKf2E44TM6lMx0cEcyQXSs5ylviQrS7B7EKXCXsXH4NWRZyP8Lyh8A AAD//wMAUEsBAi0AFAAGAAgAAAAhALaDOJL+AAAA4QEAABMAAAAAAAAAAAAAAAAAAAAAAFtDb250 ZW50X1R5cGVzXS54bWxQSwECLQAUAAYACAAAACEAOP0h/9YAAACUAQAACwAAAAAAAAAAAAAAAAAv AQAAX3JlbHMvLnJlbHNQSwECLQAUAAYACAAAACEAMf0f6aQCAACEBQAADgAAAAAAAAAAAAAAAAAu AgAAZHJzL2Uyb0RvYy54bWxQSwECLQAUAAYACAAAACEAO03p8N4AAAAJAQAADwAAAAAAAAAAAAAA AAD+BAAAZHJzL2Rvd25yZXYueG1sUEsFBgAAAAAEAAQA8wAAAAkGAAAAAA== " strokecolor="blue" strokeweight=".26mm">
                <v:stroke joinstyle="miter" endcap="square"/>
              </v:line>
            </w:pict>
          </mc:Fallback>
        </mc:AlternateContent>
      </w:r>
      <w:r w:rsidR="00A62F9C" w:rsidRPr="0059691B">
        <w:rPr>
          <w:lang w:val="en"/>
        </w:rPr>
        <w:t xml:space="preserve"> Biến dị   </w:t>
      </w:r>
      <w:r w:rsidR="00136B9C">
        <w:rPr>
          <w:lang w:val="en"/>
        </w:rPr>
        <w:t xml:space="preserve">      </w:t>
      </w:r>
      <w:r w:rsidR="00A62F9C" w:rsidRPr="0059691B">
        <w:rPr>
          <w:lang w:val="en"/>
        </w:rPr>
        <w:t xml:space="preserve">   BD không di truyền</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28384" behindDoc="0" locked="0" layoutInCell="1" allowOverlap="1">
                <wp:simplePos x="0" y="0"/>
                <wp:positionH relativeFrom="column">
                  <wp:posOffset>2057400</wp:posOffset>
                </wp:positionH>
                <wp:positionV relativeFrom="paragraph">
                  <wp:posOffset>81280</wp:posOffset>
                </wp:positionV>
                <wp:extent cx="304800" cy="342900"/>
                <wp:effectExtent l="10160" t="7620" r="8890" b="11430"/>
                <wp:wrapNone/>
                <wp:docPr id="153" name="Line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048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4" o:spid="_x0000_s1026" style="position:absolute;flip:x y;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6.4pt" to="186pt,3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nG1xrgIAAJMFAAAOAAAAZHJzL2Uyb0RvYy54bWysVFFvmzAQfp+0/2DxToFAEoJKppbA9tBt ldptzw42wZqxme2GRNP++84moUv3Mk0FyTrbd+fv7vvs63eHjqM9VZpJkXvRVeghKmpJmNjl3pfH yk89pA0WBHMpaO4dqfberd++uR76jM5kKzmhCkESobOhz73WmD4LAl23tMP6SvZUwGYjVYcNTNUu IAoPkL3jwSwMF8EgFemVrKnWsLoZN721y980tDafm0ZTg3juATbjRuXGrR2D9TXOdgr3LatPMPB/ oOgwE3DolGqDDUZPiv2VqmO1klo25qqWXSCbhtXU1QDVROGLah5a3FNXCzRH91Ob9OulrT/t7xVi BLibxx4SuAOS7pigKI4T252h1xk4FeJe2frqg3jo72T9XSMhixaLHXUoH489BEY2IrgIsRPdwxnb 4aMk4IOfjHStOjSqQw1n/Qcb6Kyv1rLHQGPQwbF0nFiiB4NqWIzDJA2Byxq24mS2AtueijOb0Ab3 Spv3VHbIGrnHoRqXFO/vtBldzy7WXciKcQ7rOOMCDbm3ihc2PQY56h8uUkvOiPWyTlrttgVXaI+t puCrqhOAC7eOGVA2Z13uAVz4rBPOWopJKYizDWZ8tAE9F3abOs2OOGF2MGC6dSje6ennKlyVaZkm fjJblH4Sbjb+TVUk/qKKlvNNvCmKTfTLoo6SrGWEUGGBn7UdJf+mndMtG1U5qXtqVXCZ3bUfwF4i vanm4TKJU3+5nMd+Epehf5tWhX9TRIvFsrwtbssXSEtXvX4dsFMrLSr5BGw8tGRAhFlRxPPVDERH GLwFs+XID8J8B49YbZSHlDTfmGmdtq0CbY4L4tPQ/ifip+xjI84c2tnEwqm251YB52d+3ZWxt2S8 b1tJjvfKKtXeHrj5Luj0Stmn5c+583p+S9e/AQAA//8DAFBLAwQUAAYACAAAACEAgJxhlt4AAAAJ AQAADwAAAGRycy9kb3ducmV2LnhtbEyPzW7CMBCE75V4B2sr9VIVh1CFKMRBULV3/oR6NPGSRI3X UexA2qfv9lSOOzOanS9fjbYVV+x940jBbBqBQCqdaahScDx8vKQgfNBkdOsIFXyjh1Uxech1ZtyN dnjdh0pwCflMK6hD6DIpfVmj1X7qOiT2Lq63OvDZV9L0+sbltpVxFCXS6ob4Q607fKux/NoPVsHP abYe0oXZvXfp5jh8VtvSPG+Venoc10sQAcfwH4a/+TwdCt50dgMZL1oF8/iVWQIbMSNwYL6IWTgr SJIUZJHLe4LiFwAA//8DAFBLAQItABQABgAIAAAAIQC2gziS/gAAAOEBAAATAAAAAAAAAAAAAAAA AAAAAABbQ29udGVudF9UeXBlc10ueG1sUEsBAi0AFAAGAAgAAAAhADj9If/WAAAAlAEAAAsAAAAA AAAAAAAAAAAALwEAAF9yZWxzLy5yZWxzUEsBAi0AFAAGAAgAAAAhADOcbXGuAgAAkwUAAA4AAAAA AAAAAAAAAAAALgIAAGRycy9lMm9Eb2MueG1sUEsBAi0AFAAGAAgAAAAhAICcYZbeAAAACQEAAA8A AAAAAAAAAAAAAAAACAUAAGRycy9kb3ducmV2LnhtbFBLBQYAAAAABAAEAPMAAAATBgAAAAA= " strokecolor="blue" strokeweight=".26mm">
                <v:stroke joinstyle="miter" endcap="square"/>
              </v:line>
            </w:pict>
          </mc:Fallback>
        </mc:AlternateContent>
      </w:r>
      <w:r>
        <w:rPr>
          <w:noProof/>
        </w:rPr>
        <mc:AlternateContent>
          <mc:Choice Requires="wps">
            <w:drawing>
              <wp:anchor distT="0" distB="0" distL="114300" distR="114300" simplePos="0" relativeHeight="251727360" behindDoc="0" locked="0" layoutInCell="1" allowOverlap="1">
                <wp:simplePos x="0" y="0"/>
                <wp:positionH relativeFrom="column">
                  <wp:posOffset>2057400</wp:posOffset>
                </wp:positionH>
                <wp:positionV relativeFrom="paragraph">
                  <wp:posOffset>81280</wp:posOffset>
                </wp:positionV>
                <wp:extent cx="533400" cy="0"/>
                <wp:effectExtent l="10160" t="7620" r="8890" b="11430"/>
                <wp:wrapNone/>
                <wp:docPr id="152" name="Line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3" o:spid="_x0000_s1026" style="position:absolute;flip:x;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6.4pt" to="204pt,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z9OjogIAAIQFAAAOAAAAZHJzL2Uyb0RvYy54bWysVNFumzAUfZ+0f7D8ToFAEhKVTC2B7aHb KrXTnh1sgjVjM9sNiab9+66dhDbdyzQ1kZCN7z2ce8+5vv6w7wTaMW24kjmOryKMmKwV5XKb42+P VZBhZCyRlAglWY4PzOAPq/fvrod+ySaqVYIyjQBEmuXQ57i1tl+Goalb1hFzpXom4bBRuiMWtnob Uk0GQO9EOImiWTgoTXutamYMvF0fD/HK4zcNq+3XpjHMIpFj4Gb9U/vnxj3D1TVZbjXpW16faJD/ YNERLuGjI9SaWIKeNP8LquO1VkY19qpWXaiahtfM1wDVxNGrah5a0jNfCzTH9GObzNvB1l929xpx CtpNJxhJ0oFId1wylCSJ687QmyUEFfJeu/rqvXzo71T9wyCpipbILfMsHw89JMYuI7xIcRvTwzc2 w2dFIYY8WeVbtW90hxrB+08u0YFDO9Dea3MYtWF7i2p4OU2SNAIF6/NRSJYOweX12tiPTHXILXIs gL7HI7s7Yx2j5xAXLlXFhfDKC4mGHC+SmUMm4D/z02caJTh1US7e6O2mEBrtiDMR/KrK1wknL8M6 bsHKgnc5zlzUyVwtI7SU1H/OEi6Oa6AkpANn3qRHnrDbW1j691C3N9CvRbQoszJLg3QyK4M0Wq+D m6pIg1kVz6frZF0U6/i3Yx2ny5ZTyqQjfjZznP6bWU5jdbThaOexVeEluu8pkL1kelNNo3maZMF8 Pk2CNCmj4DariuCmiGezeXlb3JavmJa+evM2ZMdWOlbqCdR4aOmAKHemSKaLSYxhA8M/mR/1QURs 4daqrcZIK/ud29ab2ZnPYVwIn0XufxJ+RD824qyh240qnGp7bhVoftbXz4gbi+OAbRQ93Ovz7MCo +6TTteTukpd7WL+8PFd/AAAA//8DAFBLAwQUAAYACAAAACEA2DQaqt0AAAAJAQAADwAAAGRycy9k b3ducmV2LnhtbEyPwU7DMBBE70j8g7VIXFDrkEYoCnGqCqkHLiBaED268ZJExOtgu0n4exZxKMed Gc3OK9ez7cWIPnSOFNwuExBItTMdNQpe99tFDiJETUb3jlDBNwZYV5cXpS6Mm+gFx11sBJdQKLSC NsahkDLULVodlm5AYu/Deasjn76RxuuJy20v0yS5k1Z3xB9aPeBDi/Xn7mQVbJ5c+ui3q2m8ec6/ cN5nb/L9oNT11by5BxFxjucw/M7n6VDxpqM7kQmiV7BKM2aJbKSMwIEsyVk4/gmyKuV/guoHAAD/ /wMAUEsBAi0AFAAGAAgAAAAhALaDOJL+AAAA4QEAABMAAAAAAAAAAAAAAAAAAAAAAFtDb250ZW50 X1R5cGVzXS54bWxQSwECLQAUAAYACAAAACEAOP0h/9YAAACUAQAACwAAAAAAAAAAAAAAAAAvAQAA X3JlbHMvLnJlbHNQSwECLQAUAAYACAAAACEAqs/To6ICAACEBQAADgAAAAAAAAAAAAAAAAAuAgAA ZHJzL2Uyb0RvYy54bWxQSwECLQAUAAYACAAAACEA2DQaqt0AAAAJAQAADwAAAAAAAAAAAAAAAAD8 BAAAZHJzL2Rvd25yZXYueG1sUEsFBgAAAAAEAAQA8wAAAAYGAAAAAA== " strokecolor="blue" strokeweight=".26mm">
                <v:stroke joinstyle="miter" endcap="square"/>
              </v:line>
            </w:pict>
          </mc:Fallback>
        </mc:AlternateContent>
      </w:r>
      <w:r w:rsidR="00A62F9C" w:rsidRPr="0059691B">
        <w:rPr>
          <w:lang w:val="en"/>
        </w:rPr>
        <w:t xml:space="preserve">                 </w:t>
      </w:r>
      <w:r w:rsidR="00136B9C">
        <w:rPr>
          <w:lang w:val="en"/>
        </w:rPr>
        <w:t xml:space="preserve">        </w:t>
      </w:r>
      <w:r w:rsidR="00A62F9C" w:rsidRPr="0059691B">
        <w:rPr>
          <w:lang w:val="en"/>
        </w:rPr>
        <w:t xml:space="preserve">   BD di truyền                 BD tổ hợp</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0432" behindDoc="0" locked="0" layoutInCell="1" allowOverlap="1">
                <wp:simplePos x="0" y="0"/>
                <wp:positionH relativeFrom="column">
                  <wp:posOffset>3352800</wp:posOffset>
                </wp:positionH>
                <wp:positionV relativeFrom="paragraph">
                  <wp:posOffset>107315</wp:posOffset>
                </wp:positionV>
                <wp:extent cx="762000" cy="342900"/>
                <wp:effectExtent l="10160" t="13970" r="8890" b="5080"/>
                <wp:wrapNone/>
                <wp:docPr id="151" name="Lin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62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0" o:spid="_x0000_s1026" style="position:absolute;flip:x y;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8.45pt" to="324pt,3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ani5rAIAAJMFAAAOAAAAZHJzL2Uyb0RvYy54bWysVF1vmzAUfZ+0/2DxToFAvlDJ1BLYHrqt Urvt2cEmWAOb2W5INO2/714noUv3Mk1NJHRtXx+fe8+xr9/tu5bsuDZCycyLrkKPcFkpJuQ28748 lv7CI8ZSyWirJM+8Azfeu9XbN9dDn/KJalTLuCYAIk069JnXWNunQWCqhnfUXKmeS1isle6ohaHe BkzTAdC7NpiE4SwYlGa9VhU3BmbXx0Vv5fDrmlf2c10bbkmbecDNuq923w1+g9U1Tbea9o2oTjTo f7DoqJBw6Ai1ppaSJy3+gupEpZVRtb2qVBeouhYVdzVANVH4opqHhvbc1QLNMf3YJvN6sNWn3b0m goF208gjknYg0p2QnMSJ687QmxSScnmvsb5qLx/6O1V9N0SqvKFyyx3Lx0MPGyPsZ3CxBQemhzM2 w0fFIIc+WeVata91R+pW9B9wo4u+YoTHQGPI3ql0GFXie0sqmJzPQHjQsoKlOJksIcZTaYqAuLnX xr7nqiMYZF4L1ThQursz9ph6TsF0qUrRts4IrSRD5i3jGcJTsKP54XYa1QqGWZhv9HaTt5rsKHoK fmV5InCR1gkLzm5Fl3kLzDp5reGUFZK54ywV7TEG9q1EcO48e+QJo72F0M1D8c5PP5fhslgUi8RP JrPCT8L12r8p88SfldF8uo7Xeb6OfiHrKEkbwRiXSPzs7Sj5N++cbtnRlaO7x1YFl+iu/UD2kulN OQ3nSbzw5/Np7CdxEfq3izL3b/JoNpsXt/lt8YJp4ao3r0N2bCWyUk+gxkPDBsIEmiKeLidgOibg LZjMj/oQ2m7hEaus9ohW9puwjfM2OhAxLoRfhPg/CT+iHxtx1hBHowqn2p5bBZqf9XVXBm8Jvlsm 3Sh2uNfoVBzBzXebTq8UPi1/jl3W81u6+g0AAP//AwBQSwMEFAAGAAgAAAAhAGRRPJTeAAAACQEA AA8AAABkcnMvZG93bnJldi54bWxMj81uwjAQhO+V+g7WVuqlKg6oDSHEQbRq7/yp4mjiJYmI11Hs QNqn73KC486MZr/JFoNtxBk7XztSMB5FIJAKZ2oqFey2368JCB80Gd04QgW/6GGRPz5kOjXuQms8 b0IpuIR8qhVUIbSplL6o0Go/ci0Se0fXWR347EppOn3hctvISRTF0uqa+EOlW/yssDhteqvg72e8 7JOpWX+1yceu35erwryslHp+GpZzEAGHcAvDFZ/RIWemg+vJeNEoeJ8kvCWwEc9AcCB+uwoHBdNo BjLP5P2C/B8AAP//AwBQSwECLQAUAAYACAAAACEAtoM4kv4AAADhAQAAEwAAAAAAAAAAAAAAAAAA AAAAW0NvbnRlbnRfVHlwZXNdLnhtbFBLAQItABQABgAIAAAAIQA4/SH/1gAAAJQBAAALAAAAAAAA AAAAAAAAAC8BAABfcmVscy8ucmVsc1BLAQItABQABgAIAAAAIQAlani5rAIAAJMFAAAOAAAAAAAA AAAAAAAAAC4CAABkcnMvZTJvRG9jLnhtbFBLAQItABQABgAIAAAAIQBkUTyU3gAAAAkBAAAPAAAA AAAAAAAAAAAAAAYFAABkcnMvZG93bnJldi54bWxQSwUGAAAAAAQABADzAAAAEQYAAAAA " strokecolor="blue" strokeweight=".26mm">
                <v:stroke joinstyle="miter" endcap="square"/>
              </v:line>
            </w:pict>
          </mc:Fallback>
        </mc:AlternateContent>
      </w:r>
      <w:r>
        <w:rPr>
          <w:noProof/>
        </w:rPr>
        <mc:AlternateContent>
          <mc:Choice Requires="wps">
            <w:drawing>
              <wp:anchor distT="0" distB="0" distL="114300" distR="114300" simplePos="0" relativeHeight="251729408" behindDoc="0" locked="0" layoutInCell="1" allowOverlap="1">
                <wp:simplePos x="0" y="0"/>
                <wp:positionH relativeFrom="column">
                  <wp:posOffset>3352800</wp:posOffset>
                </wp:positionH>
                <wp:positionV relativeFrom="paragraph">
                  <wp:posOffset>107315</wp:posOffset>
                </wp:positionV>
                <wp:extent cx="685800" cy="0"/>
                <wp:effectExtent l="10160" t="13970" r="8890" b="5080"/>
                <wp:wrapNone/>
                <wp:docPr id="150" name="Lin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9" o:spid="_x0000_s1026" style="position:absolute;flip:x;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8.45pt" to="318pt,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ILOKogIAAIQFAAAOAAAAZHJzL2Uyb0RvYy54bWysVNFumzAUfZ+0f7B4p0AgCUElU0tge+i2 Su20ZwebYM3YzHZDomn/vmuT0KZ7maYmErLxvYdz7znX1x8OHUd7qjSTIveiq9BDVNSSMLHLvW+P lZ96SBssCOZS0Nw7Uu19WL9/dz30GZ3JVnJCFQIQobOhz73WmD4LAl23tMP6SvZUwGEjVYcNbNUu IAoPgN7xYBaGi2CQivRK1lRreLsZD721w28aWpuvTaOpQTz3gJtxT+WeW/sM1tc42ynct6w+0cD/ waLDTMBHJ6gNNhg9KfYXVMdqJbVszFUtu0A2DaupqwGqicJX1Ty0uKeuFmiO7qc26beDrb/s7xVi BLSbQ38E7kCkOyYoiuOV7c7Q6wyCCnGvbH31QTz0d7L+oZGQRYvFjjqWj8ceEiObEVyk2I3u4Rvb 4bMkEIOfjHStOjSqQw1n/SebaMGhHejgtDlO2tCDQTW8XKTzNASG9fkowJlFsHm90uYjlR2yi9zj QN/h4f2dNpbRc4gNF7JinDvluUBD7q3ihUXG4D/902VqyRmxUTZeq9224ArtsTUR/KrK1QknL8M6 ZsDKnHW5B0zhN5qrpZiUgrjPGcz4uAZKXFhw6kw68oTdwcDSvYe6nYF+rcJVmZZp4iezRekn4Wbj 31RF4i+qaDnfxJui2ES/LesoyVpGCBWW+NnMUfJvZjmN1WjDyc5Tq4JLdNdTIHvJ9Kaah8skTv3l ch77SVyG/m1aFf5NES0Wy/K2uC1fMS1d9fptyE6ttKzkE6jx0JIBEWZNEc9Xs8iDDQz/bDnqgzDf wa1VG+UhJc13ZlpnZms+i3EhfBra/0n4CX1sxFlDu5tUONX23CrQ/KyvmxE7FuOAbSU53qvz7MCo u6TTtWTvkpd7WL+8PNd/AAAA//8DAFBLAwQUAAYACAAAACEAYlGmTt4AAAAJAQAADwAAAGRycy9k b3ducmV2LnhtbEyPwU7DMBBE70j8g7VIXBB1SCEKIU5VIfXABdQWBEc3XpKIeB1sNwl/zyIOcNyZ 0eybcjXbXozoQ+dIwdUiAYFUO9NRo+B5v7nMQYSoyejeESr4wgCr6vSk1IVxE21x3MVGcAmFQito YxwKKUPdotVh4QYk9t6dtzry6RtpvJ643PYyTZJMWt0Rf2j1gPct1h+7o1WwfnTpg98sp/HiKf/E eX/9Il/flDo/m9d3ICLO8S8MP/iMDhUzHdyRTBC9gps05y2RjewWBAeyZcbC4VeQVSn/L6i+AQAA //8DAFBLAQItABQABgAIAAAAIQC2gziS/gAAAOEBAAATAAAAAAAAAAAAAAAAAAAAAABbQ29udGVu dF9UeXBlc10ueG1sUEsBAi0AFAAGAAgAAAAhADj9If/WAAAAlAEAAAsAAAAAAAAAAAAAAAAALwEA AF9yZWxzLy5yZWxzUEsBAi0AFAAGAAgAAAAhAA0gs4qiAgAAhAUAAA4AAAAAAAAAAAAAAAAALgIA AGRycy9lMm9Eb2MueG1sUEsBAi0AFAAGAAgAAAAhAGJRpk7eAAAACQEAAA8AAAAAAAAAAAAAAAAA /AQAAGRycy9kb3ducmV2LnhtbFBLBQYAAAAABAAEAPMAAAAHBgAAAAA= " strokecolor="blue" strokeweight=".26mm">
                <v:stroke joinstyle="miter" endcap="square"/>
              </v:line>
            </w:pict>
          </mc:Fallback>
        </mc:AlternateContent>
      </w:r>
      <w:r w:rsidR="00A62F9C" w:rsidRPr="0059691B">
        <w:rPr>
          <w:lang w:val="en"/>
        </w:rPr>
        <w:t xml:space="preserve">                                                    </w:t>
      </w:r>
      <w:r w:rsidR="00136B9C">
        <w:rPr>
          <w:lang w:val="en"/>
        </w:rPr>
        <w:t xml:space="preserve">       </w:t>
      </w:r>
      <w:r w:rsidR="00A62F9C" w:rsidRPr="0059691B">
        <w:rPr>
          <w:lang w:val="en"/>
        </w:rPr>
        <w:t xml:space="preserve"> BD đột biến                       ĐB gen</w:t>
      </w:r>
    </w:p>
    <w:p w:rsidR="00A62F9C" w:rsidRPr="0059691B" w:rsidRDefault="00A62F9C" w:rsidP="004368B9">
      <w:pPr>
        <w:autoSpaceDE w:val="0"/>
        <w:autoSpaceDN w:val="0"/>
        <w:adjustRightInd w:val="0"/>
        <w:spacing w:before="120" w:after="120"/>
        <w:rPr>
          <w:lang w:val="en"/>
        </w:rPr>
      </w:pPr>
      <w:r w:rsidRPr="0059691B">
        <w:rPr>
          <w:lang w:val="en"/>
        </w:rPr>
        <w:t xml:space="preserve">                                                                                            </w:t>
      </w:r>
      <w:r w:rsidR="00136B9C">
        <w:rPr>
          <w:lang w:val="en"/>
        </w:rPr>
        <w:t xml:space="preserve">      </w:t>
      </w:r>
      <w:r w:rsidRPr="0059691B">
        <w:rPr>
          <w:lang w:val="en"/>
        </w:rPr>
        <w:t xml:space="preserve">   ĐB NST</w:t>
      </w:r>
    </w:p>
    <w:p w:rsidR="00A62F9C" w:rsidRPr="0059691B" w:rsidRDefault="00A62F9C" w:rsidP="004368B9">
      <w:pPr>
        <w:autoSpaceDE w:val="0"/>
        <w:autoSpaceDN w:val="0"/>
        <w:adjustRightInd w:val="0"/>
        <w:spacing w:before="120" w:after="120"/>
        <w:rPr>
          <w:b/>
          <w:bCs/>
          <w:lang w:val="en"/>
        </w:rPr>
      </w:pPr>
      <w:r w:rsidRPr="0059691B">
        <w:rPr>
          <w:b/>
          <w:bCs/>
          <w:lang w:val="en"/>
        </w:rPr>
        <w:t>1. Khái niệm đột biến gen</w:t>
      </w:r>
    </w:p>
    <w:p w:rsidR="00A62F9C" w:rsidRPr="0059691B" w:rsidRDefault="00A62F9C" w:rsidP="004368B9">
      <w:pPr>
        <w:autoSpaceDE w:val="0"/>
        <w:autoSpaceDN w:val="0"/>
        <w:adjustRightInd w:val="0"/>
        <w:spacing w:before="120" w:after="120"/>
        <w:rPr>
          <w:lang w:val="en"/>
        </w:rPr>
      </w:pPr>
      <w:r w:rsidRPr="0059691B">
        <w:rPr>
          <w:lang w:val="en"/>
        </w:rPr>
        <w:t>- Đột biến gen là những biến đổi trong cấu trúc của gen liên quan tới 1 hoặc 1 số cặp nucleotit trên AND.</w:t>
      </w:r>
    </w:p>
    <w:p w:rsidR="00A62F9C" w:rsidRPr="0059691B" w:rsidRDefault="00A62F9C" w:rsidP="004368B9">
      <w:pPr>
        <w:autoSpaceDE w:val="0"/>
        <w:autoSpaceDN w:val="0"/>
        <w:adjustRightInd w:val="0"/>
        <w:spacing w:before="120" w:after="120"/>
        <w:rPr>
          <w:lang w:val="en"/>
        </w:rPr>
      </w:pPr>
      <w:r w:rsidRPr="0059691B">
        <w:rPr>
          <w:lang w:val="en"/>
        </w:rPr>
        <w:t xml:space="preserve">- Đột biến gen là biến dị di truyền được. </w:t>
      </w:r>
    </w:p>
    <w:p w:rsidR="00A62F9C" w:rsidRPr="0059691B" w:rsidRDefault="00A62F9C" w:rsidP="004368B9">
      <w:pPr>
        <w:autoSpaceDE w:val="0"/>
        <w:autoSpaceDN w:val="0"/>
        <w:adjustRightInd w:val="0"/>
        <w:spacing w:before="120" w:after="120"/>
        <w:rPr>
          <w:lang w:val="en"/>
        </w:rPr>
      </w:pPr>
      <w:r w:rsidRPr="0059691B">
        <w:rPr>
          <w:lang w:val="en"/>
        </w:rPr>
        <w:t>- Các dạng đột biến gen: Mất, thêm và thay thế 1 cặp nu.</w:t>
      </w:r>
    </w:p>
    <w:p w:rsidR="00A62F9C" w:rsidRPr="0059691B" w:rsidRDefault="00A62F9C" w:rsidP="004368B9">
      <w:pPr>
        <w:autoSpaceDE w:val="0"/>
        <w:autoSpaceDN w:val="0"/>
        <w:adjustRightInd w:val="0"/>
        <w:spacing w:before="120" w:after="120"/>
        <w:rPr>
          <w:b/>
          <w:bCs/>
          <w:lang w:val="en"/>
        </w:rPr>
      </w:pPr>
      <w:r w:rsidRPr="0059691B">
        <w:rPr>
          <w:b/>
          <w:bCs/>
          <w:lang w:val="en"/>
        </w:rPr>
        <w:t>2. Nguyên nhân phát sinh đột biến gen</w:t>
      </w:r>
    </w:p>
    <w:p w:rsidR="00A62F9C" w:rsidRPr="0059691B" w:rsidRDefault="00A62F9C" w:rsidP="004368B9">
      <w:pPr>
        <w:autoSpaceDE w:val="0"/>
        <w:autoSpaceDN w:val="0"/>
        <w:adjustRightInd w:val="0"/>
        <w:spacing w:before="120" w:after="120"/>
        <w:rPr>
          <w:lang w:val="en"/>
        </w:rPr>
      </w:pPr>
      <w:r w:rsidRPr="0059691B">
        <w:rPr>
          <w:lang w:val="en"/>
        </w:rPr>
        <w:t>- Do ảnh hưởng của môi trường trong và ngoài cơ thể làm rối loạn quá trình tự sao của ADN(sao chép nhầm), ADN con sinh ra khác với ADN mẹ.</w:t>
      </w:r>
    </w:p>
    <w:p w:rsidR="00A62F9C" w:rsidRPr="0059691B" w:rsidRDefault="00A62F9C" w:rsidP="004368B9">
      <w:pPr>
        <w:autoSpaceDE w:val="0"/>
        <w:autoSpaceDN w:val="0"/>
        <w:adjustRightInd w:val="0"/>
        <w:spacing w:before="120" w:after="120"/>
        <w:rPr>
          <w:lang w:val="en"/>
        </w:rPr>
      </w:pPr>
      <w:r w:rsidRPr="0059691B">
        <w:rPr>
          <w:lang w:val="en"/>
        </w:rPr>
        <w:t>- Tự nhiên: Những biến đổi bất thường trong sinh lý, sinh hóa trong tế bào.</w:t>
      </w:r>
    </w:p>
    <w:p w:rsidR="00A62F9C" w:rsidRPr="0059691B" w:rsidRDefault="00A62F9C" w:rsidP="004368B9">
      <w:pPr>
        <w:autoSpaceDE w:val="0"/>
        <w:autoSpaceDN w:val="0"/>
        <w:adjustRightInd w:val="0"/>
        <w:spacing w:before="120" w:after="120"/>
        <w:rPr>
          <w:lang w:val="en"/>
        </w:rPr>
      </w:pPr>
      <w:r w:rsidRPr="0059691B">
        <w:rPr>
          <w:lang w:val="en"/>
        </w:rPr>
        <w:t>- Nhân tạo: Con người gây đột biến bằng các tác nhân vật lí hoặc hóa học (chất độc hóa học, phóng xạ, ô nhiễm môi trường, vi khuẩn, vi rút....)</w:t>
      </w:r>
    </w:p>
    <w:p w:rsidR="00A62F9C" w:rsidRPr="0059691B" w:rsidRDefault="00A62F9C" w:rsidP="004368B9">
      <w:pPr>
        <w:autoSpaceDE w:val="0"/>
        <w:autoSpaceDN w:val="0"/>
        <w:adjustRightInd w:val="0"/>
        <w:spacing w:before="120" w:after="120"/>
        <w:rPr>
          <w:b/>
          <w:bCs/>
          <w:lang w:val="en"/>
        </w:rPr>
      </w:pPr>
      <w:r w:rsidRPr="0059691B">
        <w:rPr>
          <w:b/>
          <w:bCs/>
          <w:lang w:val="en"/>
        </w:rPr>
        <w:t>3. Vai trò của đột biến gen</w:t>
      </w:r>
    </w:p>
    <w:p w:rsidR="00A62F9C" w:rsidRPr="0059691B" w:rsidRDefault="00A62F9C" w:rsidP="004368B9">
      <w:pPr>
        <w:autoSpaceDE w:val="0"/>
        <w:autoSpaceDN w:val="0"/>
        <w:adjustRightInd w:val="0"/>
        <w:spacing w:before="120" w:after="120"/>
        <w:rPr>
          <w:lang w:val="en"/>
        </w:rPr>
      </w:pPr>
      <w:r w:rsidRPr="0059691B">
        <w:rPr>
          <w:lang w:val="en"/>
        </w:rPr>
        <w:t>- Sự biến đổi cấu trúc phân tử của gen -&gt; thường gây biến đổi cấu trúc của pr mà nó mã hóa -&gt; dẫn đến biến đổi kiểu hình.</w:t>
      </w:r>
    </w:p>
    <w:p w:rsidR="00A62F9C" w:rsidRPr="0059691B" w:rsidRDefault="00A62F9C" w:rsidP="004368B9">
      <w:pPr>
        <w:autoSpaceDE w:val="0"/>
        <w:autoSpaceDN w:val="0"/>
        <w:adjustRightInd w:val="0"/>
        <w:spacing w:before="120" w:after="120"/>
        <w:rPr>
          <w:lang w:val="en"/>
        </w:rPr>
      </w:pPr>
      <w:r w:rsidRPr="0059691B">
        <w:rPr>
          <w:lang w:val="en"/>
        </w:rPr>
        <w:t>-Đột biến gen tạo ra các gen lặn khi ở thể đồng hợp hoặc trong điều kiện ngoại cảnh thích hợp có thể biểu hiện ra kiểu hình, thường có hại cho bản thân sinh vật vì chúng phá vỡ sự thống nhất hài hòa vốn có của cơ thể.</w:t>
      </w:r>
    </w:p>
    <w:p w:rsidR="00E4644A" w:rsidRPr="0059691B" w:rsidRDefault="00A62F9C" w:rsidP="004368B9">
      <w:pPr>
        <w:autoSpaceDE w:val="0"/>
        <w:autoSpaceDN w:val="0"/>
        <w:adjustRightInd w:val="0"/>
        <w:spacing w:before="120" w:after="120"/>
      </w:pPr>
      <w:r w:rsidRPr="0059691B">
        <w:rPr>
          <w:lang w:val="en"/>
        </w:rPr>
        <w:t>- Đột biến gen đôi khi có lợi cho sinh vật và con người, có ý nghĩa trong chăn nuôi, trồng trọt, chọn giống và tiến hóa.</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ĐỘT BIẾN CẤU TRÚC NST</w:t>
      </w:r>
    </w:p>
    <w:p w:rsidR="00A62F9C" w:rsidRPr="0059691B" w:rsidRDefault="00A62F9C" w:rsidP="004368B9">
      <w:pPr>
        <w:autoSpaceDE w:val="0"/>
        <w:autoSpaceDN w:val="0"/>
        <w:adjustRightInd w:val="0"/>
        <w:spacing w:before="120" w:after="120"/>
        <w:rPr>
          <w:b/>
          <w:bCs/>
          <w:lang w:val="en"/>
        </w:rPr>
      </w:pPr>
      <w:r w:rsidRPr="0059691B">
        <w:rPr>
          <w:b/>
          <w:bCs/>
          <w:lang w:val="en"/>
        </w:rPr>
        <w:t>1. Khái quát về đột biến cấu trúc NST</w:t>
      </w:r>
    </w:p>
    <w:p w:rsidR="00A62F9C" w:rsidRPr="0059691B" w:rsidRDefault="00A62F9C" w:rsidP="004368B9">
      <w:pPr>
        <w:autoSpaceDE w:val="0"/>
        <w:autoSpaceDN w:val="0"/>
        <w:adjustRightInd w:val="0"/>
        <w:spacing w:before="120" w:after="120"/>
        <w:rPr>
          <w:lang w:val="en"/>
        </w:rPr>
      </w:pPr>
      <w:r w:rsidRPr="0059691B">
        <w:rPr>
          <w:lang w:val="en"/>
        </w:rPr>
        <w:t>- Là những biến đổi trong cấu trúc NST.</w:t>
      </w:r>
    </w:p>
    <w:p w:rsidR="00A62F9C" w:rsidRPr="0059691B" w:rsidRDefault="00A62F9C" w:rsidP="004368B9">
      <w:pPr>
        <w:autoSpaceDE w:val="0"/>
        <w:autoSpaceDN w:val="0"/>
        <w:adjustRightInd w:val="0"/>
        <w:spacing w:before="120" w:after="120"/>
        <w:rPr>
          <w:lang w:val="en"/>
        </w:rPr>
      </w:pPr>
      <w:r w:rsidRPr="0059691B">
        <w:rPr>
          <w:lang w:val="en"/>
        </w:rPr>
        <w:t>- NST có thể bị biến đổi cấu trúc ở một số dạng khác nhau.</w:t>
      </w:r>
    </w:p>
    <w:p w:rsidR="00A62F9C" w:rsidRPr="0059691B" w:rsidRDefault="00A62F9C" w:rsidP="004368B9">
      <w:pPr>
        <w:autoSpaceDE w:val="0"/>
        <w:autoSpaceDN w:val="0"/>
        <w:adjustRightInd w:val="0"/>
        <w:spacing w:before="120" w:after="120"/>
        <w:rPr>
          <w:lang w:val="en"/>
        </w:rPr>
      </w:pPr>
      <w:r w:rsidRPr="0059691B">
        <w:rPr>
          <w:lang w:val="en"/>
        </w:rPr>
        <w:t>+ Mất đoạn: 1 đoạn của NST bị mất đi so với dạng ban đầu, làm giảm 1 lượng gen trên NST.</w:t>
      </w:r>
    </w:p>
    <w:p w:rsidR="00A62F9C" w:rsidRPr="0059691B" w:rsidRDefault="00A62F9C" w:rsidP="004368B9">
      <w:pPr>
        <w:autoSpaceDE w:val="0"/>
        <w:autoSpaceDN w:val="0"/>
        <w:adjustRightInd w:val="0"/>
        <w:spacing w:before="120" w:after="120"/>
        <w:rPr>
          <w:lang w:val="en"/>
        </w:rPr>
      </w:pPr>
      <w:r w:rsidRPr="0059691B">
        <w:rPr>
          <w:lang w:val="en"/>
        </w:rPr>
        <w:t>+ Lặp đoạn: Một đoạn nào đó của NST lặp lại 1 hoặc nhiều lần, làm tăng lượng gen trên NST.</w:t>
      </w:r>
    </w:p>
    <w:p w:rsidR="00A62F9C" w:rsidRPr="0059691B" w:rsidRDefault="00A62F9C" w:rsidP="004368B9">
      <w:pPr>
        <w:autoSpaceDE w:val="0"/>
        <w:autoSpaceDN w:val="0"/>
        <w:adjustRightInd w:val="0"/>
        <w:spacing w:before="120" w:after="120"/>
        <w:rPr>
          <w:lang w:val="en"/>
        </w:rPr>
      </w:pPr>
      <w:r w:rsidRPr="0059691B">
        <w:rPr>
          <w:lang w:val="en"/>
        </w:rPr>
        <w:t>+ Đảo đoạn: Một đoạn NST đứt ra rồi đảo ngược 180</w:t>
      </w:r>
      <w:r w:rsidRPr="0059691B">
        <w:rPr>
          <w:vertAlign w:val="superscript"/>
          <w:lang w:val="en"/>
        </w:rPr>
        <w:t>0</w:t>
      </w:r>
      <w:r w:rsidRPr="0059691B">
        <w:rPr>
          <w:lang w:val="en"/>
        </w:rPr>
        <w:t xml:space="preserve"> và nối lại vào vị trí vừa đứt, làm thay đổi trình tự các gen trên NST.</w:t>
      </w:r>
    </w:p>
    <w:p w:rsidR="00A62F9C" w:rsidRPr="0059691B" w:rsidRDefault="00A62F9C" w:rsidP="004368B9">
      <w:pPr>
        <w:autoSpaceDE w:val="0"/>
        <w:autoSpaceDN w:val="0"/>
        <w:adjustRightInd w:val="0"/>
        <w:spacing w:before="120" w:after="120"/>
        <w:rPr>
          <w:lang w:val="en"/>
        </w:rPr>
      </w:pPr>
      <w:r w:rsidRPr="0059691B">
        <w:rPr>
          <w:lang w:val="en"/>
        </w:rPr>
        <w:lastRenderedPageBreak/>
        <w:t>+ Chuyển đoạn: Sự trao đổi đoạn giữa các NST không tương đồng , một số gen trong nhóm lk này  chuyển sang nhóm lk khác. Bao gồm chuyển đoạn trong 1 NST và chuyển đoạn giữa 2 NST.</w:t>
      </w:r>
    </w:p>
    <w:p w:rsidR="00A62F9C" w:rsidRPr="0059691B" w:rsidRDefault="00A62F9C" w:rsidP="004368B9">
      <w:pPr>
        <w:autoSpaceDE w:val="0"/>
        <w:autoSpaceDN w:val="0"/>
        <w:adjustRightInd w:val="0"/>
        <w:spacing w:before="120" w:after="120"/>
        <w:rPr>
          <w:b/>
          <w:bCs/>
          <w:lang w:val="en"/>
        </w:rPr>
      </w:pPr>
      <w:r w:rsidRPr="0059691B">
        <w:rPr>
          <w:b/>
          <w:bCs/>
          <w:lang w:val="en"/>
        </w:rPr>
        <w:t>2. Nguyên nhân phát sinh và t/c của ĐB cấu trúc NS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a. Nguyên nhân </w:t>
      </w:r>
    </w:p>
    <w:p w:rsidR="00A62F9C" w:rsidRPr="0059691B" w:rsidRDefault="00A62F9C" w:rsidP="004368B9">
      <w:pPr>
        <w:autoSpaceDE w:val="0"/>
        <w:autoSpaceDN w:val="0"/>
        <w:adjustRightInd w:val="0"/>
        <w:spacing w:before="120" w:after="120"/>
        <w:rPr>
          <w:lang w:val="en"/>
        </w:rPr>
      </w:pPr>
      <w:r w:rsidRPr="0059691B">
        <w:rPr>
          <w:lang w:val="en"/>
        </w:rPr>
        <w:t>- Đột biến cấu trúc NST xảy ra do ảnh hưởng phức tạp của môi trường bên trong cơ thể (những biến đổi bất thường về sinh lí, sinh hóa trong tế bào)</w:t>
      </w:r>
    </w:p>
    <w:p w:rsidR="00A62F9C" w:rsidRPr="0059691B" w:rsidRDefault="00A62F9C" w:rsidP="004368B9">
      <w:pPr>
        <w:autoSpaceDE w:val="0"/>
        <w:autoSpaceDN w:val="0"/>
        <w:adjustRightInd w:val="0"/>
        <w:spacing w:before="120" w:after="120"/>
        <w:rPr>
          <w:lang w:val="en"/>
        </w:rPr>
      </w:pPr>
      <w:r w:rsidRPr="0059691B">
        <w:rPr>
          <w:lang w:val="en"/>
        </w:rPr>
        <w:t>- Do yếu tố của môi trường bên ngoài cơ thể, thường là do tác động của con người như: Tác nhân vật lí (tia phóng xạ, tia cực tím, nhiệt độ....) tác nhân hóa học (chất độc hóa học như thuốc trừ sâu, diệt cỏ, chất độc màu da cam....)</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Tính chất</w:t>
      </w:r>
    </w:p>
    <w:p w:rsidR="00A62F9C" w:rsidRPr="0059691B" w:rsidRDefault="00A62F9C" w:rsidP="004368B9">
      <w:pPr>
        <w:autoSpaceDE w:val="0"/>
        <w:autoSpaceDN w:val="0"/>
        <w:adjustRightInd w:val="0"/>
        <w:spacing w:before="120" w:after="120"/>
        <w:rPr>
          <w:lang w:val="en"/>
        </w:rPr>
      </w:pPr>
      <w:r w:rsidRPr="0059691B">
        <w:rPr>
          <w:lang w:val="en"/>
        </w:rPr>
        <w:t>- Biến đổi cấu trúc NST làm thay đổi số lượng và cách sắp xếp gen trên đó nên thường gây hại cho sinh vật.</w:t>
      </w:r>
    </w:p>
    <w:p w:rsidR="00A62F9C" w:rsidRPr="0059691B" w:rsidRDefault="00A62F9C" w:rsidP="004368B9">
      <w:pPr>
        <w:autoSpaceDE w:val="0"/>
        <w:autoSpaceDN w:val="0"/>
        <w:adjustRightInd w:val="0"/>
        <w:spacing w:before="120" w:after="120"/>
        <w:rPr>
          <w:lang w:val="en"/>
        </w:rPr>
      </w:pPr>
      <w:r w:rsidRPr="0059691B">
        <w:rPr>
          <w:lang w:val="en"/>
        </w:rPr>
        <w:t>-VD: Mất đoạn nhỏ ở đầu NST số 21 gây ung thư máu ở người.</w:t>
      </w:r>
    </w:p>
    <w:p w:rsidR="00A62F9C" w:rsidRPr="0059691B" w:rsidRDefault="00A62F9C" w:rsidP="004368B9">
      <w:pPr>
        <w:autoSpaceDE w:val="0"/>
        <w:autoSpaceDN w:val="0"/>
        <w:adjustRightInd w:val="0"/>
        <w:spacing w:before="120" w:after="120"/>
        <w:rPr>
          <w:lang w:val="en"/>
        </w:rPr>
      </w:pPr>
      <w:r w:rsidRPr="0059691B">
        <w:rPr>
          <w:lang w:val="en"/>
        </w:rPr>
        <w:t>-Tuy nhiên trong thực tiễn người ta vẫn gặp những ĐB cấu trúc NST có lợi</w:t>
      </w:r>
    </w:p>
    <w:p w:rsidR="00A62F9C" w:rsidRPr="0059691B" w:rsidRDefault="00A62F9C" w:rsidP="004368B9">
      <w:pPr>
        <w:autoSpaceDE w:val="0"/>
        <w:autoSpaceDN w:val="0"/>
        <w:adjustRightInd w:val="0"/>
        <w:spacing w:before="120" w:after="120"/>
        <w:rPr>
          <w:lang w:val="en"/>
        </w:rPr>
      </w:pPr>
      <w:r w:rsidRPr="0059691B">
        <w:rPr>
          <w:lang w:val="en"/>
        </w:rPr>
        <w:t>VD: Ở lúa mạch đột biến lặp đoạn làm tăng hoạt tính emzym phân hủy tinh bột</w:t>
      </w:r>
    </w:p>
    <w:p w:rsidR="00A62F9C" w:rsidRPr="0059691B" w:rsidRDefault="00A62F9C" w:rsidP="004368B9">
      <w:pPr>
        <w:autoSpaceDE w:val="0"/>
        <w:autoSpaceDN w:val="0"/>
        <w:adjustRightInd w:val="0"/>
        <w:spacing w:before="120" w:after="120"/>
        <w:rPr>
          <w:lang w:val="en"/>
        </w:rPr>
      </w:pPr>
      <w:r w:rsidRPr="0059691B">
        <w:rPr>
          <w:lang w:val="en"/>
        </w:rPr>
        <w:t>c. Một số biện pháp nhằm hạn chế đột biến cấu trúc NST</w:t>
      </w:r>
    </w:p>
    <w:p w:rsidR="00A62F9C" w:rsidRPr="0059691B" w:rsidRDefault="00A62F9C" w:rsidP="004368B9">
      <w:pPr>
        <w:autoSpaceDE w:val="0"/>
        <w:autoSpaceDN w:val="0"/>
        <w:adjustRightInd w:val="0"/>
        <w:spacing w:before="120" w:after="120"/>
        <w:rPr>
          <w:lang w:val="en"/>
        </w:rPr>
      </w:pPr>
      <w:r w:rsidRPr="0059691B">
        <w:rPr>
          <w:lang w:val="en"/>
        </w:rPr>
        <w:t>-Sử dụng hợp lí thuốc trừ sâu, thuốc diệt cỏ</w:t>
      </w:r>
    </w:p>
    <w:p w:rsidR="00A62F9C" w:rsidRPr="0059691B" w:rsidRDefault="00A62F9C" w:rsidP="004368B9">
      <w:pPr>
        <w:autoSpaceDE w:val="0"/>
        <w:autoSpaceDN w:val="0"/>
        <w:adjustRightInd w:val="0"/>
        <w:spacing w:before="120" w:after="120"/>
        <w:rPr>
          <w:lang w:val="en"/>
        </w:rPr>
      </w:pPr>
      <w:r w:rsidRPr="0059691B">
        <w:rPr>
          <w:lang w:val="en"/>
        </w:rPr>
        <w:t>-Có ý thức phòng chống sử dụng vũ khí hạt nhân, vũ khí hóa học</w:t>
      </w:r>
    </w:p>
    <w:p w:rsidR="00A62F9C" w:rsidRPr="0059691B" w:rsidRDefault="00A62F9C" w:rsidP="004368B9">
      <w:pPr>
        <w:autoSpaceDE w:val="0"/>
        <w:autoSpaceDN w:val="0"/>
        <w:adjustRightInd w:val="0"/>
        <w:spacing w:before="120" w:after="120"/>
        <w:rPr>
          <w:lang w:val="en"/>
        </w:rPr>
      </w:pPr>
      <w:r w:rsidRPr="0059691B">
        <w:rPr>
          <w:lang w:val="en"/>
        </w:rPr>
        <w:t xml:space="preserve">-Có ý thức giữ gìn vệ sinh môi trường </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ĐỘT BIẾN SỐ LƯỢNG NST</w:t>
      </w:r>
    </w:p>
    <w:p w:rsidR="00A62F9C" w:rsidRPr="0059691B" w:rsidRDefault="00A62F9C" w:rsidP="004368B9">
      <w:pPr>
        <w:autoSpaceDE w:val="0"/>
        <w:autoSpaceDN w:val="0"/>
        <w:adjustRightInd w:val="0"/>
        <w:spacing w:before="120" w:after="120"/>
        <w:rPr>
          <w:b/>
          <w:bCs/>
          <w:lang w:val="en"/>
        </w:rPr>
      </w:pPr>
      <w:r w:rsidRPr="0059691B">
        <w:rPr>
          <w:b/>
          <w:bCs/>
          <w:lang w:val="en"/>
        </w:rPr>
        <w:t>1. Khái niệm ĐB số lượng NST</w:t>
      </w:r>
    </w:p>
    <w:p w:rsidR="00A62F9C" w:rsidRPr="0059691B" w:rsidRDefault="00A62F9C" w:rsidP="004368B9">
      <w:pPr>
        <w:autoSpaceDE w:val="0"/>
        <w:autoSpaceDN w:val="0"/>
        <w:adjustRightInd w:val="0"/>
        <w:spacing w:before="120" w:after="120"/>
        <w:rPr>
          <w:lang w:val="en"/>
        </w:rPr>
      </w:pPr>
      <w:r w:rsidRPr="0059691B">
        <w:rPr>
          <w:lang w:val="en"/>
        </w:rPr>
        <w:t>- ĐB số lượng NST là những biến đổi số lượng xảy ra ở 1 hoặc 1 số cặp NST nào đó hoặc ở tất cả các bộ NST.</w:t>
      </w:r>
    </w:p>
    <w:p w:rsidR="00A62F9C" w:rsidRPr="0059691B" w:rsidRDefault="00A62F9C" w:rsidP="004368B9">
      <w:pPr>
        <w:autoSpaceDE w:val="0"/>
        <w:autoSpaceDN w:val="0"/>
        <w:adjustRightInd w:val="0"/>
        <w:spacing w:before="120" w:after="120"/>
        <w:rPr>
          <w:lang w:val="en"/>
        </w:rPr>
      </w:pPr>
      <w:r w:rsidRPr="0059691B">
        <w:rPr>
          <w:lang w:val="en"/>
        </w:rPr>
        <w:t>-Các dạng: Thể dị bội và thể đa bội</w:t>
      </w:r>
    </w:p>
    <w:p w:rsidR="00A62F9C" w:rsidRPr="0059691B" w:rsidRDefault="00A62F9C" w:rsidP="004368B9">
      <w:pPr>
        <w:autoSpaceDE w:val="0"/>
        <w:autoSpaceDN w:val="0"/>
        <w:adjustRightInd w:val="0"/>
        <w:spacing w:before="120" w:after="120"/>
        <w:rPr>
          <w:b/>
          <w:bCs/>
          <w:lang w:val="en"/>
        </w:rPr>
      </w:pPr>
      <w:r w:rsidRPr="0059691B">
        <w:rPr>
          <w:b/>
          <w:bCs/>
          <w:lang w:val="en"/>
        </w:rPr>
        <w:t>2. Thể dị bội(lệch bội)</w:t>
      </w:r>
    </w:p>
    <w:p w:rsidR="00A62F9C" w:rsidRPr="0059691B" w:rsidRDefault="00A62F9C" w:rsidP="004368B9">
      <w:pPr>
        <w:autoSpaceDE w:val="0"/>
        <w:autoSpaceDN w:val="0"/>
        <w:adjustRightInd w:val="0"/>
        <w:spacing w:before="120" w:after="120"/>
        <w:rPr>
          <w:lang w:val="en"/>
        </w:rPr>
      </w:pPr>
      <w:r w:rsidRPr="0059691B">
        <w:rPr>
          <w:lang w:val="en"/>
        </w:rPr>
        <w:t>a.Khái niệm:</w:t>
      </w:r>
    </w:p>
    <w:p w:rsidR="00A62F9C" w:rsidRPr="0059691B" w:rsidRDefault="00A62F9C" w:rsidP="004368B9">
      <w:pPr>
        <w:autoSpaceDE w:val="0"/>
        <w:autoSpaceDN w:val="0"/>
        <w:adjustRightInd w:val="0"/>
        <w:spacing w:before="120" w:after="120"/>
        <w:rPr>
          <w:lang w:val="en"/>
        </w:rPr>
      </w:pPr>
      <w:r w:rsidRPr="0059691B">
        <w:rPr>
          <w:lang w:val="en"/>
        </w:rPr>
        <w:t>-Thể dị bội là cơ thể mà trong tế bào sinh dưỡng có 1 hoặc 1 số cặp NST bị thay đổi về số lượng.</w:t>
      </w:r>
    </w:p>
    <w:p w:rsidR="00A62F9C" w:rsidRPr="0059691B" w:rsidRDefault="00A62F9C" w:rsidP="004368B9">
      <w:pPr>
        <w:autoSpaceDE w:val="0"/>
        <w:autoSpaceDN w:val="0"/>
        <w:adjustRightInd w:val="0"/>
        <w:spacing w:before="120" w:after="120"/>
        <w:rPr>
          <w:lang w:val="en"/>
        </w:rPr>
      </w:pPr>
      <w:r w:rsidRPr="0059691B">
        <w:rPr>
          <w:lang w:val="en"/>
        </w:rPr>
        <w:t>- Một số dạng dị bội phổ biến</w:t>
      </w:r>
    </w:p>
    <w:p w:rsidR="00A62F9C" w:rsidRPr="0059691B" w:rsidRDefault="00A62F9C" w:rsidP="004368B9">
      <w:pPr>
        <w:autoSpaceDE w:val="0"/>
        <w:autoSpaceDN w:val="0"/>
        <w:adjustRightInd w:val="0"/>
        <w:spacing w:before="120" w:after="120"/>
        <w:rPr>
          <w:lang w:val="en"/>
        </w:rPr>
      </w:pPr>
      <w:r w:rsidRPr="0059691B">
        <w:rPr>
          <w:lang w:val="en"/>
        </w:rPr>
        <w:t>+ Thể lưỡng bội bình thường: 2n</w:t>
      </w:r>
    </w:p>
    <w:p w:rsidR="00A62F9C" w:rsidRPr="0059691B" w:rsidRDefault="00A62F9C" w:rsidP="004368B9">
      <w:pPr>
        <w:autoSpaceDE w:val="0"/>
        <w:autoSpaceDN w:val="0"/>
        <w:adjustRightInd w:val="0"/>
        <w:spacing w:before="120" w:after="120"/>
        <w:rPr>
          <w:lang w:val="en"/>
        </w:rPr>
      </w:pPr>
      <w:r w:rsidRPr="0059691B">
        <w:rPr>
          <w:lang w:val="en"/>
        </w:rPr>
        <w:t>+Thể không: 2n-2</w:t>
      </w:r>
    </w:p>
    <w:p w:rsidR="00A62F9C" w:rsidRPr="0059691B" w:rsidRDefault="00A62F9C" w:rsidP="004368B9">
      <w:pPr>
        <w:autoSpaceDE w:val="0"/>
        <w:autoSpaceDN w:val="0"/>
        <w:adjustRightInd w:val="0"/>
        <w:spacing w:before="120" w:after="120"/>
        <w:rPr>
          <w:lang w:val="en"/>
        </w:rPr>
      </w:pPr>
      <w:r w:rsidRPr="0059691B">
        <w:rPr>
          <w:lang w:val="en"/>
        </w:rPr>
        <w:t>+Thể một: 2n-1</w:t>
      </w:r>
    </w:p>
    <w:p w:rsidR="00A62F9C" w:rsidRPr="0059691B" w:rsidRDefault="00A62F9C" w:rsidP="004368B9">
      <w:pPr>
        <w:autoSpaceDE w:val="0"/>
        <w:autoSpaceDN w:val="0"/>
        <w:adjustRightInd w:val="0"/>
        <w:spacing w:before="120" w:after="120"/>
        <w:rPr>
          <w:lang w:val="en"/>
        </w:rPr>
      </w:pPr>
      <w:r w:rsidRPr="0059691B">
        <w:rPr>
          <w:lang w:val="en"/>
        </w:rPr>
        <w:t>+Thể một kép: 2n-1-1</w:t>
      </w:r>
    </w:p>
    <w:p w:rsidR="00A62F9C" w:rsidRPr="0059691B" w:rsidRDefault="00A62F9C" w:rsidP="004368B9">
      <w:pPr>
        <w:autoSpaceDE w:val="0"/>
        <w:autoSpaceDN w:val="0"/>
        <w:adjustRightInd w:val="0"/>
        <w:spacing w:before="120" w:after="120"/>
        <w:rPr>
          <w:lang w:val="en"/>
        </w:rPr>
      </w:pPr>
      <w:r w:rsidRPr="0059691B">
        <w:rPr>
          <w:lang w:val="en"/>
        </w:rPr>
        <w:t>+ Thể ba: 2n+1</w:t>
      </w:r>
    </w:p>
    <w:p w:rsidR="00A62F9C" w:rsidRPr="0059691B" w:rsidRDefault="00A62F9C" w:rsidP="004368B9">
      <w:pPr>
        <w:autoSpaceDE w:val="0"/>
        <w:autoSpaceDN w:val="0"/>
        <w:adjustRightInd w:val="0"/>
        <w:spacing w:before="120" w:after="120"/>
        <w:rPr>
          <w:lang w:val="en"/>
        </w:rPr>
      </w:pPr>
      <w:r w:rsidRPr="0059691B">
        <w:rPr>
          <w:lang w:val="en"/>
        </w:rPr>
        <w:t>+ Thể bốn: 2n+2</w:t>
      </w:r>
    </w:p>
    <w:p w:rsidR="00A62F9C" w:rsidRPr="0059691B" w:rsidRDefault="00A62F9C" w:rsidP="004368B9">
      <w:pPr>
        <w:autoSpaceDE w:val="0"/>
        <w:autoSpaceDN w:val="0"/>
        <w:adjustRightInd w:val="0"/>
        <w:spacing w:before="120" w:after="120"/>
        <w:rPr>
          <w:lang w:val="en"/>
        </w:rPr>
      </w:pPr>
      <w:r w:rsidRPr="0059691B">
        <w:rPr>
          <w:lang w:val="en"/>
        </w:rPr>
        <w:t>+ Thể bốn kép: 2n+2+2</w:t>
      </w:r>
    </w:p>
    <w:p w:rsidR="00A62F9C" w:rsidRPr="0059691B" w:rsidRDefault="00A62F9C" w:rsidP="004368B9">
      <w:pPr>
        <w:autoSpaceDE w:val="0"/>
        <w:autoSpaceDN w:val="0"/>
        <w:adjustRightInd w:val="0"/>
        <w:spacing w:before="120" w:after="120"/>
        <w:rPr>
          <w:lang w:val="en"/>
        </w:rPr>
      </w:pPr>
      <w:r w:rsidRPr="0059691B">
        <w:rPr>
          <w:lang w:val="en"/>
        </w:rPr>
        <w:lastRenderedPageBreak/>
        <w:t>- Hậu quả: Gây nên biến đổi hình thái ở thực vật (hình dạng, kích thước, màu sắc...) hoặc gây nên 1 số bệnh ở người( đao, tocno, claiphento...)</w:t>
      </w:r>
    </w:p>
    <w:p w:rsidR="00A62F9C" w:rsidRPr="0059691B" w:rsidRDefault="00A62F9C" w:rsidP="004368B9">
      <w:pPr>
        <w:autoSpaceDE w:val="0"/>
        <w:autoSpaceDN w:val="0"/>
        <w:adjustRightInd w:val="0"/>
        <w:spacing w:before="120" w:after="120"/>
        <w:rPr>
          <w:lang w:val="en"/>
        </w:rPr>
      </w:pPr>
      <w:r w:rsidRPr="0059691B">
        <w:rPr>
          <w:lang w:val="en"/>
        </w:rPr>
        <w:t xml:space="preserve">b.Sự phát sinh thể dị bội </w:t>
      </w:r>
    </w:p>
    <w:p w:rsidR="00A62F9C" w:rsidRPr="0059691B" w:rsidRDefault="00A62F9C" w:rsidP="004368B9">
      <w:pPr>
        <w:autoSpaceDE w:val="0"/>
        <w:autoSpaceDN w:val="0"/>
        <w:adjustRightInd w:val="0"/>
        <w:spacing w:before="120" w:after="120"/>
        <w:rPr>
          <w:lang w:val="en"/>
        </w:rPr>
      </w:pPr>
      <w:r w:rsidRPr="0059691B">
        <w:rPr>
          <w:lang w:val="en"/>
        </w:rPr>
        <w:t>-Trong quá trình giảm phân, mỗi NST của cặp tương đồng phân li về 1 cực-&gt; hình thành giao tử bình thường(n)-&gt; qua thụ tinh 2 gt bình thường (n) kết hợp với nhau-&gt; hợp tử (2n).</w:t>
      </w:r>
    </w:p>
    <w:p w:rsidR="00A62F9C" w:rsidRPr="0059691B" w:rsidRDefault="00A62F9C" w:rsidP="004368B9">
      <w:pPr>
        <w:autoSpaceDE w:val="0"/>
        <w:autoSpaceDN w:val="0"/>
        <w:adjustRightInd w:val="0"/>
        <w:spacing w:before="120" w:after="120"/>
        <w:rPr>
          <w:lang w:val="en"/>
        </w:rPr>
      </w:pPr>
      <w:r w:rsidRPr="0059691B">
        <w:rPr>
          <w:lang w:val="en"/>
        </w:rPr>
        <w:t>-Khi 1 cặp NST tương đồng không phân li trong giảm phân ở bố hoặc mẹ -&gt; 2 chiếc trong cặp NST tương đồng cùng đi về 1 cực -&gt; tạo gt bất thường (n+1) và (n-1) -&gt; qua thụ tinh 2 gt đó kết hợp với gt bình thường (n) -&gt; tạo thành hợp tử (2n+1) và hợp tử (2n-1)-&gt; thể dị bội.</w:t>
      </w:r>
    </w:p>
    <w:p w:rsidR="00A62F9C" w:rsidRPr="0059691B" w:rsidRDefault="00A62F9C" w:rsidP="004368B9">
      <w:pPr>
        <w:autoSpaceDE w:val="0"/>
        <w:autoSpaceDN w:val="0"/>
        <w:adjustRightInd w:val="0"/>
        <w:spacing w:before="120" w:after="120"/>
        <w:rPr>
          <w:lang w:val="en"/>
        </w:rPr>
      </w:pPr>
      <w:r w:rsidRPr="0059691B">
        <w:rPr>
          <w:lang w:val="en"/>
        </w:rPr>
        <w:t>c. Ý nghĩa của hiện tượng dị bội</w:t>
      </w:r>
    </w:p>
    <w:p w:rsidR="00A62F9C" w:rsidRPr="0059691B" w:rsidRDefault="00A62F9C" w:rsidP="004368B9">
      <w:pPr>
        <w:autoSpaceDE w:val="0"/>
        <w:autoSpaceDN w:val="0"/>
        <w:adjustRightInd w:val="0"/>
        <w:spacing w:before="120" w:after="120"/>
        <w:rPr>
          <w:lang w:val="en"/>
        </w:rPr>
      </w:pPr>
      <w:r w:rsidRPr="0059691B">
        <w:rPr>
          <w:lang w:val="en"/>
        </w:rPr>
        <w:t>-Đối với chọn giống: Có thể sử dụng thể không nhiễm để đạt được các NST mong muốn vào cơ thể lai</w:t>
      </w:r>
    </w:p>
    <w:p w:rsidR="00A62F9C" w:rsidRPr="0059691B" w:rsidRDefault="00A62F9C" w:rsidP="004368B9">
      <w:pPr>
        <w:autoSpaceDE w:val="0"/>
        <w:autoSpaceDN w:val="0"/>
        <w:adjustRightInd w:val="0"/>
        <w:spacing w:before="120" w:after="120"/>
        <w:rPr>
          <w:lang w:val="en"/>
        </w:rPr>
      </w:pPr>
      <w:r w:rsidRPr="0059691B">
        <w:rPr>
          <w:lang w:val="en"/>
        </w:rPr>
        <w:t>-Đối với di truyền học: Có thể sử dụng các lệnh bội dể xác định vị trí các gen trên NST</w:t>
      </w:r>
    </w:p>
    <w:p w:rsidR="00A62F9C" w:rsidRPr="0059691B" w:rsidRDefault="00A62F9C" w:rsidP="004368B9">
      <w:pPr>
        <w:autoSpaceDE w:val="0"/>
        <w:autoSpaceDN w:val="0"/>
        <w:adjustRightInd w:val="0"/>
        <w:spacing w:before="120" w:after="120"/>
        <w:rPr>
          <w:lang w:val="en"/>
        </w:rPr>
      </w:pPr>
      <w:r w:rsidRPr="0059691B">
        <w:rPr>
          <w:lang w:val="en"/>
        </w:rPr>
        <w:t>-Đối với tiến hóa: Cung cấp nguyên liệu cho qt tiến hóa.</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THƯỜNG BIẾN</w:t>
      </w:r>
    </w:p>
    <w:p w:rsidR="00A62F9C" w:rsidRPr="0059691B" w:rsidRDefault="00A62F9C" w:rsidP="004368B9">
      <w:pPr>
        <w:autoSpaceDE w:val="0"/>
        <w:autoSpaceDN w:val="0"/>
        <w:adjustRightInd w:val="0"/>
        <w:spacing w:before="120" w:after="120"/>
        <w:rPr>
          <w:b/>
          <w:bCs/>
          <w:lang w:val="en"/>
        </w:rPr>
      </w:pPr>
      <w:r w:rsidRPr="0059691B">
        <w:rPr>
          <w:b/>
          <w:bCs/>
          <w:lang w:val="en"/>
        </w:rPr>
        <w:t>1. Sự biến đổi của kiểu hình do tác động của môi trường</w:t>
      </w:r>
    </w:p>
    <w:p w:rsidR="00A62F9C" w:rsidRPr="0059691B" w:rsidRDefault="00A62F9C" w:rsidP="004368B9">
      <w:pPr>
        <w:autoSpaceDE w:val="0"/>
        <w:autoSpaceDN w:val="0"/>
        <w:adjustRightInd w:val="0"/>
        <w:spacing w:before="120" w:after="120"/>
        <w:rPr>
          <w:lang w:val="en"/>
        </w:rPr>
      </w:pPr>
      <w:r w:rsidRPr="0059691B">
        <w:rPr>
          <w:lang w:val="en"/>
        </w:rPr>
        <w:t>-Thường biến là những biến đổi ở kiểu hình phát sinh trong đời cá thể, dưới ảnh hưởng trực tiếp của môi trường.</w:t>
      </w:r>
    </w:p>
    <w:p w:rsidR="00A62F9C" w:rsidRPr="0059691B" w:rsidRDefault="00A62F9C" w:rsidP="004368B9">
      <w:pPr>
        <w:autoSpaceDE w:val="0"/>
        <w:autoSpaceDN w:val="0"/>
        <w:adjustRightInd w:val="0"/>
        <w:spacing w:before="120" w:after="120"/>
        <w:rPr>
          <w:lang w:val="en"/>
        </w:rPr>
      </w:pPr>
      <w:r w:rsidRPr="0059691B">
        <w:rPr>
          <w:lang w:val="en"/>
        </w:rPr>
        <w:t>-VD: Sự thay đổi kiểu hình của cây rau mác, cây dừa nước, cây su hào với những đk môi trường khác nhau.</w:t>
      </w:r>
    </w:p>
    <w:tbl>
      <w:tblPr>
        <w:tblW w:w="0" w:type="auto"/>
        <w:tblInd w:w="240" w:type="dxa"/>
        <w:tblLayout w:type="fixed"/>
        <w:tblCellMar>
          <w:left w:w="120" w:type="dxa"/>
          <w:right w:w="120" w:type="dxa"/>
        </w:tblCellMar>
        <w:tblLook w:val="0000" w:firstRow="0" w:lastRow="0" w:firstColumn="0" w:lastColumn="0" w:noHBand="0" w:noVBand="0"/>
      </w:tblPr>
      <w:tblGrid>
        <w:gridCol w:w="2880"/>
        <w:gridCol w:w="3240"/>
        <w:gridCol w:w="3420"/>
      </w:tblGrid>
      <w:tr w:rsidR="00A62F9C" w:rsidRPr="0059691B">
        <w:trPr>
          <w:trHeight w:val="406"/>
        </w:trPr>
        <w:tc>
          <w:tcPr>
            <w:tcW w:w="288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Đối tượng nghiên cứu</w:t>
            </w: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Điều kiện môi trường</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Kiểu hình</w:t>
            </w:r>
          </w:p>
        </w:tc>
      </w:tr>
      <w:tr w:rsidR="00A62F9C" w:rsidRPr="0059691B">
        <w:trPr>
          <w:trHeight w:val="20"/>
        </w:trPr>
        <w:tc>
          <w:tcPr>
            <w:tcW w:w="2880" w:type="dxa"/>
            <w:vMerge w:val="restart"/>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Lá cây rau mác</w:t>
            </w: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Mọc trong không khí</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Lá nhỏ, hình mũi mác</w:t>
            </w:r>
          </w:p>
        </w:tc>
      </w:tr>
      <w:tr w:rsidR="00A62F9C" w:rsidRPr="0059691B">
        <w:trPr>
          <w:trHeight w:val="20"/>
        </w:trPr>
        <w:tc>
          <w:tcPr>
            <w:tcW w:w="2880" w:type="dxa"/>
            <w:vMerge/>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Mọc trên mặt nước</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Lá lớn, hình mũi mác</w:t>
            </w:r>
          </w:p>
        </w:tc>
      </w:tr>
      <w:tr w:rsidR="00A62F9C" w:rsidRPr="0059691B">
        <w:trPr>
          <w:trHeight w:val="20"/>
        </w:trPr>
        <w:tc>
          <w:tcPr>
            <w:tcW w:w="2880" w:type="dxa"/>
            <w:vMerge/>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Mọc trong nước</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Lá hình dải</w:t>
            </w:r>
          </w:p>
        </w:tc>
      </w:tr>
      <w:tr w:rsidR="00A62F9C" w:rsidRPr="0059691B">
        <w:trPr>
          <w:trHeight w:val="20"/>
        </w:trPr>
        <w:tc>
          <w:tcPr>
            <w:tcW w:w="2880" w:type="dxa"/>
            <w:vMerge w:val="restart"/>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Cây dừa nước</w:t>
            </w: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Mọc trên bờ</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Thân lá nhỏ và chắc</w:t>
            </w:r>
          </w:p>
        </w:tc>
      </w:tr>
      <w:tr w:rsidR="00A62F9C" w:rsidRPr="0059691B">
        <w:trPr>
          <w:trHeight w:val="20"/>
        </w:trPr>
        <w:tc>
          <w:tcPr>
            <w:tcW w:w="2880" w:type="dxa"/>
            <w:vMerge/>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Trải trên mặt nước</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Thân lá lớn hơn, 1 số rễ biến thành phao</w:t>
            </w:r>
          </w:p>
        </w:tc>
      </w:tr>
      <w:tr w:rsidR="00A62F9C" w:rsidRPr="0059691B">
        <w:trPr>
          <w:trHeight w:val="20"/>
        </w:trPr>
        <w:tc>
          <w:tcPr>
            <w:tcW w:w="2880" w:type="dxa"/>
            <w:vMerge w:val="restart"/>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Cây su hào</w:t>
            </w: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Đúng quy trình kĩ thuật</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Củ to</w:t>
            </w:r>
          </w:p>
        </w:tc>
      </w:tr>
      <w:tr w:rsidR="00A62F9C" w:rsidRPr="0059691B">
        <w:trPr>
          <w:trHeight w:val="20"/>
        </w:trPr>
        <w:tc>
          <w:tcPr>
            <w:tcW w:w="2880" w:type="dxa"/>
            <w:vMerge/>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Sai quy trình kĩ thuật</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Củ nhỏ, sâu bệnh</w:t>
            </w:r>
          </w:p>
        </w:tc>
      </w:tr>
    </w:tbl>
    <w:p w:rsidR="00A62F9C" w:rsidRPr="0059691B" w:rsidRDefault="00A62F9C" w:rsidP="004368B9">
      <w:pPr>
        <w:autoSpaceDE w:val="0"/>
        <w:autoSpaceDN w:val="0"/>
        <w:adjustRightInd w:val="0"/>
        <w:spacing w:before="120" w:after="120"/>
        <w:rPr>
          <w:lang w:val="en"/>
        </w:rPr>
      </w:pPr>
      <w:r w:rsidRPr="0059691B">
        <w:rPr>
          <w:lang w:val="en"/>
        </w:rPr>
        <w:t>-&gt; Sự biểu hiện ra kiểu hình bên ngoài của một cơ thể phụ thuộc vào kiểu gen và môi trường. Trong đó, kiểu gen là yếu tố không thay đổi, còn môi trường thay đổi.</w:t>
      </w:r>
    </w:p>
    <w:p w:rsidR="00A62F9C" w:rsidRPr="0059691B" w:rsidRDefault="00A62F9C" w:rsidP="004368B9">
      <w:pPr>
        <w:autoSpaceDE w:val="0"/>
        <w:autoSpaceDN w:val="0"/>
        <w:adjustRightInd w:val="0"/>
        <w:spacing w:before="120" w:after="120"/>
        <w:rPr>
          <w:lang w:val="en"/>
        </w:rPr>
      </w:pPr>
      <w:r w:rsidRPr="0059691B">
        <w:rPr>
          <w:lang w:val="en"/>
        </w:rPr>
        <w:t xml:space="preserve">- Đặc điểm của thường biến: </w:t>
      </w:r>
    </w:p>
    <w:p w:rsidR="00A62F9C" w:rsidRPr="0059691B" w:rsidRDefault="00A62F9C" w:rsidP="004368B9">
      <w:pPr>
        <w:autoSpaceDE w:val="0"/>
        <w:autoSpaceDN w:val="0"/>
        <w:adjustRightInd w:val="0"/>
        <w:spacing w:before="120" w:after="120"/>
        <w:rPr>
          <w:lang w:val="en"/>
        </w:rPr>
      </w:pPr>
      <w:r w:rsidRPr="0059691B">
        <w:rPr>
          <w:lang w:val="en"/>
        </w:rPr>
        <w:t>+ Biểu hiện đồng loạt theo hướng xác định.</w:t>
      </w:r>
    </w:p>
    <w:p w:rsidR="00A62F9C" w:rsidRPr="0059691B" w:rsidRDefault="00A62F9C" w:rsidP="004368B9">
      <w:pPr>
        <w:autoSpaceDE w:val="0"/>
        <w:autoSpaceDN w:val="0"/>
        <w:adjustRightInd w:val="0"/>
        <w:spacing w:before="120" w:after="120"/>
        <w:rPr>
          <w:lang w:val="en"/>
        </w:rPr>
      </w:pPr>
      <w:r w:rsidRPr="0059691B">
        <w:rPr>
          <w:lang w:val="en"/>
        </w:rPr>
        <w:t>+ Không di truyền được</w:t>
      </w:r>
    </w:p>
    <w:p w:rsidR="00A62F9C" w:rsidRPr="0059691B" w:rsidRDefault="00A62F9C" w:rsidP="004368B9">
      <w:pPr>
        <w:autoSpaceDE w:val="0"/>
        <w:autoSpaceDN w:val="0"/>
        <w:adjustRightInd w:val="0"/>
        <w:spacing w:before="120" w:after="120"/>
        <w:rPr>
          <w:lang w:val="en"/>
        </w:rPr>
      </w:pPr>
      <w:r w:rsidRPr="0059691B">
        <w:rPr>
          <w:lang w:val="en"/>
        </w:rPr>
        <w:t>-Vai trò: Giúp sinh vật thích nghi được với sự thay đổi nhất thời hoặc có chu kì của môi trường.</w:t>
      </w:r>
    </w:p>
    <w:p w:rsidR="00A62F9C" w:rsidRPr="0059691B" w:rsidRDefault="00A62F9C" w:rsidP="004368B9">
      <w:pPr>
        <w:autoSpaceDE w:val="0"/>
        <w:autoSpaceDN w:val="0"/>
        <w:adjustRightInd w:val="0"/>
        <w:spacing w:before="120" w:after="120"/>
        <w:rPr>
          <w:b/>
          <w:bCs/>
          <w:lang w:val="en"/>
        </w:rPr>
      </w:pPr>
      <w:r w:rsidRPr="0059691B">
        <w:rPr>
          <w:b/>
          <w:bCs/>
          <w:lang w:val="en"/>
        </w:rPr>
        <w:lastRenderedPageBreak/>
        <w:t xml:space="preserve">2. Mối quan hệ giữa kiểu gen, môi trường và kiểu hình </w:t>
      </w:r>
    </w:p>
    <w:p w:rsidR="00A62F9C" w:rsidRPr="0059691B" w:rsidRDefault="00A62F9C" w:rsidP="004368B9">
      <w:pPr>
        <w:autoSpaceDE w:val="0"/>
        <w:autoSpaceDN w:val="0"/>
        <w:adjustRightInd w:val="0"/>
        <w:spacing w:before="120" w:after="120"/>
        <w:rPr>
          <w:lang w:val="en"/>
        </w:rPr>
      </w:pPr>
      <w:r w:rsidRPr="0059691B">
        <w:rPr>
          <w:lang w:val="en"/>
        </w:rPr>
        <w:t>-Nghiên cứu thường biến cho thấy, bố mẹ không di truyền cho con những tính trạng(kiểu hình) đã được hình thành sẵn mà truyền cho con kiểu gen quy định cách phản ứng của kiểu hình đó trước môi trường</w:t>
      </w:r>
    </w:p>
    <w:p w:rsidR="00A62F9C" w:rsidRPr="0059691B" w:rsidRDefault="00A62F9C" w:rsidP="004368B9">
      <w:pPr>
        <w:autoSpaceDE w:val="0"/>
        <w:autoSpaceDN w:val="0"/>
        <w:adjustRightInd w:val="0"/>
        <w:spacing w:before="120" w:after="120"/>
        <w:rPr>
          <w:lang w:val="en"/>
        </w:rPr>
      </w:pPr>
      <w:r w:rsidRPr="0059691B">
        <w:rPr>
          <w:lang w:val="en"/>
        </w:rPr>
        <w:t xml:space="preserve">-&gt; KH là kết quả sự tương tác giữa kiểu gen và môi trường </w:t>
      </w:r>
    </w:p>
    <w:p w:rsidR="00A62F9C" w:rsidRPr="0059691B" w:rsidRDefault="00A62F9C" w:rsidP="004368B9">
      <w:pPr>
        <w:autoSpaceDE w:val="0"/>
        <w:autoSpaceDN w:val="0"/>
        <w:adjustRightInd w:val="0"/>
        <w:spacing w:before="120" w:after="120"/>
        <w:rPr>
          <w:lang w:val="en"/>
        </w:rPr>
      </w:pPr>
      <w:r w:rsidRPr="0059691B">
        <w:rPr>
          <w:lang w:val="en"/>
        </w:rPr>
        <w:t>-Tính trạng chất lượng: Phụ thuộc chủ yếu vào kiểu gen, ít chịu ảnh hưởng của môi trường .</w:t>
      </w:r>
    </w:p>
    <w:p w:rsidR="00A62F9C" w:rsidRPr="0059691B" w:rsidRDefault="00A62F9C" w:rsidP="004368B9">
      <w:pPr>
        <w:autoSpaceDE w:val="0"/>
        <w:autoSpaceDN w:val="0"/>
        <w:adjustRightInd w:val="0"/>
        <w:spacing w:before="120" w:after="120"/>
        <w:rPr>
          <w:lang w:val="en"/>
        </w:rPr>
      </w:pPr>
      <w:r w:rsidRPr="0059691B">
        <w:rPr>
          <w:lang w:val="en"/>
        </w:rPr>
        <w:t>VD: Giống lúa nếp cẩm trồng ở vùng núi hay đồng bằng đều cho hạt bầu tròn, màu đỏ.</w:t>
      </w:r>
    </w:p>
    <w:p w:rsidR="00A62F9C" w:rsidRPr="0059691B" w:rsidRDefault="00A62F9C" w:rsidP="004368B9">
      <w:pPr>
        <w:autoSpaceDE w:val="0"/>
        <w:autoSpaceDN w:val="0"/>
        <w:adjustRightInd w:val="0"/>
        <w:spacing w:before="120" w:after="120"/>
        <w:rPr>
          <w:lang w:val="en"/>
        </w:rPr>
      </w:pPr>
      <w:r w:rsidRPr="0059691B">
        <w:rPr>
          <w:lang w:val="en"/>
        </w:rPr>
        <w:t>-Tính trạng số lượng: Thường chị ảnh hưởng nhiều của điều kiện môi trường tự nhiên hoặc điều kiện trồng trọt và chăn nuôi nên rất khác nhau.</w:t>
      </w:r>
    </w:p>
    <w:p w:rsidR="00A62F9C" w:rsidRPr="0059691B" w:rsidRDefault="00A62F9C" w:rsidP="004368B9">
      <w:pPr>
        <w:autoSpaceDE w:val="0"/>
        <w:autoSpaceDN w:val="0"/>
        <w:adjustRightInd w:val="0"/>
        <w:spacing w:before="120" w:after="120"/>
        <w:rPr>
          <w:lang w:val="en"/>
        </w:rPr>
      </w:pPr>
      <w:r w:rsidRPr="0059691B">
        <w:rPr>
          <w:lang w:val="en"/>
        </w:rPr>
        <w:t>VD: Lượng sữa vắt được trong một ngày của một giống bò phụ thuộc vào điều kiện chăm sóc.</w:t>
      </w:r>
    </w:p>
    <w:p w:rsidR="00A62F9C" w:rsidRPr="0059691B" w:rsidRDefault="00A62F9C" w:rsidP="004368B9">
      <w:pPr>
        <w:autoSpaceDE w:val="0"/>
        <w:autoSpaceDN w:val="0"/>
        <w:adjustRightInd w:val="0"/>
        <w:spacing w:before="120" w:after="120"/>
        <w:rPr>
          <w:lang w:val="en"/>
        </w:rPr>
      </w:pPr>
      <w:r w:rsidRPr="0059691B">
        <w:rPr>
          <w:lang w:val="en"/>
        </w:rPr>
        <w:t>-Mức phản ứng: Là giới hạn thường biến của một kiểu gen(hoặc chỉ một gen hay một nhóm gen) trước môi trường khác nhau.</w:t>
      </w:r>
    </w:p>
    <w:p w:rsidR="00C65F23" w:rsidRPr="0059691B" w:rsidRDefault="00A62F9C" w:rsidP="004368B9">
      <w:pPr>
        <w:autoSpaceDE w:val="0"/>
        <w:autoSpaceDN w:val="0"/>
        <w:adjustRightInd w:val="0"/>
        <w:spacing w:before="120" w:after="120"/>
      </w:pPr>
      <w:r w:rsidRPr="0059691B">
        <w:rPr>
          <w:lang w:val="en"/>
        </w:rPr>
        <w:t>-TT chất lượng có mức phản ứng hẹp, tt số lượng có mức p/ư rộng.VD: lúa DR2 chăm sóc bình thường đạt 4,5-5 tấn; chăm sóc tốt đạt 8 tấn.</w:t>
      </w:r>
    </w:p>
    <w:p w:rsidR="00C65F23" w:rsidRPr="0059691B" w:rsidRDefault="00C65F23" w:rsidP="004368B9">
      <w:pPr>
        <w:autoSpaceDE w:val="0"/>
        <w:autoSpaceDN w:val="0"/>
        <w:adjustRightInd w:val="0"/>
        <w:spacing w:before="120" w:after="120"/>
        <w:jc w:val="center"/>
        <w:rPr>
          <w:b/>
        </w:rPr>
      </w:pPr>
      <w:r w:rsidRPr="0059691B">
        <w:rPr>
          <w:b/>
        </w:rPr>
        <w:t>BÀI TẬP</w:t>
      </w:r>
    </w:p>
    <w:p w:rsidR="00910D6C" w:rsidRPr="0059691B" w:rsidRDefault="00910D6C" w:rsidP="004368B9">
      <w:pPr>
        <w:autoSpaceDE w:val="0"/>
        <w:autoSpaceDN w:val="0"/>
        <w:adjustRightInd w:val="0"/>
        <w:spacing w:before="120" w:after="120"/>
        <w:rPr>
          <w:lang w:val="vi-VN"/>
        </w:rPr>
      </w:pPr>
      <w:r w:rsidRPr="0059691B">
        <w:rPr>
          <w:b/>
          <w:lang w:val="vi-VN"/>
        </w:rPr>
        <w:t>*Công thức giải bt</w:t>
      </w:r>
      <w:r w:rsidRPr="0059691B">
        <w:rPr>
          <w:lang w:val="vi-VN"/>
        </w:rPr>
        <w:t>: Cho biết cấu trúc của gen sau đột biến, xđ dạng đb gen. Gồm 3 t/hợp:</w:t>
      </w:r>
    </w:p>
    <w:p w:rsidR="00106505" w:rsidRPr="0059691B" w:rsidRDefault="00106505" w:rsidP="004368B9">
      <w:pPr>
        <w:autoSpaceDE w:val="0"/>
        <w:autoSpaceDN w:val="0"/>
        <w:adjustRightInd w:val="0"/>
        <w:spacing w:before="120" w:after="120"/>
        <w:rPr>
          <w:b/>
          <w:lang w:val="vi-VN"/>
        </w:rPr>
      </w:pPr>
      <w:r w:rsidRPr="0059691B">
        <w:rPr>
          <w:b/>
          <w:lang w:val="vi-VN"/>
        </w:rPr>
        <w:t>A. ĐB gen</w:t>
      </w:r>
    </w:p>
    <w:p w:rsidR="00910D6C" w:rsidRPr="0059691B" w:rsidRDefault="00910D6C" w:rsidP="004368B9">
      <w:pPr>
        <w:autoSpaceDE w:val="0"/>
        <w:autoSpaceDN w:val="0"/>
        <w:adjustRightInd w:val="0"/>
        <w:spacing w:before="120" w:after="120"/>
        <w:rPr>
          <w:lang w:val="vi-VN"/>
        </w:rPr>
      </w:pPr>
      <w:r w:rsidRPr="0059691B">
        <w:rPr>
          <w:lang w:val="vi-VN"/>
        </w:rPr>
        <w:t>1. Sau đột biến c</w:t>
      </w:r>
      <w:r w:rsidR="00106505" w:rsidRPr="0059691B">
        <w:rPr>
          <w:lang w:val="vi-VN"/>
        </w:rPr>
        <w:t>ó:</w:t>
      </w:r>
    </w:p>
    <w:p w:rsidR="00910D6C" w:rsidRPr="0059691B" w:rsidRDefault="00910D6C" w:rsidP="004368B9">
      <w:pPr>
        <w:autoSpaceDE w:val="0"/>
        <w:autoSpaceDN w:val="0"/>
        <w:adjustRightInd w:val="0"/>
        <w:spacing w:before="120" w:after="120"/>
        <w:rPr>
          <w:lang w:val="vi-VN"/>
        </w:rPr>
      </w:pPr>
      <w:r w:rsidRPr="0059691B">
        <w:rPr>
          <w:lang w:val="vi-VN"/>
        </w:rPr>
        <w:t>-Tổng số nu không đổi</w:t>
      </w:r>
    </w:p>
    <w:p w:rsidR="00910D6C" w:rsidRPr="0059691B" w:rsidRDefault="00910D6C" w:rsidP="004368B9">
      <w:pPr>
        <w:autoSpaceDE w:val="0"/>
        <w:autoSpaceDN w:val="0"/>
        <w:adjustRightInd w:val="0"/>
        <w:spacing w:before="120" w:after="120"/>
        <w:rPr>
          <w:lang w:val="vi-VN"/>
        </w:rPr>
      </w:pPr>
      <w:r w:rsidRPr="0059691B">
        <w:rPr>
          <w:lang w:val="vi-VN"/>
        </w:rPr>
        <w:t>-Tổng số lk hidro không đổi</w:t>
      </w:r>
    </w:p>
    <w:p w:rsidR="00910D6C" w:rsidRPr="0059691B" w:rsidRDefault="00910D6C" w:rsidP="004368B9">
      <w:pPr>
        <w:autoSpaceDE w:val="0"/>
        <w:autoSpaceDN w:val="0"/>
        <w:adjustRightInd w:val="0"/>
        <w:spacing w:before="120" w:after="120"/>
        <w:rPr>
          <w:lang w:val="vi-VN"/>
        </w:rPr>
      </w:pPr>
      <w:r w:rsidRPr="0059691B">
        <w:rPr>
          <w:lang w:val="vi-VN"/>
        </w:rPr>
        <w:t>Khi đó dạng đb gồm: Đảo vị trí giữa 2 cặp nu hoặc thay thế cặp nu cùng loại</w:t>
      </w:r>
    </w:p>
    <w:p w:rsidR="00910D6C" w:rsidRPr="0059691B" w:rsidRDefault="00910D6C" w:rsidP="004368B9">
      <w:pPr>
        <w:autoSpaceDE w:val="0"/>
        <w:autoSpaceDN w:val="0"/>
        <w:adjustRightInd w:val="0"/>
        <w:spacing w:before="120" w:after="120"/>
        <w:rPr>
          <w:lang w:val="vi-VN"/>
        </w:rPr>
      </w:pPr>
      <w:r w:rsidRPr="0059691B">
        <w:rPr>
          <w:lang w:val="vi-VN"/>
        </w:rPr>
        <w:t xml:space="preserve">2.Sau Đb có </w:t>
      </w:r>
    </w:p>
    <w:p w:rsidR="00910D6C" w:rsidRPr="0059691B" w:rsidRDefault="00910D6C" w:rsidP="004368B9">
      <w:pPr>
        <w:autoSpaceDE w:val="0"/>
        <w:autoSpaceDN w:val="0"/>
        <w:adjustRightInd w:val="0"/>
        <w:spacing w:before="120" w:after="120"/>
        <w:rPr>
          <w:lang w:val="vi-VN"/>
        </w:rPr>
      </w:pPr>
      <w:r w:rsidRPr="0059691B">
        <w:rPr>
          <w:lang w:val="vi-VN"/>
        </w:rPr>
        <w:t>-Tổng số nu không đổi</w:t>
      </w:r>
    </w:p>
    <w:p w:rsidR="00910D6C" w:rsidRPr="0059691B" w:rsidRDefault="00910D6C" w:rsidP="004368B9">
      <w:pPr>
        <w:autoSpaceDE w:val="0"/>
        <w:autoSpaceDN w:val="0"/>
        <w:adjustRightInd w:val="0"/>
        <w:spacing w:before="120" w:after="120"/>
        <w:rPr>
          <w:lang w:val="vi-VN"/>
        </w:rPr>
      </w:pPr>
      <w:r w:rsidRPr="0059691B">
        <w:rPr>
          <w:lang w:val="vi-VN"/>
        </w:rPr>
        <w:t>-Tổng số lk hdro thay đổi</w:t>
      </w:r>
    </w:p>
    <w:p w:rsidR="00910D6C" w:rsidRPr="0059691B" w:rsidRDefault="00910D6C" w:rsidP="004368B9">
      <w:pPr>
        <w:autoSpaceDE w:val="0"/>
        <w:autoSpaceDN w:val="0"/>
        <w:adjustRightInd w:val="0"/>
        <w:spacing w:before="120" w:after="120"/>
        <w:rPr>
          <w:lang w:val="vi-VN"/>
        </w:rPr>
      </w:pPr>
      <w:r w:rsidRPr="0059691B">
        <w:rPr>
          <w:lang w:val="vi-VN"/>
        </w:rPr>
        <w:t>Khi đó dạng đb chỉ có thay thế cặp nu khác loại</w:t>
      </w:r>
    </w:p>
    <w:p w:rsidR="00910D6C" w:rsidRPr="0059691B" w:rsidRDefault="00910D6C" w:rsidP="004368B9">
      <w:pPr>
        <w:autoSpaceDE w:val="0"/>
        <w:autoSpaceDN w:val="0"/>
        <w:adjustRightInd w:val="0"/>
        <w:spacing w:before="120" w:after="120"/>
        <w:rPr>
          <w:lang w:val="vi-VN"/>
        </w:rPr>
      </w:pPr>
      <w:r w:rsidRPr="0059691B">
        <w:rPr>
          <w:lang w:val="vi-VN"/>
        </w:rPr>
        <w:t>3.Sau đb có</w:t>
      </w:r>
    </w:p>
    <w:p w:rsidR="00910D6C" w:rsidRPr="0059691B" w:rsidRDefault="00910D6C" w:rsidP="004368B9">
      <w:pPr>
        <w:autoSpaceDE w:val="0"/>
        <w:autoSpaceDN w:val="0"/>
        <w:adjustRightInd w:val="0"/>
        <w:spacing w:before="120" w:after="120"/>
        <w:rPr>
          <w:lang w:val="vi-VN"/>
        </w:rPr>
      </w:pPr>
      <w:r w:rsidRPr="0059691B">
        <w:rPr>
          <w:lang w:val="vi-VN"/>
        </w:rPr>
        <w:t>-Tổng số nu thay đổi</w:t>
      </w:r>
    </w:p>
    <w:p w:rsidR="00910D6C" w:rsidRPr="0059691B" w:rsidRDefault="00910D6C" w:rsidP="004368B9">
      <w:pPr>
        <w:autoSpaceDE w:val="0"/>
        <w:autoSpaceDN w:val="0"/>
        <w:adjustRightInd w:val="0"/>
        <w:spacing w:before="120" w:after="120"/>
        <w:rPr>
          <w:lang w:val="vi-VN"/>
        </w:rPr>
      </w:pPr>
      <w:r w:rsidRPr="0059691B">
        <w:rPr>
          <w:lang w:val="vi-VN"/>
        </w:rPr>
        <w:t>-Tổng số lk hđro thay đổi</w:t>
      </w:r>
    </w:p>
    <w:p w:rsidR="00560239" w:rsidRPr="0059691B" w:rsidRDefault="00560239" w:rsidP="004368B9">
      <w:pPr>
        <w:autoSpaceDE w:val="0"/>
        <w:autoSpaceDN w:val="0"/>
        <w:adjustRightInd w:val="0"/>
        <w:spacing w:before="120" w:after="120"/>
        <w:rPr>
          <w:lang w:val="vi-VN"/>
        </w:rPr>
      </w:pPr>
      <w:r w:rsidRPr="0059691B">
        <w:rPr>
          <w:lang w:val="vi-VN"/>
        </w:rPr>
        <w:t>-Số lượng từng loại nu thay đổi</w:t>
      </w:r>
    </w:p>
    <w:p w:rsidR="00910D6C" w:rsidRPr="0059691B" w:rsidRDefault="00910D6C" w:rsidP="004368B9">
      <w:pPr>
        <w:autoSpaceDE w:val="0"/>
        <w:autoSpaceDN w:val="0"/>
        <w:adjustRightInd w:val="0"/>
        <w:spacing w:before="120" w:after="120"/>
        <w:rPr>
          <w:lang w:val="vi-VN"/>
        </w:rPr>
      </w:pPr>
      <w:r w:rsidRPr="0059691B">
        <w:rPr>
          <w:lang w:val="vi-VN"/>
        </w:rPr>
        <w:t xml:space="preserve">Khi đó dạng đb có thể là thêm hoặc mất cặp nu </w:t>
      </w:r>
      <w:r w:rsidR="00106505" w:rsidRPr="0059691B">
        <w:rPr>
          <w:lang w:val="vi-VN"/>
        </w:rPr>
        <w:t>(thuộc 1 bộ 3)</w:t>
      </w:r>
    </w:p>
    <w:p w:rsidR="001D0860" w:rsidRPr="0059691B" w:rsidRDefault="00106505" w:rsidP="004368B9">
      <w:pPr>
        <w:autoSpaceDE w:val="0"/>
        <w:autoSpaceDN w:val="0"/>
        <w:adjustRightInd w:val="0"/>
        <w:spacing w:before="120" w:after="120"/>
        <w:rPr>
          <w:b/>
          <w:lang w:val="vi-VN"/>
        </w:rPr>
      </w:pPr>
      <w:r w:rsidRPr="0059691B">
        <w:rPr>
          <w:b/>
          <w:lang w:val="vi-VN"/>
        </w:rPr>
        <w:t>B. ĐB gen liên quan đến cấu trúc protein sau đb(4 t/hợp)</w:t>
      </w:r>
    </w:p>
    <w:p w:rsidR="00106505" w:rsidRPr="0059691B" w:rsidRDefault="00106505" w:rsidP="004368B9">
      <w:pPr>
        <w:autoSpaceDE w:val="0"/>
        <w:autoSpaceDN w:val="0"/>
        <w:adjustRightInd w:val="0"/>
        <w:spacing w:before="120" w:after="120"/>
        <w:rPr>
          <w:lang w:val="vi-VN"/>
        </w:rPr>
      </w:pPr>
      <w:r w:rsidRPr="0059691B">
        <w:rPr>
          <w:lang w:val="vi-VN"/>
        </w:rPr>
        <w:t>1.Pr đb kém pr bt 1 aa: Dạng đb mất 3 cặp nu . Cấu trúc gen sau đb: Số nu của gen giảm, số lk H của gen giảm so với gen bt.</w:t>
      </w:r>
    </w:p>
    <w:p w:rsidR="00106505" w:rsidRPr="0059691B" w:rsidRDefault="00106505" w:rsidP="004368B9">
      <w:pPr>
        <w:autoSpaceDE w:val="0"/>
        <w:autoSpaceDN w:val="0"/>
        <w:adjustRightInd w:val="0"/>
        <w:spacing w:before="120" w:after="120"/>
        <w:rPr>
          <w:lang w:val="vi-VN"/>
        </w:rPr>
      </w:pPr>
      <w:r w:rsidRPr="0059691B">
        <w:rPr>
          <w:lang w:val="vi-VN"/>
        </w:rPr>
        <w:t>2.Pr đb kém pr bt 1 aa và có 1 aa mới thay thế</w:t>
      </w:r>
    </w:p>
    <w:p w:rsidR="00106505" w:rsidRPr="0059691B" w:rsidRDefault="00106505" w:rsidP="004368B9">
      <w:pPr>
        <w:autoSpaceDE w:val="0"/>
        <w:autoSpaceDN w:val="0"/>
        <w:adjustRightInd w:val="0"/>
        <w:spacing w:before="120" w:after="120"/>
        <w:rPr>
          <w:lang w:val="vi-VN"/>
        </w:rPr>
      </w:pPr>
      <w:r w:rsidRPr="0059691B">
        <w:rPr>
          <w:lang w:val="vi-VN"/>
        </w:rPr>
        <w:t>Dạng đb mất 3 cặp nu(thuộc 2 bộ 3 kế tiếp). Cấu trúc gen sau đb: số nu của gen giảm, tổng số lk hidro của gen giảm so với bt.</w:t>
      </w:r>
    </w:p>
    <w:p w:rsidR="00106505" w:rsidRPr="0059691B" w:rsidRDefault="00106505" w:rsidP="004368B9">
      <w:pPr>
        <w:autoSpaceDE w:val="0"/>
        <w:autoSpaceDN w:val="0"/>
        <w:adjustRightInd w:val="0"/>
        <w:spacing w:before="120" w:after="120"/>
        <w:rPr>
          <w:lang w:val="vi-VN"/>
        </w:rPr>
      </w:pPr>
      <w:r w:rsidRPr="0059691B">
        <w:rPr>
          <w:lang w:val="vi-VN"/>
        </w:rPr>
        <w:t>3. Trường hợp pr đb có số aa nhiều hơn so với bt</w:t>
      </w:r>
    </w:p>
    <w:p w:rsidR="00106505" w:rsidRPr="0059691B" w:rsidRDefault="00106505" w:rsidP="004368B9">
      <w:pPr>
        <w:autoSpaceDE w:val="0"/>
        <w:autoSpaceDN w:val="0"/>
        <w:adjustRightInd w:val="0"/>
        <w:spacing w:before="120" w:after="120"/>
        <w:rPr>
          <w:lang w:val="vi-VN"/>
        </w:rPr>
      </w:pPr>
      <w:r w:rsidRPr="0059691B">
        <w:rPr>
          <w:lang w:val="vi-VN"/>
        </w:rPr>
        <w:lastRenderedPageBreak/>
        <w:t>Dạng đb thêm cặp nu. Cấu trúc gen sau đb: số nu của gen tăng</w:t>
      </w:r>
      <w:r w:rsidR="009A13F4" w:rsidRPr="0059691B">
        <w:rPr>
          <w:lang w:val="vi-VN"/>
        </w:rPr>
        <w:t>, số lk H của gen tăng</w:t>
      </w:r>
    </w:p>
    <w:p w:rsidR="009A13F4" w:rsidRPr="0059691B" w:rsidRDefault="009A13F4" w:rsidP="004368B9">
      <w:pPr>
        <w:autoSpaceDE w:val="0"/>
        <w:autoSpaceDN w:val="0"/>
        <w:adjustRightInd w:val="0"/>
        <w:spacing w:before="120" w:after="120"/>
        <w:rPr>
          <w:lang w:val="vi-VN"/>
        </w:rPr>
      </w:pPr>
      <w:r w:rsidRPr="0059691B">
        <w:rPr>
          <w:lang w:val="vi-VN"/>
        </w:rPr>
        <w:t>4 Pr sau đb có số aa không đổi</w:t>
      </w:r>
    </w:p>
    <w:p w:rsidR="009A13F4" w:rsidRPr="0059691B" w:rsidRDefault="009A13F4" w:rsidP="004368B9">
      <w:pPr>
        <w:autoSpaceDE w:val="0"/>
        <w:autoSpaceDN w:val="0"/>
        <w:adjustRightInd w:val="0"/>
        <w:spacing w:before="120" w:after="120"/>
        <w:rPr>
          <w:lang w:val="vi-VN"/>
        </w:rPr>
      </w:pPr>
      <w:r w:rsidRPr="0059691B">
        <w:rPr>
          <w:lang w:val="vi-VN"/>
        </w:rPr>
        <w:t>Dạng đb là thay thế cặp nu cùng loại hay khác loại, đảo vị trí giữa  2 cặp nu(bộ 3 mã hóa cũ và mới cùng quy định 1 aa). Cấu trúc gen sau đb  số nu của gen không đổi, số lk H có thể thay đổi hoặc ko tùy dạng đb.</w:t>
      </w:r>
    </w:p>
    <w:p w:rsidR="00106505" w:rsidRPr="0059691B" w:rsidRDefault="00A44864" w:rsidP="004368B9">
      <w:pPr>
        <w:autoSpaceDE w:val="0"/>
        <w:autoSpaceDN w:val="0"/>
        <w:adjustRightInd w:val="0"/>
        <w:spacing w:before="120" w:after="120"/>
        <w:rPr>
          <w:b/>
          <w:lang w:val="vi-VN"/>
        </w:rPr>
      </w:pPr>
      <w:r w:rsidRPr="0059691B">
        <w:rPr>
          <w:b/>
          <w:lang w:val="vi-VN"/>
        </w:rPr>
        <w:t>C. ĐB cấu trúc NST</w:t>
      </w:r>
    </w:p>
    <w:p w:rsidR="00A44864" w:rsidRPr="0059691B" w:rsidRDefault="00A44864" w:rsidP="004368B9">
      <w:pPr>
        <w:autoSpaceDE w:val="0"/>
        <w:autoSpaceDN w:val="0"/>
        <w:adjustRightInd w:val="0"/>
        <w:spacing w:before="120" w:after="120"/>
        <w:rPr>
          <w:b/>
          <w:lang w:val="vi-VN"/>
        </w:rPr>
      </w:pPr>
      <w:r w:rsidRPr="0059691B">
        <w:rPr>
          <w:b/>
          <w:lang w:val="vi-VN"/>
        </w:rPr>
        <w:t>1. Dạng đb liên quan đến 1 NST</w:t>
      </w:r>
    </w:p>
    <w:p w:rsidR="00A44864" w:rsidRPr="0059691B" w:rsidRDefault="00A44864" w:rsidP="004368B9">
      <w:pPr>
        <w:autoSpaceDE w:val="0"/>
        <w:autoSpaceDN w:val="0"/>
        <w:adjustRightInd w:val="0"/>
        <w:spacing w:before="120" w:after="120"/>
        <w:rPr>
          <w:lang w:val="vi-VN"/>
        </w:rPr>
      </w:pPr>
      <w:r w:rsidRPr="0059691B">
        <w:rPr>
          <w:lang w:val="vi-VN"/>
        </w:rPr>
        <w:t xml:space="preserve">-Nếu có sự đảo đoạn NST thì đoạn bị đảo </w:t>
      </w:r>
      <w:r w:rsidR="00F22D6E" w:rsidRPr="0059691B">
        <w:rPr>
          <w:lang w:val="vi-VN"/>
        </w:rPr>
        <w:t>có chứa hoặc không chứa tâm động. Khi đó số lượng gen trên NST không đổi-&gt; k/thước NST ko đổi, nhóm gen lk không đổi.</w:t>
      </w:r>
    </w:p>
    <w:p w:rsidR="00F22D6E" w:rsidRPr="0059691B" w:rsidRDefault="00F22D6E" w:rsidP="004368B9">
      <w:pPr>
        <w:autoSpaceDE w:val="0"/>
        <w:autoSpaceDN w:val="0"/>
        <w:adjustRightInd w:val="0"/>
        <w:spacing w:before="120" w:after="120"/>
        <w:rPr>
          <w:lang w:val="vi-VN"/>
        </w:rPr>
      </w:pPr>
      <w:r w:rsidRPr="0059691B">
        <w:rPr>
          <w:lang w:val="vi-VN"/>
        </w:rPr>
        <w:t>+Làm thay đổi trật tự phân bố gen trên NST</w:t>
      </w:r>
    </w:p>
    <w:p w:rsidR="00F22D6E" w:rsidRPr="0059691B" w:rsidRDefault="00F22D6E" w:rsidP="004368B9">
      <w:pPr>
        <w:autoSpaceDE w:val="0"/>
        <w:autoSpaceDN w:val="0"/>
        <w:adjustRightInd w:val="0"/>
        <w:spacing w:before="120" w:after="120"/>
        <w:rPr>
          <w:lang w:val="vi-VN"/>
        </w:rPr>
      </w:pPr>
      <w:r w:rsidRPr="0059691B">
        <w:rPr>
          <w:lang w:val="vi-VN"/>
        </w:rPr>
        <w:t>+Các gen cách xa nhau trên NST</w:t>
      </w:r>
    </w:p>
    <w:p w:rsidR="00F22D6E" w:rsidRPr="0059691B" w:rsidRDefault="00F22D6E" w:rsidP="004368B9">
      <w:pPr>
        <w:autoSpaceDE w:val="0"/>
        <w:autoSpaceDN w:val="0"/>
        <w:adjustRightInd w:val="0"/>
        <w:spacing w:before="120" w:after="120"/>
        <w:rPr>
          <w:lang w:val="vi-VN"/>
        </w:rPr>
      </w:pPr>
      <w:r w:rsidRPr="0059691B">
        <w:rPr>
          <w:lang w:val="vi-VN"/>
        </w:rPr>
        <w:t>-Nếu xảy ra sự mất đoạn NST, khi đó các gen nhích lại gần nhau trên 1 NST và số lượng gen trên 1 NST giảm-&gt; kích thước NST thay đổi.</w:t>
      </w:r>
    </w:p>
    <w:p w:rsidR="00F22D6E" w:rsidRPr="0059691B" w:rsidRDefault="00F22D6E" w:rsidP="004368B9">
      <w:pPr>
        <w:autoSpaceDE w:val="0"/>
        <w:autoSpaceDN w:val="0"/>
        <w:adjustRightInd w:val="0"/>
        <w:spacing w:before="120" w:after="120"/>
        <w:rPr>
          <w:lang w:val="vi-VN"/>
        </w:rPr>
      </w:pPr>
      <w:r w:rsidRPr="0059691B">
        <w:rPr>
          <w:lang w:val="vi-VN"/>
        </w:rPr>
        <w:t>-Nếu xảy ra sự lặp đoạn NST, khi đó số lượng gen trên NST tăng -&gt; kích thước NST thay đổi và các gen cách xa nhau trên NST .</w:t>
      </w:r>
    </w:p>
    <w:p w:rsidR="00F22D6E" w:rsidRPr="0059691B" w:rsidRDefault="00F22D6E" w:rsidP="004368B9">
      <w:pPr>
        <w:autoSpaceDE w:val="0"/>
        <w:autoSpaceDN w:val="0"/>
        <w:adjustRightInd w:val="0"/>
        <w:spacing w:before="120" w:after="120"/>
        <w:rPr>
          <w:lang w:val="vi-VN"/>
        </w:rPr>
      </w:pPr>
      <w:r w:rsidRPr="0059691B">
        <w:rPr>
          <w:lang w:val="vi-VN"/>
        </w:rPr>
        <w:t>-Nếu xảy ra chuyển đoạn trên cùng 1 NST, thì số lượng gen trên NST không đổi-&gt; kích thước NST không đổi, nhóm gen lk không đổi và các gen cách xa nhau trên NST</w:t>
      </w:r>
    </w:p>
    <w:p w:rsidR="00440F3E" w:rsidRPr="0059691B" w:rsidRDefault="00440F3E" w:rsidP="004368B9">
      <w:pPr>
        <w:autoSpaceDE w:val="0"/>
        <w:autoSpaceDN w:val="0"/>
        <w:adjustRightInd w:val="0"/>
        <w:spacing w:before="120" w:after="120"/>
        <w:rPr>
          <w:b/>
          <w:lang w:val="vi-VN"/>
        </w:rPr>
      </w:pPr>
      <w:r w:rsidRPr="0059691B">
        <w:rPr>
          <w:b/>
          <w:lang w:val="vi-VN"/>
        </w:rPr>
        <w:t>2.</w:t>
      </w:r>
      <w:r w:rsidR="00691037" w:rsidRPr="0059691B">
        <w:rPr>
          <w:b/>
        </w:rPr>
        <w:t xml:space="preserve"> </w:t>
      </w:r>
      <w:r w:rsidRPr="0059691B">
        <w:rPr>
          <w:b/>
          <w:lang w:val="vi-VN"/>
        </w:rPr>
        <w:t>Dạng ĐB liên quan đến 2 hoặc nhiều NST</w:t>
      </w:r>
    </w:p>
    <w:p w:rsidR="00440F3E" w:rsidRPr="0059691B" w:rsidRDefault="00440F3E" w:rsidP="004368B9">
      <w:pPr>
        <w:autoSpaceDE w:val="0"/>
        <w:autoSpaceDN w:val="0"/>
        <w:adjustRightInd w:val="0"/>
        <w:spacing w:before="120" w:after="120"/>
        <w:rPr>
          <w:lang w:val="vi-VN"/>
        </w:rPr>
      </w:pPr>
      <w:r w:rsidRPr="0059691B">
        <w:rPr>
          <w:lang w:val="vi-VN"/>
        </w:rPr>
        <w:t xml:space="preserve">+ Nếu xảy ra sự lặp đoạn NST, thì do trao đổi chéo  không đều giữa 2 cromatit của 2 NST tương đồng </w:t>
      </w:r>
      <w:r w:rsidR="00554D8D" w:rsidRPr="0059691B">
        <w:rPr>
          <w:lang w:val="vi-VN"/>
        </w:rPr>
        <w:t xml:space="preserve"> nên số lượng gen trên nST tăng lên-&gt; kích thước NST thay đổi.</w:t>
      </w:r>
    </w:p>
    <w:p w:rsidR="006A793E" w:rsidRPr="0059691B" w:rsidRDefault="006A793E" w:rsidP="004368B9">
      <w:pPr>
        <w:autoSpaceDE w:val="0"/>
        <w:autoSpaceDN w:val="0"/>
        <w:adjustRightInd w:val="0"/>
        <w:spacing w:before="120" w:after="120"/>
        <w:rPr>
          <w:lang w:val="vi-VN"/>
        </w:rPr>
      </w:pPr>
      <w:r w:rsidRPr="0059691B">
        <w:rPr>
          <w:lang w:val="vi-VN"/>
        </w:rPr>
        <w:t>+ Nếu có sự chuyển đoạn trên 2 NST và chuyển đoạn không tương hỗ thì có thể làm thay đổi vị trí gen trên NST, kích thước NST thay đổi và nhóm gen lk thay đổi.</w:t>
      </w:r>
    </w:p>
    <w:p w:rsidR="00F22D6E" w:rsidRPr="0059691B" w:rsidRDefault="00574CEE" w:rsidP="004368B9">
      <w:pPr>
        <w:autoSpaceDE w:val="0"/>
        <w:autoSpaceDN w:val="0"/>
        <w:adjustRightInd w:val="0"/>
        <w:spacing w:before="120" w:after="120"/>
        <w:rPr>
          <w:b/>
          <w:lang w:val="vi-VN"/>
        </w:rPr>
      </w:pPr>
      <w:r w:rsidRPr="0059691B">
        <w:rPr>
          <w:b/>
          <w:lang w:val="vi-VN"/>
        </w:rPr>
        <w:t>D. ĐB số lượng NST ở thể dị bội</w:t>
      </w:r>
    </w:p>
    <w:p w:rsidR="00574CEE" w:rsidRPr="0059691B" w:rsidRDefault="00F66BAB" w:rsidP="004368B9">
      <w:pPr>
        <w:autoSpaceDE w:val="0"/>
        <w:autoSpaceDN w:val="0"/>
        <w:adjustRightInd w:val="0"/>
        <w:spacing w:before="120" w:after="120"/>
        <w:rPr>
          <w:lang w:val="vi-VN"/>
        </w:rPr>
      </w:pPr>
      <w:r w:rsidRPr="0059691B">
        <w:rPr>
          <w:lang w:val="vi-VN"/>
        </w:rPr>
        <w:t xml:space="preserve">- </w:t>
      </w:r>
      <w:r w:rsidR="00574CEE" w:rsidRPr="0059691B">
        <w:rPr>
          <w:lang w:val="vi-VN"/>
        </w:rPr>
        <w:t>Gồm các dạng: Thể 3 nhiễm (2n +1); thể 1 nhiễm (2n-1); thể 4 nhiễm ( 2n+2); thể khuyết nhiễm ( 2n-2)</w:t>
      </w:r>
    </w:p>
    <w:p w:rsidR="00F66BAB" w:rsidRPr="0059691B" w:rsidRDefault="00F66BAB" w:rsidP="004368B9">
      <w:pPr>
        <w:autoSpaceDE w:val="0"/>
        <w:autoSpaceDN w:val="0"/>
        <w:adjustRightInd w:val="0"/>
        <w:spacing w:before="120" w:after="120"/>
        <w:rPr>
          <w:lang w:val="vi-VN"/>
        </w:rPr>
      </w:pPr>
      <w:r w:rsidRPr="0059691B">
        <w:rPr>
          <w:lang w:val="vi-VN"/>
        </w:rPr>
        <w:t>-</w:t>
      </w:r>
      <w:r w:rsidR="00691037" w:rsidRPr="0059691B">
        <w:t xml:space="preserve"> </w:t>
      </w:r>
      <w:r w:rsidRPr="0059691B">
        <w:rPr>
          <w:lang w:val="vi-VN"/>
        </w:rPr>
        <w:t>Cơ chế phát sinh giao tử dẫn đến đb dị bội thể:</w:t>
      </w:r>
    </w:p>
    <w:p w:rsidR="00F66BAB" w:rsidRPr="0059691B" w:rsidRDefault="00517E7A" w:rsidP="004368B9">
      <w:pPr>
        <w:autoSpaceDE w:val="0"/>
        <w:autoSpaceDN w:val="0"/>
        <w:adjustRightInd w:val="0"/>
        <w:spacing w:before="120" w:after="120"/>
        <w:rPr>
          <w:b/>
          <w:lang w:val="vi-VN"/>
        </w:rPr>
      </w:pPr>
      <w:r w:rsidRPr="0059691B">
        <w:rPr>
          <w:b/>
          <w:lang w:val="vi-VN"/>
        </w:rPr>
        <w:t>I.</w:t>
      </w:r>
      <w:r w:rsidR="00F66BAB" w:rsidRPr="0059691B">
        <w:rPr>
          <w:b/>
          <w:lang w:val="vi-VN"/>
        </w:rPr>
        <w:t xml:space="preserve"> Trường hợp xảy ra trên 1 cặp NST thường (Aa), ta có:</w:t>
      </w:r>
    </w:p>
    <w:p w:rsidR="00F66BAB" w:rsidRPr="0059691B" w:rsidRDefault="00F66BAB" w:rsidP="004368B9">
      <w:pPr>
        <w:autoSpaceDE w:val="0"/>
        <w:autoSpaceDN w:val="0"/>
        <w:adjustRightInd w:val="0"/>
        <w:spacing w:before="120" w:after="120"/>
        <w:rPr>
          <w:b/>
          <w:lang w:val="vi-VN"/>
        </w:rPr>
      </w:pPr>
      <w:r w:rsidRPr="0059691B">
        <w:rPr>
          <w:b/>
          <w:lang w:val="vi-VN"/>
        </w:rPr>
        <w:t xml:space="preserve">1.Giảm phân bt: </w:t>
      </w:r>
    </w:p>
    <w:p w:rsidR="00F66BAB"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03456" behindDoc="0" locked="0" layoutInCell="1" allowOverlap="1">
                <wp:simplePos x="0" y="0"/>
                <wp:positionH relativeFrom="column">
                  <wp:posOffset>3810000</wp:posOffset>
                </wp:positionH>
                <wp:positionV relativeFrom="paragraph">
                  <wp:posOffset>233680</wp:posOffset>
                </wp:positionV>
                <wp:extent cx="457200" cy="228600"/>
                <wp:effectExtent l="10160" t="12065" r="8890" b="6985"/>
                <wp:wrapNone/>
                <wp:docPr id="149"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2" o:spid="_x0000_s1026" style="position:absolute;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pt,18.4pt" to="336pt,3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4QBEoQIAAH8FAAAOAAAAZHJzL2Uyb0RvYy54bWysVF1vmzAUfZ+0/2D5nfIRkhBUUrUE9tJt ldppzw6YYM3YzHZDoqn/fdcmoUv3Mk1NJOSP6+Nz7znX1zeHjqM9VZpJkeHwKsCIikrWTOwy/O2p 9BKMtCGiJlwKmuEj1fhm/fHD9dCnNJKt5DVVCECEToc+w60xfer7umppR/SV7KmAzUaqjhiYqp1f KzIAesf9KAgW/iBV3StZUa1hdTNu4rXDbxpama9No6lBPMPAzbivct+t/frra5LuFOlbVp1okP9g 0REm4NIJakMMQc+K/QXVsUpJLRtzVcnOl03DKupygGzC4E02jy3pqcsFiqP7qUz6/WCrL/sHhVgN 2sUrjATpQKR7JigKZ5GtztDrFIJy8aBsftVBPPb3svqhkZB5S8SOOpZPxx4OhvaEf3HETnQPd2yH z7KGGPJspCvVoVGdhYQioINT5DgpQg8GVbAYz5egMkYVbEVRsoCxvYGk58O90uYTlR2ygwxzYO7A yf5emzH0HGLvErJknMM6SblAQ4ZXs4WFJ2A9/dOd1JKz2kbZIK1225wrtCfWP/AryxOBi7COGXAx Z12GExt18lVLSV2I2l1nCOPjGNhzYcGp8+fIE2YHA0O3Dsk77/xaBasiKZLYi6NF4cXBZuPdlnns LcpwOd/MNnm+CV8s6zBOW1bXVFjiZx+H8b/55NRRowMnJ0+l8i/RXfmB7CXT23IeLONZ4i2X85kX z4rAu0vK3LvNw8ViWdzld8UbpoXLXr8P2amUlpV8BjUe23pANbOmmM1XUYhhAn0fLUd9EOE7eLAq ozBS0nxnpnU+tg60GBfCJ4H9n4Sf0MdCnDW0s0mFU26vpQLNz/q69rAdMfbWVtbHB2WdajsFutwd Or1I9hn5c+6iXt/N9W8AAAD//wMAUEsDBBQABgAIAAAAIQBAfL+J3gAAAAkBAAAPAAAAZHJzL2Rv d25yZXYueG1sTI9NT8MwDIbvSPyHyEjcWLIi2qk0nWDTJG4T2w4cs8b90BqnarK1/HvMCY62X71+ nmI9u17ccAydJw3LhQKBVHnbUaPhdNw9rUCEaMia3hNq+MYA6/L+rjC59RN94u0QG8ElFHKjoY1x yKUMVYvOhIUfkPhW+9GZyOPYSDuaictdLxOlUulMR/yhNQNuWqwuh6vTsAlb2n1spywLcl8f91/y 5X2utX58mN9eQUSc418YfvEZHUpmOvsr2SB6DalS7BI1PKeswIE0S3hx1pAlK5BlIf8blD8AAAD/ /wMAUEsBAi0AFAAGAAgAAAAhALaDOJL+AAAA4QEAABMAAAAAAAAAAAAAAAAAAAAAAFtDb250ZW50 X1R5cGVzXS54bWxQSwECLQAUAAYACAAAACEAOP0h/9YAAACUAQAACwAAAAAAAAAAAAAAAAAvAQAA X3JlbHMvLnJlbHNQSwECLQAUAAYACAAAACEAruEARKECAAB/BQAADgAAAAAAAAAAAAAAAAAuAgAA ZHJzL2Uyb0RvYy54bWxQSwECLQAUAAYACAAAACEAQHy/id4AAAAJAQAADwAAAAAAAAAAAAAAAAD7 BAAAZHJzL2Rvd25yZXYueG1sUEsFBgAAAAAEAAQA8wAAAAYGAAAAAA== " strokecolor="blue" strokeweight=".26mm">
                <v:stroke joinstyle="miter" endcap="square"/>
              </v:line>
            </w:pict>
          </mc:Fallback>
        </mc:AlternateContent>
      </w:r>
      <w:r>
        <w:rPr>
          <w:noProof/>
        </w:rPr>
        <mc:AlternateContent>
          <mc:Choice Requires="wps">
            <w:drawing>
              <wp:anchor distT="0" distB="0" distL="114300" distR="114300" simplePos="0" relativeHeight="251604480" behindDoc="0" locked="0" layoutInCell="1" allowOverlap="1">
                <wp:simplePos x="0" y="0"/>
                <wp:positionH relativeFrom="column">
                  <wp:posOffset>3124200</wp:posOffset>
                </wp:positionH>
                <wp:positionV relativeFrom="paragraph">
                  <wp:posOffset>233680</wp:posOffset>
                </wp:positionV>
                <wp:extent cx="381000" cy="228600"/>
                <wp:effectExtent l="10160" t="12065" r="8890" b="6985"/>
                <wp:wrapNone/>
                <wp:docPr id="148"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3" o:spid="_x0000_s1026" style="position:absolute;flip:x;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8.4pt" to="276pt,3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gcBbqAIAAIkFAAAOAAAAZHJzL2Uyb0RvYy54bWysVF1vmzAUfZ+0/2DxToFAEoJKqpbA9tBt ldppzw42wZqxme2GRNP++65NQpfuZZqaSMgf9x6fe8+xr28OHUd7qjSTIveiq9BDVNSSMLHLva9P lZ96SBssCOZS0Nw7Uu3drN+/ux76jM5kKzmhCgGI0NnQ515rTJ8Fga5b2mF9JXsqYLORqsMGpmoX EIUHQO94MAvDRTBIRXola6o1rG7GTW/t8JuG1uZL02hqEM894GbcV7nv1n6D9TXOdgr3LatPNPB/ sOgwE3DoBLXBBqNnxf6C6litpJaNuaplF8imYTV1NUA1UfiqmscW99TVAs3R/dQm/Xaw9ef9g0KM gHYJSCVwByLdM0FRFMe2O0OvMwgqxIOy9dUH8djfy/q7RkIWLRY76lg+HXtIjGxGcJFiJ7qHM7bD J0kgBj8b6Vp1aFSHGs76jzbRgkM70MFpc5y0oQeDaliM0ygMQcEatmazdAFjexbOLIxN7pU2H6js kB3kHocaHCje32szhp5DbLiQFeMc1nHGBRpybxUvLDwGE+ofLlNLzoiNskFa7bYFV2iPrZPgV1Un AhdhHTPgZ8663Ett1MlhLcWkFMQdZzDj4xjYc2HBqXPqyBNmBwNDtw7FOxf9XIWrMi3TxE9mi9JP ws3Gv62KxF9U0XK+iTdFsYl+WdZRkrWMECos8bOjo+TfHHO6W6MXJ09PrQou0V37gewl09tqHi6T OPWXy3nsJ3EZ+ndpVfi3RbRYLMu74q58xbR01eu3ITu10rKSz6DGY0sGRJg1RTxfzSIPJvACzJaj PgjzHTxdtVEeUtJ8Y6Z1jrYOtBgXwqeh/Z+En9DHRpw1tLNJhVNtL60Czc/6uoti78Z4y7aSHB+U daq9M3DfXdLpbbIPyp9zF/Xygq5/AwAA//8DAFBLAwQUAAYACAAAACEA9GelhuAAAAAJAQAADwAA AGRycy9kb3ducmV2LnhtbEyPTU/DMAyG70j8h8hIXBBL6T4ope40Ie3ABcQGgmPWmLaicUqSteXf k53gaPvV6+cp1pPpxEDOt5YRbmYJCOLK6pZrhNf99joD4YNirTrLhPBDHtbl+Vmhcm1HfqFhF2oR S9jnCqEJoc+l9FVDRvmZ7Ynj7dM6o0IcXS21U2MsN51Mk2QljWo5fmhUTw8NVV+7o0HYPNn00W3n 43D1nH3TtF+8yfcPxMuLaXMPItAU/sJwwo/oUEamgz2y9qJDWNyl0SUgzFdRIQaWy9PigHCbZiDL Qv43KH8BAAD//wMAUEsBAi0AFAAGAAgAAAAhALaDOJL+AAAA4QEAABMAAAAAAAAAAAAAAAAAAAAA AFtDb250ZW50X1R5cGVzXS54bWxQSwECLQAUAAYACAAAACEAOP0h/9YAAACUAQAACwAAAAAAAAAA AAAAAAAvAQAAX3JlbHMvLnJlbHNQSwECLQAUAAYACAAAACEAmoHAW6gCAACJBQAADgAAAAAAAAAA AAAAAAAuAgAAZHJzL2Uyb0RvYy54bWxQSwECLQAUAAYACAAAACEA9GelhuAAAAAJAQAADwAAAAAA AAAAAAAAAAACBQAAZHJzL2Rvd25yZXYueG1sUEsFBgAAAAAEAAQA8wAAAA8GAAAAAA== " strokecolor="blue" strokeweight=".26mm">
                <v:stroke joinstyle="miter" endcap="square"/>
              </v:line>
            </w:pict>
          </mc:Fallback>
        </mc:AlternateContent>
      </w:r>
      <w:r w:rsidR="00F66BAB" w:rsidRPr="0059691B">
        <w:rPr>
          <w:lang w:val="vi-VN"/>
        </w:rPr>
        <w:t>Aa (2n-tự nhân đôi)                       -&gt;                     AAaa</w:t>
      </w:r>
    </w:p>
    <w:p w:rsidR="00F66BAB" w:rsidRPr="0059691B" w:rsidRDefault="00F66BAB" w:rsidP="004368B9">
      <w:pPr>
        <w:autoSpaceDE w:val="0"/>
        <w:autoSpaceDN w:val="0"/>
        <w:adjustRightInd w:val="0"/>
        <w:spacing w:before="120" w:after="120"/>
        <w:rPr>
          <w:lang w:val="vi-VN"/>
        </w:rPr>
      </w:pPr>
    </w:p>
    <w:p w:rsidR="00F66BAB"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599360" behindDoc="0" locked="0" layoutInCell="1" allowOverlap="1">
                <wp:simplePos x="0" y="0"/>
                <wp:positionH relativeFrom="column">
                  <wp:posOffset>4495800</wp:posOffset>
                </wp:positionH>
                <wp:positionV relativeFrom="paragraph">
                  <wp:posOffset>285750</wp:posOffset>
                </wp:positionV>
                <wp:extent cx="457200" cy="342900"/>
                <wp:effectExtent l="10160" t="5715" r="8890" b="13335"/>
                <wp:wrapNone/>
                <wp:docPr id="147"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8" o:spid="_x0000_s1026" style="position:absolute;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2.5pt" to="390pt,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xYfaoAIAAH8FAAAOAAAAZHJzL2Uyb0RvYy54bWysVF1vmzAUfZ+0/2D5nQIJCQSVVC2BvXRb pXbaswMmWDM2s92QaOp/37VJ6NK9TFMTCfnj+vjce8719c2h42hPlWZSZDi8CjCiopI1E7sMf3sq vQQjbYioCZeCZvhINb5Zf/xwPfQpnclW8poqBCBCp0Of4daYPvV9XbW0I/pK9lTAZiNVRwxM1c6v FRkAveP+LAiW/iBV3StZUa1hdTNu4rXDbxpama9No6lBPMPAzbivct+t/frra5LuFOlbVp1okP9g 0REm4NIJakMMQc+K/QXVsUpJLRtzVcnOl03DKupygGzC4E02jy3pqcsFiqP7qUz6/WCrL/sHhVgN 2kUxRoJ0INI9ExSFs8RWZ+h1CkG5eFA2v+ogHvt7Wf3QSMi8JWJHHcunYw8HQ3vCvzhiJ7qHO7bD Z1lDDHk20pXq0KjOQkIR0MEpcpwUoQeDKliMFjGojFEFW/NotoKxvYGk58O90uYTlR2ygwxzYO7A yf5emzH0HGLvErJknMM6SblAQ4ZX86WFJ2A9/dOd1JKz2kbZIK1225wrtCfWP/AryxOBi7COGXAx Z12GExt18lVLSV2I2l1nCOPjGNhzYcGp8+fIE2YHA0O3Dsk77/xaBasiKZLIi2bLwouCzca7LfPI W5ZhvNjMN3m+CV8s6zBKW1bXVFjiZx+H0b/55NRRowMnJ0+l8i/RXfmB7CXT23IRxNE88eJ4Mfei eRF4d0mZe7d5uFzGxV1+V7xhWrjs9fuQnUppWclnUOOxrQdUM2uK+WI1CzFMoO9n8agPInwHD1Zl FEZKmu/MtM7H1oEW40L4JLD/k/AT+liIs4Z2Nqlwyu21VKD5WV/XHrYjxt7ayvr4oKxTbadAl7tD pxfJPiN/zl3U67u5/g0AAP//AwBQSwMEFAAGAAgAAAAhAIAKFEveAAAACQEAAA8AAABkcnMvZG93 bnJldi54bWxMj81Ow0AMhO9IvMPKSNzoLoiSNMSpoFUlbhUtB47bxPkRWW+U3Tbh7TEnONnWjMbf 5OvZ9epCY+g8I9wvDCji0lcdNwgfx91dCipEy5XtPRPCNwVYF9dXuc0qP/E7XQ6xURLCIbMIbYxD pnUoW3I2LPxALFrtR2ejnGOjq9FOEu56/WDMk3a2Y/nQ2oE2LZVfh7ND2IQt7962U5IEva+P+0+9 fJ1rxNub+eUZVKQ5/pnhF1/QoRCmkz9zFVSPkJhUukSEx6VMMSSpkeWEsFoZ0EWu/zcofgAAAP// AwBQSwECLQAUAAYACAAAACEAtoM4kv4AAADhAQAAEwAAAAAAAAAAAAAAAAAAAAAAW0NvbnRlbnRf VHlwZXNdLnhtbFBLAQItABQABgAIAAAAIQA4/SH/1gAAAJQBAAALAAAAAAAAAAAAAAAAAC8BAABf cmVscy8ucmVsc1BLAQItABQABgAIAAAAIQABxYfaoAIAAH8FAAAOAAAAAAAAAAAAAAAAAC4CAABk cnMvZTJvRG9jLnhtbFBLAQItABQABgAIAAAAIQCAChRL3gAAAAkBAAAPAAAAAAAAAAAAAAAAAPoE AABkcnMvZG93bnJldi54bWxQSwUGAAAAAAQABADzAAAABQYAAAAA " strokecolor="blue" strokeweight=".26mm">
                <v:stroke joinstyle="miter" endcap="square"/>
              </v:line>
            </w:pict>
          </mc:Fallback>
        </mc:AlternateContent>
      </w:r>
      <w:r>
        <w:rPr>
          <w:noProof/>
        </w:rPr>
        <mc:AlternateContent>
          <mc:Choice Requires="wps">
            <w:drawing>
              <wp:anchor distT="0" distB="0" distL="114300" distR="114300" simplePos="0" relativeHeight="251600384" behindDoc="0" locked="0" layoutInCell="1" allowOverlap="1">
                <wp:simplePos x="0" y="0"/>
                <wp:positionH relativeFrom="column">
                  <wp:posOffset>4191000</wp:posOffset>
                </wp:positionH>
                <wp:positionV relativeFrom="paragraph">
                  <wp:posOffset>285750</wp:posOffset>
                </wp:positionV>
                <wp:extent cx="228600" cy="342900"/>
                <wp:effectExtent l="10160" t="5715" r="8890" b="13335"/>
                <wp:wrapNone/>
                <wp:docPr id="146"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9" o:spid="_x0000_s1026" style="position:absolute;flip:x;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22.5pt" to="348pt,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GO/hqQIAAIkFAAAOAAAAZHJzL2Uyb0RvYy54bWysVF1vmzAUfZ+0/2DxTvkIIQSVVC2B7aHb KrXTnh0wwZqxme2GRNP++64NoUv3Mk1NJOSPe4/PvefY1zfHjqEDkYoKnjnBle8gwitRU77PnK9P pZs4SGnMa8wEJ5lzIsq52bx/dz30KQlFK1hNJAIQrtKhz5xW6z71PFW1pMPqSvSEw2YjZIc1TOXe qyUeAL1jXuj7sTcIWfdSVEQpWN2Om87G4jcNqfSXplFEI5Y5wE3br7Tfnfl6m2uc7iXuW1pNNPB/ sOgw5XDoDLXFGqNnSf+C6mglhRKNvqpE54mmoRWxNUA1gf+qmscW98TWAs1R/dwm9Xaw1efDg0S0 Bu2i2EEcdyDSPeUEBeHadGfoVQpBOX+Qpr7qyB/7e1F9V4iLvMV8TyzLp1MPiYHJ8C5SzET1cMZu +CRqiMHPWthWHRvZoYbR/qNJNODQDnS02pxmbchRowoWwzCJfVCwgq1FFK5hbM7CqYExyb1U+gMR HTKDzGFQgwXFh3ulx9BziAnnoqSMwTpOGUdD5qwXsYHHYEL1w2YqwWhtokyQkvtdziQ6YOMk+JXl ROAirKMa/MxolzmJiZoc1hJcF7y2x2lM2TgG9owbcGKdOvKE2VHD0K5D8dZFP9f+ukiKJHKjMC7c yN9u3dsyj9y4DFbL7WKb59vgl2EdRGlL65pwQ/zs6CD6N8dMd2v04uzpuVXeJbptP5C9ZHpbLv1V tEjc1Wq5cKNF4bt3SZm7t3kQx6viLr8rXjEtbPXqbcjOrTSsxDOo8djWA6qpMcViuQ4DBybwAoSr UR+E2R6erkpLB0mhv1HdWkcbBxqMC+ET3/wn4Wf0sRFnDc1sVmGq7aVVoPlZX3tRzN0Yb9lO1KcH aZxq7gzcd5s0vU3mQflzbqNeXtDNbwAAAP//AwBQSwMEFAAGAAgAAAAhAHW86EvgAAAACQEAAA8A AABkcnMvZG93bnJldi54bWxMj8FOwzAQRO9I/IO1SFwQtSnFakKcqkLqgQuoLVU5uvGSRMR2sN0k /D3LCU67qxnNvilWk+3YgCG23im4mwlg6CpvWlcreNtvbpfAYtLO6M47VPCNEVbl5UWhc+NHt8Vh l2pGIS7mWkGTUp9zHqsGrY4z36Mj7cMHqxOdoeYm6JHCbcfnQkhudevoQ6N7fGqw+tydrYL1i58/ h839ONy8Lr9w2i8O/Piu1PXVtH4ElnBKf2b4xSd0KInp5M/ORNYpkFJQl6Rg8UCTDDKTtJwUZJkA Xhb8f4PyBwAA//8DAFBLAQItABQABgAIAAAAIQC2gziS/gAAAOEBAAATAAAAAAAAAAAAAAAAAAAA AABbQ29udGVudF9UeXBlc10ueG1sUEsBAi0AFAAGAAgAAAAhADj9If/WAAAAlAEAAAsAAAAAAAAA AAAAAAAALwEAAF9yZWxzLy5yZWxzUEsBAi0AFAAGAAgAAAAhAOEY7+GpAgAAiQUAAA4AAAAAAAAA AAAAAAAALgIAAGRycy9lMm9Eb2MueG1sUEsBAi0AFAAGAAgAAAAhAHW86EvgAAAACQEAAA8AAAAA AAAAAAAAAAAAAwUAAGRycy9kb3ducmV2LnhtbFBLBQYAAAAABAAEAPMAAAAQBgAAAAA= " strokecolor="blue" strokeweight=".26mm">
                <v:stroke joinstyle="miter" endcap="square"/>
              </v:line>
            </w:pict>
          </mc:Fallback>
        </mc:AlternateContent>
      </w:r>
      <w:r>
        <w:rPr>
          <w:noProof/>
        </w:rPr>
        <mc:AlternateContent>
          <mc:Choice Requires="wps">
            <w:drawing>
              <wp:anchor distT="0" distB="0" distL="114300" distR="114300" simplePos="0" relativeHeight="251601408" behindDoc="0" locked="0" layoutInCell="1" allowOverlap="1">
                <wp:simplePos x="0" y="0"/>
                <wp:positionH relativeFrom="column">
                  <wp:posOffset>3048000</wp:posOffset>
                </wp:positionH>
                <wp:positionV relativeFrom="paragraph">
                  <wp:posOffset>285750</wp:posOffset>
                </wp:positionV>
                <wp:extent cx="304800" cy="342900"/>
                <wp:effectExtent l="10160" t="5715" r="8890" b="13335"/>
                <wp:wrapNone/>
                <wp:docPr id="145"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0" o:spid="_x0000_s1026" style="position:absolute;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22.5pt" to="264pt,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5iVZnwIAAH8FAAAOAAAAZHJzL2Uyb0RvYy54bWysVF1vmzAUfZ+0/2D5nQKBfKGSqSWwl26r 1E57drAJ1ozNbDekmvbfd20SunQv01SQkK+5Pj73nmNffzh2Ah2YNlzJHMdXEUZM1opyuc/x18cq WGFkLJGUCCVZjp+ZwR82799dD33GZqpVgjKNAESabOhz3FrbZ2Fo6pZ1xFypnkn42SjdEQuh3odU kwHQOxHOomgRDkrTXquaGQOz2/En3nj8pmG1/dI0hlkkcgzcrP9q/925b7i5Jtlek77l9YkG+Q8W HeESNp2gtsQS9KT5X1Adr7UyqrFXtepC1TS8Zr4GqCaOXlXz0JKe+VqgOaaf2mTeDrb+fLjXiFPQ Lp1jJEkHIt1xyVCc+O4MvckgqZD32tVXH+VDf6fq7wZJVbRE7pln+fjcw8LY9TO8WOIC08Meu+GT opBDnqzyrTo2unOQ0AR09Io8T4qwo0U1TCZRuopAtxp+JelsDWO3A8nOi3tt7EemOuQGORbA3IOT w52xY+o5xe0lVcWF8KILiYYcr5OFgydgPfPDrzRKcOqyXL7R+10hNDoQ5x94qupE4CKt4xZcLHiX Y6ALz+irlhFaSuq3s4SLcQzshXTgzPtz5AnR0cLQz0Px3js/19G6XJWrNEhnizJIo+02uKmKNFhU 8XK+TbZFsY1/OdZxmrWcUiYd8bOP4/TffHI6UaMDJydPrQov0X37gewl05tqHi3TZBUsl/MkSJMy Cm5XVRHcFPFisSxvi9vyFdPSV2/ehuzUSsdKPYEaDy0dEOXOFMl8PYsxBHDuZ8tRH0TEHi6s2mqM tLLfuG29j50DHcaF8KvIvSfhJ/SxEWcNXTSpcKrtpVWg+VlffzzciXB3lMl2ij7fa+dUF8Ep94tO N5K7Rv6MfdbLvbn5DQAA//8DAFBLAwQUAAYACAAAACEAgM9qud4AAAAJAQAADwAAAGRycy9kb3du cmV2LnhtbEyPzU7DMBCE70i8g7VI3KjditA0xKmgVSVuFS0Hjm68+VHjdRS7TXh7lhM97ax2NPtN vp5cJ644hNaThvlMgUAqvW2p1vB13D2lIEI0ZE3nCTX8YIB1cX+Xm8z6kT7xeoi14BAKmdHQxNhn UoayQWfCzPdIfKv84EzkdailHczI4a6TC6VepDMt8YfG9LhpsDwfLk7DJmxp97Edl8sg99Vx/y2T 96nS+vFhensFEXGK/2b4w2d0KJjp5C9kg+g0PKeKu0QWCU82JIuUxUnDaqVAFrm8bVD8AgAA//8D AFBLAQItABQABgAIAAAAIQC2gziS/gAAAOEBAAATAAAAAAAAAAAAAAAAAAAAAABbQ29udGVudF9U eXBlc10ueG1sUEsBAi0AFAAGAAgAAAAhADj9If/WAAAAlAEAAAsAAAAAAAAAAAAAAAAALwEAAF9y ZWxzLy5yZWxzUEsBAi0AFAAGAAgAAAAhAOTmJVmfAgAAfwUAAA4AAAAAAAAAAAAAAAAALgIAAGRy cy9lMm9Eb2MueG1sUEsBAi0AFAAGAAgAAAAhAIDParneAAAACQEAAA8AAAAAAAAAAAAAAAAA+QQA AGRycy9kb3ducmV2LnhtbFBLBQYAAAAABAAEAPMAAAAEBgAAAAA= " strokecolor="blue" strokeweight=".26mm">
                <v:stroke joinstyle="miter" endcap="square"/>
              </v:line>
            </w:pict>
          </mc:Fallback>
        </mc:AlternateContent>
      </w:r>
      <w:r>
        <w:rPr>
          <w:noProof/>
        </w:rPr>
        <mc:AlternateContent>
          <mc:Choice Requires="wps">
            <w:drawing>
              <wp:anchor distT="0" distB="0" distL="114300" distR="114300" simplePos="0" relativeHeight="251602432" behindDoc="0" locked="0" layoutInCell="1" allowOverlap="1">
                <wp:simplePos x="0" y="0"/>
                <wp:positionH relativeFrom="column">
                  <wp:posOffset>2590800</wp:posOffset>
                </wp:positionH>
                <wp:positionV relativeFrom="paragraph">
                  <wp:posOffset>285750</wp:posOffset>
                </wp:positionV>
                <wp:extent cx="228600" cy="228600"/>
                <wp:effectExtent l="10160" t="5715" r="8890" b="13335"/>
                <wp:wrapNone/>
                <wp:docPr id="144"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1" o:spid="_x0000_s1026" style="position:absolute;flip:x;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22.5pt" to="222pt,4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Q84BpgIAAIkFAAAOAAAAZHJzL2Uyb0RvYy54bWysVF1vmzAUfZ+0/2D5nQIJSUhUUrUEtodu q9ROe3awCdaMzWw3JJr233dtErp0L9PUREL+uPf43HuOfX1zaAXaM224khmOryKMmKwU5XKX4a9P ZZBiZCyRlAglWYaPzOCb9ft31323YhPVKEGZRgAizarvMtxY263C0FQNa4m5Uh2TsFkr3RILU70L qSY9oLcinETRPOyVpp1WFTMGVjfDJl57/Lpmlf1S14ZZJDIM3Kz/av/dum+4viarnSZdw6sTDfIf LFrCJRw6Qm2IJehZ87+gWl5pZVRtryrVhqquecV8DVBNHL2q5rEhHfO1QHNMN7bJvB1s9Xn/oBGn oF2SYCRJCyLdc8lQPI1dd/rOrCAolw/a1Vcd5GN3r6rvBkmVN0TumGf5dOwg0WeEFyluYjo4Y9t/ UhRiyLNVvlWHWreoFrz76BIdOLQDHbw2x1EbdrCogsXJJJ1HoGAFW6cxsAvJysG45E4b+4GpFrlB hgXU4EHJ/t7YIfQc4sKlKrkQXn4hUZ/h5XTu4AmY0PzwmUYJTl2Uizd6t82FRnvinAS/snTtAQIX YS234GfB2wynLurksIYRWkjqj7OEi2EMyUI6cOadOvCE2cHC0K9D8d5FP5fRskiLNAmSybwIkmiz CW7LPAnmZbyYbaabPN/EvxzrOFk1nFImHfGzo+Pk3xxzuluDF0dPj60KL9F99UD2kultOYsWyTQN FovZNEimRRTcpWUe3ObxfL4o7vK74hXTwldv3obs2ErHSj2DGo8N7RHlzhTT2XISY5jACzBZDPog InbwdFVWY6SV/cZt4x3tHOgwLoRPI/c/CT+iD404a+hmowqn2l5aBZqf9fUXxd2N4ZZtFT0+aOcp d2fgvvuk09vkHpQ/5z7q5QVd/wYAAP//AwBQSwMEFAAGAAgAAAAhAGKzJr3fAAAACQEAAA8AAABk cnMvZG93bnJldi54bWxMj0FPwzAMhe9I/IfISFwQSzYKqkrTaULagQuIDQTHrDFtReOUJGvLv8ec xsnP8tPz98r17HoxYoidJw3LhQKBVHvbUaPhdb+9zkHEZMia3hNq+MEI6+r8rDSF9RO94LhLjeAQ ioXR0KY0FFLGukVn4sIPSHz79MGZxGtopA1m4nDXy5VSd9KZjvhDawZ8aLH+2h2dhs2TXz2G7c00 Xj3n3zjvszf5/qH15cW8uQeRcE4nM/zhMzpUzHTwR7JR9BoylXOXxOKWJxuyLGNx0JAvFciqlP8b VL8AAAD//wMAUEsBAi0AFAAGAAgAAAAhALaDOJL+AAAA4QEAABMAAAAAAAAAAAAAAAAAAAAAAFtD b250ZW50X1R5cGVzXS54bWxQSwECLQAUAAYACAAAACEAOP0h/9YAAACUAQAACwAAAAAAAAAAAAAA AAAvAQAAX3JlbHMvLnJlbHNQSwECLQAUAAYACAAAACEAjkPOAaYCAACJBQAADgAAAAAAAAAAAAAA AAAuAgAAZHJzL2Uyb0RvYy54bWxQSwECLQAUAAYACAAAACEAYrMmvd8AAAAJAQAADwAAAAAAAAAA AAAAAAAABQAAZHJzL2Rvd25yZXYueG1sUEsFBgAAAAAEAAQA8wAAAAwGAAAAAA== " strokecolor="blue" strokeweight=".26mm">
                <v:stroke joinstyle="miter" endcap="square"/>
              </v:line>
            </w:pict>
          </mc:Fallback>
        </mc:AlternateContent>
      </w:r>
      <w:r w:rsidR="00F66BAB" w:rsidRPr="0059691B">
        <w:rPr>
          <w:lang w:val="vi-VN"/>
        </w:rPr>
        <w:t xml:space="preserve">Lần phân bào I:                                   </w:t>
      </w:r>
      <w:r w:rsidR="00136B9C">
        <w:t xml:space="preserve">      </w:t>
      </w:r>
      <w:r w:rsidR="00F66BAB" w:rsidRPr="0059691B">
        <w:rPr>
          <w:lang w:val="vi-VN"/>
        </w:rPr>
        <w:t xml:space="preserve">  AA                               aa</w:t>
      </w:r>
    </w:p>
    <w:p w:rsidR="00F66BAB" w:rsidRPr="0059691B" w:rsidRDefault="00F66BAB" w:rsidP="004368B9">
      <w:pPr>
        <w:autoSpaceDE w:val="0"/>
        <w:autoSpaceDN w:val="0"/>
        <w:adjustRightInd w:val="0"/>
        <w:spacing w:before="120" w:after="120"/>
        <w:rPr>
          <w:lang w:val="vi-VN"/>
        </w:rPr>
      </w:pPr>
    </w:p>
    <w:p w:rsidR="00F66BAB" w:rsidRPr="0059691B" w:rsidRDefault="00F66BAB" w:rsidP="004368B9">
      <w:pPr>
        <w:autoSpaceDE w:val="0"/>
        <w:autoSpaceDN w:val="0"/>
        <w:adjustRightInd w:val="0"/>
        <w:spacing w:before="120" w:after="120"/>
        <w:rPr>
          <w:lang w:val="vi-VN"/>
        </w:rPr>
      </w:pPr>
      <w:r w:rsidRPr="0059691B">
        <w:rPr>
          <w:lang w:val="vi-VN"/>
        </w:rPr>
        <w:t xml:space="preserve">Lần phân bào II:           </w:t>
      </w:r>
      <w:r w:rsidR="00691037" w:rsidRPr="0059691B">
        <w:rPr>
          <w:lang w:val="vi-VN"/>
        </w:rPr>
        <w:t xml:space="preserve">            </w:t>
      </w:r>
      <w:r w:rsidR="00691037" w:rsidRPr="0059691B">
        <w:t xml:space="preserve"> </w:t>
      </w:r>
      <w:r w:rsidR="00136B9C">
        <w:t xml:space="preserve">     </w:t>
      </w:r>
      <w:r w:rsidRPr="0059691B">
        <w:rPr>
          <w:lang w:val="vi-VN"/>
        </w:rPr>
        <w:t xml:space="preserve"> A(n)              A(n)           a(n)            a(n)</w:t>
      </w:r>
    </w:p>
    <w:p w:rsidR="00F66BAB" w:rsidRPr="0059691B" w:rsidRDefault="004C7084" w:rsidP="004368B9">
      <w:pPr>
        <w:autoSpaceDE w:val="0"/>
        <w:autoSpaceDN w:val="0"/>
        <w:adjustRightInd w:val="0"/>
        <w:spacing w:before="120" w:after="120"/>
        <w:rPr>
          <w:lang w:val="vi-VN"/>
        </w:rPr>
      </w:pPr>
      <w:r w:rsidRPr="0059691B">
        <w:rPr>
          <w:lang w:val="vi-VN"/>
        </w:rPr>
        <w:t>Kết quả giảm phân: Tb sinh giao tử(2n) -&gt; loại giao tử (n) là A (n) và a(n)</w:t>
      </w:r>
    </w:p>
    <w:p w:rsidR="004C7084" w:rsidRPr="0059691B" w:rsidRDefault="004C7084" w:rsidP="004368B9">
      <w:pPr>
        <w:autoSpaceDE w:val="0"/>
        <w:autoSpaceDN w:val="0"/>
        <w:adjustRightInd w:val="0"/>
        <w:spacing w:before="120" w:after="120"/>
        <w:rPr>
          <w:b/>
          <w:lang w:val="vi-VN"/>
        </w:rPr>
      </w:pPr>
      <w:r w:rsidRPr="0059691B">
        <w:rPr>
          <w:b/>
          <w:lang w:val="vi-VN"/>
        </w:rPr>
        <w:t>2.Giảm phân bất thường:</w:t>
      </w:r>
    </w:p>
    <w:p w:rsidR="004C7084" w:rsidRPr="0059691B" w:rsidRDefault="004B53EB" w:rsidP="004368B9">
      <w:pPr>
        <w:autoSpaceDE w:val="0"/>
        <w:autoSpaceDN w:val="0"/>
        <w:adjustRightInd w:val="0"/>
        <w:spacing w:before="120" w:after="120"/>
        <w:rPr>
          <w:b/>
          <w:lang w:val="vi-VN"/>
        </w:rPr>
      </w:pPr>
      <w:r w:rsidRPr="0059691B">
        <w:rPr>
          <w:lang w:val="vi-VN"/>
        </w:rPr>
        <w:t>*</w:t>
      </w:r>
      <w:r w:rsidR="00FD2485" w:rsidRPr="0059691B">
        <w:rPr>
          <w:b/>
          <w:lang w:val="vi-VN"/>
        </w:rPr>
        <w:t>Ở lần phân bào I:</w:t>
      </w:r>
    </w:p>
    <w:p w:rsidR="00FD2485"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598336" behindDoc="0" locked="0" layoutInCell="1" allowOverlap="1">
                <wp:simplePos x="0" y="0"/>
                <wp:positionH relativeFrom="column">
                  <wp:posOffset>3886200</wp:posOffset>
                </wp:positionH>
                <wp:positionV relativeFrom="paragraph">
                  <wp:posOffset>213360</wp:posOffset>
                </wp:positionV>
                <wp:extent cx="609600" cy="342900"/>
                <wp:effectExtent l="10160" t="5715" r="8890" b="13335"/>
                <wp:wrapNone/>
                <wp:docPr id="143"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F903oQIAAH8FAAAOAAAAZHJzL2Uyb0RvYy54bWysVF1vmzAUfZ+0/2D5nQKBkASVVC2BvXRb pXbas4NNsAY2s92QaOp/37VJ6NK9TFMTCfnj+vjce8719c2ha9GeKc2lyHB4FWDERCUpF7sMf3sq vSVG2hBBSSsFy/CRaXyz/vjheuhTNpONbClTCECEToc+w40xfer7umpYR/SV7JmAzVqqjhiYqp1P FRkAvWv9WRAk/iAV7ZWsmNawuhk38drh1zWrzNe61sygNsPAzbivct+t/frra5LuFOkbXp1okP9g 0REu4NIJakMMQc+K/wXV8UpJLWtzVcnOl3XNK+ZygGzC4E02jw3pmcsFiqP7qUz6/WCrL/sHhTgF 7eIII0E6EOmeC4bC2cJWZ+h1CkG5eFA2v+ogHvt7Wf3QSMi8IWLHHMunYw8HQ3vCvzhiJ7qHO7bD Z0khhjwb6Up1qFVnIaEI6OAUOU6KsINBFSwmwSoJQLcKtqJ4toKxvYGk58O90uYTkx2ygwy3wNyB k/29NmPoOcTeJWTJ2xbWSdoKNGR4FSUWnoD19E93UsuWUxtlg7TabfNWoT2x/oFfWZ4IXIR13ICL W95leGmjTr5qGKGFoO46Q3g7joF9Kyw4c/4cecLsYGDo1iF5551fq2BVLItl7MWzpPDiYLPxbss8 9pIyXMw30SbPN+GLZR3GacMpZcISP/s4jP/NJ6eOGh04OXkqlX+J7soPZC+Z3pbzYBFHS2+xmEde HBWBd7csc+82D5NkUdzld8UbpoXLXr8P2amUlpV8BjUeGzogyq0povlqFmKYQN/PFqM+iLQ7eLAq ozBS0nznpnE+tg60GBfCLwP7Pwk/oY+FOGtoZ5MKp9xeSwWan/V17WE7YuytraTHB2WdajsFutwd Or1I9hn5c+6iXt/N9W8AAAD//wMAUEsDBBQABgAIAAAAIQC4B8gO3wAAAAkBAAAPAAAAZHJzL2Rv d25yZXYueG1sTI/NTsNADITvSLzDykjc6KatSKIQp4JWlbhVtD1w3CbOj8h6o+y2CW+POcFxPKPx N/lmtr260eg7xwjLRQSKuHRVxw3C+bR/SkH5YLgyvWNC+CYPm+L+LjdZ5Sb+oNsxNEpK2GcGoQ1h yLT2ZUvW+IUbiMWr3WhNEDk2uhrNJOW216soirU1HcuH1gy0ban8Ol4twtbveP++m5LE60N9Onzq 57e5Rnx8mF9fQAWaw18YfvEFHQphurgrV171CPFyJVsCwnodg5JAEqVyuCCkSQy6yPX/BcUPAAAA //8DAFBLAQItABQABgAIAAAAIQC2gziS/gAAAOEBAAATAAAAAAAAAAAAAAAAAAAAAABbQ29udGVu dF9UeXBlc10ueG1sUEsBAi0AFAAGAAgAAAAhADj9If/WAAAAlAEAAAsAAAAAAAAAAAAAAAAALwEA AF9yZWxzLy5yZWxzUEsBAi0AFAAGAAgAAAAhAMcX3TehAgAAfwUAAA4AAAAAAAAAAAAAAAAALgIA AGRycy9lMm9Eb2MueG1sUEsBAi0AFAAGAAgAAAAhALgHyA7fAAAACQEAAA8AAAAAAAAAAAAAAAAA +wQAAGRycy9kb3ducmV2LnhtbFBLBQYAAAAABAAEAPMAAAAHBgAAAAA= " strokecolor="blue" strokeweight=".26mm">
                <v:stroke joinstyle="miter" endcap="square"/>
              </v:line>
            </w:pict>
          </mc:Fallback>
        </mc:AlternateContent>
      </w:r>
      <w:r>
        <w:rPr>
          <w:noProof/>
        </w:rPr>
        <mc:AlternateContent>
          <mc:Choice Requires="wps">
            <w:drawing>
              <wp:anchor distT="0" distB="0" distL="114300" distR="114300" simplePos="0" relativeHeight="251606528" behindDoc="0" locked="0" layoutInCell="1" allowOverlap="1">
                <wp:simplePos x="0" y="0"/>
                <wp:positionH relativeFrom="column">
                  <wp:posOffset>3048000</wp:posOffset>
                </wp:positionH>
                <wp:positionV relativeFrom="paragraph">
                  <wp:posOffset>213360</wp:posOffset>
                </wp:positionV>
                <wp:extent cx="457200" cy="342900"/>
                <wp:effectExtent l="10160" t="5715" r="8890" b="13335"/>
                <wp:wrapNone/>
                <wp:docPr id="142"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6" o:spid="_x0000_s1026" style="position:absolute;flip:x;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3PZ4qAIAAIkFAAAOAAAAZHJzL2Uyb0RvYy54bWysVF1vmzAUfZ+0/2D5nQKBfKGSqiWwPXRb pXbaswMmWDM2s92QaNp/37UhdOlepqmJhPxx7/G59xz7+ubYcnSgSjMpUhxeBRhRUcqKiX2Kvz4V 3gojbYioCJeCpvhENb7ZvH933XcJnclG8ooqBCBCJ32X4saYLvF9XTa0JfpKdlTAZi1VSwxM1d6v FOkBveX+LAgWfi9V1SlZUq1hdTts4o3Dr2tami91ralBPMXAzbivct+d/fqba5LsFekaVo40yH+w aAkTcOgEtSWGoGfF/oJqWamklrW5KmXry7pmJXU1QDVh8Kqax4Z01NUCzdHd1Cb9drDl58ODQqwC 7eIZRoK0INI9ExSF0cJ2p+90AkGZeFC2vvIoHrt7WX7XSMisIWJPHcunUweJoc3wL1LsRHdwxq7/ JCuIIc9GulYda9WimrPuo0204NAOdHTanCZt6NGgEhbj+RL0xqiErSierWFszyKJhbHJndLmA5Ut soMUc6jBgZLDvTZD6DnEhgtZMM5hnSRcoD7F62hh4QmYUP9wmVpyVtkoG6TVfpdxhQ7EOgl+RTES uAhrmQE/c9ameGWjRoc1lFS5qNxxhjA+jIE9FxacOqcOPGF2NDB061C8c9HPdbDOV/kq9uLZIvfi YLv1boss9hZFuJxvo22WbcNflnUYJw2rKios8bOjw/jfHDPercGLk6enVvmX6K79QPaS6W0xD5Zx tPKWy3nkxVEeeHerIvNus3CxWOZ32V3+imnuqtdvQ3ZqpWUln0GNx6bqUcWsKaL5ehZimMALMFsO +iDC9/B0lUZhpKT5xkzjHG0daDEuhF8F9j8KP6EPjThraGeTCmNtL60Czc/6uoti78Zwy3ayOj0o 61R7Z+C+u6TxbbIPyp9zF/Xygm5+AwAA//8DAFBLAwQUAAYACAAAACEAa+QQweEAAAAJAQAADwAA AGRycy9kb3ducmV2LnhtbEyPQU+DQBCF7yb+h82YeDF2EVpKkKFpTHrworHV1OMWRiCys7i7Bfz3 ric9vnkvb75XbGbdi5Gs6wwj3C0iEMSVqTtuEF4Pu9sMhPOKa9UbJoRvcrApLy8Klddm4hca974R oYRdrhBa74dcSle1pJVbmIE4eB/GauWDtI2srZpCue5lHEWp1Krj8KFVAz20VH3uzxph+2TiR7tL pvHmOfui+bB8k8d3xOureXsPwtPs/8Lwix/QoQxMJ3Pm2okeYZlFYYtHSJIURAisVnE4nBCydQqy LOT/BeUPAAAA//8DAFBLAQItABQABgAIAAAAIQC2gziS/gAAAOEBAAATAAAAAAAAAAAAAAAAAAAA AABbQ29udGVudF9UeXBlc10ueG1sUEsBAi0AFAAGAAgAAAAhADj9If/WAAAAlAEAAAsAAAAAAAAA AAAAAAAALwEAAF9yZWxzLy5yZWxzUEsBAi0AFAAGAAgAAAAhANjc9nioAgAAiQUAAA4AAAAAAAAA AAAAAAAALgIAAGRycy9lMm9Eb2MueG1sUEsBAi0AFAAGAAgAAAAhAGvkEMHhAAAACQEAAA8AAAAA AAAAAAAAAAAAAgUAAGRycy9kb3ducmV2LnhtbFBLBQYAAAAABAAEAPMAAAAQBgAAAAA= " strokecolor="blue" strokeweight=".26mm">
                <v:stroke joinstyle="miter" endcap="square"/>
              </v:line>
            </w:pict>
          </mc:Fallback>
        </mc:AlternateContent>
      </w:r>
      <w:r w:rsidR="00FD2485" w:rsidRPr="0059691B">
        <w:rPr>
          <w:lang w:val="vi-VN"/>
        </w:rPr>
        <w:t>Aa (2n-tự nhân đôi)                       -&gt;                     AAaa</w:t>
      </w:r>
    </w:p>
    <w:p w:rsidR="00FD2485" w:rsidRPr="0059691B" w:rsidRDefault="00FD2485" w:rsidP="004368B9">
      <w:pPr>
        <w:autoSpaceDE w:val="0"/>
        <w:autoSpaceDN w:val="0"/>
        <w:adjustRightInd w:val="0"/>
        <w:spacing w:before="120" w:after="120"/>
        <w:rPr>
          <w:lang w:val="vi-VN"/>
        </w:rPr>
      </w:pPr>
    </w:p>
    <w:p w:rsidR="00FD2485" w:rsidRPr="0059691B" w:rsidRDefault="005A0CCA" w:rsidP="004368B9">
      <w:pPr>
        <w:autoSpaceDE w:val="0"/>
        <w:autoSpaceDN w:val="0"/>
        <w:adjustRightInd w:val="0"/>
        <w:spacing w:before="120" w:after="120"/>
        <w:rPr>
          <w:lang w:val="vi-VN"/>
        </w:rPr>
      </w:pPr>
      <w:r>
        <w:rPr>
          <w:noProof/>
        </w:rPr>
        <w:lastRenderedPageBreak/>
        <mc:AlternateContent>
          <mc:Choice Requires="wps">
            <w:drawing>
              <wp:anchor distT="0" distB="0" distL="114300" distR="114300" simplePos="0" relativeHeight="251608576" behindDoc="0" locked="0" layoutInCell="1" allowOverlap="1">
                <wp:simplePos x="0" y="0"/>
                <wp:positionH relativeFrom="column">
                  <wp:posOffset>4876800</wp:posOffset>
                </wp:positionH>
                <wp:positionV relativeFrom="paragraph">
                  <wp:posOffset>265430</wp:posOffset>
                </wp:positionV>
                <wp:extent cx="457200" cy="228600"/>
                <wp:effectExtent l="6350" t="5080" r="12700" b="13970"/>
                <wp:wrapNone/>
                <wp:docPr id="141"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8" o:spid="_x0000_s1026" style="position:absolute;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20.9pt" to="420pt,3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p8MPoQIAAH8FAAAOAAAAZHJzL2Uyb0RvYy54bWysVF1vmzAUfZ+0/2D5nQIJSQgqmVoCe+m2 Su20ZwebYM3YzHZDqmn/fdcmoUv3Mk1NJOSP6+Nz7znX1x+OnUAHpg1XMsfxVYQRk7WiXO5z/PWx ClKMjCWSEqEky/EzM/jD5v2766HP2Ey1SlCmEYBIkw19jltr+ywMTd2yjpgr1TMJm43SHbEw1fuQ ajIAeifCWRQtw0Fp2mtVM2NgdTtu4o3HbxpW2y9NY5hFIsfAzfqv9t+d+4aba5LtNelbXp9okP9g 0REu4dIJakssQU+a/wXV8Voroxp7VasuVE3Da+ZzgGzi6FU2Dy3pmc8FimP6qUzm7WDrz4d7jTgF 7ZIYI0k6EOmOS4bieeqqM/Qmg6BC3muXX32UD/2dqr8bJFXRErlnnuXjcw8HY3civDjiJqaHO3bD J0UhhjxZ5Ut1bHTnIKEI6OgVeZ4UYUeLalhMFitQGaMatmazdAljdwPJzod7bexHpjrkBjkWwNyD k8OdsWPoOcTdJVXFhYB1kgmJhhyv50sHT8B65oc/aZTg1EW5IKP3u0JodCDOP/CrqhOBi7COW3Cx 4F2OUxd18lXLCC0l9ddZwsU4BvZCOnDm/TnyhNnRwtCvQ/LeOz/X0bpMyzQJktmyDJJouw1uqiIJ llW8Wmzn26LYxr8c6zjJWk4pk4742cdx8m8+OXXU6MDJyVOpwkt0X34ge8n0plpEq2SeBqvVYh4k 8zIKbtOqCG6KeLlclbfFbfmKaemzN29DdiqlY6WeQI2Hlg6IcmeK+WI9A29TDn0/W436ICL28GDV VmOklf3Gbet97BzoMC6ETyP3Pwk/oY+FOGvoZpMKp9xeSgWan/X17eE6YuytnaLP99o51XUKdLk/ dHqR3DPy59xHvbybm98AAAD//wMAUEsDBBQABgAIAAAAIQAi+FM53QAAAAkBAAAPAAAAZHJzL2Rv d25yZXYueG1sTI/NTsMwEITvSLyDtUjcqFNUmihkU0GrStwqWg4c3XjzI+J1FLtNeHuWExx3ZjQ7 X7GZXa+uNIbOM8JykYAirrztuEH4OO0fMlAhGram90wI3xRgU97eFCa3fuJ3uh5jo6SEQ24Q2hiH XOtQteRMWPiBWLzaj85EOcdG29FMUu56/Zgka+1Mx/KhNQNtW6q+jheHsA073r/tpjQN+lCfDp/6 6XWuEe/v5pdnUJHm+BeG3/kyHUrZdPYXtkH1COk6E5aIsFoKggSyVSLCWZw0A10W+j9B+QMAAP// AwBQSwECLQAUAAYACAAAACEAtoM4kv4AAADhAQAAEwAAAAAAAAAAAAAAAAAAAAAAW0NvbnRlbnRf VHlwZXNdLnhtbFBLAQItABQABgAIAAAAIQA4/SH/1gAAAJQBAAALAAAAAAAAAAAAAAAAAC8BAABf cmVscy8ucmVsc1BLAQItABQABgAIAAAAIQCap8MPoQIAAH8FAAAOAAAAAAAAAAAAAAAAAC4CAABk cnMvZTJvRG9jLnhtbFBLAQItABQABgAIAAAAIQAi+FM53QAAAAkBAAAPAAAAAAAAAAAAAAAAAPsE AABkcnMvZG93bnJldi54bWxQSwUGAAAAAAQABADzAAAABQYAAAAA " strokecolor="blue" strokeweight=".26mm">
                <v:stroke joinstyle="miter" endcap="square"/>
              </v:line>
            </w:pict>
          </mc:Fallback>
        </mc:AlternateContent>
      </w:r>
      <w:r>
        <w:rPr>
          <w:noProof/>
        </w:rPr>
        <mc:AlternateContent>
          <mc:Choice Requires="wps">
            <w:drawing>
              <wp:anchor distT="0" distB="0" distL="114300" distR="114300" simplePos="0" relativeHeight="251605504" behindDoc="0" locked="0" layoutInCell="1" allowOverlap="1">
                <wp:simplePos x="0" y="0"/>
                <wp:positionH relativeFrom="column">
                  <wp:posOffset>4495800</wp:posOffset>
                </wp:positionH>
                <wp:positionV relativeFrom="paragraph">
                  <wp:posOffset>265430</wp:posOffset>
                </wp:positionV>
                <wp:extent cx="152400" cy="342900"/>
                <wp:effectExtent l="6350" t="5080" r="12700" b="13970"/>
                <wp:wrapNone/>
                <wp:docPr id="140"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4" o:spid="_x0000_s1026" style="position:absolute;flip:x;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pPdKqAIAAIkFAAAOAAAAZHJzL2Uyb0RvYy54bWysVN9vmzAQfp+0/8HinQKB/EIlVUtge+i2 Su20ZwebYM3YzHZDomn/+86G0KV7maYmEvLZd5+/u/vO1zfHlqMDVZpJkXnRVeghKipJmNhn3ten 0l95SBssCOZS0Mw7Ue3dbN6/u+67lM5kIzmhCgGI0GnfZV5jTJcGga4a2mJ9JTsq4LCWqsUGTLUP iMI9oLc8mIXhIuilIp2SFdUadrfDobdx+HVNK/OlrjU1iGcecDPuq9x3Z7/B5hqne4W7hlUjDfwf LFrMBFw6QW2xwehZsb+gWlYpqWVtrirZBrKuWUVdDpBNFL7K5rHBHXW5QHF0N5VJvx1s9fnwoBAj 0LsE6iNwC026Z4KiKE5sdfpOp+CUiwdl86uO4rG7l9V3jYTMGyz21LF8OnUQGNmI4CLEGrqDO3b9 J0nABz8b6Up1rFWLas66jzbQgkM50NH15jT1hh4NqmAzms+SEBhWcBQnszWs7V04tTA2uFPafKCy RXaReRxycKD4cK/N4Hp2se5Cloxz2McpF6jPvHW8sPAYRKh/uEgtOSPWyzpptd/lXKEDtkqCX1mO BC7cWmZAz5y1mbeyXqPCGopJIYi7zmDGhzWw58KCU6fUgSdYRwNLtw/JOxX9XIfrYlWsEj+ZLQo/ Cbdb/7bME39RRsv5Nt7m+Tb6ZVlHSdowQqiwxM+KjpJ/U8w4W4MWJ01PpQou0V35gewl09tyHi6T eOUvl/PYT+Ii9O9WZe7f5tFisSzu8rviFdPCZa/fhuxUSstKPkM3HhvSI8KsKOL5ehZ5YMALMFsO /UGY7+HpqozykJLmGzONU7RVoMW4aPwqtP+x8RP6UIhzD601dWHM7aVU0PNzf92g2NkYpmwnyelB WaXamYF5d0Hj22QflD9t5/Xygm5+AwAA//8DAFBLAwQUAAYACAAAACEA9R6zc+AAAAAJAQAADwAA AGRycy9kb3ducmV2LnhtbEyPwU7DMAyG70i8Q2QkLoil6wYrpe40Ie3AhYkNBMesMW1Fk5Qka8vb Y05wtP3r9/cV68l0YiAfWmcR5rMEBNnK6dbWCC+H7XUGIkRlteqcJYRvCrAuz88KlWs32mca9rEW XGJDrhCaGPtcylA1ZFSYuZ4s3z6cNyry6GupvRq53HQyTZJbaVRr+UOjenpoqPrcnwzC5smlj367 GIerXfZF02H5Kt/eES8vps09iEhT/AvDLz6jQ8lMR3eyOogOYZVk7BIRlnNW4MBqkfLiiHB3k4Es C/nfoPwBAAD//wMAUEsBAi0AFAAGAAgAAAAhALaDOJL+AAAA4QEAABMAAAAAAAAAAAAAAAAAAAAA AFtDb250ZW50X1R5cGVzXS54bWxQSwECLQAUAAYACAAAACEAOP0h/9YAAACUAQAACwAAAAAAAAAA AAAAAAAvAQAAX3JlbHMvLnJlbHNQSwECLQAUAAYACAAAACEA56T3SqgCAACJBQAADgAAAAAAAAAA AAAAAAAuAgAAZHJzL2Uyb0RvYy54bWxQSwECLQAUAAYACAAAACEA9R6zc+AAAAAJAQAADwAAAAAA AAAAAAAAAAACBQAAZHJzL2Rvd25yZXYueG1sUEsFBgAAAAAEAAQA8wAAAA8GAAAAAA== " strokecolor="blue" strokeweight=".26mm">
                <v:stroke joinstyle="miter" endcap="square"/>
              </v:line>
            </w:pict>
          </mc:Fallback>
        </mc:AlternateContent>
      </w:r>
      <w:r>
        <w:rPr>
          <w:noProof/>
        </w:rPr>
        <mc:AlternateContent>
          <mc:Choice Requires="wps">
            <w:drawing>
              <wp:anchor distT="0" distB="0" distL="114300" distR="114300" simplePos="0" relativeHeight="251607552" behindDoc="0" locked="0" layoutInCell="1" allowOverlap="1">
                <wp:simplePos x="0" y="0"/>
                <wp:positionH relativeFrom="column">
                  <wp:posOffset>3352800</wp:posOffset>
                </wp:positionH>
                <wp:positionV relativeFrom="paragraph">
                  <wp:posOffset>265430</wp:posOffset>
                </wp:positionV>
                <wp:extent cx="228600" cy="342900"/>
                <wp:effectExtent l="6350" t="5080" r="12700" b="13970"/>
                <wp:wrapNone/>
                <wp:docPr id="139"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7" o:spid="_x0000_s1026" style="position:absolute;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sdbvoAIAAH8FAAAOAAAAZHJzL2Uyb0RvYy54bWysVMtu2zAQvBfoPxC8K3raloXIRSJLvaRt gKTomRYpi6hEqiRjOSj6711StlKnl6KIDQh8LIezO7O8/nDsO3RgSnMpchxeBRgxUUvKxT7HXx8r L8VIGyIo6aRgOX5mGn/YvH93PQ4Zi2QrO8oUAhChs3HIcWvMkPm+rlvWE30lByZgs5GqJwamau9T RUZA7zs/CoKlP0pFByVrpjWsbqdNvHH4TcNq86VpNDOoyzFwM+6r3Hdnv/7mmmR7RYaW1yca5D9Y 9IQLuHSG2hJD0JPif0H1vFZSy8Zc1bL3ZdPwmrkcIJsweJXNQ0sG5nKB4uhhLpN+O9j68+FeIU5B u3iNkSA9iHTHBUNhvLLVGQedQVAh7pXNrz6Kh+FO1t81ErJoidgzx/LxeYCDoT3hXxyxEz3AHbvx k6QQQ56MdKU6Nqq3kFAEdHSKPM+KsKNBNSxGUboMQLcatuIkWsPY3kCy8+FBafORyR7ZQY47YO7A yeFOmyn0HGLvErLiXQfrJOsEGnO8jpcWnoD19A93UsuOUxtlg7Ta74pOoQOx/oFfVZ0IXIT13ICL O97nOLVRJ1+1jNBSUHedIbybxsC+ExacOX9OPGF2NDB065C8887PdbAu0zJNvCRall4SbLfeTVUk 3rIKV4ttvC2KbfjLsg6TrOWUMmGJn30cJv/mk1NHTQ6cnTyXyr9Ed+UHspdMb6pFsEri1FutFrGX xGXg3aZV4d0U4XK5Km+L2/IV09Jlr9+G7FxKy0o+gRoPLR0R5dYU8WIdhRgm0PfRatIHkW4PD1Zt FEZKmm/ctM7H1oEW40L4NLD/k/Az+lSIs4Z2Nqtwyu2lVKD5WV/XHrYjpt7aSfp8r6xTbadAl7tD pxfJPiN/zl3Uy7u5+Q0AAP//AwBQSwMEFAAGAAgAAAAhAMzLuuPeAAAACQEAAA8AAABkcnMvZG93 bnJldi54bWxMj01PwkAQhu8m/ofNmHiTLYRCrZ0ShZB4I4IHj0s7/Yjd2aa70PrvHU9ynJk37zxP tplsp640+NYxwnwWgSIuXNlyjfB52j8loHwwXJrOMSH8kIdNfn+XmbR0I3/Q9RhqJSXsU4PQhNCn WvuiIWv8zPXEcqvcYE2Qcah1OZhRym2nF1G00ta0LB8a09O2oeL7eLEIW7/j/ftuXK+9PlSnw5eO 36YK8fFhen0BFWgK/2H4wxd0yIXp7C5cetUhxItEXALCci4KEohXS1mcEZ7jBHSe6VuD/BcAAP// AwBQSwECLQAUAAYACAAAACEAtoM4kv4AAADhAQAAEwAAAAAAAAAAAAAAAAAAAAAAW0NvbnRlbnRf VHlwZXNdLnhtbFBLAQItABQABgAIAAAAIQA4/SH/1gAAAJQBAAALAAAAAAAAAAAAAAAAAC8BAABf cmVscy8ucmVsc1BLAQItABQABgAIAAAAIQAtsdbvoAIAAH8FAAAOAAAAAAAAAAAAAAAAAC4CAABk cnMvZTJvRG9jLnhtbFBLAQItABQABgAIAAAAIQDMy7rj3gAAAAkBAAAPAAAAAAAAAAAAAAAAAPoE AABkcnMvZG93bnJldi54bWxQSwUGAAAAAAQABADzAAAABQYAAAAA " strokecolor="blue" strokeweight=".26mm">
                <v:stroke joinstyle="miter" endcap="square"/>
              </v:line>
            </w:pict>
          </mc:Fallback>
        </mc:AlternateContent>
      </w:r>
      <w:r>
        <w:rPr>
          <w:noProof/>
        </w:rPr>
        <mc:AlternateContent>
          <mc:Choice Requires="wps">
            <w:drawing>
              <wp:anchor distT="0" distB="0" distL="114300" distR="114300" simplePos="0" relativeHeight="251597312" behindDoc="0" locked="0" layoutInCell="1" allowOverlap="1">
                <wp:simplePos x="0" y="0"/>
                <wp:positionH relativeFrom="column">
                  <wp:posOffset>2438400</wp:posOffset>
                </wp:positionH>
                <wp:positionV relativeFrom="paragraph">
                  <wp:posOffset>151130</wp:posOffset>
                </wp:positionV>
                <wp:extent cx="457200" cy="342900"/>
                <wp:effectExtent l="6350" t="5080" r="12700" b="13970"/>
                <wp:wrapNone/>
                <wp:docPr id="138"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flip:x;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1.9pt" to="228pt,3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UmiMqAIAAIkFAAAOAAAAZHJzL2Uyb0RvYy54bWysVF1vmzAUfZ+0/2D5nQKBfKGSqiWwPXRb pXbaswMmWDM2s92QaNp/37UhdOlepqmJhPxx7/G59xz7+ubYcnSgSjMpUhxeBRhRUcqKiX2Kvz4V 3gojbYioCJeCpvhENb7ZvH933XcJnclG8ooqBCBCJ32X4saYLvF9XTa0JfpKdlTAZi1VSwxM1d6v FOkBveX+LAgWfi9V1SlZUq1hdTts4o3Dr2tami91ralBPMXAzbivct+d/fqba5LsFekaVo40yH+w aAkTcOgEtSWGoGfF/oJqWamklrW5KmXry7pmJXU1QDVh8Kqax4Z01NUCzdHd1Cb9drDl58ODQqwC 7SKQSpAWRLpngqJwtrDd6TudQFAmHpStrzyKx+5elt81EjJriNhTx/Lp1EFiaDP8ixQ70R2cses/ yQpiyLORrlXHWrWo5qz7aBMtOLQDHZ02p0kbejSohMV4vgS9MSphK4pnaxjbs0hiYWxyp7T5QGWL 7CDFHGpwoORwr80Qeg6x4UIWjHNYJwkXqE/xOlpYeAIm1D9cppacVTbKBmm132VcoQOxToJfUYwE LsJaZsDPnLUpXtmo0WENJVUuKnecIYwPY2DPhQWnzqkDT5gdDQzdOhTvXPRzHazzVb6KvXi2yL04 2G692yKLvUURLufbaJtl2/CXZR3GScOqigpL/OzoMP43x4x3a/Di5OmpVf4lums/kL1kelvMg2Uc rbzlch55cZQH3t2qyLzbLFwslvlddpe/Ypq76vXbkJ1aaVnJZ1Djsal6VDFrimi+noUYJvACzJaD PojwPTxdpVEYKWm+MdM4R1sHWowL4VeB/Y/CT+hDI84a2tmkwljbS6tA87O+7qLYuzHcsp2sTg/K OtXeGbjvLml8m+yD8ufcRb28oJvfAAAA//8DAFBLAwQUAAYACAAAACEAFkzyMeAAAAAJAQAADwAA AGRycy9kb3ducmV2LnhtbEyPwU6DQBCG7ya+w2ZMvBi7CNgSZGkakx68aGw17XELIxDZWdzdAr69 40mPM/Pnn+8r1rPpxYjOd5YU3C0iEEiVrTtqFLztt7cZCB801bq3hAq+0cO6vLwodF7biV5x3IVG cAn5XCtoQxhyKX3VotF+YQckvn1YZ3Tg0TWydnrictPLOIqW0uiO+EOrB3xssfrcnY2CzbONn9w2 mcabl+wL5336Lg9Hpa6v5s0DiIBz+AvDLz6jQ8lMJ3um2oteQZKl7BIUxAkrcCC9X/LipGC1ykCW hfxvUP4AAAD//wMAUEsBAi0AFAAGAAgAAAAhALaDOJL+AAAA4QEAABMAAAAAAAAAAAAAAAAAAAAA AFtDb250ZW50X1R5cGVzXS54bWxQSwECLQAUAAYACAAAACEAOP0h/9YAAACUAQAACwAAAAAAAAAA AAAAAAAvAQAAX3JlbHMvLnJlbHNQSwECLQAUAAYACAAAACEA4VJojKgCAACJBQAADgAAAAAAAAAA AAAAAAAuAgAAZHJzL2Uyb0RvYy54bWxQSwECLQAUAAYACAAAACEAFkzyMeAAAAAJAQAADwAAAAAA AAAAAAAAAAACBQAAZHJzL2Rvd25yZXYueG1sUEsFBgAAAAAEAAQA8wAAAA8GAAAAAA== " strokecolor="blue" strokeweight=".26mm">
                <v:stroke joinstyle="miter" endcap="square"/>
              </v:line>
            </w:pict>
          </mc:Fallback>
        </mc:AlternateContent>
      </w:r>
      <w:r w:rsidR="00FD2485" w:rsidRPr="0059691B">
        <w:rPr>
          <w:lang w:val="vi-VN"/>
        </w:rPr>
        <w:t>Lần I (NST không phân li)                      AAaa                            0(ko mang NST của cặp)</w:t>
      </w:r>
    </w:p>
    <w:p w:rsidR="00F66BAB" w:rsidRPr="0059691B" w:rsidRDefault="00F66BAB" w:rsidP="004368B9">
      <w:pPr>
        <w:autoSpaceDE w:val="0"/>
        <w:autoSpaceDN w:val="0"/>
        <w:adjustRightInd w:val="0"/>
        <w:spacing w:before="120" w:after="120"/>
        <w:rPr>
          <w:lang w:val="vi-VN"/>
        </w:rPr>
      </w:pPr>
    </w:p>
    <w:p w:rsidR="00F66BAB" w:rsidRPr="0059691B" w:rsidRDefault="00FD2485" w:rsidP="004368B9">
      <w:pPr>
        <w:autoSpaceDE w:val="0"/>
        <w:autoSpaceDN w:val="0"/>
        <w:adjustRightInd w:val="0"/>
        <w:spacing w:before="120" w:after="120"/>
        <w:rPr>
          <w:lang w:val="vi-VN"/>
        </w:rPr>
      </w:pPr>
      <w:r w:rsidRPr="0059691B">
        <w:rPr>
          <w:lang w:val="vi-VN"/>
        </w:rPr>
        <w:t>Lần II                                       Aa(n+1)              Aa(n+1)            0(n-1)        0(n-1)</w:t>
      </w:r>
    </w:p>
    <w:p w:rsidR="00F66BAB" w:rsidRPr="0059691B" w:rsidRDefault="004B53EB" w:rsidP="004368B9">
      <w:pPr>
        <w:autoSpaceDE w:val="0"/>
        <w:autoSpaceDN w:val="0"/>
        <w:adjustRightInd w:val="0"/>
        <w:spacing w:before="120" w:after="120"/>
        <w:rPr>
          <w:lang w:val="vi-VN"/>
        </w:rPr>
      </w:pPr>
      <w:r w:rsidRPr="0059691B">
        <w:rPr>
          <w:lang w:val="vi-VN"/>
        </w:rPr>
        <w:t>Kết quả gp: 1 tb sinh gt (2n) -&gt; 2 loại gt là (n+1) và (n-1)</w:t>
      </w:r>
    </w:p>
    <w:p w:rsidR="004B53EB" w:rsidRPr="0059691B" w:rsidRDefault="004B53EB" w:rsidP="004368B9">
      <w:pPr>
        <w:autoSpaceDE w:val="0"/>
        <w:autoSpaceDN w:val="0"/>
        <w:adjustRightInd w:val="0"/>
        <w:spacing w:before="120" w:after="120"/>
        <w:rPr>
          <w:b/>
          <w:lang w:val="vi-VN"/>
        </w:rPr>
      </w:pPr>
      <w:r w:rsidRPr="0059691B">
        <w:rPr>
          <w:b/>
          <w:lang w:val="vi-VN"/>
        </w:rPr>
        <w:t xml:space="preserve">*Ở lần phân bào II: </w:t>
      </w:r>
    </w:p>
    <w:p w:rsidR="004B53EB"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10624" behindDoc="0" locked="0" layoutInCell="1" allowOverlap="1">
                <wp:simplePos x="0" y="0"/>
                <wp:positionH relativeFrom="column">
                  <wp:posOffset>3886200</wp:posOffset>
                </wp:positionH>
                <wp:positionV relativeFrom="paragraph">
                  <wp:posOffset>213360</wp:posOffset>
                </wp:positionV>
                <wp:extent cx="609600" cy="342900"/>
                <wp:effectExtent l="6350" t="6985" r="12700" b="12065"/>
                <wp:wrapNone/>
                <wp:docPr id="137"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0" o:spid="_x0000_s1026" style="position:absolute;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LTNGoAIAAH8FAAAOAAAAZHJzL2Uyb0RvYy54bWysVNFu2yAUfZ+0f0C8u7Zjx0msOlPr2Hvp tkrttGdicIyGwQMap5r277uQxF26l2lqIllcuBzOvefA9YdDL9CeacOVLHB8FWHEZKMol7sCf32s gyVGxhJJiVCSFfiZGfxh/f7d9TjkbKY6JSjTCECkycehwJ21Qx6GpulYT8yVGpiExVbpnlgI9S6k moyA3otwFkVZOCpNB60aZgzMbo6LeO3x25Y19kvbGmaRKDBws/6r/XfrvuH6muQ7TYaONyca5D9Y 9IRLOHSC2hBL0JPmf0H1vNHKqNZeNaoPVdvyhvkaoJo4elXNQ0cG5muB5phhapN5O9jm8/5eI05B u2SBkSQ9iHTHJUNx6rszDiaHpFLea1dfc5APw51qvhskVdkRuWOe5ePzABtj18/wYosLzABnbMdP ikIOebLKt+rQ6t5BQhPQwSvyPCnCDhY1MJlFqywC3RpYStLZCsbuBJKfNw/a2I9M9cgNCiyAuQcn +ztjj6nnFHeWVDUXwosuJBoLvEoyB0/AeuaH32mU4NRluXyjd9tSaLQnzj/wq+sTgYu0nltwseB9 gZcu6+SrjhFaSeqPs4SL4xjYC+nAmffnkSdEBwtDPw/Fe+/8XEWralkt0yCdZVWQRptNcFOXaZDV 8WK+STZluYl/OdZxmnecUiYd8bOP4/TffHK6UUcHTk6eWhVeovv2A9lLpjf1PFqkyTJYLOZJkCZV FNwu6zK4KeMsW1S35W31imnlqzdvQ3ZqpWOlnkCNh46OiHJnimS+msUYArj3s8VRH0TEDh6sxmqM tLLfuO28j50DHcaF8MvI/U/CT+jHRpw1dNGkwqm2l1aB5md9/fVwN8K9USbfKvp8r51TXQS33G86 vUjuGfkz9lkv7+b6NwAAAP//AwBQSwMEFAAGAAgAAAAhALgHyA7fAAAACQEAAA8AAABkcnMvZG93 bnJldi54bWxMj81Ow0AMhO9IvMPKSNzopq1IohCnglaVuFW0PXDcJs6PyHqj7LYJb485wXE8o/E3 +Wa2vbrR6DvHCMtFBIq4dFXHDcL5tH9KQflguDK9Y0L4Jg+b4v4uN1nlJv6g2zE0SkrYZwahDWHI tPZlS9b4hRuIxavdaE0QOTa6Gs0k5bbXqyiKtTUdy4fWDLRtqfw6Xi3C1u94/76bksTrQ306fOrn t7lGfHyYX19ABZrDXxh+8QUdCmG6uCtXXvUI8XIlWwLCeh2DkkASpXK4IKRJDLrI9f8FxQ8AAAD/ /wMAUEsBAi0AFAAGAAgAAAAhALaDOJL+AAAA4QEAABMAAAAAAAAAAAAAAAAAAAAAAFtDb250ZW50 X1R5cGVzXS54bWxQSwECLQAUAAYACAAAACEAOP0h/9YAAACUAQAACwAAAAAAAAAAAAAAAAAvAQAA X3JlbHMvLnJlbHNQSwECLQAUAAYACAAAACEAUS0zRqACAAB/BQAADgAAAAAAAAAAAAAAAAAuAgAA ZHJzL2Uyb0RvYy54bWxQSwECLQAUAAYACAAAACEAuAfIDt8AAAAJAQAADwAAAAAAAAAAAAAAAAD6 BAAAZHJzL2Rvd25yZXYueG1sUEsFBgAAAAAEAAQA8wAAAAYGAAAAAA== " strokecolor="blue" strokeweight=".26mm">
                <v:stroke joinstyle="miter" endcap="square"/>
              </v:line>
            </w:pict>
          </mc:Fallback>
        </mc:AlternateContent>
      </w:r>
      <w:r>
        <w:rPr>
          <w:noProof/>
        </w:rPr>
        <mc:AlternateContent>
          <mc:Choice Requires="wps">
            <w:drawing>
              <wp:anchor distT="0" distB="0" distL="114300" distR="114300" simplePos="0" relativeHeight="251612672" behindDoc="0" locked="0" layoutInCell="1" allowOverlap="1">
                <wp:simplePos x="0" y="0"/>
                <wp:positionH relativeFrom="column">
                  <wp:posOffset>3048000</wp:posOffset>
                </wp:positionH>
                <wp:positionV relativeFrom="paragraph">
                  <wp:posOffset>213360</wp:posOffset>
                </wp:positionV>
                <wp:extent cx="457200" cy="342900"/>
                <wp:effectExtent l="6350" t="6985" r="12700" b="12065"/>
                <wp:wrapNone/>
                <wp:docPr id="136"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2" o:spid="_x0000_s1026" style="position:absolute;flip:x;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G0hEqAIAAIkFAAAOAAAAZHJzL2Uyb0RvYy54bWysVF1vmzAUfZ+0/2D5nQKBfKGSqiWwPXRb pXbaswMmWDM2s92QaNp/37UhdOlepqmJhPxx7/G59xz7+ubYcnSgSjMpUhxeBRhRUcqKiX2Kvz4V 3gojbYioCJeCpvhENb7ZvH933XcJnclG8ooqBCBCJ32X4saYLvF9XTa0JfpKdlTAZi1VSwxM1d6v FOkBveX+LAgWfi9V1SlZUq1hdTts4o3Dr2tami91ralBPMXAzbivct+d/fqba5LsFekaVo40yH+w aAkTcOgEtSWGoGfF/oJqWamklrW5KmXry7pmJXU1QDVh8Kqax4Z01NUCzdHd1Cb9drDl58ODQqwC 7aIFRoK0INI9ExSF8cx2p+90AkGZeFC2vvIoHrt7WX7XSMisIWJPHcunUweJoc3wL1LsRHdwxq7/ JCuIIc9GulYda9WimrPuo0204NAOdHTanCZt6NGgEhbj+RL0xqiErSierWFszyKJhbHJndLmA5Ut soMUc6jBgZLDvTZD6DnEhgtZMM5hnSRcoD7F62hh4QmYUP9wmVpyVtkoG6TVfpdxhQ7EOgl+RTES uAhrmQE/c9ameGWjRoc1lFS5qNxxhjA+jIE9FxacOqcOPGF2NDB061C8c9HPdbDOV/kq9uLZIvfi YLv1boss9hZFuJxvo22WbcNflnUYJw2rKios8bOjw/jfHDPercGLk6enVvmX6K79QPaS6W0xD5Zx tPKWy3nkxVEeeHerIvNus3CxWOZ32V3+imnuqtdvQ3ZqpWUln0GNx6bqUcWsKaL5ehZimMALMFsO +iDC9/B0lUZhpKT5xkzjHG0daDEuhF8F9j8KP6EPjThraGeTCmNtL60Czc/6uoti78Zwy3ayOj0o 61R7Z+C+u6TxbbIPyp9zF/Xygm5+AwAA//8DAFBLAwQUAAYACAAAACEAa+QQweEAAAAJAQAADwAA AGRycy9kb3ducmV2LnhtbEyPQU+DQBCF7yb+h82YeDF2EVpKkKFpTHrworHV1OMWRiCys7i7Bfz3 ric9vnkvb75XbGbdi5Gs6wwj3C0iEMSVqTtuEF4Pu9sMhPOKa9UbJoRvcrApLy8Klddm4hca974R oYRdrhBa74dcSle1pJVbmIE4eB/GauWDtI2srZpCue5lHEWp1Krj8KFVAz20VH3uzxph+2TiR7tL pvHmOfui+bB8k8d3xOureXsPwtPs/8Lwix/QoQxMJ3Pm2okeYZlFYYtHSJIURAisVnE4nBCydQqy LOT/BeUPAAAA//8DAFBLAQItABQABgAIAAAAIQC2gziS/gAAAOEBAAATAAAAAAAAAAAAAAAAAAAA AABbQ29udGVudF9UeXBlc10ueG1sUEsBAi0AFAAGAAgAAAAhADj9If/WAAAAlAEAAAsAAAAAAAAA AAAAAAAALwEAAF9yZWxzLy5yZWxzUEsBAi0AFAAGAAgAAAAhAPUbSESoAgAAiQUAAA4AAAAAAAAA AAAAAAAALgIAAGRycy9lMm9Eb2MueG1sUEsBAi0AFAAGAAgAAAAhAGvkEMHhAAAACQEAAA8AAAAA AAAAAAAAAAAAAgUAAGRycy9kb3ducmV2LnhtbFBLBQYAAAAABAAEAPMAAAAQBgAAAAA= " strokecolor="blue" strokeweight=".26mm">
                <v:stroke joinstyle="miter" endcap="square"/>
              </v:line>
            </w:pict>
          </mc:Fallback>
        </mc:AlternateContent>
      </w:r>
      <w:r w:rsidR="004B53EB" w:rsidRPr="0059691B">
        <w:rPr>
          <w:lang w:val="vi-VN"/>
        </w:rPr>
        <w:t>Aa (2n-tự nhân đôi)                       -&gt;                     AAaa</w:t>
      </w:r>
    </w:p>
    <w:p w:rsidR="004B53EB" w:rsidRPr="0059691B" w:rsidRDefault="004B53EB" w:rsidP="004368B9">
      <w:pPr>
        <w:autoSpaceDE w:val="0"/>
        <w:autoSpaceDN w:val="0"/>
        <w:adjustRightInd w:val="0"/>
        <w:spacing w:before="120" w:after="120"/>
        <w:rPr>
          <w:lang w:val="vi-VN"/>
        </w:rPr>
      </w:pPr>
    </w:p>
    <w:p w:rsidR="004B53EB"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14720" behindDoc="0" locked="0" layoutInCell="1" allowOverlap="1">
                <wp:simplePos x="0" y="0"/>
                <wp:positionH relativeFrom="column">
                  <wp:posOffset>4672965</wp:posOffset>
                </wp:positionH>
                <wp:positionV relativeFrom="paragraph">
                  <wp:posOffset>219710</wp:posOffset>
                </wp:positionV>
                <wp:extent cx="381000" cy="342900"/>
                <wp:effectExtent l="12065" t="12065" r="6985" b="6985"/>
                <wp:wrapNone/>
                <wp:docPr id="135"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4" o:spid="_x0000_s1026" style="position:absolute;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95pt,17.3pt" to="397.95pt,4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ZfyIoAIAAH8FAAAOAAAAZHJzL2Uyb0RvYy54bWysVF1vmzAUfZ+0/2D5nQKBJASVVC2BvXRb pXbaswMmWDM2s92QaOp/37VJ6NK9TFMTCfnj+vjce8719c2h42hPlWZSZDi8CjCiopI1E7sMf3sq vQQjbYioCZeCZvhINb5Zf/xwPfQpnclW8poqBCBCp0Of4daYPvV9XbW0I/pK9lTAZiNVRwxM1c6v FRkAveP+LAgW/iBV3StZUa1hdTNu4rXDbxpama9No6lBPMPAzbivct+t/frra5LuFOlbVp1okP9g 0REm4NIJakMMQc+K/QXVsUpJLRtzVcnOl03DKupygGzC4E02jy3pqcsFiqP7qUz6/WCrL/sHhVgN 2kVzjATpQKR7JigK49hWZ+h1CkG5eFA2v+ogHvt7Wf3QSMi8JWJHHcunYw8HQ3vCvzhiJ7qHO7bD Z1lDDHk20pXq0KjOQkIR0MEpcpwUoQeDKliMkjAIQLcKtqJ4toKxvYGk58O90uYTlR2ygwxzYO7A yf5emzH0HGLvErJknMM6SblAQ4ZX0cLCE7Ce/ulOaslZbaNskFa7bc4V2hPrH/iV5YnARVjHDLiY sy7DiY06+aqlpC5E7a4zhPFxDOy5sODU+XPkCbODgaFbh+Sdd36tglWRFEnsxbNF4cXBZuPdlnns LcpwOd9EmzzfhC+WdRinLatrKizxs4/D+N98cuqo0YGTk6dS+ZforvxA9pLpbTkPlnGUeMvlPPLi qAi8u6TMvds8XCyWxV1+V7xhWrjs9fuQnUppWclnUOOxrQdUM2uKaL6ahRgm0Pez5agPInwHD1Zl FEZKmu/MtM7H1oEW40L4JLD/k/AT+liIs4Z2Nqlwyu21VKD5WV/XHrYjxt7ayvr4oKxTbadAl7tD pxfJPiN/zl3U67u5/g0AAP//AwBQSwMEFAAGAAgAAAAhAJw6j8ffAAAACQEAAA8AAABkcnMvZG93 bnJldi54bWxMj01PwzAMhu9I/IfISNxYCmNt19WdYNMkbhMbhx2zxv0QjVM12Vr+PdkJjrYfvX7e fD2ZTlxpcK1lhOdZBIK4tLrlGuHruHtKQTivWKvOMiH8kIN1cX+Xq0zbkT/pevC1CCHsMoXQeN9n UrqyIaPczPbE4VbZwSgfxqGWelBjCDedfImiWBrVcvjQqJ42DZXfh4tB2Lgt7z62Y5I4ua+O+5Nc vE8V4uPD9LYC4WnyfzDc9IM6FMHpbC+snegQkvliGVCE+WsMIgDJ8rY4I6RpDLLI5f8GxS8AAAD/ /wMAUEsBAi0AFAAGAAgAAAAhALaDOJL+AAAA4QEAABMAAAAAAAAAAAAAAAAAAAAAAFtDb250ZW50 X1R5cGVzXS54bWxQSwECLQAUAAYACAAAACEAOP0h/9YAAACUAQAACwAAAAAAAAAAAAAAAAAvAQAA X3JlbHMvLnJlbHNQSwECLQAUAAYACAAAACEAE2X8iKACAAB/BQAADgAAAAAAAAAAAAAAAAAuAgAA ZHJzL2Uyb0RvYy54bWxQSwECLQAUAAYACAAAACEAnDqPx98AAAAJAQAADwAAAAAAAAAAAAAAAAD6 BAAAZHJzL2Rvd25yZXYueG1sUEsFBgAAAAAEAAQA8wAAAAYGAAAAAA== " strokecolor="blue" strokeweight=".26mm">
                <v:stroke joinstyle="miter" endcap="square"/>
              </v:line>
            </w:pict>
          </mc:Fallback>
        </mc:AlternateContent>
      </w:r>
      <w:r>
        <w:rPr>
          <w:noProof/>
        </w:rPr>
        <mc:AlternateContent>
          <mc:Choice Requires="wps">
            <w:drawing>
              <wp:anchor distT="0" distB="0" distL="114300" distR="114300" simplePos="0" relativeHeight="251609600" behindDoc="0" locked="0" layoutInCell="1" allowOverlap="1">
                <wp:simplePos x="0" y="0"/>
                <wp:positionH relativeFrom="column">
                  <wp:posOffset>2463165</wp:posOffset>
                </wp:positionH>
                <wp:positionV relativeFrom="paragraph">
                  <wp:posOffset>219710</wp:posOffset>
                </wp:positionV>
                <wp:extent cx="457200" cy="342900"/>
                <wp:effectExtent l="12065" t="12065" r="6985" b="6985"/>
                <wp:wrapNone/>
                <wp:docPr id="134"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9" o:spid="_x0000_s1026" style="position:absolute;flip:x;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95pt,17.3pt" to="229.95pt,4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BpTbqAIAAIkFAAAOAAAAZHJzL2Uyb0RvYy54bWysVF1vmzAUfZ+0/2D5nQKBfKGSqiWwPXRb pXbaswMmWDM2s92QaNp/37UhdOlepqmJhPxx7/G59xz7+ubYcnSgSjMpUhxeBRhRUcqKiX2Kvz4V 3gojbYioCJeCpvhENb7ZvH933XcJnclG8ooqBCBCJ32X4saYLvF9XTa0JfpKdlTAZi1VSwxM1d6v FOkBveX+LAgWfi9V1SlZUq1hdTts4o3Dr2tami91ralBPMXAzbivct+d/fqba5LsFekaVo40yH+w aAkTcOgEtSWGoGfF/oJqWamklrW5KmXry7pmJXU1QDVh8Kqax4Z01NUCzdHd1Cb9drDl58ODQqwC 7aIYI0FaEOmeCYrCaG2703c6gaBMPChbX3kUj929LL9rJGTWELGnjuXTqYPE0Gb4Fyl2ojs4Y9d/ khXEkGcjXauOtWpRzVn30SZacGgHOjptTpM29GhQCYvxfAl6Y1TCVhTP1jC2Z5HEwtjkTmnzgcoW 2UGKOdTgQMnhXpsh9Bxiw4UsGOewThIuUJ/idbSw8ARMqH+4TC05q2yUDdJqv8u4QgdinQS/ohgJ XIS1zICfOWtTvLJRo8MaSqpcVO44QxgfxsCeCwtOnVMHnjA7Ghi6dSjeuejnOljnq3wVe/FskXtx sN16t0UWe4siXM630TbLtuEvyzqMk4ZVFRWW+NnRYfxvjhnv1uDFydNTq/xLdNd+IHvJ9LaYB8s4 WnnL5Tzy4igPvLtVkXm3WbhYLPO77C5/xTR31eu3ITu10rKSz6DGY1P1qGLWFNF8PQsxTOAFmC0H fRDhe3i6SqMwUtJ8Y6ZxjrYOtBgXwq8C+x+Fn9CHRpw1tLNJhbG2l1aB5md93UWxd2O4ZTtZnR6U daq9M3DfXdL4NtkH5c+5i3p5QTe/AQAA//8DAFBLAwQUAAYACAAAACEAtiKkr+AAAAAJAQAADwAA AGRycy9kb3ducmV2LnhtbEyPy07DMBBF90j8gzVIbBB1aENwQ5yqQuqCDRV9CJZuPCQRsR1sNwl/ z7CC3TyO7pwpVpPp2IA+tM5KuJslwNBWTre2lnDYb24FsBCV1apzFiV8Y4BVeXlRqFy70b7isIs1 oxAbciWhibHPOQ9Vg0aFmevR0u7DeaMitb7m2quRwk3H50mScaNaSxca1eNTg9Xn7mwkrF/c/Nlv FuNwsxVfOO3TI397l/L6alo/Aos4xT8YfvVJHUpyOrmz1YF1EhbiYUkoFWkGjID0fkmDkwQhMuBl wf9/UP4AAAD//wMAUEsBAi0AFAAGAAgAAAAhALaDOJL+AAAA4QEAABMAAAAAAAAAAAAAAAAAAAAA AFtDb250ZW50X1R5cGVzXS54bWxQSwECLQAUAAYACAAAACEAOP0h/9YAAACUAQAACwAAAAAAAAAA AAAAAAAvAQAAX3JlbHMvLnJlbHNQSwECLQAUAAYACAAAACEA1waU26gCAACJBQAADgAAAAAAAAAA AAAAAAAuAgAAZHJzL2Uyb0RvYy54bWxQSwECLQAUAAYACAAAACEAtiKkr+AAAAAJAQAADwAAAAAA AAAAAAAAAAACBQAAZHJzL2Rvd25yZXYueG1sUEsFBgAAAAAEAAQA8wAAAA8GAAAAAA== " strokecolor="blue" strokeweight=".26mm">
                <v:stroke joinstyle="miter" endcap="square"/>
              </v:line>
            </w:pict>
          </mc:Fallback>
        </mc:AlternateContent>
      </w:r>
      <w:r>
        <w:rPr>
          <w:noProof/>
        </w:rPr>
        <mc:AlternateContent>
          <mc:Choice Requires="wps">
            <w:drawing>
              <wp:anchor distT="0" distB="0" distL="114300" distR="114300" simplePos="0" relativeHeight="251611648" behindDoc="0" locked="0" layoutInCell="1" allowOverlap="1">
                <wp:simplePos x="0" y="0"/>
                <wp:positionH relativeFrom="column">
                  <wp:posOffset>4495800</wp:posOffset>
                </wp:positionH>
                <wp:positionV relativeFrom="paragraph">
                  <wp:posOffset>265430</wp:posOffset>
                </wp:positionV>
                <wp:extent cx="152400" cy="342900"/>
                <wp:effectExtent l="6350" t="10160" r="12700" b="8890"/>
                <wp:wrapNone/>
                <wp:docPr id="133"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1" o:spid="_x0000_s1026" style="position:absolute;flip:x;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PC+ppwIAAIkFAAAOAAAAZHJzL2Uyb0RvYy54bWysVF1vmzAUfZ+0/2D5nQKBfKqkaglsD91W qZ327GATrBmb2W5INO2/79okdOlepqmJhPxx7/G59xz7+ubQCrRn2nAlMxxfRRgxWSnK5S7DX5/K YIGRsURSIpRkGT4yg2/W799d992KTVSjBGUaAYg0q77LcGNttwpDUzWsJeZKdUzCZq10SyxM9S6k mvSA3opwEkWzsFeadlpVzBhY3QybeO3x65pV9ktdG2aRyDBws/6r/XfrvuH6mqx2mnQNr040yH+w aAmXcOgItSGWoGfN/4JqeaWVUbW9qlQbqrrmFfM1QDVx9Kqax4Z0zNcCzTHd2CbzdrDV5/2DRpyC dkmCkSQtiHTPJUNxGrvu9J1ZQVAuH7SrrzrIx+5eVd8NkipviNwxz/Lp2EGizwgvUtzEdHDGtv+k KMSQZ6t8qw61blEtePfRJTpwaAc6eG2OozbsYFEFi/F0kkagYAVbSTpZwhjYhWTlYFxyp439wFSL 3CDDAmrwoGR/b+wQeg5x4VKVXAgvv5Coz/AymTl4AiY0P3ymUYJTF+Xijd5tc6HRnjgnwa8sTwQu wlpuwc+CtxleuKiTwxpGaCGpP84SLoYxsBfSgTPv1IEnzA4Whn4divcu+rmMlsWiWKRBOpkVQRpt NsFtmafBrIzn002yyfNN/MuxjtNVwyll0hE/OzpO/80xp7s1eHH09Niq8BLdtx/IXjK9LafRPE0W wXw+TYI0KaLgblHmwW0ez2bz4i6/K14xLXz15m3Ijq10rNQzqPHY0B5R7kyRTJeTGMMEXoDJfNAH EbGDp6uyGiOt7DduG+9o50CHcSH8InL/k/Aj+tCIs4ZuNqpwqu2lVaD5WV9/UdzdGG7ZVtHjg3ZO dXcG7rtPOr1N7kH5c+6jXl7Q9W8AAAD//wMAUEsDBBQABgAIAAAAIQD1HrNz4AAAAAkBAAAPAAAA ZHJzL2Rvd25yZXYueG1sTI/BTsMwDIbvSLxDZCQuiKXrBiul7jQh7cCFiQ0Ex6wxbUWTlCRry9tj TnC0/ev39xXryXRiIB9aZxHmswQE2crp1tYIL4ftdQYiRGW16pwlhG8KsC7PzwqVazfaZxr2sRZc YkOuEJoY+1zKUDVkVJi5nizfPpw3KvLoa6m9GrncdDJNkltpVGv5Q6N6emio+tyfDMLmyaWPfrsY h6td9kXTYfkq394RLy+mzT2ISFP8C8MvPqNDyUxHd7I6iA5hlWTsEhGWc1bgwGqR8uKIcHeTgSwL +d+g/AEAAP//AwBQSwECLQAUAAYACAAAACEAtoM4kv4AAADhAQAAEwAAAAAAAAAAAAAAAAAAAAAA W0NvbnRlbnRfVHlwZXNdLnhtbFBLAQItABQABgAIAAAAIQA4/SH/1gAAAJQBAAALAAAAAAAAAAAA AAAAAC8BAABfcmVscy8ucmVsc1BLAQItABQABgAIAAAAIQCHPC+ppwIAAIkFAAAOAAAAAAAAAAAA AAAAAC4CAABkcnMvZTJvRG9jLnhtbFBLAQItABQABgAIAAAAIQD1HrNz4AAAAAkBAAAPAAAAAAAA AAAAAAAAAAEFAABkcnMvZG93bnJldi54bWxQSwUGAAAAAAQABADzAAAADgYAAAAA " strokecolor="blue" strokeweight=".26mm">
                <v:stroke joinstyle="miter" endcap="square"/>
              </v:line>
            </w:pict>
          </mc:Fallback>
        </mc:AlternateContent>
      </w:r>
      <w:r>
        <w:rPr>
          <w:noProof/>
        </w:rPr>
        <mc:AlternateContent>
          <mc:Choice Requires="wps">
            <w:drawing>
              <wp:anchor distT="0" distB="0" distL="114300" distR="114300" simplePos="0" relativeHeight="251613696" behindDoc="0" locked="0" layoutInCell="1" allowOverlap="1">
                <wp:simplePos x="0" y="0"/>
                <wp:positionH relativeFrom="column">
                  <wp:posOffset>3352800</wp:posOffset>
                </wp:positionH>
                <wp:positionV relativeFrom="paragraph">
                  <wp:posOffset>265430</wp:posOffset>
                </wp:positionV>
                <wp:extent cx="228600" cy="342900"/>
                <wp:effectExtent l="6350" t="10160" r="12700" b="8890"/>
                <wp:wrapNone/>
                <wp:docPr id="132"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3" o:spid="_x0000_s1026" style="position:absolute;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CvfBoAIAAH8FAAAOAAAAZHJzL2Uyb0RvYy54bWysVMtu2zAQvBfoPxC8K3raloXIRSJLvaRt gKTomRYpi6hEqiRjOSj6711StlKnl6KIDQh8LIezO7O8/nDsO3RgSnMpchxeBRgxUUvKxT7HXx8r L8VIGyIo6aRgOX5mGn/YvH93PQ4Zi2QrO8oUAhChs3HIcWvMkPm+rlvWE30lByZgs5GqJwamau9T RUZA7zs/CoKlP0pFByVrpjWsbqdNvHH4TcNq86VpNDOoyzFwM+6r3Hdnv/7mmmR7RYaW1yca5D9Y 9IQLuHSG2hJD0JPif0H1vFZSy8Zc1bL3ZdPwmrkcIJsweJXNQ0sG5nKB4uhhLpN+O9j68+FeIU5B uzjCSJAeRLrjgqEwiW11xkFnEFSIe2Xzq4/iYbiT9XeNhCxaIvbMsXx8HuBgaE/4F0fsRA9wx278 JCnEkCcjXamOjeotJBQBHZ0iz7Mi7GhQDYtRlC4D0K2GrTiJ1jC2N5DsfHhQ2nxkskd2kOMOmDtw crjTZgo9h9i7hKx418E6yTqBxhyv46WFJ2A9/cOd1LLj1EbZIK32u6JT6ECsf+BXVScCF2E9N+Di jvc5Tm3UyVctI7QU1F1nCO+mMbDvhAVnzp8TT5gdDQzdOiTvvPNzHazLtEwTL4mWpZcE2613UxWJ t6zC1WIbb4tiG/6yrMMkazmlTFjiZx+Hyb/55NRRkwNnJ8+l8i/RXfmB7CXTm2oRrJI49VarRewl cRl4t2lVeDdFuFyuytvitnzFtHTZ67chO5fSspJPoMZDS0dEuTVFvFhHIYYJ9H20mvRBpNvDg1Ub hZGS5hs3rfOxdaDFuBA+Dez/JPyMPhXirKGdzSqccnspFWh+1te1h+2Iqbd2kj7fK+tU2ynQ5e7Q 6UWyz8ifcxf18m5ufgMAAP//AwBQSwMEFAAGAAgAAAAhAMzLuuPeAAAACQEAAA8AAABkcnMvZG93 bnJldi54bWxMj01PwkAQhu8m/ofNmHiTLYRCrZ0ShZB4I4IHj0s7/Yjd2aa70PrvHU9ynJk37zxP tplsp640+NYxwnwWgSIuXNlyjfB52j8loHwwXJrOMSH8kIdNfn+XmbR0I3/Q9RhqJSXsU4PQhNCn WvuiIWv8zPXEcqvcYE2Qcah1OZhRym2nF1G00ta0LB8a09O2oeL7eLEIW7/j/ftuXK+9PlSnw5eO 36YK8fFhen0BFWgK/2H4wxd0yIXp7C5cetUhxItEXALCci4KEohXS1mcEZ7jBHSe6VuD/BcAAP// AwBQSwECLQAUAAYACAAAACEAtoM4kv4AAADhAQAAEwAAAAAAAAAAAAAAAAAAAAAAW0NvbnRlbnRf VHlwZXNdLnhtbFBLAQItABQABgAIAAAAIQA4/SH/1gAAAJQBAAALAAAAAAAAAAAAAAAAAC8BAABf cmVscy8ucmVsc1BLAQItABQABgAIAAAAIQBECvfBoAIAAH8FAAAOAAAAAAAAAAAAAAAAAC4CAABk cnMvZTJvRG9jLnhtbFBLAQItABQABgAIAAAAIQDMy7rj3gAAAAkBAAAPAAAAAAAAAAAAAAAAAPoE AABkcnMvZG93bnJldi54bWxQSwUGAAAAAAQABADzAAAABQYAAAAA " strokecolor="blue" strokeweight=".26mm">
                <v:stroke joinstyle="miter" endcap="square"/>
              </v:line>
            </w:pict>
          </mc:Fallback>
        </mc:AlternateContent>
      </w:r>
      <w:r w:rsidR="005F2F4B" w:rsidRPr="0059691B">
        <w:rPr>
          <w:lang w:val="vi-VN"/>
        </w:rPr>
        <w:t xml:space="preserve">                                  Lần I                  </w:t>
      </w:r>
      <w:r w:rsidR="00136B9C">
        <w:t xml:space="preserve">       </w:t>
      </w:r>
      <w:r w:rsidR="001748D4" w:rsidRPr="0059691B">
        <w:rPr>
          <w:lang w:val="vi-VN"/>
        </w:rPr>
        <w:t xml:space="preserve">    </w:t>
      </w:r>
      <w:r w:rsidR="005F2F4B" w:rsidRPr="0059691B">
        <w:rPr>
          <w:lang w:val="vi-VN"/>
        </w:rPr>
        <w:t>AA</w:t>
      </w:r>
      <w:r w:rsidR="004B53EB" w:rsidRPr="0059691B">
        <w:rPr>
          <w:lang w:val="vi-VN"/>
        </w:rPr>
        <w:t xml:space="preserve">       </w:t>
      </w:r>
      <w:r w:rsidR="001748D4" w:rsidRPr="0059691B">
        <w:rPr>
          <w:lang w:val="vi-VN"/>
        </w:rPr>
        <w:t xml:space="preserve">              </w:t>
      </w:r>
      <w:r w:rsidR="005F2F4B" w:rsidRPr="0059691B">
        <w:rPr>
          <w:lang w:val="vi-VN"/>
        </w:rPr>
        <w:t xml:space="preserve">            aa</w:t>
      </w:r>
    </w:p>
    <w:p w:rsidR="004B53EB" w:rsidRPr="0059691B" w:rsidRDefault="004B53EB" w:rsidP="004368B9">
      <w:pPr>
        <w:autoSpaceDE w:val="0"/>
        <w:autoSpaceDN w:val="0"/>
        <w:adjustRightInd w:val="0"/>
        <w:spacing w:before="120" w:after="120"/>
        <w:rPr>
          <w:lang w:val="vi-VN"/>
        </w:rPr>
      </w:pPr>
    </w:p>
    <w:p w:rsidR="004B53EB" w:rsidRPr="0059691B" w:rsidRDefault="004B53EB" w:rsidP="004368B9">
      <w:pPr>
        <w:autoSpaceDE w:val="0"/>
        <w:autoSpaceDN w:val="0"/>
        <w:adjustRightInd w:val="0"/>
        <w:spacing w:before="120" w:after="120"/>
        <w:rPr>
          <w:lang w:val="vi-VN"/>
        </w:rPr>
      </w:pPr>
      <w:r w:rsidRPr="0059691B">
        <w:rPr>
          <w:lang w:val="vi-VN"/>
        </w:rPr>
        <w:t xml:space="preserve">Lần II                                 </w:t>
      </w:r>
      <w:r w:rsidR="00E94E01" w:rsidRPr="0059691B">
        <w:rPr>
          <w:lang w:val="vi-VN"/>
        </w:rPr>
        <w:t xml:space="preserve">      AA</w:t>
      </w:r>
      <w:r w:rsidR="00CB0C61" w:rsidRPr="0059691B">
        <w:rPr>
          <w:lang w:val="vi-VN"/>
        </w:rPr>
        <w:t>(n+1)              0(n-1)            a(n)           a(n</w:t>
      </w:r>
      <w:r w:rsidRPr="0059691B">
        <w:rPr>
          <w:lang w:val="vi-VN"/>
        </w:rPr>
        <w:t>)</w:t>
      </w:r>
    </w:p>
    <w:p w:rsidR="004B53EB" w:rsidRPr="0059691B" w:rsidRDefault="004B53EB" w:rsidP="004368B9">
      <w:pPr>
        <w:autoSpaceDE w:val="0"/>
        <w:autoSpaceDN w:val="0"/>
        <w:adjustRightInd w:val="0"/>
        <w:spacing w:before="120" w:after="120"/>
        <w:rPr>
          <w:b/>
          <w:lang w:val="vi-VN"/>
        </w:rPr>
      </w:pPr>
      <w:r w:rsidRPr="0059691B">
        <w:rPr>
          <w:b/>
          <w:lang w:val="vi-VN"/>
        </w:rPr>
        <w:t>Hoặc:</w:t>
      </w:r>
    </w:p>
    <w:p w:rsidR="004B53EB"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18816" behindDoc="0" locked="0" layoutInCell="1" allowOverlap="1">
                <wp:simplePos x="0" y="0"/>
                <wp:positionH relativeFrom="column">
                  <wp:posOffset>3124200</wp:posOffset>
                </wp:positionH>
                <wp:positionV relativeFrom="paragraph">
                  <wp:posOffset>213360</wp:posOffset>
                </wp:positionV>
                <wp:extent cx="381000" cy="405765"/>
                <wp:effectExtent l="6350" t="12700" r="12700" b="10160"/>
                <wp:wrapNone/>
                <wp:docPr id="131"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40576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8" o:spid="_x0000_s1026" style="position:absolute;flip:x;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6.8pt" to="276pt,4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mbiNpgIAAIkFAAAOAAAAZHJzL2Uyb0RvYy54bWysVF1vmzAUfZ+0/2DxToFAgEQlU0tge+i2 Su20ZwebYM3YzHZDomn/fddOQpvuZZqaSMgf9x6fe8+xrz/se452VGkmReFFV6GHqGgkYWJbeN8e az/3kDZYEMyloIV3oNr7sHr/7noclnQmO8kJVQhAhF6OQ+F1xgzLINBNR3usr+RABWy2UvXYwFRt A6LwCOg9D2ZhmAajVGRQsqFaw+r6uOmtHH7b0sZ8bVtNDeKFB9yM+yr33dhvsLrGy63CQ8eaEw38 Hyx6zAQcOkGtscHoSbG/oHrWKKlla64a2QeybVlDXQ1QTRS+quahwwN1tUBz9DC1Sb8dbPNld68Q I6BdHHlI4B5EumOCoijJbXfGQS8hqBT3ytbX7MXDcCebHxoJWXZYbKlj+XgYIDGyGcFFip3oAc7Y jJ8lgRj8ZKRr1b5VPWo5Gz7ZRAsO7UB7p81h0obuDWpgMc6jMAQFG9hKwnmWzt1ZeGlhbPKgtPlI ZY/soPA41OBA8e5OG0vrOcSGC1kzzp38XKCx8BZxauExmFD/dJlackZslI3XarspuUI7bJ0Ev7o+ EbgI65kBP3PWF15uo04O6ygmlSDuOIMZP46BEhcWnDqnHnnCbG9g6NaheOeiX4twUeVVnvjJLK38 JFyv/Zu6TPy0jrL5Ol6X5Tr6bVlHybJjhFBhiZ8dHSX/5pjT3Tp6cfL01KrgEt31FMheMr2p52GW xLmfZfPYT+Iq9G/zuvRvyihNs+q2vK1eMa1c9fptyE6ttKzkE6jx0JEREWZNEc8XM3A5YfACzLKj PgjzLTxdjVEeUtJ8Z6ZzjrYOtBgXwueh/Z+En9CPjThraGeTCqfanlsFmp/1dRfF3o3jLdtIcrhX 5wsE990lnd4m+6C8nMP45Qu6+gMAAP//AwBQSwMEFAAGAAgAAAAhABYsCB7hAAAACQEAAA8AAABk cnMvZG93bnJldi54bWxMj8FOwzAQRO9I/IO1SFwQdUia0oZsqgqpBy5UtCA4uvGSRMTrELtJ+Hvc ExxnZzT7Jl9PphUD9a6xjHA3i0AQl1Y3XCG8Hra3SxDOK9aqtUwIP+RgXVxe5CrTduQXGva+EqGE XaYQau+7TEpX1mSUm9mOOHiftjfKB9lXUvdqDOWmlXEULaRRDYcPterosabya38yCJtnGz/122Qc bnbLb5oO8zf5/oF4fTVtHkB4mvxfGM74AR2KwHS0J9ZOtAjzVRy2eIQkWYAIgTQ9H44Iq/sUZJHL /wuKXwAAAP//AwBQSwECLQAUAAYACAAAACEAtoM4kv4AAADhAQAAEwAAAAAAAAAAAAAAAAAAAAAA W0NvbnRlbnRfVHlwZXNdLnhtbFBLAQItABQABgAIAAAAIQA4/SH/1gAAAJQBAAALAAAAAAAAAAAA AAAAAC8BAABfcmVscy8ucmVsc1BLAQItABQABgAIAAAAIQAtmbiNpgIAAIkFAAAOAAAAAAAAAAAA AAAAAC4CAABkcnMvZTJvRG9jLnhtbFBLAQItABQABgAIAAAAIQAWLAge4QAAAAkBAAAPAAAAAAAA AAAAAAAAAAAFAABkcnMvZG93bnJldi54bWxQSwUGAAAAAAQABADzAAAADgYAAAAA " strokecolor="blue" strokeweight=".26mm">
                <v:stroke joinstyle="miter" endcap="square"/>
              </v:line>
            </w:pict>
          </mc:Fallback>
        </mc:AlternateContent>
      </w:r>
      <w:r>
        <w:rPr>
          <w:noProof/>
        </w:rPr>
        <mc:AlternateContent>
          <mc:Choice Requires="wps">
            <w:drawing>
              <wp:anchor distT="0" distB="0" distL="114300" distR="114300" simplePos="0" relativeHeight="251616768" behindDoc="0" locked="0" layoutInCell="1" allowOverlap="1">
                <wp:simplePos x="0" y="0"/>
                <wp:positionH relativeFrom="column">
                  <wp:posOffset>3886200</wp:posOffset>
                </wp:positionH>
                <wp:positionV relativeFrom="paragraph">
                  <wp:posOffset>213360</wp:posOffset>
                </wp:positionV>
                <wp:extent cx="609600" cy="342900"/>
                <wp:effectExtent l="6350" t="12700" r="12700" b="6350"/>
                <wp:wrapNone/>
                <wp:docPr id="130"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6" o:spid="_x0000_s1026" style="position:absolute;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uRKDoAIAAH8FAAAOAAAAZHJzL2Uyb0RvYy54bWysVFFvmzAQfp+0/2DxToFASIJKqpbAXrqt Ujvt2cEmWDM2s92QaOp/39kkdOlepqmJhHz23efv7r7z9c2h42hPlWZS5F50FXqIiloSJna59+2p 8pce0gYLgrkUNPeOVHs3648froc+ozPZSk6oQgAidDb0udca02dBoOuWdlhfyZ4KOGyk6rABU+0C ovAA6B0PZmGYBoNUpFeyplrD7mY89NYOv2lobb42jaYG8dwDbsZ9lftu7TdYX+Nsp3DfsvpEA/8H iw4zAZdOUBtsMHpW7C+ojtVKatmYq1p2gWwaVlOXA2QThW+yeWxxT10uUBzdT2XS7wdbf9k/KMQI 9C6G+gjcQZPumaAoSlJbnaHXGTgV4kHZ/OqDeOzvZf1DIyGLFosddSyfjj0ERjYiuAixhu7hju3w WRLwwc9GulIdGtVZSCgCOriOHKeO0INBNWym4SoNgVcNR3EyW8Ha3oCzc3CvtPlEZYfsIvc4MHfg eH+vzeh6drF3CVkxzmEfZ1ygIfdWcWrhMUhP/3SRWnJGrJd10mq3LbhCe2z1A7+qOhG4cOuYARVz 1uXe0nqddNVSTEpB3HUGMz6ugT0XFpw6fY48wToYWLp9SN5p59cqXJXLcpn4ySwt/STcbPzbqkj8 tIoW8028KYpN9GJZR0nWMkKosMTPOo6Sf9PJaaJGBU5KnkoVXKK78gPZS6a31TxcJPHSXyzmsZ/E ZejfLavCvy2iNF2Ud8Vd+YZp6bLX70N2KqVlJZ+hG48tGRBhVhTxfDWLPDBg7meLsT8I8x08WLVR HlLSfGemdTq2CrQYF41fhvZ/avyEPhbi3ENrTV045fZaKuj5ub9uPOxEjLO1leT4oKxS7aTAlLug 04tkn5E/bef1+m6ufwMAAP//AwBQSwMEFAAGAAgAAAAhALgHyA7fAAAACQEAAA8AAABkcnMvZG93 bnJldi54bWxMj81Ow0AMhO9IvMPKSNzopq1IohCnglaVuFW0PXDcJs6PyHqj7LYJb485wXE8o/E3 +Wa2vbrR6DvHCMtFBIq4dFXHDcL5tH9KQflguDK9Y0L4Jg+b4v4uN1nlJv6g2zE0SkrYZwahDWHI tPZlS9b4hRuIxavdaE0QOTa6Gs0k5bbXqyiKtTUdy4fWDLRtqfw6Xi3C1u94/76bksTrQ306fOrn t7lGfHyYX19ABZrDXxh+8QUdCmG6uCtXXvUI8XIlWwLCeh2DkkASpXK4IKRJDLrI9f8FxQ8AAAD/ /wMAUEsBAi0AFAAGAAgAAAAhALaDOJL+AAAA4QEAABMAAAAAAAAAAAAAAAAAAAAAAFtDb250ZW50 X1R5cGVzXS54bWxQSwECLQAUAAYACAAAACEAOP0h/9YAAACUAQAACwAAAAAAAAAAAAAAAAAvAQAA X3JlbHMvLnJlbHNQSwECLQAUAAYACAAAACEAjbkSg6ACAAB/BQAADgAAAAAAAAAAAAAAAAAuAgAA ZHJzL2Uyb0RvYy54bWxQSwECLQAUAAYACAAAACEAuAfIDt8AAAAJAQAADwAAAAAAAAAAAAAAAAD6 BAAAZHJzL2Rvd25yZXYueG1sUEsFBgAAAAAEAAQA8wAAAAYGAAAAAA== " strokecolor="blue" strokeweight=".26mm">
                <v:stroke joinstyle="miter" endcap="square"/>
              </v:line>
            </w:pict>
          </mc:Fallback>
        </mc:AlternateContent>
      </w:r>
      <w:r w:rsidR="004B53EB" w:rsidRPr="0059691B">
        <w:rPr>
          <w:lang w:val="vi-VN"/>
        </w:rPr>
        <w:t>Aa (2n-tự nhân đôi)                       -&gt;                     AAaa</w:t>
      </w:r>
    </w:p>
    <w:p w:rsidR="004B53EB" w:rsidRPr="0059691B" w:rsidRDefault="004B53EB" w:rsidP="004368B9">
      <w:pPr>
        <w:autoSpaceDE w:val="0"/>
        <w:autoSpaceDN w:val="0"/>
        <w:adjustRightInd w:val="0"/>
        <w:spacing w:before="120" w:after="120"/>
        <w:rPr>
          <w:lang w:val="vi-VN"/>
        </w:rPr>
      </w:pPr>
    </w:p>
    <w:p w:rsidR="004B53EB"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15744" behindDoc="0" locked="0" layoutInCell="1" allowOverlap="1">
                <wp:simplePos x="0" y="0"/>
                <wp:positionH relativeFrom="column">
                  <wp:posOffset>2514600</wp:posOffset>
                </wp:positionH>
                <wp:positionV relativeFrom="paragraph">
                  <wp:posOffset>192405</wp:posOffset>
                </wp:positionV>
                <wp:extent cx="457200" cy="342900"/>
                <wp:effectExtent l="6350" t="9525" r="12700" b="9525"/>
                <wp:wrapNone/>
                <wp:docPr id="129"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5" o:spid="_x0000_s1026" style="position:absolute;flip:x;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5.15pt" to="234pt,4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7/HMqAIAAIkFAAAOAAAAZHJzL2Uyb0RvYy54bWysVF1vmzAUfZ+0/2D5nQIJ+UIlVUtge+i2 Su20ZwebYM3YzHZDomn/fdcmoUv3Mk1NJOSPe4/PvefY1zeHVqA904YrmeH4KsKIyUpRLncZ/vpU BkuMjCWSEqEky/CRGXyzfv/uuu9SNlGNEpRpBCDSpH2X4cbaLg1DUzWsJeZKdUzCZq10SyxM9S6k mvSA3opwEkXzsFeadlpVzBhY3QybeO3x65pV9ktdG2aRyDBws/6r/XfrvuH6mqQ7TbqGVyca5D9Y tIRLOHSE2hBL0LPmf0G1vNLKqNpeVaoNVV3zivkaoJo4elXNY0M65muB5phubJN5O9jq8/5BI05B u8kKI0laEOmeS4biZOa603cmhaBcPmhXX3WQj929qr4bJFXeELljnuXTsYPE2GWEFyluYjo4Y9t/ UhRiyLNVvlWHWreoFrz76BIdOLQDHbw2x1EbdrCogsVktgC9Mapga5pMVjB2Z5HUwbjkThv7gakW uUGGBdTgQcn+3tgh9BziwqUquRCwTlIhUZ/h1XTu4AmY0PzwmUYJTl2UCzJ6t82FRnvinAS/sjwR uAhruQU/C95meOmiTg5rGKGFpP44S7gYxsBeSAfOvFMHnjA7WBj6dSjeu+jnKloVy2KZBMlkXgRJ tNkEt2WeBPMyXsw2002eb+JfjnWcpA2nlElH/OzoOPk3x5zu1uDF0dNjq8JLdN9+IHvJ9LacRYtk ugwWi9k0SKZFFNwtyzy4zeP5fFHc5XfFK6aFr968DdmxlY6VegY1HhvaI8qdKaaz1STGMIEXYLIY 9EFE7ODpqqzGSCv7jdvGO9o50GFcCL+M3P8k/Ig+NOKsoZuNKpxqe2kVaH7W118UdzeGW7ZV9Pig nVPdnYH77pNOb5N7UP6c+6iXF3T9GwAA//8DAFBLAwQUAAYACAAAACEADF2f9eAAAAAJAQAADwAA AGRycy9kb3ducmV2LnhtbEyPQU/DMAyF70j8h8hIXBBLWauqlKbThLQDFxAbCI5ZY9qKxilJ1pZ/ jznBzfZ7ev5etVnsICb0oXek4GaVgEBqnOmpVfBy2F0XIELUZPTgCBV8Y4BNfX5W6dK4mZ5x2sdW cAiFUivoYhxLKUPTodVh5UYk1j6ctzry6ltpvJ453A5ynSS5tLon/tDpEe87bD73J6tg++jWD36X ztPVU/GFyyF7lW/vSl1eLNs7EBGX+GeGX3xGh5qZju5EJohBQXqbc5fIQ5KCYEOWF3w4KiiyFGRd yf8N6h8AAAD//wMAUEsBAi0AFAAGAAgAAAAhALaDOJL+AAAA4QEAABMAAAAAAAAAAAAAAAAAAAAA AFtDb250ZW50X1R5cGVzXS54bWxQSwECLQAUAAYACAAAACEAOP0h/9YAAACUAQAACwAAAAAAAAAA AAAAAAAvAQAAX3JlbHMvLnJlbHNQSwECLQAUAAYACAAAACEAzO/xzKgCAACJBQAADgAAAAAAAAAA AAAAAAAuAgAAZHJzL2Uyb0RvYy54bWxQSwECLQAUAAYACAAAACEADF2f9eAAAAAJAQAADwAAAAAA AAAAAAAAAAACBQAAZHJzL2Rvd25yZXYueG1sUEsFBgAAAAAEAAQA8wAAAA8GAAAAAA== " strokecolor="blue" strokeweight=".26mm">
                <v:stroke joinstyle="miter" endcap="square"/>
              </v:line>
            </w:pict>
          </mc:Fallback>
        </mc:AlternateContent>
      </w:r>
      <w:r>
        <w:rPr>
          <w:noProof/>
        </w:rPr>
        <mc:AlternateContent>
          <mc:Choice Requires="wps">
            <w:drawing>
              <wp:anchor distT="0" distB="0" distL="114300" distR="114300" simplePos="0" relativeHeight="251620864" behindDoc="0" locked="0" layoutInCell="1" allowOverlap="1">
                <wp:simplePos x="0" y="0"/>
                <wp:positionH relativeFrom="column">
                  <wp:posOffset>4876800</wp:posOffset>
                </wp:positionH>
                <wp:positionV relativeFrom="paragraph">
                  <wp:posOffset>265430</wp:posOffset>
                </wp:positionV>
                <wp:extent cx="457200" cy="228600"/>
                <wp:effectExtent l="6350" t="6350" r="12700" b="12700"/>
                <wp:wrapNone/>
                <wp:docPr id="128"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0" o:spid="_x0000_s1026" style="position:absolute;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20.9pt" to="420pt,3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dbClnwIAAH8FAAAOAAAAZHJzL2Uyb0RvYy54bWysVF1v2yAUfZ+0/4B4d/0RJ3GsOlPr2Hvp tkrttGdicIyGwQMap5r233chibt0L9PURLK4cDmce8+B6w+HXqA904YrWeD4KsKIyUZRLncF/vpY BxlGxhJJiVCSFfiZGfxh/f7d9TjkLFGdEpRpBCDS5ONQ4M7aIQ9D03SsJ+ZKDUzCYqt0TyyEehdS TUZA70WYRNEiHJWmg1YNMwZmN8dFvPb4bcsa+6VtDbNIFBi4Wf/V/rt133B9TfKdJkPHmxMN8h8s esIlHDpBbYgl6Enzv6B63mhlVGuvGtWHqm15w3wNUE0cvarmoSMD87VAc8wwtcm8HWzzeX+vEaeg XQJSSdKDSHdcMhTPfXfGweSQVMp77eprDvJhuFPNd4OkKjsid8yzfHweYGPs+hlebHGBGeCM7fhJ UcghT1b5Vh1a3TtIaAI6eEWeJ0XYwaIGJtP5ElTGqIGlJMkWMHYnkPy8edDGfmSqR25QYAHMPTjZ 3xl7TD2nuLOkqrkQXnQh0Vjg1Wzh4AlYz/zwO40SnLosl2/0blsKjfbE+Qd+dX0icJHWcwsuFrwv cOayTr7qGKGVpP44S7g4joG9kA6ceX8eeUJ0sDD081C8987PVbSqsipLgzRZVEEabTbBTV2mwaKO l/PNbFOWm/iXYx2neccpZdIRP/s4Tv/NJ6cbdXTg5OSpVeElum8/kL1kelPPo2U6y4Llcj4L0lkV BbdZXQY3ZbxYLKvb8rZ6xbTy1Zu3ITu10rFST6DGQ0dHRLkzxWy+SmIMAdz7ZHnUBxGxgwersRoj rew3bjvvY+dAh3EhfBa5/0n4Cf3YiLOGLppUONX20irQ/Kyvvx7uRrg3yuRbRZ/vtXOqi+CW+02n F8k9I3/GPuvl3Vz/BgAA//8DAFBLAwQUAAYACAAAACEAIvhTOd0AAAAJAQAADwAAAGRycy9kb3du cmV2LnhtbEyPzU7DMBCE70i8g7VI3KhTVJooZFNBq0rcKloOHN148yPidRS7TXh7lhMcd2Y0O1+x mV2vrjSGzjPCcpGAIq687bhB+DjtHzJQIRq2pvdMCN8UYFPe3hQmt37id7oeY6OkhENuENoYh1zr ULXkTFj4gVi82o/ORDnHRtvRTFLuev2YJGvtTMfyoTUDbVuqvo4Xh7ANO96/7aY0DfpQnw6f+ul1 rhHv7+aXZ1CR5vgXht/5Mh1K2XT2F7ZB9QjpOhOWiLBaCoIEslUiwlmcNANdFvo/QfkDAAD//wMA UEsBAi0AFAAGAAgAAAAhALaDOJL+AAAA4QEAABMAAAAAAAAAAAAAAAAAAAAAAFtDb250ZW50X1R5 cGVzXS54bWxQSwECLQAUAAYACAAAACEAOP0h/9YAAACUAQAACwAAAAAAAAAAAAAAAAAvAQAAX3Jl bHMvLnJlbHNQSwECLQAUAAYACAAAACEAPHWwpZ8CAAB/BQAADgAAAAAAAAAAAAAAAAAuAgAAZHJz L2Uyb0RvYy54bWxQSwECLQAUAAYACAAAACEAIvhTOd0AAAAJAQAADwAAAAAAAAAAAAAAAAD5BAAA ZHJzL2Rvd25yZXYueG1sUEsFBgAAAAAEAAQA8wAAAAMGAAAAAA== " strokecolor="blue" strokeweight=".26mm">
                <v:stroke joinstyle="miter" endcap="square"/>
              </v:line>
            </w:pict>
          </mc:Fallback>
        </mc:AlternateContent>
      </w:r>
      <w:r>
        <w:rPr>
          <w:noProof/>
        </w:rPr>
        <mc:AlternateContent>
          <mc:Choice Requires="wps">
            <w:drawing>
              <wp:anchor distT="0" distB="0" distL="114300" distR="114300" simplePos="0" relativeHeight="251617792" behindDoc="0" locked="0" layoutInCell="1" allowOverlap="1">
                <wp:simplePos x="0" y="0"/>
                <wp:positionH relativeFrom="column">
                  <wp:posOffset>4495800</wp:posOffset>
                </wp:positionH>
                <wp:positionV relativeFrom="paragraph">
                  <wp:posOffset>265430</wp:posOffset>
                </wp:positionV>
                <wp:extent cx="152400" cy="342900"/>
                <wp:effectExtent l="6350" t="6350" r="12700" b="12700"/>
                <wp:wrapNone/>
                <wp:docPr id="127"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7" o:spid="_x0000_s1026" style="position:absolute;flip:x;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8cdWqQIAAIkFAAAOAAAAZHJzL2Uyb0RvYy54bWysVF1vmzAUfZ+0/2DxTvkICQkqqVoC20O3 VWqnPTvYBGvGZrYbEk3777s2CV26l2lqIiF/3Ht87j3Hvr45dBztqdJMityLrkIPUVFLwsQu974+ Vf7SQ9pgQTCXgubekWrvZv3+3fXQZzSWreSEKgQgQmdDn3utMX0WBLpuaYf1leypgM1Gqg4bmKpd QBQeAL3jQRyGi2CQivRK1lRrWN2Mm97a4TcNrc2XptHUIJ57wM24r3Lfrf0G62uc7RTuW1afaOD/ YNFhJuDQCWqDDUbPiv0F1bFaSS0bc1XLLpBNw2rqaoBqovBVNY8t7qmrBZqj+6lN+u1g68/7B4UY Ae3i1EMCdyDSPRMURUlquzP0OoOgQjwoW199EI/9vay/ayRk0WKxo47l07GHxMhmBBcpdqJ7OGM7 fJIEYvCzka5Vh0Z1qOGs/2gTLTi0Ax2cNsdJG3owqIbFaB4nIShYw9YsiVcwtmfhzMLY5F5p84HK DtlB7nGowYHi/b02Y+g5xIYLWTHOYR1nXKAh91azhYXHYEL9w2VqyRmxUTZIq9224ArtsXUS/Krq ROAirGMG/MxZl3tLG3VyWEsxKQVxxxnM+DgG9lxYcOqcOvKE2cHA0K1D8c5FP1fhqlyWy8RP4kXp J+Fm499WReIvqiidb2abothEvyzrKMlaRggVlvjZ0VHyb4453a3Ri5Onp1YFl+iu/UD2kultNQ/T ZLb003Q+85NZGfp3y6rwb4tosUjLu+KufMW0dNXrtyE7tdKyks+gxmNLBkSYNcVsvoojDybwAsTp qA/CfAdPV22Uh5Q035hpnaOtAy3GhfDL0P5Pwk/oYyPOGtrZpMKptpdWgeZnfd1FsXdjvGVbSY4P yjrV3hm47y7p9DbZB+XPuYt6eUHXvwEAAP//AwBQSwMEFAAGAAgAAAAhAPUes3PgAAAACQEAAA8A AABkcnMvZG93bnJldi54bWxMj8FOwzAMhu9IvENkJC6IpesGK6XuNCHtwIWJDQTHrDFtRZOUJGvL 22NOcLT96/f3FevJdGIgH1pnEeazBATZyunW1ggvh+11BiJEZbXqnCWEbwqwLs/PCpVrN9pnGvax FlxiQ64Qmhj7XMpQNWRUmLmeLN8+nDcq8uhrqb0audx0Mk2SW2lUa/lDo3p6aKj63J8MwubJpY9+ uxiHq132RdNh+Srf3hEvL6bNPYhIU/wLwy8+o0PJTEd3sjqIDmGVZOwSEZZzVuDAapHy4ohwd5OB LAv536D8AQAA//8DAFBLAQItABQABgAIAAAAIQC2gziS/gAAAOEBAAATAAAAAAAAAAAAAAAAAAAA AABbQ29udGVudF9UeXBlc10ueG1sUEsBAi0AFAAGAAgAAAAhADj9If/WAAAAlAEAAAsAAAAAAAAA AAAAAAAALwEAAF9yZWxzLy5yZWxzUEsBAi0AFAAGAAgAAAAhAIHxx1apAgAAiQUAAA4AAAAAAAAA AAAAAAAALgIAAGRycy9lMm9Eb2MueG1sUEsBAi0AFAAGAAgAAAAhAPUes3PgAAAACQEAAA8AAAAA AAAAAAAAAAAAAwUAAGRycy9kb3ducmV2LnhtbFBLBQYAAAAABAAEAPMAAAAQBgAAAAA= " strokecolor="blue" strokeweight=".26mm">
                <v:stroke joinstyle="miter" endcap="square"/>
              </v:line>
            </w:pict>
          </mc:Fallback>
        </mc:AlternateContent>
      </w:r>
      <w:r>
        <w:rPr>
          <w:noProof/>
        </w:rPr>
        <mc:AlternateContent>
          <mc:Choice Requires="wps">
            <w:drawing>
              <wp:anchor distT="0" distB="0" distL="114300" distR="114300" simplePos="0" relativeHeight="251619840" behindDoc="0" locked="0" layoutInCell="1" allowOverlap="1">
                <wp:simplePos x="0" y="0"/>
                <wp:positionH relativeFrom="column">
                  <wp:posOffset>3352800</wp:posOffset>
                </wp:positionH>
                <wp:positionV relativeFrom="paragraph">
                  <wp:posOffset>265430</wp:posOffset>
                </wp:positionV>
                <wp:extent cx="228600" cy="342900"/>
                <wp:effectExtent l="6350" t="6350" r="12700" b="12700"/>
                <wp:wrapNone/>
                <wp:docPr id="126"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9" o:spid="_x0000_s1026"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s8hhoQIAAH8FAAAOAAAAZHJzL2Uyb0RvYy54bWysVF1vmzAUfZ+0/2D5nfIRQggqmVoCe+m2 Su20ZwebYA1sZrsh1bT/vmuT0KV7maYmEvLH9fG595zr6w/HvkMHpjSXIsfhVYARE7WkXOxz/PWx 8lKMtCGCkk4KluNnpvGHzft31+OQsUi2sqNMIQAROhuHHLfGDJnv67plPdFXcmACNhupemJgqvY+ VWQE9L7zoyBI/FEqOihZM61hdTtt4o3DbxpWmy9No5lBXY6Bm3Ff5b47+/U31yTbKzK0vD7RIP/B oidcwKUz1JYYgp4U/wuq57WSWjbmqpa9L5uG18zlANmEwatsHloyMJcLFEcPc5n028HWnw/3CnEK 2kUJRoL0INIdFwyF8dpWZxx0BkGFuFc2v/ooHoY7WX/XSMiiJWLPHMvH5wEOhvaEf3HETvQAd+zG T5JCDHky0pXq2KjeQkIR0NEp8jwrwo4G1bAYRWkSgG41bC3iaA1jewPJzocHpc1HJntkBznugLkD J4c7babQc4i9S8iKdx2sk6wTaMzxepFYeALW0z/cSS07Tm2UDdJqvys6hQ7E+gd+VXUicBHWcwMu 7nif49RGnXzVMkJLQd11hvBuGgP7Tlhw5vw58YTZ0cDQrUPyzjs/18G6TMs09uIoKb042G69m6qI vaQKV8vtYlsU2/CXZR3GWcspZcISP/s4jP/NJ6eOmhw4O3kulX+J7soPZC+Z3lTLYBUvUm+1Wi68 eFEG3m1aFd5NESbJqrwtbstXTEuXvX4bsnMpLSv5BGo8tHRElFtTLJbrKMQwgb6PVpM+iHR7eLBq ozBS0nzjpnU+tg60GBfCp4H9n4Sf0adCnDW0s1mFU24vpQLNz/q69rAdMfXWTtLne2WdajsFutwd Or1I9hn5c+6iXt7NzW8AAAD//wMAUEsDBBQABgAIAAAAIQDMy7rj3gAAAAkBAAAPAAAAZHJzL2Rv d25yZXYueG1sTI9NT8JAEIbvJv6HzZh4ky2EQq2dEoWQeCOCB49LO/2I3dmmu9D67x1PcpyZN+88 T7aZbKeuNPjWMcJ8FoEiLlzZco3wedo/JaB8MFyazjEh/JCHTX5/l5m0dCN/0PUYaiUl7FOD0ITQ p1r7oiFr/Mz1xHKr3GBNkHGodTmYUcptpxdRtNLWtCwfGtPTtqHi+3ixCFu/4/37blyvvT5Up8OX jt+mCvHxYXp9ARVoCv9h+MMXdMiF6ewuXHrVIcSLRFwCwnIuChKIV0tZnBGe4wR0nulbg/wXAAD/ /wMAUEsBAi0AFAAGAAgAAAAhALaDOJL+AAAA4QEAABMAAAAAAAAAAAAAAAAAAAAAAFtDb250ZW50 X1R5cGVzXS54bWxQSwECLQAUAAYACAAAACEAOP0h/9YAAACUAQAACwAAAAAAAAAAAAAAAAAvAQAA X3JlbHMvLnJlbHNQSwECLQAUAAYACAAAACEAdLPIYaECAAB/BQAADgAAAAAAAAAAAAAAAAAuAgAA ZHJzL2Uyb0RvYy54bWxQSwECLQAUAAYACAAAACEAzMu6494AAAAJAQAADwAAAAAAAAAAAAAAAAD7 BAAAZHJzL2Rvd25yZXYueG1sUEsFBgAAAAAEAAQA8wAAAAYGAAAAAA== " strokecolor="blue" strokeweight=".26mm">
                <v:stroke joinstyle="miter" endcap="square"/>
              </v:line>
            </w:pict>
          </mc:Fallback>
        </mc:AlternateContent>
      </w:r>
      <w:r w:rsidR="001748D4" w:rsidRPr="0059691B">
        <w:rPr>
          <w:lang w:val="vi-VN"/>
        </w:rPr>
        <w:t xml:space="preserve">                                 </w:t>
      </w:r>
      <w:r w:rsidR="004B53EB" w:rsidRPr="0059691B">
        <w:rPr>
          <w:lang w:val="vi-VN"/>
        </w:rPr>
        <w:t xml:space="preserve">Lần I  </w:t>
      </w:r>
      <w:r w:rsidR="001748D4" w:rsidRPr="0059691B">
        <w:rPr>
          <w:lang w:val="vi-VN"/>
        </w:rPr>
        <w:t xml:space="preserve">                  </w:t>
      </w:r>
      <w:r w:rsidR="00136B9C">
        <w:t xml:space="preserve">       </w:t>
      </w:r>
      <w:r w:rsidR="001748D4" w:rsidRPr="0059691B">
        <w:rPr>
          <w:lang w:val="vi-VN"/>
        </w:rPr>
        <w:t xml:space="preserve">   AA</w:t>
      </w:r>
      <w:r w:rsidR="004B53EB" w:rsidRPr="0059691B">
        <w:rPr>
          <w:lang w:val="vi-VN"/>
        </w:rPr>
        <w:t xml:space="preserve">                </w:t>
      </w:r>
      <w:r w:rsidR="001748D4" w:rsidRPr="0059691B">
        <w:rPr>
          <w:lang w:val="vi-VN"/>
        </w:rPr>
        <w:t xml:space="preserve">                  aa</w:t>
      </w:r>
    </w:p>
    <w:p w:rsidR="004B53EB" w:rsidRPr="0059691B" w:rsidRDefault="004B53EB" w:rsidP="004368B9">
      <w:pPr>
        <w:autoSpaceDE w:val="0"/>
        <w:autoSpaceDN w:val="0"/>
        <w:adjustRightInd w:val="0"/>
        <w:spacing w:before="120" w:after="120"/>
        <w:rPr>
          <w:lang w:val="vi-VN"/>
        </w:rPr>
      </w:pPr>
    </w:p>
    <w:p w:rsidR="004B53EB" w:rsidRPr="0059691B" w:rsidRDefault="004B53EB" w:rsidP="004368B9">
      <w:pPr>
        <w:autoSpaceDE w:val="0"/>
        <w:autoSpaceDN w:val="0"/>
        <w:adjustRightInd w:val="0"/>
        <w:spacing w:before="120" w:after="120"/>
        <w:rPr>
          <w:lang w:val="vi-VN"/>
        </w:rPr>
      </w:pPr>
      <w:r w:rsidRPr="0059691B">
        <w:rPr>
          <w:lang w:val="vi-VN"/>
        </w:rPr>
        <w:t xml:space="preserve">Lần II             </w:t>
      </w:r>
      <w:r w:rsidR="001748D4" w:rsidRPr="0059691B">
        <w:rPr>
          <w:lang w:val="vi-VN"/>
        </w:rPr>
        <w:t xml:space="preserve">                      </w:t>
      </w:r>
      <w:r w:rsidR="00136B9C">
        <w:t xml:space="preserve">                </w:t>
      </w:r>
      <w:r w:rsidR="001748D4" w:rsidRPr="0059691B">
        <w:rPr>
          <w:lang w:val="vi-VN"/>
        </w:rPr>
        <w:t xml:space="preserve">    A(n)                   A(n)            aa(n+</w:t>
      </w:r>
      <w:r w:rsidRPr="0059691B">
        <w:rPr>
          <w:lang w:val="vi-VN"/>
        </w:rPr>
        <w:t xml:space="preserve">1)       </w:t>
      </w:r>
      <w:r w:rsidR="001748D4" w:rsidRPr="0059691B">
        <w:rPr>
          <w:lang w:val="vi-VN"/>
        </w:rPr>
        <w:t xml:space="preserve">      </w:t>
      </w:r>
      <w:r w:rsidRPr="0059691B">
        <w:rPr>
          <w:lang w:val="vi-VN"/>
        </w:rPr>
        <w:t xml:space="preserve"> 0(n-1)</w:t>
      </w:r>
    </w:p>
    <w:p w:rsidR="004B53EB" w:rsidRPr="0059691B" w:rsidRDefault="00FA60E2" w:rsidP="004368B9">
      <w:pPr>
        <w:autoSpaceDE w:val="0"/>
        <w:autoSpaceDN w:val="0"/>
        <w:adjustRightInd w:val="0"/>
        <w:spacing w:before="120" w:after="120"/>
        <w:rPr>
          <w:lang w:val="vi-VN"/>
        </w:rPr>
      </w:pPr>
      <w:r w:rsidRPr="0059691B">
        <w:rPr>
          <w:lang w:val="vi-VN"/>
        </w:rPr>
        <w:t xml:space="preserve">Kết quả: </w:t>
      </w:r>
    </w:p>
    <w:p w:rsidR="00FA60E2" w:rsidRPr="0059691B" w:rsidRDefault="00FA60E2" w:rsidP="004368B9">
      <w:pPr>
        <w:autoSpaceDE w:val="0"/>
        <w:autoSpaceDN w:val="0"/>
        <w:adjustRightInd w:val="0"/>
        <w:spacing w:before="120" w:after="120"/>
        <w:rPr>
          <w:lang w:val="vi-VN"/>
        </w:rPr>
      </w:pPr>
      <w:r w:rsidRPr="0059691B">
        <w:rPr>
          <w:lang w:val="vi-VN"/>
        </w:rPr>
        <w:t>- 1 tb sinh giao tử (2n) -&gt; 3 loại gt là (n), (n+1), (n-1)</w:t>
      </w:r>
    </w:p>
    <w:p w:rsidR="00200637" w:rsidRPr="0059691B" w:rsidRDefault="00200637" w:rsidP="004368B9">
      <w:pPr>
        <w:autoSpaceDE w:val="0"/>
        <w:autoSpaceDN w:val="0"/>
        <w:adjustRightInd w:val="0"/>
        <w:spacing w:before="120" w:after="120"/>
        <w:rPr>
          <w:lang w:val="vi-VN"/>
        </w:rPr>
      </w:pPr>
      <w:r w:rsidRPr="0059691B">
        <w:rPr>
          <w:b/>
          <w:lang w:val="vi-VN"/>
        </w:rPr>
        <w:t>-Chú ý:</w:t>
      </w:r>
      <w:r w:rsidRPr="0059691B">
        <w:rPr>
          <w:lang w:val="vi-VN"/>
        </w:rPr>
        <w:t xml:space="preserve"> Trong giảm phân NST có thể không phân li ở lần phân bào I hoặc lần phân bào II, hoặc cả 2 lần phân bào.</w:t>
      </w:r>
    </w:p>
    <w:p w:rsidR="00200637" w:rsidRPr="0059691B" w:rsidRDefault="00200637" w:rsidP="004368B9">
      <w:pPr>
        <w:autoSpaceDE w:val="0"/>
        <w:autoSpaceDN w:val="0"/>
        <w:adjustRightInd w:val="0"/>
        <w:spacing w:before="120" w:after="120"/>
        <w:rPr>
          <w:lang w:val="vi-VN"/>
        </w:rPr>
      </w:pPr>
      <w:r w:rsidRPr="0059691B">
        <w:rPr>
          <w:lang w:val="vi-VN"/>
        </w:rPr>
        <w:t>+ Trường hợp xđ tỉ lệ các loại giao tử của thể dị bội (2n+1) ta dựa trên nguyên tắc : Dạng dị bội (2n+1), giảm phân tạo 2 loại gt là (n+1) và (n) có thể thụ tinh được. Phương pháp xác định nhanh là dùng sơ đồ tam giác. (xem phần đb số lượng).</w:t>
      </w:r>
    </w:p>
    <w:p w:rsidR="00200637" w:rsidRPr="0059691B" w:rsidRDefault="00200637" w:rsidP="004368B9">
      <w:pPr>
        <w:autoSpaceDE w:val="0"/>
        <w:autoSpaceDN w:val="0"/>
        <w:adjustRightInd w:val="0"/>
        <w:spacing w:before="120" w:after="120"/>
        <w:rPr>
          <w:lang w:val="vi-VN"/>
        </w:rPr>
      </w:pPr>
      <w:r w:rsidRPr="0059691B">
        <w:rPr>
          <w:lang w:val="vi-VN"/>
        </w:rPr>
        <w:t>+ Trường hợp xđ kết quả phân tính của F và tính trội , tính lặn khi biết kiểu gen của P. Cách giải nhanh là xác định tính trội , lặn. Quy ước gen và viết sơ đồ lai. Ghi kq tỉ lệ kiểu gen, kiểu hình của F.</w:t>
      </w:r>
    </w:p>
    <w:p w:rsidR="00200637" w:rsidRPr="0059691B" w:rsidRDefault="00200637" w:rsidP="004368B9">
      <w:pPr>
        <w:autoSpaceDE w:val="0"/>
        <w:autoSpaceDN w:val="0"/>
        <w:adjustRightInd w:val="0"/>
        <w:spacing w:before="120" w:after="120"/>
        <w:rPr>
          <w:b/>
        </w:rPr>
      </w:pPr>
      <w:r w:rsidRPr="0059691B">
        <w:rPr>
          <w:b/>
          <w:lang w:val="vi-VN"/>
        </w:rPr>
        <w:t>3.</w:t>
      </w:r>
      <w:r w:rsidRPr="0059691B">
        <w:rPr>
          <w:b/>
        </w:rPr>
        <w:t>Trên thực tế các dạng đa bội lẻ (3n) rất khó giảm phân tạo giao tử. Các cơ thể tứ bội (4n) chỉ tạo gt lưỡng bội 2n mới có khả năng sống và thụ tinh.</w:t>
      </w:r>
    </w:p>
    <w:p w:rsidR="00200637" w:rsidRPr="0059691B" w:rsidRDefault="00200637" w:rsidP="004368B9">
      <w:pPr>
        <w:autoSpaceDE w:val="0"/>
        <w:autoSpaceDN w:val="0"/>
        <w:adjustRightInd w:val="0"/>
        <w:spacing w:before="120" w:after="120"/>
      </w:pPr>
      <w:r w:rsidRPr="0059691B">
        <w:t>-Cơ chế phát sinh gt dẫn đến đb đa bội thể:</w:t>
      </w:r>
    </w:p>
    <w:p w:rsidR="00200637" w:rsidRPr="0059691B" w:rsidRDefault="00200637" w:rsidP="004368B9">
      <w:pPr>
        <w:autoSpaceDE w:val="0"/>
        <w:autoSpaceDN w:val="0"/>
        <w:adjustRightInd w:val="0"/>
        <w:spacing w:before="120" w:after="120"/>
        <w:rPr>
          <w:b/>
          <w:i/>
        </w:rPr>
      </w:pPr>
      <w:r w:rsidRPr="0059691B">
        <w:rPr>
          <w:b/>
          <w:i/>
        </w:rPr>
        <w:t>+ Giảm phân bình thường:</w:t>
      </w:r>
    </w:p>
    <w:p w:rsidR="00200637" w:rsidRPr="0059691B" w:rsidRDefault="005A0CCA" w:rsidP="004368B9">
      <w:pPr>
        <w:autoSpaceDE w:val="0"/>
        <w:autoSpaceDN w:val="0"/>
        <w:adjustRightInd w:val="0"/>
        <w:spacing w:before="120" w:after="120"/>
      </w:pPr>
      <w:r>
        <w:rPr>
          <w:noProof/>
        </w:rPr>
        <mc:AlternateContent>
          <mc:Choice Requires="wps">
            <w:drawing>
              <wp:anchor distT="0" distB="0" distL="114300" distR="114300" simplePos="0" relativeHeight="251671040" behindDoc="0" locked="0" layoutInCell="1" allowOverlap="1">
                <wp:simplePos x="0" y="0"/>
                <wp:positionH relativeFrom="column">
                  <wp:posOffset>1600200</wp:posOffset>
                </wp:positionH>
                <wp:positionV relativeFrom="paragraph">
                  <wp:posOffset>231140</wp:posOffset>
                </wp:positionV>
                <wp:extent cx="838200" cy="342900"/>
                <wp:effectExtent l="6350" t="8255" r="12700" b="10795"/>
                <wp:wrapNone/>
                <wp:docPr id="125" name="Lin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38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3" o:spid="_x0000_s1026" style="position:absolute;flip:x;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8.2pt" to="192pt,4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RLtGpwIAAIkFAAAOAAAAZHJzL2Uyb0RvYy54bWysVMtu2zAQvBfoPxC8K3raloXYQSJL7SFt AyRFz7REWUQpUiUZy0bRf++SspU6vRRFbEDgY3c4uzPk9c2h42hPlWZSrHB4FWBERSVrJnYr/PWp 9FKMtCGiJlwKusJHqvHN+v2766HPaCRbyWuqEIAInQ39CrfG9Jnv66qlHdFXsqcCNhupOmJgqnZ+ rcgA6B33oyCY+4NUda9kRbWG1c24idcOv2loZb40jaYG8RUGbsZ9lftu7ddfX5Nsp0jfsupEg/wH i44wAYdOUBtiCHpW7C+ojlVKatmYq0p2vmwaVlFXA1QTBq+qeWxJT10t0BzdT23Sbwdbfd4/KMRq 0C6aYSRIByLdM0FRFMe2O0OvMwjKxYOy9VUH8djfy+q7RkLmLRE76lg+HXtIDG2Gf5FiJ7qHM7bD J1lDDHk20rXq0KgONZz1H22iBYd2oIPT5jhpQw8GVbCYxinojVEFW3ESLWFszyKZhbHJvdLmA5Ud soMV5lCDAyX7e23G0HOIDReyZJzDOsm4QMMKL+O5hSdgQv3DZWrJWW2jbJBWu23OFdoT6yT4leWJ wEVYxwz4mbMOGNuok8NaSupC1O44Qxgfx8CeCwtOnVNHnjA7GBi6dSjeuejnMlgWaZEmXhLNCy8J NhvvtswTb16Gi9km3uT5JvxlWYdJ1rK6psISPzs6TP7NMae7NXpx8vTUKv8S3bUfyF4yvS1nwSKJ U2+xmMVeEheBd5eWuXebh/P5orjL74pXTAtXvX4bslMrLSv5DGo8tvWAamZNEc+WUYhhAi9AtBj1 QYTv4OmqjMJISfONmdY52jrQYlwInwb2fxJ+Qh8bcdbQziYVTrW9tAo0P+vrLoq9G+Mt28r6+KCs U+2dgfvukk5vk31Q/py7qJcXdP0bAAD//wMAUEsDBBQABgAIAAAAIQA3W0jh4AAAAAkBAAAPAAAA ZHJzL2Rvd25yZXYueG1sTI9BT4NAEIXvJv6HzZh4MXYRsEFkaBqTHrxo2trU4xZGILKzuLsF/Peu Jz2+eS9vvlesZt2LkazrDCPcLSIQxJWpO24Q3vab2wyE84pr1RsmhG9ysCovLwqV12biLY0734hQ wi5XCK33Qy6lq1rSyi3MQBy8D2O18kHaRtZWTaFc9zKOoqXUquPwoVUDPbVUfe7OGmH9YuJnu0mm 8eY1+6J5nx7k8R3x+mpeP4LwNPu/MPziB3QoA9PJnLl2okeI7+OwxSMkyxRECCRZGg4nhIcoBVkW 8v+C8gcAAP//AwBQSwECLQAUAAYACAAAACEAtoM4kv4AAADhAQAAEwAAAAAAAAAAAAAAAAAAAAAA W0NvbnRlbnRfVHlwZXNdLnhtbFBLAQItABQABgAIAAAAIQA4/SH/1gAAAJQBAAALAAAAAAAAAAAA AAAAAC8BAABfcmVscy8ucmVsc1BLAQItABQABgAIAAAAIQAeRLtGpwIAAIkFAAAOAAAAAAAAAAAA AAAAAC4CAABkcnMvZTJvRG9jLnhtbFBLAQItABQABgAIAAAAIQA3W0jh4AAAAAkBAAAPAAAAAAAA AAAAAAAAAAEFAABkcnMvZG93bnJldi54bWxQSwUGAAAAAAQABADzAAAADgYAAAAA " strokecolor="blue" strokeweight=".26mm">
                <v:stroke joinstyle="miter" endcap="square"/>
              </v:line>
            </w:pict>
          </mc:Fallback>
        </mc:AlternateContent>
      </w:r>
      <w:r>
        <w:rPr>
          <w:noProof/>
        </w:rPr>
        <mc:AlternateContent>
          <mc:Choice Requires="wps">
            <w:drawing>
              <wp:anchor distT="0" distB="0" distL="114300" distR="114300" simplePos="0" relativeHeight="251672064" behindDoc="0" locked="0" layoutInCell="1" allowOverlap="1">
                <wp:simplePos x="0" y="0"/>
                <wp:positionH relativeFrom="column">
                  <wp:posOffset>3124200</wp:posOffset>
                </wp:positionH>
                <wp:positionV relativeFrom="paragraph">
                  <wp:posOffset>231140</wp:posOffset>
                </wp:positionV>
                <wp:extent cx="609600" cy="342900"/>
                <wp:effectExtent l="6350" t="8255" r="12700" b="10795"/>
                <wp:wrapNone/>
                <wp:docPr id="124" name="Lin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4"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8.2pt" to="294pt,4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NFwFoAIAAH8FAAAOAAAAZHJzL2Uyb0RvYy54bWysVMtu2zAQvBfoPxC8K3patoXIRSJLvaRt gKTomRYpi6hEqiRjOSj6711StlKnl6KIDQh8LIezO7O8/nDsO3RgSnMpchxeBRgxUUvKxT7HXx8r b4WRNkRQ0knBcvzMNP6wef/uehwyFslWdpQpBCBCZ+OQ49aYIfN9XbesJ/pKDkzAZiNVTwxM1d6n ioyA3nd+FASpP0pFByVrpjWsbqdNvHH4TcNq86VpNDOoyzFwM+6r3Hdnv/7mmmR7RYaW1yca5D9Y 9IQLuHSG2hJD0JPif0H1vFZSy8Zc1bL3ZdPwmrkcIJsweJXNQ0sG5nKB4uhhLpN+O9j68+FeIU5B uyjBSJAeRLrjgqEoTmx1xkFnEFSIe2Xzq4/iYbiT9XeNhCxaIvbMsXx8HuBgaE/4F0fsRA9wx278 JCnEkCcjXamOjeotJBQBHZ0iz7Mi7GhQDYtpsE4D0K2GrTiJ1jC2N5DsfHhQ2nxkskd2kOMOmDtw crjTZgo9h9i7hKx418E6yTqBxhyv49TCE7Ce/uFOatlxaqNskFb7XdEpdCDWP/CrqhOBi7CeG3Bx x/scr2zUyVctI7QU1F1nCO+mMbDvhAVnzp8TT5gdDQzdOiTvvPNzHazLVblKvCRKSy8JtlvvpioS L63C5WIbb4tiG/6yrMMkazmlTFjiZx+Hyb/55NRRkwNnJ8+l8i/RXfmB7CXTm2oRLJN45S2Xi9hL 4jLwbldV4d0UYZouy9vitnzFtHTZ67chO5fSspJPoMZDS0dEuTVFvFhHIYYJ9H20nPRBpNvDg1Ub hZGS5hs3rfOxdaDFuBB+Fdj/SfgZfSrEWUM7m1U45fZSKtD8rK9rD9sRU2/tJH2+V9aptlOgy92h 04tkn5E/5y7q5d3c/AYAAP//AwBQSwMEFAAGAAgAAAAhAO0PkFffAAAACQEAAA8AAABkcnMvZG93 bnJldi54bWxMj81Ow0AMhO9IvMPKSNzohpK2aYhTQatK3CpaDhy3ifMjst4ou23C22NOcBzPaPxN tplsp640+NYxwuMsAkVcuLLlGuHjtH9IQPlguDSdY0L4Jg+b/PYmM2npRn6n6zHUSkrYpwahCaFP tfZFQ9b4meuJxavcYE0QOdS6HMwo5bbT8yhaamtalg+N6WnbUPF1vFiErd/x/m03rlZeH6rT4VMv XqcK8f5uenkGFWgKf2H4xRd0yIXp7C5cetUhxOu5bAkIT8sYlAQWSSKHM8I6ikHnmf6/IP8BAAD/ /wMAUEsBAi0AFAAGAAgAAAAhALaDOJL+AAAA4QEAABMAAAAAAAAAAAAAAAAAAAAAAFtDb250ZW50 X1R5cGVzXS54bWxQSwECLQAUAAYACAAAACEAOP0h/9YAAACUAQAACwAAAAAAAAAAAAAAAAAvAQAA X3JlbHMvLnJlbHNQSwECLQAUAAYACAAAACEAHzRcBaACAAB/BQAADgAAAAAAAAAAAAAAAAAuAgAA ZHJzL2Uyb0RvYy54bWxQSwECLQAUAAYACAAAACEA7Q+QV98AAAAJAQAADwAAAAAAAAAAAAAAAAD6 BAAAZHJzL2Rvd25yZXYueG1sUEsFBgAAAAAEAAQA8wAAAAYGAAAAAA== " strokecolor="blue" strokeweight=".26mm">
                <v:stroke joinstyle="miter" endcap="square"/>
              </v:line>
            </w:pict>
          </mc:Fallback>
        </mc:AlternateContent>
      </w:r>
      <w:r w:rsidR="00200637" w:rsidRPr="0059691B">
        <w:t>Aa  (2n-tự nhân</w:t>
      </w:r>
      <w:r w:rsidR="001A38C3" w:rsidRPr="0059691B">
        <w:t xml:space="preserve"> đôi) -&gt;                AAaa </w:t>
      </w:r>
      <w:r w:rsidR="00200637" w:rsidRPr="0059691B">
        <w:t xml:space="preserve"> (2n kép)                                           </w:t>
      </w:r>
    </w:p>
    <w:p w:rsidR="001A38C3" w:rsidRPr="0059691B" w:rsidRDefault="00200637" w:rsidP="004368B9">
      <w:pPr>
        <w:autoSpaceDE w:val="0"/>
        <w:autoSpaceDN w:val="0"/>
        <w:adjustRightInd w:val="0"/>
        <w:spacing w:before="120" w:after="120"/>
        <w:rPr>
          <w:lang w:val="vi-VN"/>
        </w:rPr>
      </w:pPr>
      <w:r w:rsidRPr="0059691B">
        <w:t xml:space="preserve">      </w:t>
      </w:r>
      <w:r w:rsidR="001A38C3" w:rsidRPr="0059691B">
        <w:t xml:space="preserve">                    </w:t>
      </w:r>
    </w:p>
    <w:p w:rsidR="00200637" w:rsidRPr="0059691B" w:rsidRDefault="005A0CCA" w:rsidP="004368B9">
      <w:pPr>
        <w:autoSpaceDE w:val="0"/>
        <w:autoSpaceDN w:val="0"/>
        <w:adjustRightInd w:val="0"/>
        <w:spacing w:before="120" w:after="120"/>
      </w:pPr>
      <w:r>
        <w:rPr>
          <w:noProof/>
        </w:rPr>
        <mc:AlternateContent>
          <mc:Choice Requires="wps">
            <w:drawing>
              <wp:anchor distT="0" distB="0" distL="114300" distR="114300" simplePos="0" relativeHeight="251675136" behindDoc="0" locked="0" layoutInCell="1" allowOverlap="1">
                <wp:simplePos x="0" y="0"/>
                <wp:positionH relativeFrom="column">
                  <wp:posOffset>3505200</wp:posOffset>
                </wp:positionH>
                <wp:positionV relativeFrom="paragraph">
                  <wp:posOffset>283210</wp:posOffset>
                </wp:positionV>
                <wp:extent cx="381000" cy="342900"/>
                <wp:effectExtent l="6350" t="11430" r="12700" b="7620"/>
                <wp:wrapNone/>
                <wp:docPr id="123" name="Lin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7" o:spid="_x0000_s1026" style="position:absolute;flip:x;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pt,22.3pt" to="306pt,4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ri+eqAIAAIkFAAAOAAAAZHJzL2Uyb0RvYy54bWysVF1vmzAUfZ+0/2DxTvlMQlBJ1RLYHrqt Ujvt2QETrBmb2W5INO2/79oQunQv09REQv649/jce459fXPsGDoQqajgmRNc+Q4ivBI15fvM+fpU uomDlMa8xkxwkjknopybzft310OfklC0gtVEIgDhKh36zGm17lPPU1VLOqyuRE84bDZCdljDVO69 WuIB0Dvmhb6/9AYh616KiigFq9tx09lY/KYhlf7SNIpoxDIHuGn7lfa7M19vc43TvcR9S6uJBv4P Fh2mHA6dobZYY/Qs6V9QHa2kUKLRV5XoPNE0tCK2Bqgm8F9V89jinthaoDmqn9uk3g62+nx4kIjW oF0YOYjjDkS6p5ygMFqZ7gy9SiEo5w/S1Fcd+WN/L6rvCnGRt5jviWX5dOohMTAZ3kWKmageztgN n0QNMfhZC9uqYyM71DDafzSJBhzagY5Wm9OsDTlqVMFilAS+DwpWsBXF4RrG5iycGhiT3EulPxDR ITPIHAY1WFB8uFd6DD2HmHAuSsoYrOOUcTRkzjpaGngMJlQ/bKYSjNYmygQpud/lTKIDNk6CX1lO BC7COqrBz4x2mZOYqMlhLcF1wWt7nMaUjWNgz7gBJ9apI0+YHTUM7ToUb130c+2vi6RIYjcOl4Ub +9ute1vmsbssg9ViG23zfBv8MqyDOG1pXRNuiJ8dHcT/5pjpbo1enD09t8q7RLftB7KXTG/Lhb+K o8RdrRaRG0eF794lZe7e5sFyuSru8rviFdPCVq/ehuzcSsNKPIMaj209oJoaU0SLdRg4MIEXIFyN +iDM9vB0VVo6SAr9jerWOto40GBcCJ/45j8JP6OPjThraGazClNtL60Czc/62oti7sZ4y3aiPj1I 41RzZ+C+26TpbTIPyp9zG/Xygm5+AwAA//8DAFBLAwQUAAYACAAAACEA1rrk9eAAAAAJAQAADwAA AGRycy9kb3ducmV2LnhtbEyPQU+DQBCF7yb+h82YeDF2KVKCyNA0Jj140bTV6HHLjkBkZ5HdAv57 tyc9vnkvb75XrGfTiZEG11pGWC4iEMSV1S3XCK+H7W0GwnnFWnWWCeGHHKzLy4tC5dpOvKNx72sR StjlCqHxvs+ldFVDRrmF7YmD92kHo3yQQy31oKZQbjoZR1EqjWo5fGhUT48NVV/7k0HYPNv4adje TePNS/ZN8yF5k+8fiNdX8+YBhKfZ/4XhjB/QoQxMR3ti7USHsFrFYYtHSJIURAiky/PhiHCfpSDL Qv5fUP4CAAD//wMAUEsBAi0AFAAGAAgAAAAhALaDOJL+AAAA4QEAABMAAAAAAAAAAAAAAAAAAAAA AFtDb250ZW50X1R5cGVzXS54bWxQSwECLQAUAAYACAAAACEAOP0h/9YAAACUAQAACwAAAAAAAAAA AAAAAAAvAQAAX3JlbHMvLnJlbHNQSwECLQAUAAYACAAAACEAUq4vnqgCAACJBQAADgAAAAAAAAAA AAAAAAAuAgAAZHJzL2Uyb0RvYy54bWxQSwECLQAUAAYACAAAACEA1rrk9eAAAAAJAQAADwAAAAAA AAAAAAAAAAACBQAAZHJzL2Rvd25yZXYueG1sUEsFBgAAAAAEAAQA8wAAAA8GAAAAAA== " strokecolor="blue" strokeweight=".26mm">
                <v:stroke joinstyle="miter" endcap="square"/>
              </v:line>
            </w:pict>
          </mc:Fallback>
        </mc:AlternateContent>
      </w:r>
      <w:r>
        <w:rPr>
          <w:noProof/>
        </w:rPr>
        <mc:AlternateContent>
          <mc:Choice Requires="wps">
            <w:drawing>
              <wp:anchor distT="0" distB="0" distL="114300" distR="114300" simplePos="0" relativeHeight="251676160" behindDoc="0" locked="0" layoutInCell="1" allowOverlap="1">
                <wp:simplePos x="0" y="0"/>
                <wp:positionH relativeFrom="column">
                  <wp:posOffset>4038600</wp:posOffset>
                </wp:positionH>
                <wp:positionV relativeFrom="paragraph">
                  <wp:posOffset>283210</wp:posOffset>
                </wp:positionV>
                <wp:extent cx="304800" cy="342900"/>
                <wp:effectExtent l="6350" t="11430" r="12700" b="7620"/>
                <wp:wrapNone/>
                <wp:docPr id="122" name="Line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8"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pt,22.3pt" to="342pt,4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C9gaoQIAAH8FAAAOAAAAZHJzL2Uyb0RvYy54bWysVN9v2yAQfp+0/wHx7vpnEseqM7WOvZdu q9ROeyYGx2g2eEDjVNP+9x04cZfuZZpqS4iD4/juvu+4/nDsO3RgSnMpchxeBRgxUUvKxT7HXx8r L8VIGyIo6aRgOX5mGn/YvH93PQ4Zi2QrO8oUgiBCZ+OQ49aYIfN9XbesJ/pKDkzAZiNVTwyYau9T RUaI3nd+FARLf5SKDkrWTGtY3U6beOPiNw2rzZem0cygLseAzbhRuXFnR39zTbK9IkPL6xMM8h8o esIFXDqH2hJD0JPif4Xqea2klo25qmXvy6bhNXM5QDZh8Cqbh5YMzOUCxdHDXCb9dmHrz4d7hTgF 7qIII0F6IOmOC4aiOLXVGQedgVMh7pXNrz6Kh+FO1t81ErJoidgzh/LxeYCDoT3hXxyxhh7gjt34 SVLwIU9GulIdG9XbkFAEdHSMPM+MsKNBNSzGQZIGwFsNW3ESrWFubyDZ+fCgtPnIZI/sJMcdIHfB yeFOm8n17GLvErLiXQfrJOsEGnO8jpc2PAHp6R/upJYdp9bLOmm13xWdQgdi9QNfVZ0AXLj13ICK O97nGODCZ51I1jJCS0Hd3BDeTXNA3wm7zZw+J5xgHQ1M3Tok77Tzcx2sy7RMEy+JlqWXBNutd1MV ibeswtViG2+LYhv+sqjDJGs5pUxY4Gcdh8m/6eTUUZMCZyXPpfIvo7vyA9hLpDfVIlglceqtVovY S+Iy8G7TqvBuinC5XJW3xW35CmnpstdvA3YupUUln4CNh5aOiHIrinixjkIMBvR9tJr4QaTbw4NV G4WRkuYbN63TsVWgjXFBfBrY/0T8HH0qxJlDa80snHJ7KRVwfubXtYftiKm3dpI+3yurVNsp0OXu 0OlFss/In7bzenk3N78BAAD//wMAUEsDBBQABgAIAAAAIQAXxntK3gAAAAkBAAAPAAAAZHJzL2Rv d25yZXYueG1sTI/NTsMwEITvSLyDtUjcqAMEN4RsKmhViVtFy4GjG29+RLyOYrcJb485lePsjGa/ KVaz7cWZRt85RrhfJCCIK2c6bhA+D9u7DIQPmo3uHRPCD3lYlddXhc6Nm/iDzvvQiFjCPtcIbQhD LqWvWrLaL9xAHL3ajVaHKMdGmlFPsdz28iFJlLS64/ih1QOtW6q+9yeLsPYb3r5vpuXSy1192H3J p7e5Rry9mV9fQASawyUMf/gRHcrIdHQnNl70COpRxS0BIU0ViBhQWRoPR4TnTIEsC/l/QfkLAAD/ /wMAUEsBAi0AFAAGAAgAAAAhALaDOJL+AAAA4QEAABMAAAAAAAAAAAAAAAAAAAAAAFtDb250ZW50 X1R5cGVzXS54bWxQSwECLQAUAAYACAAAACEAOP0h/9YAAACUAQAACwAAAAAAAAAAAAAAAAAvAQAA X3JlbHMvLnJlbHNQSwECLQAUAAYACAAAACEAyAvYGqECAAB/BQAADgAAAAAAAAAAAAAAAAAuAgAA ZHJzL2Uyb0RvYy54bWxQSwECLQAUAAYACAAAACEAF8Z7St4AAAAJAQAADwAAAAAAAAAAAAAAAAD7 BAAAZHJzL2Rvd25yZXYueG1sUEsFBgAAAAAEAAQA8wAAAAYGAAAAAA== " strokecolor="blue" strokeweight=".26mm">
                <v:stroke joinstyle="miter" endcap="square"/>
              </v:line>
            </w:pict>
          </mc:Fallback>
        </mc:AlternateContent>
      </w:r>
      <w:r>
        <w:rPr>
          <w:noProof/>
        </w:rPr>
        <mc:AlternateContent>
          <mc:Choice Requires="wps">
            <w:drawing>
              <wp:anchor distT="0" distB="0" distL="114300" distR="114300" simplePos="0" relativeHeight="251674112" behindDoc="0" locked="0" layoutInCell="1" allowOverlap="1">
                <wp:simplePos x="0" y="0"/>
                <wp:positionH relativeFrom="column">
                  <wp:posOffset>1371600</wp:posOffset>
                </wp:positionH>
                <wp:positionV relativeFrom="paragraph">
                  <wp:posOffset>283210</wp:posOffset>
                </wp:positionV>
                <wp:extent cx="609600" cy="342900"/>
                <wp:effectExtent l="6350" t="11430" r="12700" b="7620"/>
                <wp:wrapNone/>
                <wp:docPr id="121" name="Lin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6"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22.3pt" to="156pt,4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F4LIoAIAAH8FAAAOAAAAZHJzL2Uyb0RvYy54bWysVF1vmzAUfZ+0/2DxToFASIJKqpbAXrqt Ujvt2cEmWDM2s92QaOp/37VJ6NK9TFMTCfnj+vjce8719c2h42hPlWZS5F50FXqIiloSJna59+2p 8pce0gYLgrkUNPeOVHs3648froc+ozPZSk6oQgAidDb0udca02dBoOuWdlhfyZ4K2Gyk6rCBqdoF ROEB0DsezMIwDQapSK9kTbWG1c246a0dftPQ2nxtGk0N4rkH3Iz7Kvfd2m+wvsbZTuG+ZfWJBv4P Fh1mAi6doDbYYPSs2F9QHauV1LIxV7XsAtk0rKYuB8gmCt9k89jinrpcoDi6n8qk3w+2/rJ/UIgR 0G4WeUjgDkS6Z4KiWZza6gy9ziCoEA/K5lcfxGN/L+sfGglZtFjsqGP5dOzhYGRPBBdH7ET3cMd2 +CwJxOBnI12pDo3qLCQUAR2cIsdJEXowqIbFNFylIehWw1aczFYwtjfg7Hy4V9p8orJDdpB7HJg7 cLy/12YMPYfYu4SsGOewjjMu0JB7qzi18Bisp3+6k1pyRmyUDdJqty24Qnts/QO/qjoRuAjrmAEX c9bl3tJGnXzVUkxKQdx1BjM+joE9FxacOn+OPGF2MDB065C8886vVbgql+Uy8ZNZWvpJuNn4t1WR +GkVLeabeFMUm+jFso6SrGWEUGGJn30cJf/mk1NHjQ6cnDyVKrhEd+UHspdMb6t5uEjipb9YzGM/ icvQv1tWhX9bRGm6KO+Ku/IN09Jlr9+H7FRKy0o+gxqPLRkQYdYU8XxlvU0Y9P1sMeqDMN/Bg1Ub 5SElzXdmWudj60CLcSH8MrT/k/AT+liIs4Z2Nqlwyu21VKD5WV/XHrYjxt7aSnJ8UNaptlOgy92h 04tkn5E/5y7q9d1c/wYAAP//AwBQSwMEFAAGAAgAAAAhAASn+c7fAAAACQEAAA8AAABkcnMvZG93 bnJldi54bWxMj81OwzAQhO9IvIO1SNyok1DSNs2mglaVuFW0HDi6sfMj4nUUu014e5ZTOc7OaPab fDPZTlzN4FtHCPEsAmGodLqlGuHztH9agvBBkVadI4PwYzxsivu7XGXajfRhrsdQCy4hnymEJoQ+ k9KXjbHKz1xviL3KDVYFlkMt9aBGLredTKIolVa1xB8a1ZttY8rv48UibP2O9u+7cbHw8lCdDl/y 5W2qEB8fptc1iGCmcAvDHz6jQ8FMZ3ch7UWHkMQpbwkI83kKggPPccKHM8JqmYIscvl/QfELAAD/ /wMAUEsBAi0AFAAGAAgAAAAhALaDOJL+AAAA4QEAABMAAAAAAAAAAAAAAAAAAAAAAFtDb250ZW50 X1R5cGVzXS54bWxQSwECLQAUAAYACAAAACEAOP0h/9YAAACUAQAACwAAAAAAAAAAAAAAAAAvAQAA X3JlbHMvLnJlbHNQSwECLQAUAAYACAAAACEALxeCyKACAAB/BQAADgAAAAAAAAAAAAAAAAAuAgAA ZHJzL2Uyb0RvYy54bWxQSwECLQAUAAYACAAAACEABKf5zt8AAAAJAQAADwAAAAAAAAAAAAAAAAD6 BAAAZHJzL2Rvd25yZXYueG1sUEsFBgAAAAAEAAQA8wAAAAYGAAAAAA== " strokecolor="blue" strokeweight=".26mm">
                <v:stroke joinstyle="miter" endcap="square"/>
              </v:line>
            </w:pict>
          </mc:Fallback>
        </mc:AlternateContent>
      </w:r>
      <w:r>
        <w:rPr>
          <w:noProof/>
        </w:rPr>
        <mc:AlternateContent>
          <mc:Choice Requires="wps">
            <w:drawing>
              <wp:anchor distT="0" distB="0" distL="114300" distR="114300" simplePos="0" relativeHeight="251673088" behindDoc="0" locked="0" layoutInCell="1" allowOverlap="1">
                <wp:simplePos x="0" y="0"/>
                <wp:positionH relativeFrom="column">
                  <wp:posOffset>685800</wp:posOffset>
                </wp:positionH>
                <wp:positionV relativeFrom="paragraph">
                  <wp:posOffset>283210</wp:posOffset>
                </wp:positionV>
                <wp:extent cx="381000" cy="342900"/>
                <wp:effectExtent l="6350" t="11430" r="12700" b="7620"/>
                <wp:wrapNone/>
                <wp:docPr id="120" name="Line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5" o:spid="_x0000_s1026" style="position:absolute;flip:x;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2.3pt" to="84pt,4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u+anqAIAAIkFAAAOAAAAZHJzL2Uyb0RvYy54bWysVN9vmzAQfp+0/8HinfIzCUElVUtge+i2 Su20ZwdMsGZsZrsh0bT/fWdD6NK9TFMTCfnsu8/f3X3n65tjx9CBSEUFz5zgyncQ4ZWoKd9nzten 0k0cpDTmNWaCk8w5EeXcbN6/ux76lISiFawmEgEIV+nQZ06rdZ96nqpa0mF1JXrC4bARssMaTLn3 aokHQO+YF/r+0huErHspKqIU7G7HQ2dj8ZuGVPpL0yiiEcsc4KbtV9rvzny9zTVO9xL3La0mGvg/ WHSYcrh0htpijdGzpH9BdbSSQolGX1Wi80TT0IrYHCCbwH+VzWOLe2JzgeKofi6TejvY6vPhQSJa Q+9CqA/HHTTpnnKCwmhhqjP0KgWnnD9Ik1915I/9vai+K8RF3mK+J5bl06mHwMBEeBchxlA93LEb PokafPCzFrZUx0Z2qGG0/2gCDTiUAx1tb05zb8hRowo2oyTwfWBYwVEUh2tYm7twamBMcC+V/kBE h8wicxjkYEHx4V7p0fXsYty5KCljsI9TxtGQOetoaeAxiFD9sJFKMFobL+Ok5H6XM4kO2CgJfmU5 Ebhw66gGPTPaZU5ivCaFtQTXBa/tdRpTNq6BPeMGnFiljjzBOmpY2n1I3qro59pfF0mRxG4cLgs3 9rdb97bMY3dZBqvFNtrm+Tb4ZVgHcdrSuibcED8rOoj/TTHTbI1anDU9l8q7RLflB7KXTG/Lhb+K o8RdrRaRG0eF794lZe7e5sFyuSru8rviFdPCZq/ehuxcSsNKPEM3Htt6QDU1oogW6zBwwIAXIFyN /UGY7eHpqrR0kBT6G9WtVbRRoMG4aHzim//U+Bl9LMS5h8aauzDl9lIq6Pm5v3ZQzGyMU7YT9elB GqWamYF5t0HT22QelD9t6/Xygm5+AwAA//8DAFBLAwQUAAYACAAAACEAtNfUGd4AAAAJAQAADwAA AGRycy9kb3ducmV2LnhtbEyPwU7DMBBE70j8g7VIXBB1KFEUQjZVhdQDFxAtCI5uvCQR8TrYbhL+ HucEx5kdzb4pN7PpxUjOd5YRblYJCOLa6o4bhNfD7joH4YNirXrLhPBDHjbV+VmpCm0nfqFxHxoR S9gXCqENYSik9HVLRvmVHYjj7dM6o0KUrpHaqSmWm16ukySTRnUcP7RqoIeW6q/9ySBsn+z60e1u p/HqOf+m+ZC+yfcPxMuLeXsPItAc/sKw4Ed0qCLT0Z5Ye9FHneRxS0BI0wzEEsgW44hwl2cgq1L+ X1D9AgAA//8DAFBLAQItABQABgAIAAAAIQC2gziS/gAAAOEBAAATAAAAAAAAAAAAAAAAAAAAAABb Q29udGVudF9UeXBlc10ueG1sUEsBAi0AFAAGAAgAAAAhADj9If/WAAAAlAEAAAsAAAAAAAAAAAAA AAAALwEAAF9yZWxzLy5yZWxzUEsBAi0AFAAGAAgAAAAhAFC75qeoAgAAiQUAAA4AAAAAAAAAAAAA AAAALgIAAGRycy9lMm9Eb2MueG1sUEsBAi0AFAAGAAgAAAAhALTX1BneAAAACQEAAA8AAAAAAAAA AAAAAAAAAgUAAGRycy9kb3ducmV2LnhtbFBLBQYAAAAABAAEAPMAAAANBgAAAAA= " strokecolor="blue" strokeweight=".26mm">
                <v:stroke joinstyle="miter" endcap="square"/>
              </v:line>
            </w:pict>
          </mc:Fallback>
        </mc:AlternateContent>
      </w:r>
      <w:r w:rsidR="001A38C3" w:rsidRPr="0059691B">
        <w:t xml:space="preserve"> </w:t>
      </w:r>
      <w:r w:rsidR="00200637" w:rsidRPr="0059691B">
        <w:t xml:space="preserve"> </w:t>
      </w:r>
      <w:r w:rsidR="001A38C3" w:rsidRPr="0059691B">
        <w:rPr>
          <w:lang w:val="vi-VN"/>
        </w:rPr>
        <w:t xml:space="preserve">                </w:t>
      </w:r>
      <w:r w:rsidR="00200637" w:rsidRPr="0059691B">
        <w:t xml:space="preserve">  AA (n kép)      </w:t>
      </w:r>
      <w:r w:rsidR="001A38C3" w:rsidRPr="0059691B">
        <w:rPr>
          <w:lang w:val="vi-VN"/>
        </w:rPr>
        <w:t xml:space="preserve">                                       </w:t>
      </w:r>
      <w:r w:rsidR="00200637" w:rsidRPr="0059691B">
        <w:t xml:space="preserve">    aa (n kép)     </w:t>
      </w:r>
    </w:p>
    <w:p w:rsidR="001A38C3" w:rsidRPr="0059691B" w:rsidRDefault="00200637" w:rsidP="004368B9">
      <w:pPr>
        <w:autoSpaceDE w:val="0"/>
        <w:autoSpaceDN w:val="0"/>
        <w:adjustRightInd w:val="0"/>
        <w:spacing w:before="120" w:after="120"/>
        <w:rPr>
          <w:lang w:val="vi-VN"/>
        </w:rPr>
      </w:pPr>
      <w:r w:rsidRPr="0059691B">
        <w:t xml:space="preserve">                               </w:t>
      </w:r>
      <w:r w:rsidR="001A38C3" w:rsidRPr="0059691B">
        <w:rPr>
          <w:lang w:val="vi-VN"/>
        </w:rPr>
        <w:t xml:space="preserve"> </w:t>
      </w:r>
    </w:p>
    <w:p w:rsidR="00200637" w:rsidRPr="0059691B" w:rsidRDefault="001A38C3" w:rsidP="004368B9">
      <w:pPr>
        <w:autoSpaceDE w:val="0"/>
        <w:autoSpaceDN w:val="0"/>
        <w:adjustRightInd w:val="0"/>
        <w:spacing w:before="120" w:after="120"/>
      </w:pPr>
      <w:r w:rsidRPr="0059691B">
        <w:rPr>
          <w:lang w:val="vi-VN"/>
        </w:rPr>
        <w:t xml:space="preserve">  </w:t>
      </w:r>
      <w:r w:rsidR="00200637" w:rsidRPr="0059691B">
        <w:t xml:space="preserve">  </w:t>
      </w:r>
      <w:r w:rsidR="00136B9C">
        <w:t xml:space="preserve">      </w:t>
      </w:r>
      <w:r w:rsidR="00200637" w:rsidRPr="0059691B">
        <w:t xml:space="preserve"> A          </w:t>
      </w:r>
      <w:r w:rsidRPr="0059691B">
        <w:rPr>
          <w:lang w:val="vi-VN"/>
        </w:rPr>
        <w:t xml:space="preserve">                      </w:t>
      </w:r>
      <w:r w:rsidR="00200637" w:rsidRPr="0059691B">
        <w:t xml:space="preserve">     A </w:t>
      </w:r>
      <w:r w:rsidRPr="0059691B">
        <w:rPr>
          <w:lang w:val="vi-VN"/>
        </w:rPr>
        <w:t xml:space="preserve">                    </w:t>
      </w:r>
      <w:r w:rsidR="00200637" w:rsidRPr="0059691B">
        <w:t xml:space="preserve">       a           </w:t>
      </w:r>
      <w:r w:rsidRPr="0059691B">
        <w:rPr>
          <w:lang w:val="vi-VN"/>
        </w:rPr>
        <w:t xml:space="preserve">        </w:t>
      </w:r>
      <w:r w:rsidR="00200637" w:rsidRPr="0059691B">
        <w:t xml:space="preserve">  a   (n đơn)                    </w:t>
      </w:r>
    </w:p>
    <w:p w:rsidR="00200637" w:rsidRPr="0059691B" w:rsidRDefault="00200637" w:rsidP="004368B9">
      <w:pPr>
        <w:tabs>
          <w:tab w:val="left" w:pos="6810"/>
        </w:tabs>
        <w:autoSpaceDE w:val="0"/>
        <w:autoSpaceDN w:val="0"/>
        <w:adjustRightInd w:val="0"/>
        <w:spacing w:before="120" w:after="120"/>
        <w:rPr>
          <w:b/>
          <w:i/>
        </w:rPr>
      </w:pPr>
      <w:r w:rsidRPr="0059691B">
        <w:rPr>
          <w:b/>
          <w:i/>
        </w:rPr>
        <w:t>+Giảm phân bất thường:</w:t>
      </w:r>
    </w:p>
    <w:p w:rsidR="00200637" w:rsidRPr="0059691B" w:rsidRDefault="005A0CCA" w:rsidP="004368B9">
      <w:pPr>
        <w:autoSpaceDE w:val="0"/>
        <w:autoSpaceDN w:val="0"/>
        <w:adjustRightInd w:val="0"/>
        <w:spacing w:before="120" w:after="120"/>
      </w:pPr>
      <w:r>
        <w:rPr>
          <w:noProof/>
        </w:rPr>
        <mc:AlternateContent>
          <mc:Choice Requires="wps">
            <w:drawing>
              <wp:anchor distT="0" distB="0" distL="114300" distR="114300" simplePos="0" relativeHeight="251677184" behindDoc="0" locked="0" layoutInCell="1" allowOverlap="1">
                <wp:simplePos x="0" y="0"/>
                <wp:positionH relativeFrom="column">
                  <wp:posOffset>2133600</wp:posOffset>
                </wp:positionH>
                <wp:positionV relativeFrom="paragraph">
                  <wp:posOffset>273050</wp:posOffset>
                </wp:positionV>
                <wp:extent cx="381000" cy="342900"/>
                <wp:effectExtent l="6350" t="8255" r="12700" b="10795"/>
                <wp:wrapNone/>
                <wp:docPr id="119" name="Lin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9" o:spid="_x0000_s1026" style="position:absolute;flip:x;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21.5pt" to="198pt,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1fU2qQIAAIkFAAAOAAAAZHJzL2Uyb0RvYy54bWysVF1vmzAUfZ+0/2D5nQKBJASVVC2B7aHb KrXTnh0wwZqxme2GRNP++65NQpfuZZqaSMgf9x6fe8+xr28OHUd7qjSTIsPhVYARFZWsmdhl+OtT 6SUYaUNETbgUNMNHqvHN+v2766FP6Uy2ktdUIQAROh36DLfG9Knv66qlHdFXsqcCNhupOmJgqnZ+ rcgA6B33Z0Gw8Aep6l7JimoNq5txE68dftPQynxpGk0N4hkGbsZ9lftu7ddfX5N0p0jfsupEg/wH i44wAYdOUBtiCHpW7C+ojlVKatmYq0p2vmwaVlFXA1QTBq+qeWxJT10t0BzdT23Sbwdbfd4/KMRq 0C5cYSRIByLdM0HRLFrZ7gy9TiEoFw/K1lcdxGN/L6vvGgmZt0TsqGP5dOwhMbQZ/kWKnegeztgO n2QNMeTZSNeqQ6M61HDWf7SJFhzagQ5Om+OkDT0YVMFilIRBAApWsBXFsxWM7VkktTA2uVfafKCy Q3aQYQ41OFCyv9dmDD2H2HAhS8Y5rJOUCzRkeBUtLDwBE+ofLlNLzmobZYO02m1zrtCeWCfBryxP BC7COmbAz5x1GU5s1MlhLSV1IWp3nCGMj2Ngz4UFp86pI0+YHQwM3ToU71z0cxWsiqRIYi+eLQov DjYb77bMY29Rhsv5Jtrk+Sb8ZVmHcdqyuqbCEj87Ooz/zTGnuzV6cfL01Cr/Et21H8heMr0t58Ey jhJvuZxHXhwVgXeXlLl3m4eLxbK4y++KV0wLV71+G7JTKy0r+QxqPLb1gGpmTRHNV7MQwwRegNly 1AcRvoOnqzIKIyXNN2Za52jrQItxIXwS2P9J+Al9bMRZQzubVDjV9tIq0Pysr7so9m6Mt2wr6+OD sk61dwbuu0s6vU32Qflz7qJeXtD1bwAAAP//AwBQSwMEFAAGAAgAAAAhAP7I1RjhAAAACQEAAA8A AABkcnMvZG93bnJldi54bWxMj0FPwzAMhe9I/IfISFzQlrJMYytNpwlpBy6gbUxwzBrTVjROabK2 /Hu8E5ws+z09fy9bj64RPXah9qThfpqAQCq8ranU8HbYTpYgQjRkTeMJNfxggHV+fZWZ1PqBdtjv Yyk4hEJqNFQxtqmUoajQmTD1LRJrn75zJvLaldJ2ZuBw18hZkiykMzXxh8q0+FRh8bU/Ow2bFz97 7rZq6O9el984HuZH+f6h9e3NuHkEEXGMf2a44DM65Mx08meyQTQalFpwl6hhrniyQa0uh5OG1UMC Ms/k/wb5LwAAAP//AwBQSwECLQAUAAYACAAAACEAtoM4kv4AAADhAQAAEwAAAAAAAAAAAAAAAAAA AAAAW0NvbnRlbnRfVHlwZXNdLnhtbFBLAQItABQABgAIAAAAIQA4/SH/1gAAAJQBAAALAAAAAAAA AAAAAAAAAC8BAABfcmVscy8ucmVsc1BLAQItABQABgAIAAAAIQAd1fU2qQIAAIkFAAAOAAAAAAAA AAAAAAAAAC4CAABkcnMvZTJvRG9jLnhtbFBLAQItABQABgAIAAAAIQD+yNUY4QAAAAkBAAAPAAAA AAAAAAAAAAAAAAMFAABkcnMvZG93bnJldi54bWxQSwUGAAAAAAQABADzAAAAEQYAAAAA " strokecolor="blue" strokeweight=".26mm">
                <v:stroke joinstyle="miter" endcap="square"/>
              </v:line>
            </w:pict>
          </mc:Fallback>
        </mc:AlternateContent>
      </w:r>
      <w:r>
        <w:rPr>
          <w:noProof/>
        </w:rPr>
        <mc:AlternateContent>
          <mc:Choice Requires="wps">
            <w:drawing>
              <wp:anchor distT="0" distB="0" distL="114300" distR="114300" simplePos="0" relativeHeight="251678208" behindDoc="0" locked="0" layoutInCell="1" allowOverlap="1">
                <wp:simplePos x="0" y="0"/>
                <wp:positionH relativeFrom="column">
                  <wp:posOffset>2667000</wp:posOffset>
                </wp:positionH>
                <wp:positionV relativeFrom="paragraph">
                  <wp:posOffset>273050</wp:posOffset>
                </wp:positionV>
                <wp:extent cx="381000" cy="342900"/>
                <wp:effectExtent l="6350" t="8255" r="12700" b="10795"/>
                <wp:wrapNone/>
                <wp:docPr id="118"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0"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21.5pt" to="240pt,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mVwhnwIAAH8FAAAOAAAAZHJzL2Uyb0RvYy54bWysVF1v2yAUfZ+0/4D87voziWPVqVrH3ku3 VWqnPRODYzQMHtA40dT/vgtJ3KV7maYmksWFy+Hcew5c3+x7jnZUaSZF4UVXoYeoaCRhYlt4355q P/OQNlgQzKWghXeg2rtZffxwPQ45jWUnOaEKAYjQ+TgUXmfMkAeBbjraY30lBypgsZWqxwZCtQ2I wiOg9zyIw3AejFKRQcmGag2z6+Oit3L4bUsb87VtNTWIFx5wM+6r3Hdjv8HqGudbhYeONSca+D9Y 9JgJOHSCWmOD0bNif0H1rFFSy9ZcNbIPZNuyhroaoJoofFPNY4cH6mqB5uhhapN+P9jmy+5BIUZA uwikErgHke6ZoChOXXfGQeeQVIoHZetr9uJxuJfND42ELDssttSxfDoMsDGy/QwutthAD3DGZvws CeTgZyNdq/at6i0kNAHtnSKHSRG6N6iBySSLwhB0a2ApSeMljO0JOD9vHpQ2n6jskR0UHgfmDhzv 7rU5pp5T7FlC1oxzJzoXaCy8ZTK38Bisp3+6nVpyRmyWzddquym5Qjts/QO/uj4RuEjrmQEXc9YX XmazTr7qKCaVIO44gxk/joE9FxacOn8eeUK0NzB081C8886vZbissipL/TSeV34artf+bV2m/ryO FrN1si7LdfRiWUdp3jFCqLDEzz6O0n/zyelGHR04OXlqVXCJ7toPZC+Z3tazcJEmmb9YzBI/TarQ v8vq0r8to/l8Ud2Vd9UbppWrXr8P2amVlpV8BjUeOzIiwqwpktkyjjwI4N7Hi6M+CPMtPFiNUR5S 0nxnpnM+tg60GBfCZ6H9n4Sf0I+NOGtoo0mFU22vrQLNz/q662FvhH2jdL6R5PCgrFNtBLfcbTq9 SPYZ+TN2Wa/v5uo3AAAA//8DAFBLAwQUAAYACAAAACEAEWFx+twAAAAJAQAADwAAAGRycy9kb3du cmV2LnhtbEyPy07DMBBF90j8gzVI7OgEKKSEOBW0qsSuomXB0o0nDxGPo9htwt8zXdHVvI7uvZMv J9epEw2h9azhfpaAIi69bbnW8LXf3C1AhWjYms4zafilAMvi+io3mfUjf9JpF2slIhwyo6GJsc8Q Q9mQM2Hme2K5VX5wJso41GgHM4q46/AhSZ7RmZbFoTE9rRoqf3ZHp2EV1rz5WI9pGnBb7bff+PQ+ VVrf3kxvr6AiTfEfhnN8iQ6FZDr4I9ugOg1zkRdUmkepAswX58VBw0uaABY5Xn5Q/AEAAP//AwBQ SwECLQAUAAYACAAAACEAtoM4kv4AAADhAQAAEwAAAAAAAAAAAAAAAAAAAAAAW0NvbnRlbnRfVHlw ZXNdLnhtbFBLAQItABQABgAIAAAAIQA4/SH/1gAAAJQBAAALAAAAAAAAAAAAAAAAAC8BAABfcmVs cy8ucmVsc1BLAQItABQABgAIAAAAIQB9mVwhnwIAAH8FAAAOAAAAAAAAAAAAAAAAAC4CAABkcnMv ZTJvRG9jLnhtbFBLAQItABQABgAIAAAAIQARYXH63AAAAAkBAAAPAAAAAAAAAAAAAAAAAPkEAABk cnMvZG93bnJldi54bWxQSwUGAAAAAAQABADzAAAAAgYAAAAA " strokecolor="blue" strokeweight=".26mm">
                <v:stroke joinstyle="miter" endcap="square"/>
              </v:line>
            </w:pict>
          </mc:Fallback>
        </mc:AlternateContent>
      </w:r>
      <w:r w:rsidR="00200637" w:rsidRPr="0059691B">
        <w:t xml:space="preserve">Aa  (2n-tự nhân đôi) -&gt;                AAaa  (2n kép)                                                                                         </w:t>
      </w:r>
    </w:p>
    <w:p w:rsidR="006E0BB2" w:rsidRPr="0059691B" w:rsidRDefault="00200637" w:rsidP="004368B9">
      <w:pPr>
        <w:autoSpaceDE w:val="0"/>
        <w:autoSpaceDN w:val="0"/>
        <w:adjustRightInd w:val="0"/>
        <w:spacing w:before="120" w:after="120"/>
        <w:rPr>
          <w:lang w:val="vi-VN"/>
        </w:rPr>
      </w:pPr>
      <w:r w:rsidRPr="0059691B">
        <w:lastRenderedPageBreak/>
        <w:t xml:space="preserve">                                </w:t>
      </w:r>
    </w:p>
    <w:p w:rsidR="00200637" w:rsidRPr="0059691B" w:rsidRDefault="005A0CCA" w:rsidP="004368B9">
      <w:pPr>
        <w:autoSpaceDE w:val="0"/>
        <w:autoSpaceDN w:val="0"/>
        <w:adjustRightInd w:val="0"/>
        <w:spacing w:before="120" w:after="120"/>
      </w:pPr>
      <w:r>
        <w:rPr>
          <w:noProof/>
        </w:rPr>
        <mc:AlternateContent>
          <mc:Choice Requires="wps">
            <w:drawing>
              <wp:anchor distT="0" distB="0" distL="114300" distR="114300" simplePos="0" relativeHeight="251680256" behindDoc="0" locked="0" layoutInCell="1" allowOverlap="1">
                <wp:simplePos x="0" y="0"/>
                <wp:positionH relativeFrom="column">
                  <wp:posOffset>1828800</wp:posOffset>
                </wp:positionH>
                <wp:positionV relativeFrom="paragraph">
                  <wp:posOffset>210820</wp:posOffset>
                </wp:positionV>
                <wp:extent cx="381000" cy="342900"/>
                <wp:effectExtent l="10160" t="6985" r="8890" b="12065"/>
                <wp:wrapNone/>
                <wp:docPr id="117" name="Lin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2"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6.6pt" to="174pt,4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sWDAoAIAAH8FAAAOAAAAZHJzL2Uyb0RvYy54bWysVMtu2zAQvBfoPxC8K3raloXIRSJLvaRt gKTomRYpi6hEqiRjOSj6711StlKnl6KIDQh8LIezO7O8/nDsO3RgSnMpchxeBRgxUUvKxT7HXx8r L8VIGyIo6aRgOX5mGn/YvH93PQ4Zi2QrO8oUAhChs3HIcWvMkPm+rlvWE30lByZgs5GqJwamau9T RUZA7zs/CoKlP0pFByVrpjWsbqdNvHH4TcNq86VpNDOoyzFwM+6r3Hdnv/7mmmR7RYaW1yca5D9Y 9IQLuHSG2hJD0JPif0H1vFZSy8Zc1bL3ZdPwmrkcIJsweJXNQ0sG5nKB4uhhLpN+O9j68+FeIU5B u3CFkSA9iHTHBUNREtnqjIPOIKgQ98rmVx/Fw3An6+8aCVm0ROyZY/n4PMDB0J7wL47YiR7gjt34 SVKIIU9GulIdG9VbSCgCOjpFnmdF2NGgGhbjNAwC0K2GrTiJ1jC2N5DsfHhQ2nxkskd2kOMOmDtw crjTZgo9h9i7hKx418E6yTqBxhyv46WFJ2A9/cOd1LLj1EbZIK32u6JT6ECsf+BXVScCF2E9N+Di jvc5Tm3UyVctI7QU1F1nCO+mMbDvhAVnzp8TT5gdDQzdOiTvvPNzHazLtEwTL4mWpZcE2613UxWJ t6zC1WIbb4tiG/6yrMMkazmlTFjiZx+Hyb/55NRRkwNnJ8+l8i/RXfmB7CXTm2oRrJI49VarRewl cRl4t2lVeDdFuFyuytvitnzFtHTZ67chO5fSspJPoMZDS0dEuTVFvFhHIYYJ9H20mvRBpNvDg1Ub hZGS5hs3rfOxdaDFuBA+Dez/JPyMPhXirKGdzSqccnspFWh+1te1h+2Iqbd2kj7fK+tU2ynQ5e7Q 6UWyz8ifcxf18m5ufgMAAP//AwBQSwMEFAAGAAgAAAAhAB7bVLDeAAAACQEAAA8AAABkcnMvZG93 bnJldi54bWxMj81OwzAQhO9IvIO1SNyo0wRIFLKpoFUlblVbDhzdePOjxusodpvw9rgnOM7OaPab YjWbXlxpdJ1lhOUiAkFcWd1xg/B13D5lIJxXrFVvmRB+yMGqvL8rVK7txHu6HnwjQgm7XCG03g+5 lK5qySi3sANx8Go7GuWDHBupRzWFctPLOIpepVEdhw+tGmjdUnU+XAzC2m14+7mZ0tTJXX3cfcuX j7lGfHyY399AeJr9Xxhu+AEdysB0shfWTvQIcZaFLR4hSWIQIZA83w4nhCyNQZaF/L+g/AUAAP// AwBQSwECLQAUAAYACAAAACEAtoM4kv4AAADhAQAAEwAAAAAAAAAAAAAAAAAAAAAAW0NvbnRlbnRf VHlwZXNdLnhtbFBLAQItABQABgAIAAAAIQA4/SH/1gAAAJQBAAALAAAAAAAAAAAAAAAAAC8BAABf cmVscy8ucmVsc1BLAQItABQABgAIAAAAIQDjsWDAoAIAAH8FAAAOAAAAAAAAAAAAAAAAAC4CAABk cnMvZTJvRG9jLnhtbFBLAQItABQABgAIAAAAIQAe21Sw3gAAAAkBAAAPAAAAAAAAAAAAAAAAAPoE AABkcnMvZG93bnJldi54bWxQSwUGAAAAAAQABADzAAAABQYAAAAA " strokecolor="blue" strokeweight=".26mm">
                <v:stroke joinstyle="miter" endcap="square"/>
              </v:line>
            </w:pict>
          </mc:Fallback>
        </mc:AlternateContent>
      </w:r>
      <w:r>
        <w:rPr>
          <w:noProof/>
        </w:rPr>
        <mc:AlternateContent>
          <mc:Choice Requires="wps">
            <w:drawing>
              <wp:anchor distT="0" distB="0" distL="114300" distR="114300" simplePos="0" relativeHeight="251679232" behindDoc="0" locked="0" layoutInCell="1" allowOverlap="1">
                <wp:simplePos x="0" y="0"/>
                <wp:positionH relativeFrom="column">
                  <wp:posOffset>1219200</wp:posOffset>
                </wp:positionH>
                <wp:positionV relativeFrom="paragraph">
                  <wp:posOffset>210820</wp:posOffset>
                </wp:positionV>
                <wp:extent cx="381000" cy="342900"/>
                <wp:effectExtent l="10160" t="6985" r="8890" b="12065"/>
                <wp:wrapNone/>
                <wp:docPr id="116" name="Lin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1" o:spid="_x0000_s1026" style="position:absolute;flip:x;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pt,16.6pt" to="126pt,4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DR90pwIAAIkFAAAOAAAAZHJzL2Uyb0RvYy54bWysVF1vmzAUfZ+0/2DxToFAEoJKqpbA9tBt ldppzw42wZqxme2GRNP++65NQpfuZZqaSMgf9x6fe8+xr28OHUd7qjSTIveiq9BDVNSSMLHLva9P lZ96SBssCOZS0Nw7Uu3drN+/ux76jM5kKzmhCgGI0NnQ515rTJ8Fga5b2mF9JXsqYLORqsMGpmoX EIUHQO94MAvDRTBIRXola6o1rG7GTW/t8JuG1uZL02hqEM894GbcV7nv1n6D9TXOdgr3LatPNPB/ sOgwE3DoBLXBBqNnxf6C6litpJaNuaplF8imYTV1NUA1UfiqmscW99TVAs3R/dQm/Xaw9ef9g0KM gHbRwkMCdyDSPRMUzZLIdmfodQZBhXhQtr76IB77e1l/10jIosViRx3Lp2MPiS4juEixE93DGdvh kyQQg5+NdK06NKpDDWf9R5towaEd6OC0OU7a0INBNSzGaRSGoGANW3EyW8EY2AU4szA2uVfafKCy Q3aQexxqcKB4f6/NGHoOseFCVoxzJz8XaMi9Vbyw8BhMqH+4TC05IzbKxmu12xZcoT22ToJfVZ0I XIR1zICfOetyL7VRJ4e1FJNSEHecwYyPY2DPhQWnzqkjT5gdDAzdOhTvXPRzFa7KtEwTP5ktSj8J Nxv/tioSf1FFy/km3hTFJvplWUdJ1jJCqLDEz46Okn9zzOlujV6cPD21KrhEd+0HspdMb6t5uEzi 1F8u57GfxGXo36VV4d8W0WKxLO+Ku/IV09JVr9+G7NRKy0o+gxqPLRkQYdYU8Xw1izyYwAswW476 IMx38HTVRnlISfONmdY52jrQYlwIn4b2fxJ+Qh8bcdbQziYVTrW9tAo0P+vrLoq9G+Mt20pyfFDW qfbOwH13Sae3yT4of85d1MsLuv4NAAD//wMAUEsDBBQABgAIAAAAIQDc9XJR3wAAAAkBAAAPAAAA ZHJzL2Rvd25yZXYueG1sTI/NTsMwEITvSLyDtUhcEHVw+AkhTlUh9cCFihYERzdZkoh4HWw3CW/P 9gTHmR3NflMsZ9uLEX3oHGm4WiQgkCpXd9RoeN2tLzMQIRqqTe8INfxggGV5elKYvHYTveC4jY3g Egq50dDGOORShqpFa8LCDUh8+3TemsjSN7L2ZuJy20uVJLfSmo74Q2sGfGyx+toerIbVs1NPfp1O 48Um+8Z5d/0m3z+0Pj+bVw8gIs7xLwxHfEaHkpn27kB1ED3re8VbooY0VSA4oG6Oxl5DdqdAloX8 v6D8BQAA//8DAFBLAQItABQABgAIAAAAIQC2gziS/gAAAOEBAAATAAAAAAAAAAAAAAAAAAAAAABb Q29udGVudF9UeXBlc10ueG1sUEsBAi0AFAAGAAgAAAAhADj9If/WAAAAlAEAAAsAAAAAAAAAAAAA AAAALwEAAF9yZWxzLy5yZWxzUEsBAi0AFAAGAAgAAAAhAIcNH3SnAgAAiQUAAA4AAAAAAAAAAAAA AAAALgIAAGRycy9lMm9Eb2MueG1sUEsBAi0AFAAGAAgAAAAhANz1clHfAAAACQEAAA8AAAAAAAAA AAAAAAAAAQUAAGRycy9kb3ducmV2LnhtbFBLBQYAAAAABAAEAPMAAAANBgAAAAA= " strokecolor="blue" strokeweight=".26mm">
                <v:stroke joinstyle="miter" endcap="square"/>
              </v:line>
            </w:pict>
          </mc:Fallback>
        </mc:AlternateContent>
      </w:r>
      <w:r w:rsidR="006E0BB2" w:rsidRPr="0059691B">
        <w:rPr>
          <w:lang w:val="vi-VN"/>
        </w:rPr>
        <w:t xml:space="preserve">                          </w:t>
      </w:r>
      <w:r w:rsidR="00200637" w:rsidRPr="0059691B">
        <w:t xml:space="preserve">  AAaa(2n kép)             0( 0 mang NST cũ)</w:t>
      </w:r>
    </w:p>
    <w:p w:rsidR="006E0BB2" w:rsidRPr="0059691B" w:rsidRDefault="00200637" w:rsidP="004368B9">
      <w:pPr>
        <w:autoSpaceDE w:val="0"/>
        <w:autoSpaceDN w:val="0"/>
        <w:adjustRightInd w:val="0"/>
        <w:spacing w:before="120" w:after="120"/>
        <w:rPr>
          <w:lang w:val="vi-VN"/>
        </w:rPr>
      </w:pPr>
      <w:r w:rsidRPr="0059691B">
        <w:t xml:space="preserve">                     </w:t>
      </w:r>
    </w:p>
    <w:p w:rsidR="00200637" w:rsidRPr="0059691B" w:rsidRDefault="00200637" w:rsidP="004368B9">
      <w:pPr>
        <w:autoSpaceDE w:val="0"/>
        <w:autoSpaceDN w:val="0"/>
        <w:adjustRightInd w:val="0"/>
        <w:spacing w:before="120" w:after="120"/>
        <w:rPr>
          <w:lang w:val="vi-VN"/>
        </w:rPr>
      </w:pPr>
      <w:r w:rsidRPr="0059691B">
        <w:t xml:space="preserve">    </w:t>
      </w:r>
      <w:r w:rsidR="006E0BB2" w:rsidRPr="0059691B">
        <w:rPr>
          <w:lang w:val="vi-VN"/>
        </w:rPr>
        <w:t xml:space="preserve">             </w:t>
      </w:r>
      <w:r w:rsidRPr="0059691B">
        <w:t xml:space="preserve">   Aa                 Aa (</w:t>
      </w:r>
      <w:r w:rsidRPr="0059691B">
        <w:rPr>
          <w:lang w:val="vi-VN"/>
        </w:rPr>
        <w:t>2</w:t>
      </w:r>
      <w:r w:rsidRPr="0059691B">
        <w:t xml:space="preserve">n đơn)                    </w:t>
      </w:r>
    </w:p>
    <w:p w:rsidR="00200637" w:rsidRPr="0059691B" w:rsidRDefault="00200637" w:rsidP="004368B9">
      <w:pPr>
        <w:autoSpaceDE w:val="0"/>
        <w:autoSpaceDN w:val="0"/>
        <w:adjustRightInd w:val="0"/>
        <w:spacing w:before="120" w:after="120"/>
        <w:rPr>
          <w:b/>
        </w:rPr>
      </w:pPr>
      <w:r w:rsidRPr="0059691B">
        <w:rPr>
          <w:b/>
          <w:lang w:val="vi-VN"/>
        </w:rPr>
        <w:t>4.</w:t>
      </w:r>
      <w:r w:rsidRPr="0059691B">
        <w:rPr>
          <w:b/>
        </w:rPr>
        <w:t xml:space="preserve"> Trường hợp xác định t</w:t>
      </w:r>
      <w:r w:rsidRPr="0059691B">
        <w:rPr>
          <w:b/>
          <w:lang w:val="vi-VN"/>
        </w:rPr>
        <w:t>ỉ</w:t>
      </w:r>
      <w:r w:rsidRPr="0059691B">
        <w:rPr>
          <w:b/>
        </w:rPr>
        <w:t xml:space="preserve"> lệ các loại giao tử của thể đa bội</w:t>
      </w:r>
    </w:p>
    <w:p w:rsidR="00200637" w:rsidRPr="0059691B" w:rsidRDefault="00200637" w:rsidP="004368B9">
      <w:pPr>
        <w:autoSpaceDE w:val="0"/>
        <w:autoSpaceDN w:val="0"/>
        <w:adjustRightInd w:val="0"/>
        <w:spacing w:before="120" w:after="120"/>
        <w:rPr>
          <w:lang w:val="vi-VN"/>
        </w:rPr>
      </w:pPr>
      <w:r w:rsidRPr="0059691B">
        <w:rPr>
          <w:lang w:val="vi-VN"/>
        </w:rPr>
        <w:t>a.Thể tam bội (3n): Nguyên tắc: Thể tam bội giảm phân tạo 2 loại gt: 2n và n cá khả năng thụ tinh. -&gt; dùng sơ đồ hình tam giác.</w:t>
      </w:r>
    </w:p>
    <w:p w:rsidR="00200637" w:rsidRPr="0059691B" w:rsidRDefault="00200637" w:rsidP="004368B9">
      <w:pPr>
        <w:autoSpaceDE w:val="0"/>
        <w:autoSpaceDN w:val="0"/>
        <w:adjustRightInd w:val="0"/>
        <w:spacing w:before="120" w:after="120"/>
        <w:rPr>
          <w:lang w:val="vi-VN"/>
        </w:rPr>
      </w:pPr>
      <w:r w:rsidRPr="0059691B">
        <w:rPr>
          <w:lang w:val="vi-VN"/>
        </w:rPr>
        <w:t>VD: Cách viết giao tử:</w:t>
      </w:r>
    </w:p>
    <w:p w:rsidR="00200637" w:rsidRPr="0059691B" w:rsidRDefault="00200637" w:rsidP="004368B9">
      <w:pPr>
        <w:autoSpaceDE w:val="0"/>
        <w:autoSpaceDN w:val="0"/>
        <w:adjustRightInd w:val="0"/>
        <w:spacing w:before="120" w:after="120"/>
        <w:ind w:left="360"/>
        <w:rPr>
          <w:lang w:val="vi-VN"/>
        </w:rPr>
      </w:pPr>
      <w:r w:rsidRPr="0059691B">
        <w:rPr>
          <w:lang w:val="vi-VN"/>
        </w:rPr>
        <w:t xml:space="preserve">- Dạng Aaa: </w:t>
      </w: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65920" behindDoc="0" locked="0" layoutInCell="1" allowOverlap="1">
                <wp:simplePos x="0" y="0"/>
                <wp:positionH relativeFrom="column">
                  <wp:posOffset>838200</wp:posOffset>
                </wp:positionH>
                <wp:positionV relativeFrom="paragraph">
                  <wp:posOffset>196215</wp:posOffset>
                </wp:positionV>
                <wp:extent cx="152400" cy="114300"/>
                <wp:effectExtent l="10160" t="6350" r="8890" b="12700"/>
                <wp:wrapNone/>
                <wp:docPr id="115" name="Lin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8"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5.45pt" to="78pt,2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6CUQoQIAAH8FAAAOAAAAZHJzL2Uyb0RvYy54bWysVF1vmzAUfZ+0/2DxTvkISQgqqVoCe+m2 Su20ZwebYM3YzHZDoqn/fdcmoUv3Mk1NJOSP6+Nz7znX1zeHjqM9VZpJkXvRVeghKmpJmNjl3ren yk89pA0WBHMpaO4dqfZu1h8/XA99RmPZSk6oQgAidDb0udca02dBoOuWdlhfyZ4K2Gyk6rCBqdoF ROEB0DsexGG4CAapSK9kTbWG1c246a0dftPQ2nxtGk0N4rkH3Iz7Kvfd2m+wvsbZTuG+ZfWJBv4P Fh1mAi6doDbYYPSs2F9QHauV1LIxV7XsAtk0rKYuB8gmCt9k89jinrpcoDi6n8qk3w+2/rJ/UIgR 0C6ae0jgDkS6Z4KiOE5tdYZeZxBUiAdl86sP4rG/l/UPjYQsWix21LF8OvZwMLIngosjdqJ7uGM7 fJYEYvCzka5Uh0Z1FhKKgA5OkeOkCD0YVMNiNI+TEHSrYSuKkhmM7Q04Ox/ulTafqOyQHeQeB+YO HO/vtRlDzyH2LiErxjms44wLNOTearaw8Bisp3+6k1pyRmyUDdJqty24Qnts/QO/qjoRuAjrmAEX c9blXmqjTr5qKSalIO46gxkfx8CeCwtOnT9HnjA7GBi6dUjeeefXKlyVaZkmfhIvSj8JNxv/tioS f1FFy/lmtimKTfRiWUdJ1jJCqLDEzz6Okn/zyamjRgdOTp5KFVyiu/ID2Uumt9U8XCaz1F8u5zM/ mZWhf5dWhX9bRIvFsrwr7so3TEuXvX4fslMpLSv5DGo8tmRAhFlTzOarOPJgAn0fL0d9EOY7eLBq ozykpPnOTOt8bB1oMS6ET0P7Pwk/oY+FOGtoZ5MKp9xeSwWan/V17WE7YuytrSTHB2WdajsFutwd Or1I9hn5c+6iXt/N9W8AAAD//wMAUEsDBBQABgAIAAAAIQCCVwf/3QAAAAkBAAAPAAAAZHJzL2Rv d25yZXYueG1sTI9Lb8IwEITvlfgP1lbiVpxCeYU4iIeQekOFHno08eYh4nUUG5L++y4nepzZ0ew3 ybq3tbhj6ytHCt5HEQikzJmKCgXf58PbAoQPmoyuHaGCX/SwTgcviY6N6+gL76dQCC4hH2sFZQhN LKXPSrTaj1yDxLfctVYHlm0hTas7Lre1HEfRTFpdEX8odYO7ErPr6WYV7PyeDp/7bj738pifjz9y uu1zpYav/WYFImAfnmF44DM6pMx0cTcyXtSsJ2PeEhRMoiWIR2A6Y+Oi4GOxBJkm8v+C9A8AAP// AwBQSwECLQAUAAYACAAAACEAtoM4kv4AAADhAQAAEwAAAAAAAAAAAAAAAAAAAAAAW0NvbnRlbnRf VHlwZXNdLnhtbFBLAQItABQABgAIAAAAIQA4/SH/1gAAAJQBAAALAAAAAAAAAAAAAAAAAC8BAABf cmVscy8ucmVsc1BLAQItABQABgAIAAAAIQB06CUQoQIAAH8FAAAOAAAAAAAAAAAAAAAAAC4CAABk cnMvZTJvRG9jLnhtbFBLAQItABQABgAIAAAAIQCCVwf/3QAAAAkBAAAPAAAAAAAAAAAAAAAAAPsE AABkcnMvZG93bnJldi54bWxQSwUGAAAAAAQABADzAAAABQYAAAAA " strokecolor="blue" strokeweight=".26mm">
                <v:stroke joinstyle="miter" endcap="square"/>
              </v:line>
            </w:pict>
          </mc:Fallback>
        </mc:AlternateContent>
      </w:r>
      <w:r>
        <w:rPr>
          <w:noProof/>
        </w:rPr>
        <mc:AlternateContent>
          <mc:Choice Requires="wps">
            <w:drawing>
              <wp:anchor distT="0" distB="0" distL="114300" distR="114300" simplePos="0" relativeHeight="251664896" behindDoc="0" locked="0" layoutInCell="1" allowOverlap="1">
                <wp:simplePos x="0" y="0"/>
                <wp:positionH relativeFrom="column">
                  <wp:posOffset>381000</wp:posOffset>
                </wp:positionH>
                <wp:positionV relativeFrom="paragraph">
                  <wp:posOffset>196215</wp:posOffset>
                </wp:positionV>
                <wp:extent cx="152400" cy="114300"/>
                <wp:effectExtent l="10160" t="6350" r="8890" b="12700"/>
                <wp:wrapNone/>
                <wp:docPr id="114"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7" o:spid="_x0000_s1026" style="position:absolute;flip:x;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5.45pt" to="42pt,2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EM4eqAIAAIkFAAAOAAAAZHJzL2Uyb0RvYy54bWysVMtu2zAQvBfoPxC6K3pYfgmRg0SW2kPa BkiKnmmRsohSpEoylo2i/94lJSt1eimK2IDAx+5wdmfI65tjy9GBKs2kyLzoKvQQFZUkTOwz7+tT 6a88pA0WBHMpaOadqPZuNu/fXfddSmPZSE6oQgAidNp3mdcY06VBoKuGtlhfyY4K2KylarGBqdoH ROEe0FsexGG4CHqpSKdkRbWG1e2w6W0cfl3Tynypa00N4pkH3Iz7Kvfd2W+wucbpXuGuYdVIA/8H ixYzAYdOUFtsMHpW7C+ollVKalmbq0q2gaxrVlFXA1QTha+qeWxwR10t0BzdTW3SbwdbfT48KMQI aBclHhK4BZHumaAojpe2O32nUwjKxYOy9VVH8djdy+q7RkLmDRZ76lg+nTpIjGxGcJFiJ7qDM3b9 J0kgBj8b6Vp1rFWLas66jzbRgkM70NFpc5q0oUeDKliM5nESgoIVbAHVGYztWTi1MDa5U9p8oLJF dpB5HGpwoPhwr80Qeg6x4UKWjHNYxykXqM+89Wxh4TGYUP9wmVpyRmyUDdJqv8u5QgdsnQS/shwJ XIS1zICfOWszb2WjRoc1FJNCEHecwYwPY2DPhQWnzqkDT5gdDQzdOhTvXPRzHa6LVbFK/CReFH4S brf+bZkn/qKMlvPtbJvn2+iXZR0lacMIocISPzs6Sv7NMePdGrw4eXpqVXCJ7toPZC+Z3pbzcJnM Vv5yOZ/5yawI/btVmfu3ebRYLIu7/K54xbRw1eu3ITu10rKSz6DGY0N6RJg1xWy+jiMPJvACxMtB H4T5Hp6uyigPKWm+MdM4R1sHWowL4Veh/Y/CT+hDI84a2tmkwljbS6tA87O+7qLYuzHcsp0kpwdl nWrvDNx3lzS+TfZB+XPuol5e0M1vAAAA//8DAFBLAwQUAAYACAAAACEAKbAxId4AAAAHAQAADwAA AGRycy9kb3ducmV2LnhtbEyPwU7DMBBE70j8g7VIXBB1aKMqDdlUFVIPXEC0oPboxksSEdvBdpPw 9yynchzNaOZNsZ5MJwbyoXUW4WGWgCBbOd3aGuF9v73PQISorFads4TwQwHW5fVVoXLtRvtGwy7W gktsyBVCE2OfSxmqhowKM9eTZe/TeaMiS19L7dXI5aaT8yRZSqNaywuN6umpoeprdzYImxc3f/bb xTjcvWbfNO3TD3k4It7eTJtHEJGmeAnDHz6jQ8lMJ3e2OogOYZnwlYiwSFYg2M9S1ieENFuBLAv5 n7/8BQAA//8DAFBLAQItABQABgAIAAAAIQC2gziS/gAAAOEBAAATAAAAAAAAAAAAAAAAAAAAAABb Q29udGVudF9UeXBlc10ueG1sUEsBAi0AFAAGAAgAAAAhADj9If/WAAAAlAEAAAsAAAAAAAAAAAAA AAAALwEAAF9yZWxzLy5yZWxzUEsBAi0AFAAGAAgAAAAhAFUQzh6oAgAAiQUAAA4AAAAAAAAAAAAA AAAALgIAAGRycy9lMm9Eb2MueG1sUEsBAi0AFAAGAAgAAAAhACmwMSHeAAAABwEAAA8AAAAAAAAA AAAAAAAAAgUAAGRycy9kb3ducmV2LnhtbFBLBQYAAAAABAAEAPMAAAANBgAAAAA= " strokecolor="blue" strokeweight=".26mm">
                <v:stroke joinstyle="miter" endcap="square"/>
              </v:line>
            </w:pict>
          </mc:Fallback>
        </mc:AlternateContent>
      </w:r>
      <w:r w:rsidR="00200637" w:rsidRPr="0059691B">
        <w:rPr>
          <w:lang w:val="vi-VN"/>
        </w:rPr>
        <w:t xml:space="preserve">           A</w:t>
      </w: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66944" behindDoc="0" locked="0" layoutInCell="1" allowOverlap="1">
                <wp:simplePos x="0" y="0"/>
                <wp:positionH relativeFrom="column">
                  <wp:posOffset>609600</wp:posOffset>
                </wp:positionH>
                <wp:positionV relativeFrom="paragraph">
                  <wp:posOffset>158750</wp:posOffset>
                </wp:positionV>
                <wp:extent cx="304800" cy="0"/>
                <wp:effectExtent l="10160" t="6350" r="8890" b="12700"/>
                <wp:wrapNone/>
                <wp:docPr id="113"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9" o:spid="_x0000_s1026" style="position:absolute;flip:x;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2.5pt" to="1in,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ofEKogIAAIQFAAAOAAAAZHJzL2Uyb0RvYy54bWysVF1vmzAUfZ+0/2D5nQKBfKpkaglsD91W qZ327GATrBmb2W5INO2/79oktOlepqmJhGx87+Hce8719YdDK9CeacOVzHB8FWHEZKUol7sMf3ss gwVGxhJJiVCSZfjIDP6wfv/uuu9WbKIaJSjTCECkWfVdhhtru1UYmqphLTFXqmMSDmulW2Jhq3ch 1aQH9FaEkyiahb3StNOqYsbA281wiNcev65ZZb/WtWEWiQwDN+uf2j+37hmur8lqp0nX8OpEg/wH i5ZwCR8doTbEEvSk+V9QLa+0Mqq2V5VqQ1XXvGK+Bqgmjl5V89CQjvlaoDmmG9tk3g62+rK/14hT 0C5OMJKkBZHuuGRoMlm67vSdWUFQLu+1q686yIfuTlU/DJIqb4jcMc/y8dhBYuwywosUtzEdfGPb f1YUYsiTVb5Vh1q3qBa8++QSHTi0Ax28NsdRG3awqIKXSZQuIlCwOh+FZOUQXF6njf3IVIvcIsMC 6Hs8sr8z1jF6DnHhUpVcCK+8kKjP8DKZOWQC/jM/faZRglMX5eKN3m1zodGeOBPBryx9nXDyMqzl FqwseJthYAq/wVwNI7SQ1H/OEi6GNVAS0oEzb9KBJ+wOFpb+PdTtDfRrGS2LRbFIg3QyK4I02myC mzJPg1kZz6ebZJPnm/i3Yx2nq4ZTyqQjfjZznP6bWU5jNdhwtPPYqvAS3fcUyF4yvSmn0TxNFsF8 Pk2CNCmi4HZR5sFNHs9m8+I2vy1eMS189eZtyI6tdKzUE6jx0NAeUe5MkUyXkxjDBoZ/Mh/0QUTs 4NaqrMZIK/ud28ab2ZnPYVwIv4jc/yT8iD404qyh240qnGp7bhVoftbXz4gbi2HAtooe7/V5dmDU fdLpWnJ3ycs9rF9enus/AAAA//8DAFBLAwQUAAYACAAAACEA6v949N4AAAAIAQAADwAAAGRycy9k b3ducmV2LnhtbEyPzU7DMBCE70i8g7VIXBB1CKEqIU5VIfXABURLVY5uvCQR8TrYbhLenq04wGl/ ZjX7TbGcbCcG9KF1pOBmloBAqpxpqVbwtl1fL0CEqMnozhEq+MYAy/L8rNC5cSO94rCJtWATCrlW 0MTY51KGqkGrw8z1SKx9OG915NHX0ng9srntZJokc2l1S/yh0T0+Nlh9bo5WwerZpU9+fTsOVy+L L5y22U7u35W6vJhWDyAiTvHvGE74jA4lMx3ckUwQnYL7OUeJCtI7ric9y7g5/C5kWcj/AcofAAAA //8DAFBLAQItABQABgAIAAAAIQC2gziS/gAAAOEBAAATAAAAAAAAAAAAAAAAAAAAAABbQ29udGVu dF9UeXBlc10ueG1sUEsBAi0AFAAGAAgAAAAhADj9If/WAAAAlAEAAAsAAAAAAAAAAAAAAAAALwEA AF9yZWxzLy5yZWxzUEsBAi0AFAAGAAgAAAAhAFOh8QqiAgAAhAUAAA4AAAAAAAAAAAAAAAAALgIA AGRycy9lMm9Eb2MueG1sUEsBAi0AFAAGAAgAAAAhAOr/ePTeAAAACAEAAA8AAAAAAAAAAAAAAAAA /AQAAGRycy9kb3ducmV2LnhtbFBLBQYAAAAABAAEAPMAAAAHBgAAAAA= " strokecolor="blue" strokeweight=".26mm">
                <v:stroke joinstyle="miter" endcap="square"/>
              </v:line>
            </w:pict>
          </mc:Fallback>
        </mc:AlternateContent>
      </w:r>
      <w:r w:rsidR="00E12723" w:rsidRPr="0059691B">
        <w:rPr>
          <w:lang w:val="vi-VN"/>
        </w:rPr>
        <w:t xml:space="preserve"> </w:t>
      </w:r>
      <w:r w:rsidR="00200637" w:rsidRPr="0059691B">
        <w:rPr>
          <w:lang w:val="vi-VN"/>
        </w:rPr>
        <w:t xml:space="preserve">a                  a        Gồm các loại giao tử: </w:t>
      </w:r>
    </w:p>
    <w:p w:rsidR="00200637" w:rsidRPr="0059691B" w:rsidRDefault="00200637" w:rsidP="004368B9">
      <w:pPr>
        <w:autoSpaceDE w:val="0"/>
        <w:autoSpaceDN w:val="0"/>
        <w:adjustRightInd w:val="0"/>
        <w:spacing w:before="120" w:after="120"/>
        <w:ind w:left="360"/>
        <w:rPr>
          <w:lang w:val="vi-VN"/>
        </w:rPr>
      </w:pPr>
      <w:r w:rsidRPr="0059691B">
        <w:rPr>
          <w:lang w:val="vi-VN"/>
        </w:rPr>
        <w:t>+ GT (n): 1/6 A; 2/6a và Gt (2n): 2/6Aa và 1/6 aa</w:t>
      </w:r>
    </w:p>
    <w:p w:rsidR="00200637" w:rsidRPr="0059691B" w:rsidRDefault="00200637" w:rsidP="004368B9">
      <w:pPr>
        <w:numPr>
          <w:ilvl w:val="0"/>
          <w:numId w:val="3"/>
        </w:numPr>
        <w:autoSpaceDE w:val="0"/>
        <w:autoSpaceDN w:val="0"/>
        <w:adjustRightInd w:val="0"/>
        <w:spacing w:before="120" w:after="120"/>
        <w:ind w:firstLine="0"/>
        <w:rPr>
          <w:lang w:val="vi-VN"/>
        </w:rPr>
      </w:pPr>
      <w:r w:rsidRPr="0059691B">
        <w:rPr>
          <w:lang w:val="vi-VN"/>
        </w:rPr>
        <w:t xml:space="preserve">Dạng: AAA: Gồm các loại gt: </w:t>
      </w: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70016" behindDoc="0" locked="0" layoutInCell="1" allowOverlap="1">
                <wp:simplePos x="0" y="0"/>
                <wp:positionH relativeFrom="column">
                  <wp:posOffset>914400</wp:posOffset>
                </wp:positionH>
                <wp:positionV relativeFrom="paragraph">
                  <wp:posOffset>160655</wp:posOffset>
                </wp:positionV>
                <wp:extent cx="203835" cy="173355"/>
                <wp:effectExtent l="10160" t="6350" r="5080" b="10795"/>
                <wp:wrapNone/>
                <wp:docPr id="112" name="Lin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3835" cy="17335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2" o:spid="_x0000_s1026" style="position:absolute;flip:x 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2.65pt" to="88.05pt,2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OrW9rQIAAJMFAAAOAAAAZHJzL2Uyb0RvYy54bWysVE1v2zAMvQ/YfxB8d/2ZxAnqFK1jb4du C9BuOyuWHAuTJU9S4wTD/vsoJXGb7jIMTQCDkkjqke9R1zf7jqMdVZpJkXvRVeghKmpJmNjm3tfH ys88pA0WBHMpaO4dqPZulu/fXQ/9gsaylZxQhSCJ0Iuhz73WmH4RBLpuaYf1leypgMNGqg4bWKpt QBQeIHvHgzgMp8EgFemVrKnWsLs6HnpLl79paG2+NI2mBvHcA2zGfZX7buw3WF7jxVbhvmX1CQb+ DxQdZgIuHVOtsMHoSbG/UnWsVlLLxlzVsgtk07Cauhqgmih8Vc1Di3vqaoHm6H5sk367tPXn3Voh RoC7KPaQwB2QdM8ERXES2+4MvV6AUyHWytZX78VDfy/rHxoJWbRYbKlD+XjoITCyEcFFiF3oHu7Y DJ8kAR/8ZKRr1b5RHWo46z/aQGd9s5a9BhqD9o6lw8gS3RtUw2YcJlky8VANR9EsSSYTdyte2IQ2 uFfafKCyQ9bIPQ7VuKR4d6+NBfjsYt2FrBjnTghcoCH35skUpFJjkKP+6SK15IxYL+uv1XZTcIV2 2GoKflV1AnDh1jEDyuasy73Mep201lJMSkHcdQYzfrQBEhc2OXWaPeKE1d6A6faheKenX/NwXmZl lvppPC39NFyt/NuqSP1pFc0mq2RVFKvot0UdpYuWEUKFBX7WdpT+m3ZOU3ZU5ajusVXBZXbXUwB7 ifS2moSzNMn82WyS+GlShv5dVhX+bRFNp7PyrrgrXyEtXfX6bcCOrbSo5BOw8dCSARFmRZFM5jGI jjB4C+LZkR+E+RYesdooDylpvjPTOm1bBdocF8Rnof2fiB+zHxtx5tCuRhZOtT23Cjg/8+tGxk7J cd42khzW6jxKMPku6PRK2afl5Rrsl2/p8g8AAAD//wMAUEsDBBQABgAIAAAAIQAAINlD3wAAAAkB AAAPAAAAZHJzL2Rvd25yZXYueG1sTI9BT4NAFITvJv6HzTPxYuwCtpQgS1ONvbe1MR637BOI7FvC Li366/t60uNkJjPfFKvJduKEg28dKYhnEQikypmWagWH981jBsIHTUZ3jlDBD3pYlbc3hc6NO9MO T/tQCy4hn2sFTQh9LqWvGrTaz1yPxN6XG6wOLIdamkGfudx2MomiVFrdEi80usfXBqvv/WgV/H7E 6zFbmt1bn70cxs96W5mHrVL3d9P6GUTAKfyF4YrP6FAy09GNZLzoWM/n/CUoSBZPIK6BZRqDOCpY JCnIspD/H5QXAAAA//8DAFBLAQItABQABgAIAAAAIQC2gziS/gAAAOEBAAATAAAAAAAAAAAAAAAA AAAAAABbQ29udGVudF9UeXBlc10ueG1sUEsBAi0AFAAGAAgAAAAhADj9If/WAAAAlAEAAAsAAAAA AAAAAAAAAAAALwEAAF9yZWxzLy5yZWxzUEsBAi0AFAAGAAgAAAAhAFA6tb2tAgAAkwUAAA4AAAAA AAAAAAAAAAAALgIAAGRycy9lMm9Eb2MueG1sUEsBAi0AFAAGAAgAAAAhAAAg2UPfAAAACQEAAA8A AAAAAAAAAAAAAAAABwUAAGRycy9kb3ducmV2LnhtbFBLBQYAAAAABAAEAPMAAAATBgAAAAA= " strokecolor="blue" strokeweight=".26mm">
                <v:stroke joinstyle="miter" endcap="square"/>
              </v:line>
            </w:pict>
          </mc:Fallback>
        </mc:AlternateContent>
      </w:r>
      <w:r>
        <w:rPr>
          <w:noProof/>
        </w:rPr>
        <mc:AlternateContent>
          <mc:Choice Requires="wps">
            <w:drawing>
              <wp:anchor distT="0" distB="0" distL="114300" distR="114300" simplePos="0" relativeHeight="251667968" behindDoc="0" locked="0" layoutInCell="1" allowOverlap="1">
                <wp:simplePos x="0" y="0"/>
                <wp:positionH relativeFrom="column">
                  <wp:posOffset>381000</wp:posOffset>
                </wp:positionH>
                <wp:positionV relativeFrom="paragraph">
                  <wp:posOffset>160655</wp:posOffset>
                </wp:positionV>
                <wp:extent cx="228600" cy="173355"/>
                <wp:effectExtent l="10160" t="6350" r="8890" b="10795"/>
                <wp:wrapNone/>
                <wp:docPr id="111"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17335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0" o:spid="_x0000_s1026" style="position:absolute;flip:x;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2.65pt" to="48pt,2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U1RvpwIAAIkFAAAOAAAAZHJzL2Uyb0RvYy54bWysVMtu2zAQvBfoPxC6K3raloXIRSJL7SFt AyRFz7RIWUQpUiUZy0bRf++StpU4vRRFbEDgY3c4uzPk9Yd9z9GOKs2kKLzoKvQQFY0kTGwL79tj 7Wce0gYLgrkUtPAOVHsfVu/fXY9DTmPZSU6oQgAidD4OhdcZM+RBoJuO9lhfyYEK2Gyl6rGBqdoG ROER0HsexGE4D0apyKBkQ7WG1fVx01s5/LaljfnatpoaxAsPuBn3Ve67sd9gdY3zrcJDx5oTDfwf LHrMBBw6Qa2xwehJsb+getYoqWVrrhrZB7JtWUNdDVBNFL6q5qHDA3W1QHP0MLVJvx1s82V3rxAj oF0UeUjgHkS6Y4KiOHHdGQedQ1Ap7pWtr9mLh+FONj80ErLssNhSx/LxMEBiZPsZXKTYiR7gjM34 WRKIwU9GulbtW9WjlrPhk0204NAOtHfaHCZt6N6gBhbjOJuHoGADW9EiSWYzdxbOLYxNHpQ2H6ns kR0UHocaHCje3WljaT2H2HAha8a5k58LNBbeMplbeAwm1D9dppacERtl47Xabkqu0A5bJ8Gvrk8E LsJ6ZsDPnPWFl9mok8M6ikkliDvOYMaPY6DEhQWnzqlHnjDbGxi6dSjeuejXMlxWWZWlfhrPKz8N 12v/pi5Tf15Hi9k6WZflOvptWUdp3jFCqLDEz46O0n9zzOluHb04eXpqVXCJ7noKZC+Z3tSzcJEm mb9YzBI/TarQv83q0r8po/l8Ud2Wt9UrppWrXr8N2amVlpV8AjUeOjIiwqwpktkyBpcTBi9AvDjq gzDfwtPVGOUhJc13ZjrnaOtAi3EhfBba/0n4Cf3YiLOGdjapcKrtuVWg+Vlfd1Hs3bCvlc43khzu 1fkCwX13Sae3yT4oL+cwfvmCrv4AAAD//wMAUEsDBBQABgAIAAAAIQCQNdVp3gAAAAcBAAAPAAAA ZHJzL2Rvd25yZXYueG1sTI/BTsMwEETvSPyDtUhcEHVIaVRCnKpC6oELqC1VObrxkkTE62C7Sfh7 lhMcRzOaeVOsJtuJAX1oHSm4myUgkCpnWqoVvO03t0sQIWoyunOECr4xwKq8vCh0btxIWxx2sRZc QiHXCpoY+1zKUDVodZi5Hom9D+etjix9LY3XI5fbTqZJkkmrW+KFRvf41GD1uTtbBesXlz77zXwc bl6XXzjt7w/y+K7U9dW0fgQRcYp/YfjFZ3QomenkzmSC6BRkCV+JCtLFHAT7Dxnrk4JFmoEsC/mf v/wBAAD//wMAUEsBAi0AFAAGAAgAAAAhALaDOJL+AAAA4QEAABMAAAAAAAAAAAAAAAAAAAAAAFtD b250ZW50X1R5cGVzXS54bWxQSwECLQAUAAYACAAAACEAOP0h/9YAAACUAQAACwAAAAAAAAAAAAAA AAAvAQAAX3JlbHMvLnJlbHNQSwECLQAUAAYACAAAACEA8lNUb6cCAACJBQAADgAAAAAAAAAAAAAA AAAuAgAAZHJzL2Uyb0RvYy54bWxQSwECLQAUAAYACAAAACEAkDXVad4AAAAHAQAADwAAAAAAAAAA AAAAAAABBQAAZHJzL2Rvd25yZXYueG1sUEsFBgAAAAAEAAQA8wAAAAwGAAAAAA== " strokecolor="blue" strokeweight=".26mm">
                <v:stroke joinstyle="miter" endcap="square"/>
              </v:line>
            </w:pict>
          </mc:Fallback>
        </mc:AlternateContent>
      </w:r>
      <w:r w:rsidR="00200637" w:rsidRPr="0059691B">
        <w:rPr>
          <w:lang w:val="vi-VN"/>
        </w:rPr>
        <w:t xml:space="preserve">            A</w:t>
      </w: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68992" behindDoc="0" locked="0" layoutInCell="1" allowOverlap="1">
                <wp:simplePos x="0" y="0"/>
                <wp:positionH relativeFrom="column">
                  <wp:posOffset>609600</wp:posOffset>
                </wp:positionH>
                <wp:positionV relativeFrom="paragraph">
                  <wp:posOffset>123190</wp:posOffset>
                </wp:positionV>
                <wp:extent cx="304800" cy="0"/>
                <wp:effectExtent l="10160" t="6350" r="8890" b="12700"/>
                <wp:wrapNone/>
                <wp:docPr id="110" name="Lin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1" o:spid="_x0000_s1026" style="position:absolute;flip:x;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9.7pt" to="1in,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r2COowIAAIQFAAAOAAAAZHJzL2Uyb0RvYy54bWysVNFumzAUfZ+0f7B4p0AgCUElVUtge+i2 Su20ZwebYM3YzHZDomn/vmuT0KV7maaChGy493DuPef6+ubQcbSnSjMpci+6Cj1ERS0JE7vc+/pU +amHtMGCYC4Fzb0j1d7N+v2766HP6Ey2khOqEIAInQ197rXG9FkQ6LqlHdZXsqcCPjZSddjAVu0C ovAA6B0PZmG4CAapSK9kTbWGt5vxo7d2+E1Da/OlaTQ1iOcecDPuqdxza5/B+hpnO4X7ltUnGvg/ WHSYCfjpBLXBBqNnxf6C6litpJaNuaplF8imYTV1NUA1UfiqmscW99TVAs3R/dQm/Xaw9ef9g0KM gHYR9EfgDkS6Z4KiWRzZ7gy9ziCoEA/K1lcfxGN/L+vvGglZtFjsqGP5dOwh0WUEFyl2o3v4x3b4 JAnE4GcjXasOjepQw1n/0SZacGgHOjhtjpM29GBQDS/jMElDYFifPwU4swg2r1fafKCyQ3aRexzo Ozy8v9cGaoDQc4gNF7JinDvluUBD7q3ihUXG4D/9w2VqyRmxUTZeq9224ArtsTURXFVlOwOoF2Ed M2BlzrrcA6ZwjeZqKSalIO53BjM+riGZCwtOnUlHnrA7GFi691C3M9DPVbgq0zJN/GS2KP0k3Gz8 26pI/EUVLeebeFMUm+iXZR0lWcsIocISP5s5Sv7NLKexGm042XlqVXCJ7qoHspdMb6t5uEzi1F8u 57GfxGXo36VV4d8W0WKxLO+Ku/IV09JVr9+G7NRKy0o+gxqPLRkQYdYU8Xw1izzYwPDPlqM+CPMd nFq1UR5S0nxjpnVmtuazGBfCp6G9T8JP6GMjzhra3aTCqbaXVoHmZ33djNixGAdsK8nxQVlP2XGB UXdJp2PJniV/7l3Uy+G5/g0AAP//AwBQSwMEFAAGAAgAAAAhADHudXLdAAAACAEAAA8AAABkcnMv ZG93bnJldi54bWxMj8FOwzAQRO+V+AdrK3GpqEOJqjbEqSqkHriAaEFwdOMliRqvg+0m4e/ZigMc 981odibfjLYVPfrQOFJwO09AIJXONFQpeD3sblYgQtRkdOsIFXxjgE1xNcl1ZtxAL9jvYyU4hEKm FdQxdpmUoazR6jB3HRJrn85bHfn0lTReDxxuW7lIkqW0uiH+UOsOH2osT/uzVbB9cotHv7sb+tnz 6gvHQ/om3z+Uup6O23sQEcf4Z4ZLfa4OBXc6ujOZIFoF6yVPiczXKYiLnqYMjr9AFrn8P6D4AQAA //8DAFBLAQItABQABgAIAAAAIQC2gziS/gAAAOEBAAATAAAAAAAAAAAAAAAAAAAAAABbQ29udGVu dF9UeXBlc10ueG1sUEsBAi0AFAAGAAgAAAAhADj9If/WAAAAlAEAAAsAAAAAAAAAAAAAAAAALwEA AF9yZWxzLy5yZWxzUEsBAi0AFAAGAAgAAAAhALevYI6jAgAAhAUAAA4AAAAAAAAAAAAAAAAALgIA AGRycy9lMm9Eb2MueG1sUEsBAi0AFAAGAAgAAAAhADHudXLdAAAACAEAAA8AAAAAAAAAAAAAAAAA /QQAAGRycy9kb3ducmV2LnhtbFBLBQYAAAAABAAEAPMAAAAHBgAAAAA= " strokecolor="blue" strokeweight=".26mm">
                <v:stroke joinstyle="miter" endcap="square"/>
              </v:line>
            </w:pict>
          </mc:Fallback>
        </mc:AlternateContent>
      </w:r>
      <w:r w:rsidR="00200637" w:rsidRPr="0059691B">
        <w:rPr>
          <w:lang w:val="vi-VN"/>
        </w:rPr>
        <w:t xml:space="preserve">A                   A </w:t>
      </w:r>
    </w:p>
    <w:p w:rsidR="00200637" w:rsidRPr="0059691B" w:rsidRDefault="00200637" w:rsidP="004368B9">
      <w:pPr>
        <w:autoSpaceDE w:val="0"/>
        <w:autoSpaceDN w:val="0"/>
        <w:adjustRightInd w:val="0"/>
        <w:spacing w:before="120" w:after="120"/>
        <w:ind w:left="360"/>
        <w:rPr>
          <w:lang w:val="vi-VN"/>
        </w:rPr>
      </w:pPr>
      <w:r w:rsidRPr="0059691B">
        <w:rPr>
          <w:lang w:val="vi-VN"/>
        </w:rPr>
        <w:t>+ GT (n): 3/6 A: Gt (2n) : 3/6 AA</w:t>
      </w:r>
    </w:p>
    <w:p w:rsidR="00200637" w:rsidRPr="0059691B" w:rsidRDefault="00200637" w:rsidP="004368B9">
      <w:pPr>
        <w:autoSpaceDE w:val="0"/>
        <w:autoSpaceDN w:val="0"/>
        <w:adjustRightInd w:val="0"/>
        <w:spacing w:before="120" w:after="120"/>
        <w:ind w:left="360"/>
        <w:rPr>
          <w:lang w:val="vi-VN"/>
        </w:rPr>
      </w:pPr>
      <w:r w:rsidRPr="0059691B">
        <w:rPr>
          <w:lang w:val="vi-VN"/>
        </w:rPr>
        <w:t>-Tương tự: Dạng aaa gồm các loại gt: (n): 3/6 a; gt (2n): 3/6 aa</w:t>
      </w:r>
    </w:p>
    <w:p w:rsidR="00200637" w:rsidRPr="0059691B" w:rsidRDefault="00200637" w:rsidP="004368B9">
      <w:pPr>
        <w:autoSpaceDE w:val="0"/>
        <w:autoSpaceDN w:val="0"/>
        <w:adjustRightInd w:val="0"/>
        <w:spacing w:before="120" w:after="120"/>
        <w:ind w:left="360"/>
        <w:rPr>
          <w:lang w:val="vi-VN"/>
        </w:rPr>
      </w:pPr>
      <w:r w:rsidRPr="0059691B">
        <w:rPr>
          <w:lang w:val="vi-VN"/>
        </w:rPr>
        <w:t>- Nếu là phép lai kẻ khung pennet rồi nhân các loại gt với nhau sẽ được tỉ lệ các loại hợp tử.</w:t>
      </w:r>
    </w:p>
    <w:p w:rsidR="00200637" w:rsidRPr="0059691B" w:rsidRDefault="00200637" w:rsidP="004368B9">
      <w:pPr>
        <w:autoSpaceDE w:val="0"/>
        <w:autoSpaceDN w:val="0"/>
        <w:adjustRightInd w:val="0"/>
        <w:spacing w:before="120" w:after="120"/>
        <w:ind w:left="360"/>
        <w:rPr>
          <w:lang w:val="vi-VN"/>
        </w:rPr>
      </w:pPr>
      <w:r w:rsidRPr="0059691B">
        <w:rPr>
          <w:lang w:val="vi-VN"/>
        </w:rPr>
        <w:t>b.Thể tứ bội (4n): Nguyên tắc : Thể tứ bội 4n gp tạo gt 2n mới có k/năng sống và thụ tinh-&gt; dùng sơ đồ hình chữ nhật.</w:t>
      </w:r>
    </w:p>
    <w:p w:rsidR="00200637" w:rsidRPr="0059691B" w:rsidRDefault="00200637" w:rsidP="004368B9">
      <w:pPr>
        <w:autoSpaceDE w:val="0"/>
        <w:autoSpaceDN w:val="0"/>
        <w:adjustRightInd w:val="0"/>
        <w:spacing w:before="120" w:after="120"/>
        <w:ind w:left="360"/>
        <w:rPr>
          <w:lang w:val="vi-VN"/>
        </w:rPr>
      </w:pPr>
      <w:r w:rsidRPr="0059691B">
        <w:rPr>
          <w:lang w:val="vi-VN"/>
        </w:rPr>
        <w:t>VD: -Dạng Aaaa</w:t>
      </w: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83328" behindDoc="0" locked="0" layoutInCell="1" allowOverlap="1">
                <wp:simplePos x="0" y="0"/>
                <wp:positionH relativeFrom="column">
                  <wp:posOffset>1828800</wp:posOffset>
                </wp:positionH>
                <wp:positionV relativeFrom="paragraph">
                  <wp:posOffset>205105</wp:posOffset>
                </wp:positionV>
                <wp:extent cx="0" cy="342900"/>
                <wp:effectExtent l="10160" t="6350" r="8890" b="12700"/>
                <wp:wrapNone/>
                <wp:docPr id="109" name="Line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5" o:spid="_x0000_s1026" style="position:absolute;flip:x 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6.15pt" to="2in,4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1mEqAIAAI4FAAAOAAAAZHJzL2Uyb0RvYy54bWysVE1v2zAMvQ/YfxB8d20nzifqFK1jb4du C9BuOyuSHAuTJU9S4wTD/vsoOXGb7jIMTQCDkkjqke9R1zeHRqA904YrmQXJVRwgJomiXO6y4Otj Gc4DZCyWFAslWRYcmQluVu/fXXftko1UrQRlGkESaZZdmwW1te0yigypWYPNlWqZhMNK6QZbWOpd RDXuIHsjolEcT6NOadpqRZgxsLvuD4OVz19VjNgvVWWYRSILAJv1X+2/W/eNVtd4udO4rTk5wcD/ gaLBXMKlQ6o1thg9af5XqoYTrYyq7BVRTaSqihPma4BqkvhVNQ81bpmvBZpj2qFN5u3Sks/7jUac AnfxIkASN0DSPZcMjdKJ607XmiU45XKjXX3kIB/ae0V+GCRVXmO5Yx7l47GFwMRFRBchbmFauGPb fVIUfPCTVb5Vh0o3qBK8/egCvfXNWe4aaAw6eJaOA0vsYBHpNwnsjtPRIvYERnjpcrm4Vhv7gakG OSMLBBTi8+H9vbEO27OLc5eq5EJ4DQiJuixYjKegEoJBieanjzRKcOq8nL/Ru20uNNpjJyf4laWv GE5eujXcgqgFb7Jg7rxOMqsZpoWk/jqLuehtgCSkS868XHucsDpYMP0+1O2l9GsRL4p5MU/DdDQt wjRer8PbMk/DaZnMJuvxOs/XyW+HOkmXNaeUSQf8LOsk/TfZnAasF+Qg7KFV0WV231MAe4n0tpzE s3Q8D2ezyThMx0Uc3s3LPLzNk+l0Vtzld8UrpIWv3rwN2KGVDpV6AjYeatohyp0oxpPFCPRGOTwD o1nPD8JiB+8XsTpAWtnv3NZe1k58LscF8fPY/U/ED9n7Rpw5dKuBhVNtz60Czs/8+mlxA9KP2lbR 40afpwiG3gedHij3qrxcg/3yGV39AQAA//8DAFBLAwQUAAYACAAAACEAgRcOdN0AAAAJAQAADwAA AGRycy9kb3ducmV2LnhtbEyPwU7DMBBE70j9B2srcUHUaSIVK2RTtRXc21Ihjm68JBHxOoqdNvD1 GHGA4+yMZt8U68l24kKDbx0jLBcJCOLKmZZrhNPL870C4YNmozvHhPBJHtbl7KbQuXFXPtDlGGoR S9jnGqEJoc+l9FVDVvuF64mj9+4Gq0OUQy3NoK+x3HYyTZKVtLrl+KHRPe0aqj6Oo0X4el1uRvVg Dk+92p7Gt3pfmbs94u182jyCCDSFvzD84Ed0KCPT2Y1svOgQUqXiloCQpRmIGPg9nBHUKgNZFvL/ gvIbAAD//wMAUEsBAi0AFAAGAAgAAAAhALaDOJL+AAAA4QEAABMAAAAAAAAAAAAAAAAAAAAAAFtD b250ZW50X1R5cGVzXS54bWxQSwECLQAUAAYACAAAACEAOP0h/9YAAACUAQAACwAAAAAAAAAAAAAA AAAvAQAAX3JlbHMvLnJlbHNQSwECLQAUAAYACAAAACEA/5tZhKgCAACOBQAADgAAAAAAAAAAAAAA AAAuAgAAZHJzL2Uyb0RvYy54bWxQSwECLQAUAAYACAAAACEAgRcOdN0AAAAJAQAADwAAAAAAAAAA AAAAAAACBQAAZHJzL2Rvd25yZXYueG1sUEsFBgAAAAAEAAQA8wAAAAwGAAAAAA== " strokecolor="blue" strokeweight=".26mm">
                <v:stroke joinstyle="miter" endcap="square"/>
              </v:line>
            </w:pict>
          </mc:Fallback>
        </mc:AlternateContent>
      </w:r>
      <w:r>
        <w:rPr>
          <w:noProof/>
        </w:rPr>
        <mc:AlternateContent>
          <mc:Choice Requires="wps">
            <w:drawing>
              <wp:anchor distT="0" distB="0" distL="114300" distR="114300" simplePos="0" relativeHeight="251681280" behindDoc="0" locked="0" layoutInCell="1" allowOverlap="1">
                <wp:simplePos x="0" y="0"/>
                <wp:positionH relativeFrom="column">
                  <wp:posOffset>381000</wp:posOffset>
                </wp:positionH>
                <wp:positionV relativeFrom="paragraph">
                  <wp:posOffset>90805</wp:posOffset>
                </wp:positionV>
                <wp:extent cx="1295400" cy="571500"/>
                <wp:effectExtent l="10160" t="6350" r="8890" b="12700"/>
                <wp:wrapNone/>
                <wp:docPr id="108" name="Line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954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3" o:spid="_x0000_s1026" style="position:absolute;flip:x;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7.15pt" to="132pt,5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P42EqQIAAIoFAAAOAAAAZHJzL2Uyb0RvYy54bWysVF1vmzAUfZ+0/2DxToGEfKGSqiWwPXRb pXbaswMmWDM2s92QaNp/370moUv3Mk1NJOSPe4/PvefY1zeHVpA904YrmXrRVegRJktVcblLva9P hb/0iLFUVlQoyVLvyIx3s37/7rrvEjZRjRIV0wRApEn6LvUaa7skCEzZsJaaK9UxCZu10i21MNW7 oNK0B/RWBJMwnAe90lWnVcmMgdXNsOmtHX5ds9J+qWvDLBGpB9ys+2r33eI3WF/TZKdp1/DyRIP+ B4uWcgmHjlAbail51vwvqJaXWhlV26tStYGqa14yVwNUE4WvqnlsaMdcLdAc041tMm8HW37eP2jC K9AuBKkkbUGkey4ZmcRT7E7fmQSCMvmgsb7yIB+7e1V+N0SqrKFyxxzLp2MHiRFmBBcpODEdnLHt P6kKYuizVa5Vh1q3pBa8+4iJCA7tIAenzXHUhh0sKWExmqxmcQgSlrA3W0QzGONhNEEczO60sR+Y agkOUk9AEQ6V7u+NHULPIRguVcGFgHWaCEn61FtN5whPwYXmh8s0SvAKozDI6N02E5rsKVoJfkVx InAR1nILhha8Tb0lRp0s1jBa5bJyx1nKxTAG9kIiOHNWHXjC7GBh6Nahemejn6twlS/zZezHk3nu x+Fm498WWezPi2gx20w3WbaJfiHrKE4aXlVMIvGzpaP43yxzulyDGUdTj60KLtFd+4HsJdPbYhYu 4unSXyxmUz+e5qF/tywy/zaL5vNFfpfd5a+Y5q568zZkx1YiK/UMajw2VU8qjqaYzlaTyIMJPAGT xaAPoWIHb1dptUe0st+4bZyl0YKIcSH8MsT/SfgRfWjEWUOcjSqcantpFWh+1tfdFLwcwzXbqur4 oNGpeGngwruk0+OEL8qfcxf18oSufwMAAP//AwBQSwMEFAAGAAgAAAAhAG/Z/43eAAAACQEAAA8A AABkcnMvZG93bnJldi54bWxMj8FOwzAQRO9I/IO1SFwQtUmjqErjVBVSD1xAtCB6dOMliYjXIXaT 8PcsJ3rcN6PZmWIzu06MOITWk4aHhQKBVHnbUq3h7bC7X4EI0ZA1nSfU8IMBNuX1VWFy6yd6xXEf a8EhFHKjoYmxz6UMVYPOhIXvkVj79IMzkc+hlnYwE4e7TiZKZdKZlvhDY3p8bLD62p+dhu2zT56G 3XIa715W3zgf0nf5cdT69mberkFEnOO/Gf7qc3UoudPJn8kG0WnIFE+JzNMlCNaTLGVwYqCYyLKQ lwvKXwAAAP//AwBQSwECLQAUAAYACAAAACEAtoM4kv4AAADhAQAAEwAAAAAAAAAAAAAAAAAAAAAA W0NvbnRlbnRfVHlwZXNdLnhtbFBLAQItABQABgAIAAAAIQA4/SH/1gAAAJQBAAALAAAAAAAAAAAA AAAAAC8BAABfcmVscy8ucmVsc1BLAQItABQABgAIAAAAIQBvP42EqQIAAIoFAAAOAAAAAAAAAAAA AAAAAC4CAABkcnMvZTJvRG9jLnhtbFBLAQItABQABgAIAAAAIQBv2f+N3gAAAAkBAAAPAAAAAAAA AAAAAAAAAAMFAABkcnMvZG93bnJldi54bWxQSwUGAAAAAAQABADzAAAADgYAAAAA " strokecolor="blue" strokeweight=".26mm">
                <v:stroke joinstyle="miter" endcap="square"/>
              </v:line>
            </w:pict>
          </mc:Fallback>
        </mc:AlternateContent>
      </w:r>
      <w:r>
        <w:rPr>
          <w:noProof/>
        </w:rPr>
        <mc:AlternateContent>
          <mc:Choice Requires="wps">
            <w:drawing>
              <wp:anchor distT="0" distB="0" distL="114300" distR="114300" simplePos="0" relativeHeight="251682304" behindDoc="0" locked="0" layoutInCell="1" allowOverlap="1">
                <wp:simplePos x="0" y="0"/>
                <wp:positionH relativeFrom="column">
                  <wp:posOffset>457200</wp:posOffset>
                </wp:positionH>
                <wp:positionV relativeFrom="paragraph">
                  <wp:posOffset>90805</wp:posOffset>
                </wp:positionV>
                <wp:extent cx="1219200" cy="571500"/>
                <wp:effectExtent l="10160" t="6350" r="8890" b="12700"/>
                <wp:wrapNone/>
                <wp:docPr id="107" name="Lin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192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4" o:spid="_x0000_s1026" style="position:absolute;flip:x y;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7.15pt" to="132pt,5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BUNxrgIAAJQFAAAOAAAAZHJzL2Uyb0RvYy54bWysVF1vmzAUfZ+0/2DxToGEBIJKppbA9tBt ldptzw42wZqxme2GRNP++65NQpfuZZqaSMgf9x6fe8+xr98dOo72VGkmRe5FV6GHqKglYWKXe18e Kz/1kDZYEMyloLl3pNp7t3775nroMzqTreSEKgQgQmdDn3utMX0WBLpuaYf1leypgM1Gqg4bmKpd QBQeAL3jwSwMl8EgFemVrKnWsLoZN721w28aWpvPTaOpQTz3gJtxX+W+W/sN1tc42ynct6w+0cD/ waLDTMChE9QGG4yeFPsLqmO1klo25qqWXSCbhtXU1QDVROGLah5a3FNXCzRH91Ob9OvB1p/29wox AtqFiYcE7kCkOyYomsWx7c7Q6wyCCnGvbH31QTz0d7L+rpGQRYvFjjqWj8ceEiObEVyk2Inu4Yzt 8FESiMFPRrpWHRrVoYaz/oNNdKOvdmSPgcagg1PpOKlEDwbVsBjNohVI76Ea9hZJtICxPRZnFtFm 90qb91R2yA5yj0M5DhXv77QZQ88hNlzIinEO6zjjAg25t5ovLTwGP+ofLlNLzoiNskFa7bYFV2iP rangV1UnAhdhHTNgbc663Ett1MlsLcWkFMQdZzDj4xjYc2HBqTPtyBNmBwNDtw7VO0P9XIWrMi3T 2I9ny9KPw83Gv6mK2F9WUbLYzDdFsYl+WdZRnLWMECos8bO5o/jfzHO6ZqMtJ3tPrQou0V37gewl 05tqESbxPPWTZDH343kZ+rdpVfg3RbRcJuVtcVu+YFq66vXrkJ1aaVnJJ1DjoSUDIsyaYr5YzcB1 hMFjMEtGfRDmO3jFaqM8pKT5xkzrzG0taDEuhE9D+z8JP6GPjThraGeTCqfanlsFmp/1dXfGXpPx wm0lOd4r61R7feDqu6TTM2Xflj/nLur5MV3/BgAA//8DAFBLAwQUAAYACAAAACEAIpLkSd0AAAAJ AQAADwAAAGRycy9kb3ducmV2LnhtbEyPwU7DMBBE70j8g7VIXBB1Gqo2CnGqguDelgpx3MZLEhGv o9hpA1/PcqLHfTOanSnWk+vUiYbQejYwnyWgiCtvW64NHN5e7zNQISJb7DyTgW8KsC6vrwrMrT/z jk77WCsJ4ZCjgSbGPtc6VA05DDPfE4v26QeHUc6h1nbAs4S7TqdJstQOW5YPDfb03FD1tR+dgZ/3 +WbMVnb30mdPh/Gj3lb2bmvM7c20eQQVaYr/ZvirL9WhlE5HP7INqjOwSmVKFL54ACV6ulwIOApI hOiy0JcLyl8AAAD//wMAUEsBAi0AFAAGAAgAAAAhALaDOJL+AAAA4QEAABMAAAAAAAAAAAAAAAAA AAAAAFtDb250ZW50X1R5cGVzXS54bWxQSwECLQAUAAYACAAAACEAOP0h/9YAAACUAQAACwAAAAAA AAAAAAAAAAAvAQAAX3JlbHMvLnJlbHNQSwECLQAUAAYACAAAACEAkQVDca4CAACUBQAADgAAAAAA AAAAAAAAAAAuAgAAZHJzL2Uyb0RvYy54bWxQSwECLQAUAAYACAAAACEAIpLkSd0AAAAJAQAADwAA AAAAAAAAAAAAAAAIBQAAZHJzL2Rvd25yZXYueG1sUEsFBgAAAAAEAAQA8wAAABIGAAAAAA== " strokecolor="blue" strokeweight=".26mm">
                <v:stroke joinstyle="miter" endcap="square"/>
              </v:line>
            </w:pict>
          </mc:Fallback>
        </mc:AlternateContent>
      </w:r>
      <w:r>
        <w:rPr>
          <w:noProof/>
        </w:rPr>
        <mc:AlternateContent>
          <mc:Choice Requires="wps">
            <w:drawing>
              <wp:anchor distT="0" distB="0" distL="114300" distR="114300" simplePos="0" relativeHeight="251686400" behindDoc="0" locked="0" layoutInCell="1" allowOverlap="1">
                <wp:simplePos x="0" y="0"/>
                <wp:positionH relativeFrom="column">
                  <wp:posOffset>609600</wp:posOffset>
                </wp:positionH>
                <wp:positionV relativeFrom="paragraph">
                  <wp:posOffset>90805</wp:posOffset>
                </wp:positionV>
                <wp:extent cx="990600" cy="0"/>
                <wp:effectExtent l="10160" t="6350" r="8890" b="12700"/>
                <wp:wrapNone/>
                <wp:docPr id="106" name="Line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8" o:spid="_x0000_s1026" style="position:absolute;flip:x;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7.15pt" to="126pt,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AiX9oQIAAIQFAAAOAAAAZHJzL2Uyb0RvYy54bWysVF1vmzAUfZ+0/2DxToGEEIJKppaP7aHb KrXTnh1sgjVjM9sNiab99107CW26l2lqIiEb33s4955zff1h33O0o0ozKXIvugo9REUjCRPb3Pv2 WPuph7TBgmAuBc29A9Xeh/X7d9fjkNGZ7CQnVCEAETobh9zrjBmyINBNR3usr+RABRy2UvXYwFZt A6LwCOg9D2ZhmASjVGRQsqFaw9vyeOitHX7b0sZ8bVtNDeK5B9yMeyr33NhnsL7G2VbhoWPNiQb+ DxY9ZgI+OkGV2GD0pNhfUD1rlNSyNVeN7APZtqyhrgaoJgpfVfPQ4YG6WqA5epjapN8Otvmyu1eI EdAuTDwkcA8i3TFB0SxObXfGQWcQVIh7Zetr9uJhuJPND42ELDosttSxfDwMkBjZjOAixW70AN/Y jJ8lgRj8ZKRr1b5VPWo5Gz7ZRAsO7UB7p81h0obuDWrg5WoVJiEo2JyPApxZBJs3KG0+Utkju8g9 DvQdHt7daWMZPYfYcCFrxrlTngs0AvY8scgY/Kd/ukwtOSM2ysZrtd0UXKEdtiaCX127OuHkZVjP DFiZsz73Uht1MldHMakEcZ8zmPHjGihxYcGpM+mRJ+z2BpbuPdTtDPRrFa6qtEpjP54llR+HZenf 1EXsJ3W0XJTzsijK6LdlHcVZxwihwhI/mzmK/80sp7E62nCy89Sq4BLd9RTIXjK9qRfhMp6n/nK5 mPvxvAr927Qu/JsiSpJldVvcVq+YVq56/TZkp1ZaVvIJ1HjoyIgIs6aYL1azyIMNDP9sedQHYb6F W6sxykNKmu/MdM7M1nwW40L4NLT/k/AT+rERZw3tblLhVNtzq0Dzs75uRuxYHAdsI8nhXp1nB0bd JZ2uJXuXvNzD+uXluf4DAAD//wMAUEsDBBQABgAIAAAAIQASXrXC3gAAAAgBAAAPAAAAZHJzL2Rv d25yZXYueG1sTI/NTsMwEITvSLyDtUhcEHVIf1TSOFWF1AMXEC0Ijm68TSLidbDdJLw9izjQ434z mp3J16NtRY8+NI4U3E0SEEilMw1VCl7329sliBA1Gd06QgXfGGBdXF7kOjNuoBfsd7ESHEIh0wrq GLtMylDWaHWYuA6JtaPzVkc+fSWN1wOH21amSbKQVjfEH2rd4UON5efuZBVsnlz66LfTob95Xn7h uJ+9yfcPpa6vxs0KRMQx/pvhtz5Xh4I7HdyJTBCtgvsFT4nMZ1MQrKfzlMHhD8gil+cDih8AAAD/ /wMAUEsBAi0AFAAGAAgAAAAhALaDOJL+AAAA4QEAABMAAAAAAAAAAAAAAAAAAAAAAFtDb250ZW50 X1R5cGVzXS54bWxQSwECLQAUAAYACAAAACEAOP0h/9YAAACUAQAACwAAAAAAAAAAAAAAAAAvAQAA X3JlbHMvLnJlbHNQSwECLQAUAAYACAAAACEA8wIl/aECAACEBQAADgAAAAAAAAAAAAAAAAAuAgAA ZHJzL2Uyb0RvYy54bWxQSwECLQAUAAYACAAAACEAEl61wt4AAAAIAQAADwAAAAAAAAAAAAAAAAD7 BAAAZHJzL2Rvd25yZXYueG1sUEsFBgAAAAAEAAQA8wAAAAYGAAAAAA== " strokecolor="blue" strokeweight=".26mm">
                <v:stroke joinstyle="miter" endcap="square"/>
              </v:line>
            </w:pict>
          </mc:Fallback>
        </mc:AlternateContent>
      </w:r>
      <w:r>
        <w:rPr>
          <w:noProof/>
        </w:rPr>
        <mc:AlternateContent>
          <mc:Choice Requires="wps">
            <w:drawing>
              <wp:anchor distT="0" distB="0" distL="114300" distR="114300" simplePos="0" relativeHeight="251684352" behindDoc="0" locked="0" layoutInCell="1" allowOverlap="1">
                <wp:simplePos x="0" y="0"/>
                <wp:positionH relativeFrom="column">
                  <wp:posOffset>381000</wp:posOffset>
                </wp:positionH>
                <wp:positionV relativeFrom="paragraph">
                  <wp:posOffset>205105</wp:posOffset>
                </wp:positionV>
                <wp:extent cx="0" cy="228600"/>
                <wp:effectExtent l="10160" t="6350" r="8890" b="12700"/>
                <wp:wrapNone/>
                <wp:docPr id="105" name="Line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6" o:spid="_x0000_s1026" style="position:absolute;flip:x;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6.15pt" to="30pt,3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NbEWowIAAIQFAAAOAAAAZHJzL2Uyb0RvYy54bWysVF1vmzAUfZ+0/2DxTvkIISQqmVoC20O3 VWqnPTvYBGvGZrYbEk3777s2CW26l2lqIiHb3Hs4955zff3h0HG0p0ozKXIvugo9REUtCRO73Pv2 WPmZh7TBgmAuBc29I9Xeh/X7d9dDv6KxbCUnVCEAEXo19LnXGtOvgkDXLe2wvpI9FfCykarDBrZq FxCFB0DveBCHYRoMUpFeyZpqDaeb8aW3dvhNQ2vztWk0NYjnHnAz7qncc2ufwfoar3YK9y2rTzTw f7DoMBPw0Qlqgw1GT4r9BdWxWkktG3NVyy6QTcNq6mqAaqLwVTUPLe6pqwWao/upTfrtYOsv+3uF GAHtwrmHBO5ApDsmKIqT1HZn6PUKggpxr2x99UE89Hey/qGRkEWLxY46lo/HHhIjmxFcpNiN7uEb 2+GzJBCDn4x0rTo0qkMNZ/0nm2jBoR3o4LQ5TtrQg0H1eFjDaRxnaehkC/DKIti8XmnzkcoO2UXu caDv8PD+ThvL6DnEhgtZMc6d8lygIfeWsxS8UWPwn/7pMrXkjNgoG6/VbltwhfbYmgh+VeXqhDcv wzpmwMqcdbmX2aiTuVqKSSmI+5zBjI9roMSFBafOpCNP2B0MLN051O0M9GsZLsuszBI/idPST8LN xr+pisRPq2gx38w2RbGJflvWUbJqGSFUWOJnM0fJv5nlNFajDSc7T60KLtFdT4HsJdObah4uklnm LxbzmZ/MytC/zarCvymiNF2Ut8Vt+Ypp6arXb0N2aqVlJZ9AjYeWDIgwa4rZfBlHHmxg+OPFqA/C fAe3Vm2Uh5Q035lpnZmt+SzGhfBZaP8n4Sf0sRFnDe1uUuFU23OrQPOzvm5G7FiMA7aV5HivzrMD o+6STteSvUte7mH98vJc/wEAAP//AwBQSwMEFAAGAAgAAAAhANBsEv7dAAAABwEAAA8AAABkcnMv ZG93bnJldi54bWxMj0FLw0AQhe+C/2EZwYu0GxMpIWZTitCDF8VWscdtdkyC2dm4u03iv3f0Uk+P xxve+6Zcz7YXI/rQOVJwu0xAINXOdNQoeN1vFzmIEDUZ3TtCBd8YYF1dXpS6MG6iFxx3sRFcQqHQ CtoYh0LKULdodVi6AYmzD+etjmx9I43XE5fbXqZJspJWd8QLrR7wocX6c3eyCjZPLn3022wab57z L5z3d2/y/aDU9dW8uQcRcY7nY/jFZ3SomOnoTmSC6BWsEn4lKsjSDATnf/7Immcgq1L+569+AAAA //8DAFBLAQItABQABgAIAAAAIQC2gziS/gAAAOEBAAATAAAAAAAAAAAAAAAAAAAAAABbQ29udGVu dF9UeXBlc10ueG1sUEsBAi0AFAAGAAgAAAAhADj9If/WAAAAlAEAAAsAAAAAAAAAAAAAAAAALwEA AF9yZWxzLy5yZWxzUEsBAi0AFAAGAAgAAAAhAFM1sRajAgAAhAUAAA4AAAAAAAAAAAAAAAAALgIA AGRycy9lMm9Eb2MueG1sUEsBAi0AFAAGAAgAAAAhANBsEv7dAAAABwEAAA8AAAAAAAAAAAAAAAAA /QQAAGRycy9kb3ducmV2LnhtbFBLBQYAAAAABAAEAPMAAAAHBgAAAAA= " strokecolor="blue" strokeweight=".26mm">
                <v:stroke joinstyle="miter" endcap="square"/>
              </v:line>
            </w:pict>
          </mc:Fallback>
        </mc:AlternateContent>
      </w:r>
      <w:r w:rsidR="00200637" w:rsidRPr="0059691B">
        <w:rPr>
          <w:lang w:val="vi-VN"/>
        </w:rPr>
        <w:t>A                                   a</w:t>
      </w:r>
    </w:p>
    <w:p w:rsidR="00200637" w:rsidRPr="0059691B" w:rsidRDefault="00200637" w:rsidP="004368B9">
      <w:pPr>
        <w:autoSpaceDE w:val="0"/>
        <w:autoSpaceDN w:val="0"/>
        <w:adjustRightInd w:val="0"/>
        <w:spacing w:before="120" w:after="120"/>
        <w:ind w:left="360"/>
        <w:rPr>
          <w:lang w:val="vi-VN"/>
        </w:rPr>
      </w:pP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85376" behindDoc="0" locked="0" layoutInCell="1" allowOverlap="1">
                <wp:simplePos x="0" y="0"/>
                <wp:positionH relativeFrom="column">
                  <wp:posOffset>381000</wp:posOffset>
                </wp:positionH>
                <wp:positionV relativeFrom="paragraph">
                  <wp:posOffset>130175</wp:posOffset>
                </wp:positionV>
                <wp:extent cx="1143000" cy="0"/>
                <wp:effectExtent l="10160" t="6350" r="8890" b="12700"/>
                <wp:wrapNone/>
                <wp:docPr id="104" name="Line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7" o:spid="_x0000_s1026" style="position:absolute;flip:x;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0.25pt" to="120pt,1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CAhCogIAAIUFAAAOAAAAZHJzL2Uyb0RvYy54bWysVMtu2zAQvBfoPxC8K5Is+YnIRaJHe0jb AEnRMy1SFlGKVEnGslH037ukbSVOL0URGxBIcXc0uzPL6w/7TqAd04YrmeH4KsKIyVpRLrcZ/vZY BQuMjCWSEqEky/CBGfxh/f7d9dCv2ES1SlCmEYBIsxr6DLfW9qswNHXLOmKuVM8kHDZKd8TCVm9D qskA6J0IJ1E0Cwelaa9VzYyBt8XxEK89ftOw2n5tGsMsEhkGbtY/tX9u3DNcX5PVVpO+5fWJBvkP Fh3hEj46QhXEEvSk+V9QHa+1MqqxV7XqQtU0vGa+Bqgmjl5V89CSnvlaoDmmH9tk3g62/rK714hT 0C5KMZKkA5HuuGRoks5dd4berCAol/fa1Vfv5UN/p+ofBkmVt0RumWf5eOghMXYZ4UWK25gevrEZ PisKMeTJKt+qfaM71Ajef3KJDhzagfZem8OoDdtbVMPLOE6TKAIJ6/NZSFYOwiX22tiPTHXILTIs gL8HJLs7Yx2l5xAXLlXFhfDSC4mGDC+TmUMmYEDz02caJTh1US7e6O0mFxrtiHMR/KrKFwonL8M6 bsHLgncZXriok7taRmgpqf+cJVwc10BJSAfOvEuPPGG3t7D076Fw76Bfy2hZLspFGqSTWRmkUVEE N1WeBrMqnk+LpMjzIv7tWMfpquWUMumIn90cp//mltNcHX04+nlsVXiJ7nsKZC+Z3lTTaJ4mi2A+ nyZBmpRRcLuo8uAmj2ezeXmb35avmJa+evM2ZMdWOlbqCdR4aOmAKHemSKbLSYxhA9M/mR/1QURs 4dqqrcZIK/ud29a72bnPYVwIv4jc/yT8iH5sxFlDtxtVONX23CrQ/KyvHxI3F8cJ2yh6uNfn4YFZ 90mne8ldJi/3sH55e67/AAAA//8DAFBLAwQUAAYACAAAACEACVe4c90AAAAIAQAADwAAAGRycy9k b3ducmV2LnhtbEyPwU7DMBBE70j8g7VIXBC1CaWqQpyqQuqBC4gWBEc3XpKIeB1sNwl/z1Y9wHFn RrNvitXkOjFgiK0nDTczBQKp8ralWsPrbnO9BBGTIWs6T6jhByOsyvOzwuTWj/SCwzbVgkso5kZD k1KfSxmrBp2JM98jsffpgzOJz1BLG8zI5a6TmVIL6UxL/KExPT40WH1tD07D+slnj2FzOw5Xz8tv nHbzN/n+ofXlxbS+B5FwSn9hOOIzOpTMtPcHslF0GhaKpyQNmboDwX42Pwr7kyDLQv4fUP4CAAD/ /wMAUEsBAi0AFAAGAAgAAAAhALaDOJL+AAAA4QEAABMAAAAAAAAAAAAAAAAAAAAAAFtDb250ZW50 X1R5cGVzXS54bWxQSwECLQAUAAYACAAAACEAOP0h/9YAAACUAQAACwAAAAAAAAAAAAAAAAAvAQAA X3JlbHMvLnJlbHNQSwECLQAUAAYACAAAACEAFQgIQqICAACFBQAADgAAAAAAAAAAAAAAAAAuAgAA ZHJzL2Uyb0RvYy54bWxQSwECLQAUAAYACAAAACEACVe4c90AAAAIAQAADwAAAAAAAAAAAAAAAAD8 BAAAZHJzL2Rvd25yZXYueG1sUEsFBgAAAAAEAAQA8wAAAAYGAAAAAA== " strokecolor="blue" strokeweight=".26mm">
                <v:stroke joinstyle="miter" endcap="square"/>
              </v:line>
            </w:pict>
          </mc:Fallback>
        </mc:AlternateContent>
      </w:r>
      <w:r w:rsidR="00200637" w:rsidRPr="0059691B">
        <w:rPr>
          <w:lang w:val="vi-VN"/>
        </w:rPr>
        <w:t>a                                   a</w:t>
      </w:r>
    </w:p>
    <w:p w:rsidR="00200637" w:rsidRPr="0059691B" w:rsidRDefault="00200637" w:rsidP="004368B9">
      <w:pPr>
        <w:autoSpaceDE w:val="0"/>
        <w:autoSpaceDN w:val="0"/>
        <w:adjustRightInd w:val="0"/>
        <w:spacing w:before="120" w:after="120"/>
        <w:ind w:left="360"/>
        <w:rPr>
          <w:lang w:val="vi-VN"/>
        </w:rPr>
      </w:pPr>
      <w:r w:rsidRPr="0059691B">
        <w:rPr>
          <w:lang w:val="vi-VN"/>
        </w:rPr>
        <w:t>Gt gồm: 3/6 Aa : 3/6 aa</w:t>
      </w:r>
    </w:p>
    <w:p w:rsidR="00200637" w:rsidRPr="0059691B" w:rsidRDefault="00200637" w:rsidP="004368B9">
      <w:pPr>
        <w:autoSpaceDE w:val="0"/>
        <w:autoSpaceDN w:val="0"/>
        <w:adjustRightInd w:val="0"/>
        <w:spacing w:before="120" w:after="120"/>
        <w:ind w:left="360"/>
        <w:rPr>
          <w:lang w:val="vi-VN"/>
        </w:rPr>
      </w:pPr>
      <w:r w:rsidRPr="0059691B">
        <w:rPr>
          <w:lang w:val="vi-VN"/>
        </w:rPr>
        <w:t>-Dạng AAaa :</w:t>
      </w: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89472" behindDoc="0" locked="0" layoutInCell="1" allowOverlap="1">
                <wp:simplePos x="0" y="0"/>
                <wp:positionH relativeFrom="column">
                  <wp:posOffset>1828800</wp:posOffset>
                </wp:positionH>
                <wp:positionV relativeFrom="paragraph">
                  <wp:posOffset>246380</wp:posOffset>
                </wp:positionV>
                <wp:extent cx="0" cy="342900"/>
                <wp:effectExtent l="10160" t="6350" r="8890" b="12700"/>
                <wp:wrapNone/>
                <wp:docPr id="103" name="Lin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1" o:spid="_x0000_s1026" style="position:absolute;flip:x 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9.4pt" to="2in,4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F6ZBqgIAAI4FAAAOAAAAZHJzL2Uyb0RvYy54bWysVF1v2yAUfZ+0/4D87tqOnU/VmVrH3h66 rVK77ZkAjtEweEDjRNP++y44cZfuZZqaSAjwvYdz7zlw/e7QCrRn2nAl8yC5igPEJFGUy10efHms wkWAjMWSYqEky4MjM8G79ds31323YhPVKEGZRgAizarv8qCxtltFkSENa7G5Uh2T8LFWusUWlnoX UY17QG9FNInjWdQrTTutCDMGdjfDx2Dt8euaEfu5rg2zSOQBcLN+1H7cujFaX+PVTuOu4eREA/8H ixZzCYeOUBtsMXrS/C+olhOtjKrtFVFtpOqaE+ZrgGqS+EU1Dw3umK8FmmO6sU3m9WDJp/29RpyC dnEaIIlbEOmOS4Ym08R1p+/MCoIKea9dfeQgH7o7Rb4bJFXRYLljnuXjsYNEnxFdpLiF6eCMbf9R UYjBT1b5Vh1q3aJa8O6DS/Szr27mjoHGoINX6TiqxA4WkWGTwG6aTZaxFzDCK4fl8jpt7HumWuQm eSCgEI+H93fGQjUQeg5x4VJVXAjvASFRnwfLdAYuIRicaH74TKMEpy7KxRu92xZCoz12doJfVbke AepFWMstmFrwNg8WLupks4ZhWkrqj7OYi2EOyUI6cObtOvCE1cHC1O9D3d5KP5fxslyUiyzMJrMy zOLNJrypiiycVcl8ukk3RbFJfjnWSbZqOKVMOuJnWyfZv9nmdMEGQ47GHlsVXaL76oHsJdObahrP s3QRzufTNMzSMg5vF1UR3hTJbDYvb4vb8gXT0ldvXofs2ErHSj2BGg8N7RHlzhTpdDkBv1EOz8Bk PuiDsNjB+0WsDpBW9hu3jbe1M5/DuBB+Ebv/SfgRfWjEWUO3GlU41fbcKtD8rK+/Le6CDFdtq+jx XjtPuYsDl94nnR4o96r8ufZRz8/o+jcAAAD//wMAUEsDBBQABgAIAAAAIQC7q7kd3AAAAAkBAAAP AAAAZHJzL2Rvd25yZXYueG1sTI/BTsMwDIbvSLxDZCQuiKUbEoRSdxoI7tuYEMesMW1F41RNuhWe HiMO42j71+/vK5aT79SBhtgGRpjPMlDEVXAt1wi715drAyomy852gQnhiyIsy/OzwuYuHHlDh22q lZRwzC1Ck1Kfax2rhryNs9ATy+0jDN4mGYdau8Eepdx3epFlt9rbluVDY3t6aqj63I4e4fttvhrN nds89+ZxN77X68pdrREvL6bVA6hEUzqF4Rdf0KEUpn0Y2UXVISyMEZeEcGNEQQJ/iz3C/cKALgv9 36D8AQAA//8DAFBLAQItABQABgAIAAAAIQC2gziS/gAAAOEBAAATAAAAAAAAAAAAAAAAAAAAAABb Q29udGVudF9UeXBlc10ueG1sUEsBAi0AFAAGAAgAAAAhADj9If/WAAAAlAEAAAsAAAAAAAAAAAAA AAAALwEAAF9yZWxzLy5yZWxzUEsBAi0AFAAGAAgAAAAhAFsXpkGqAgAAjgUAAA4AAAAAAAAAAAAA AAAALgIAAGRycy9lMm9Eb2MueG1sUEsBAi0AFAAGAAgAAAAhALuruR3cAAAACQEAAA8AAAAAAAAA AAAAAAAABAUAAGRycy9kb3ducmV2LnhtbFBLBQYAAAAABAAEAPMAAAANBgAAAAA= " strokecolor="blue" strokeweight=".26mm">
                <v:stroke joinstyle="miter" endcap="square"/>
              </v:line>
            </w:pict>
          </mc:Fallback>
        </mc:AlternateContent>
      </w:r>
      <w:r>
        <w:rPr>
          <w:noProof/>
        </w:rPr>
        <mc:AlternateContent>
          <mc:Choice Requires="wps">
            <w:drawing>
              <wp:anchor distT="0" distB="0" distL="114300" distR="114300" simplePos="0" relativeHeight="251688448" behindDoc="0" locked="0" layoutInCell="1" allowOverlap="1">
                <wp:simplePos x="0" y="0"/>
                <wp:positionH relativeFrom="column">
                  <wp:posOffset>457200</wp:posOffset>
                </wp:positionH>
                <wp:positionV relativeFrom="paragraph">
                  <wp:posOffset>132080</wp:posOffset>
                </wp:positionV>
                <wp:extent cx="1219200" cy="571500"/>
                <wp:effectExtent l="10160" t="6350" r="8890" b="12700"/>
                <wp:wrapNone/>
                <wp:docPr id="102" name="Line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192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0" o:spid="_x0000_s1026" style="position:absolute;flip:x y;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0.4pt" to="132pt,5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sEOrQIAAJQFAAAOAAAAZHJzL2Uyb0RvYy54bWysVF1v2yAUfZ+0/4B4d/0R58uqM7WOvT10 W6V22zMxOEbD4AGNE03777uQxF26l2lqIlkXuBzOvefA9bt9J9COacOVzHF8FWHEZK0ol9scf3ms ggVGxhJJiVCS5fjADH63evvmeugzlqhWCco0AhBpsqHPcWttn4WhqVvWEXOleiZhsVG6IxaGehtS TQZA70SYRNEsHJSmvVY1MwZm18dFvPL4TcNq+7lpDLNI5Bi4Wf/V/rtx33B1TbKtJn3L6xMN8h8s OsIlHDpCrYkl6Enzv6A6XmtlVGOvatWFqml4zXwNUE0cvajmoSU987VAc0w/tsm8Hmz9aXevEaeg XZRgJEkHIt1xyVAy9d0ZepNBUiHvtauv3suH/k7V3w2SqmiJ3DLP8vHQw8bY9TO82OIGpoczNsNH RSGHPFnlW7VvdIcawfsPbqOPvrrIHQONQXuv0mFUie0tqmEyTuIlSI9RDWvTeTyF2B1LMofodvfa 2PdMdcgFORZQjkcluztjj6nnFJcuVcWF8E4QEg05Xk5mDp6AH80Pv9MowanLcvlGbzeF0GhHnKng V1UnAhdpHbdgbcG7HC9c1slsLSO0lNQfZwkXxxjYC+nAmTftkSeM9hZCPw/Ve0P9XEbLclEu0iBN ZmWQRut1cFMVaTCr4vl0PVkXxTr+5VjHadZySpl0xM/mjtN/M8/pmh1tOdp7bFV4ie7bD2Qvmd5U 02ieThbBfD6dBOmkjILbRVUEN0U8m83L2+K2fMG09NWb1yE7ttKxUk+gxkNLB0S5M8VkukzAdZTD Y5DMj/ogIrbwitVWY6SV/cZt683tLOgwLoRfRO5/En5EPzbirKEbjSqcantuFWh+1tffGXdN3MNl so2ih3vtnOpGcPX9ptMz5d6WP8c+6/kxXf0GAAD//wMAUEsDBBQABgAIAAAAIQBnEsg83QAAAAkB AAAPAAAAZHJzL2Rvd25yZXYueG1sTI/BTsMwEETvSPyDtUhcEHUSoTYK2VQFwb0tFeLoxksSEa+j 2GkDX89yosedGc3OK9ez69WJxtB5RkgXCSji2tuOG4TD2+t9DipEw9b0ngnhmwKsq+ur0hTWn3lH p31slJRwKAxCG+NQaB3qlpwJCz8Qi/fpR2einGOj7WjOUu56nSXJUjvTsXxozUDPLdVf+8kh/Lyn mylf2d3LkD8dpo9mW9u7LeLtzbx5BBVpjv9h+Jsv06GSTUc/sQ2qR1hlghIRskQIxM+WDyIcJZiK oqtSXxJUvwAAAP//AwBQSwECLQAUAAYACAAAACEAtoM4kv4AAADhAQAAEwAAAAAAAAAAAAAAAAAA AAAAW0NvbnRlbnRfVHlwZXNdLnhtbFBLAQItABQABgAIAAAAIQA4/SH/1gAAAJQBAAALAAAAAAAA AAAAAAAAAC8BAABfcmVscy8ucmVsc1BLAQItABQABgAIAAAAIQC+psEOrQIAAJQFAAAOAAAAAAAA AAAAAAAAAC4CAABkcnMvZTJvRG9jLnhtbFBLAQItABQABgAIAAAAIQBnEsg83QAAAAkBAAAPAAAA AAAAAAAAAAAAAAcFAABkcnMvZG93bnJldi54bWxQSwUGAAAAAAQABADzAAAAEQYAAAAA " strokecolor="blue" strokeweight=".26mm">
                <v:stroke joinstyle="miter" endcap="square"/>
              </v:line>
            </w:pict>
          </mc:Fallback>
        </mc:AlternateContent>
      </w:r>
      <w:r>
        <w:rPr>
          <w:noProof/>
        </w:rPr>
        <mc:AlternateContent>
          <mc:Choice Requires="wps">
            <w:drawing>
              <wp:anchor distT="0" distB="0" distL="114300" distR="114300" simplePos="0" relativeHeight="251687424" behindDoc="0" locked="0" layoutInCell="1" allowOverlap="1">
                <wp:simplePos x="0" y="0"/>
                <wp:positionH relativeFrom="column">
                  <wp:posOffset>381000</wp:posOffset>
                </wp:positionH>
                <wp:positionV relativeFrom="paragraph">
                  <wp:posOffset>132080</wp:posOffset>
                </wp:positionV>
                <wp:extent cx="1295400" cy="571500"/>
                <wp:effectExtent l="10160" t="6350" r="8890" b="12700"/>
                <wp:wrapNone/>
                <wp:docPr id="101" name="Line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954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9" o:spid="_x0000_s1026" style="position:absolute;flip:x;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0.4pt" to="132pt,5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qNc7qgIAAIoFAAAOAAAAZHJzL2Uyb0RvYy54bWysVF1vmzAUfZ+0/2DxToGEJASVVC0f20O3 VWqnPTvYBGvGZrYbEk3777s2CV26l2lqIiF/3Ht87j3Hvr45dBztqdJMisyLrkIPUVFLwsQu874+ VX7iIW2wIJhLQTPvSLV3s3n/7nroUzqTreSEKgQgQqdDn3mtMX0aBLpuaYf1leypgM1Gqg4bmKpd QBQeAL3jwSwMl8EgFemVrKnWsFqMm97G4TcNrc2XptHUIJ55wM24r3Lfrf0Gm2uc7hTuW1afaOD/ YNFhJuDQCarABqNnxf6C6litpJaNuaplF8imYTV1NUA1UfiqmscW99TVAs3R/dQm/Xaw9ef9g0KM gHZh5CGBOxDpngmKZvHadmfodQpBuXhQtr76IB77e1l/10jIvMViRx3Lp2MPiZHNCC5S7ET3cMZ2 +CQJxOBnI12rDo3qUMNZ/9EmWnBoBzo4bY6TNvRgUA2L0Wy9iEOQsIa9xSpawNgehlOLY7N7pc0H KjtkB5nHoQiHivf32oyh5xAbLmTFOId1nHKBhsxbz5cWHoML9Q+XqSVnxEbZIK1225wrtMfWSvCr qhOBi7COGTA0Z13mJTbqZLGWYlIK4o4zmPFxDOy5sODUWXXkCbODgaFbh+qdjX6uw3WZlEnsx7Nl 6cdhUfi3VR77yypaLYp5kedF9MuyjuK0ZYRQYYmfLR3F/2aZ0+UazTiZempVcInu2g9kL5neVotw Fc8Tf7VazP14Xob+XVLl/m0eLZer8i6/K18xLV31+m3ITq20rOQzqPHYkgERZk0xX6xnYHPC4AmY rUZ9EOY7eLtqozykpPnGTOssbS1oMS6ET0L7Pwk/oY+NOGtoZ5MKp9peWgWan/V1N8VejvGabSU5 PijrVHtp4MK7pNPjZF+UP+cu6uUJ3fwGAAD//wMAUEsDBBQABgAIAAAAIQAqWdP43gAAAAkBAAAP AAAAZHJzL2Rvd25yZXYueG1sTI/BTsMwEETvSPyDtUhcELUbqqgKcaoKqQcuIFoQHN14SSLidbDd JPw9y4ked2Y0O6/czK4XI4bYedKwXCgQSLW3HTUaXg+72zWImAxZ03tCDT8YYVNdXpSmsH6iFxz3 qRFcQrEwGtqUhkLKWLfoTFz4AYm9Tx+cSXyGRtpgJi53vcyUyqUzHfGH1gz40GL9tT85Ddsnnz2G 3d003jyvv3E+rN7k+4fW11fz9h5Ewjn9h+FvPk+Hijcd/YlsFL2GXDFK0pApJmA/y1csHDm4ZEVW pTwnqH4BAAD//wMAUEsBAi0AFAAGAAgAAAAhALaDOJL+AAAA4QEAABMAAAAAAAAAAAAAAAAAAAAA AFtDb250ZW50X1R5cGVzXS54bWxQSwECLQAUAAYACAAAACEAOP0h/9YAAACUAQAACwAAAAAAAAAA AAAAAAAvAQAAX3JlbHMvLnJlbHNQSwECLQAUAAYACAAAACEAi6jXO6oCAACKBQAADgAAAAAAAAAA AAAAAAAuAgAAZHJzL2Uyb0RvYy54bWxQSwECLQAUAAYACAAAACEAKlnT+N4AAAAJAQAADwAAAAAA AAAAAAAAAAAEBQAAZHJzL2Rvd25yZXYueG1sUEsFBgAAAAAEAAQA8wAAAA8GAAAAAA== " strokecolor="blue" strokeweight=".26mm">
                <v:stroke joinstyle="miter" endcap="square"/>
              </v:line>
            </w:pict>
          </mc:Fallback>
        </mc:AlternateContent>
      </w:r>
      <w:r>
        <w:rPr>
          <w:noProof/>
        </w:rPr>
        <mc:AlternateContent>
          <mc:Choice Requires="wps">
            <w:drawing>
              <wp:anchor distT="0" distB="0" distL="114300" distR="114300" simplePos="0" relativeHeight="251692544" behindDoc="0" locked="0" layoutInCell="1" allowOverlap="1">
                <wp:simplePos x="0" y="0"/>
                <wp:positionH relativeFrom="column">
                  <wp:posOffset>533400</wp:posOffset>
                </wp:positionH>
                <wp:positionV relativeFrom="paragraph">
                  <wp:posOffset>132080</wp:posOffset>
                </wp:positionV>
                <wp:extent cx="990600" cy="0"/>
                <wp:effectExtent l="10160" t="6350" r="8890" b="12700"/>
                <wp:wrapNone/>
                <wp:docPr id="100" name="Line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4" o:spid="_x0000_s1026" style="position:absolute;flip:x;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0.4pt" to="120pt,1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Ne65oAIAAIQFAAAOAAAAZHJzL2Uyb0RvYy54bWysVFFv2jAQfp+0/2DlPU0CAQIqTG1Itodu q9ROezaxQ6w5dma7BDTtv+/OQFq6l2kqSJEd33357r7vfP1h30qy48YKrZZBchUHhKtKM6G2y+Db YxlmAbGOKkalVnwZHLgNPqzev7vuuwUf6UZLxg0BEGUXfbcMGue6RRTZquEttVe64woOa21a6mBr thEztAf0VkajOJ5GvTasM7ri1sLb9fEwWHn8uuaV+1rXljsilwFwc/5p/HODz2h1TRdbQ7tGVCca 9D9YtFQo+OgAtaaOkicj/oJqRWW01bW7qnQb6boWFfc1QDVJ/Kqah4Z23NcCzbHd0Cb7drDVl929 IYKBdjH0R9EWRLoTipPRJMXu9J1dQFCu7g3WV+3VQ3enqx+WKJ03VG25Z/l46CAxwYzoIgU3toNv bPrPmkEMfXLat2pfm5bUUnSfMBHBoR1k77U5DNrwvSMVvJzP4ykyrM5HEV0gAuZ1xrqPXLcEF8tA An2PR3d31iGj5xAMV7oUUnrlpSI9YI+niEzBf/anz7RaCoZRGG/NdpNLQ3YUTQS/svR1wsnLsFY4 sLIU7TLIMOpkroZTVijmP+eokMc1UJIKwbk36ZEn7PYOlv491O0N9Gsez4usyNIwHU2LMI3X6/Cm zNNwWiazyXq8zvN18htZJ+miEYxxhcTPZk7SfzPLaayONhzsPLQqukT3PQWyl0xvykk8S8dZOJtN xmE6LuLwNivz8CZPptNZcZvfFq+YFr56+zZkh1YiK/0Eajw0rCdMoCnGk/koCWADwz+aHfUhVG7h 1qqcCYjR7rtwjTczmg8xLoTPYvyfhB/Qj404a4i7QYVTbc+tAs3P+voZwbE4DthGs8O9Oc8OjLpP Ol1LeJe83MP65eW5+gMAAP//AwBQSwMEFAAGAAgAAAAhANjesuncAAAACAEAAA8AAABkcnMvZG93 bnJldi54bWxMj0FLxDAQhe+C/yGM4EXcxFqk1KbLIuzBi+KuosdsM7bFZlKTbFv/vSMe9DjvPd68 r1ovbhAThth70nC1UiCQGm97ajU877eXBYiYDFkzeEINXxhhXZ+eVKa0fqYnnHapFVxCsTQaupTG UsrYdOhMXPkRib13H5xJfIZW2mBmLneDzJS6kc70xB86M+Jdh83H7ug0bB58dh+21/N08Vh84rLP X+Trm9bnZ8vmFkTCJf2F4Wc+T4eaNx38kWwUg4YiZ5SkIVNMwH6WKxYOv4KsK/kfoP4GAAD//wMA UEsBAi0AFAAGAAgAAAAhALaDOJL+AAAA4QEAABMAAAAAAAAAAAAAAAAAAAAAAFtDb250ZW50X1R5 cGVzXS54bWxQSwECLQAUAAYACAAAACEAOP0h/9YAAACUAQAACwAAAAAAAAAAAAAAAAAvAQAAX3Jl bHMvLnJlbHNQSwECLQAUAAYACAAAACEA1TXuuaACAACEBQAADgAAAAAAAAAAAAAAAAAuAgAAZHJz L2Uyb0RvYy54bWxQSwECLQAUAAYACAAAACEA2N6y6dwAAAAIAQAADwAAAAAAAAAAAAAAAAD6BAAA ZHJzL2Rvd25yZXYueG1sUEsFBgAAAAAEAAQA8wAAAAMGAAAAAA== " strokecolor="blue" strokeweight=".26mm">
                <v:stroke joinstyle="miter" endcap="square"/>
              </v:line>
            </w:pict>
          </mc:Fallback>
        </mc:AlternateContent>
      </w:r>
      <w:r>
        <w:rPr>
          <w:noProof/>
        </w:rPr>
        <mc:AlternateContent>
          <mc:Choice Requires="wps">
            <w:drawing>
              <wp:anchor distT="0" distB="0" distL="114300" distR="114300" simplePos="0" relativeHeight="251690496" behindDoc="0" locked="0" layoutInCell="1" allowOverlap="1">
                <wp:simplePos x="0" y="0"/>
                <wp:positionH relativeFrom="column">
                  <wp:posOffset>304800</wp:posOffset>
                </wp:positionH>
                <wp:positionV relativeFrom="paragraph">
                  <wp:posOffset>246380</wp:posOffset>
                </wp:positionV>
                <wp:extent cx="0" cy="342900"/>
                <wp:effectExtent l="10160" t="6350" r="8890" b="12700"/>
                <wp:wrapNone/>
                <wp:docPr id="99" name="Lin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2" o:spid="_x0000_s1026" style="position:absolute;flip:x;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9.4pt" to="24pt,4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dE8zogIAAIMFAAAOAAAAZHJzL2Uyb0RvYy54bWysVMtu2zAQvBfoPxC6K3pYfiJykchSe0jb AEnRM01SFlGKVEnGslH037ukbCVOL0URGxBIanc0uzPL6w+HVqA904YrmQfJVRwgJomiXO7y4Ntj FS4CZCyWFAslWR4cmQk+rN+/u+67FUtVowRlGgGINKu+y4PG2m4VRYY0rMXmSnVMwsta6RZb2Opd RDXuAb0VURrHs6hXmnZaEWYMnG6Gl8Ha49c1I/ZrXRtmkcgD4Gb9U/vn1j2j9TVe7TTuGk5ONPB/ sGgxl/DREWqDLUZPmv8F1XKilVG1vSKqjVRdc8J8DVBNEr+q5qHBHfO1QHNMN7bJvB0s+bK/14jT PFguAyRxCxrdcclQOk1dc/rOrCCmkPfalUcO8qG7U+SHQVIVDZY75kk+HjtITFxGdJHiNqaDT2z7 z4pCDH6yynfqUOsW1YJ3n1yiA4duoIOX5jhKww4WkeGQwOkkS5exVy3CK4fg8jpt7EemWuQWeSCA vsfD+ztjHaPnEBcuVcWF8MILiXqofDIDaxAM9jM/faZRglMX5eKN3m0LodEeOw/Br6p8nfDmZVjL LThZ8DYPFi7q5K2GYVpK6j9nMRfDGigJ6cCZ9+jAE3YHC0t/DnV7//xaxstyUS6yMEtnZZjFm014 UxVZOKuS+XQz2RTFJvntWCfZquGUMumIn72cZP/mldNUDS4c3Ty2KrpE9z0FspdMb6ppPM8mi3A+ n07CbFLG4e2iKsKbIpnN5uVtcVu+Ylr66s3bkB1b6VipJ1DjoaE9otyZYjJdpkkAG5j9dD7og7DY waVFrA6QVvY7t403szOfw7gQfhG7/0n4EX1oxFlDtxtVONX23CrQ/KyvnxE3FsOAbRU93uvz7MCk +6TTreSukpd7WL+8O9d/AAAA//8DAFBLAwQUAAYACAAAACEAnZCOUtwAAAAHAQAADwAAAGRycy9k b3ducmV2LnhtbEyPwU7DMBBE70j8g7VIXBB1SCtkQpyqQuqBC4gWBEc3XpKIeB1sNwl/z8IFjqMZ zbwp17PrxYghdp40XC0yEEi1tx01Gp7320sFIiZD1vSeUMMXRlhXpyelKayf6AnHXWoEl1AsjIY2 paGQMtYtOhMXfkBi790HZxLL0EgbzMTlrpd5ll1LZzrihdYMeNdi/bE7Og2bB5/fh+1yGi8e1SfO +9WLfH3T+vxs3tyCSDinvzD84DM6VMx08EeyUfQaVoqvJA1LxQ/Y/9UHDTe5AlmV8j9/9Q0AAP// AwBQSwECLQAUAAYACAAAACEAtoM4kv4AAADhAQAAEwAAAAAAAAAAAAAAAAAAAAAAW0NvbnRlbnRf VHlwZXNdLnhtbFBLAQItABQABgAIAAAAIQA4/SH/1gAAAJQBAAALAAAAAAAAAAAAAAAAAC8BAABf cmVscy8ucmVsc1BLAQItABQABgAIAAAAIQDEdE8zogIAAIMFAAAOAAAAAAAAAAAAAAAAAC4CAABk cnMvZTJvRG9jLnhtbFBLAQItABQABgAIAAAAIQCdkI5S3AAAAAcBAAAPAAAAAAAAAAAAAAAAAPwE AABkcnMvZG93bnJldi54bWxQSwUGAAAAAAQABADzAAAABQYAAAAA " strokecolor="blue" strokeweight=".26mm">
                <v:stroke joinstyle="miter" endcap="square"/>
              </v:line>
            </w:pict>
          </mc:Fallback>
        </mc:AlternateContent>
      </w:r>
      <w:r w:rsidR="00200637" w:rsidRPr="0059691B">
        <w:rPr>
          <w:lang w:val="vi-VN"/>
        </w:rPr>
        <w:t>A                                   a</w:t>
      </w:r>
    </w:p>
    <w:p w:rsidR="00200637" w:rsidRPr="0059691B" w:rsidRDefault="00200637" w:rsidP="004368B9">
      <w:pPr>
        <w:autoSpaceDE w:val="0"/>
        <w:autoSpaceDN w:val="0"/>
        <w:adjustRightInd w:val="0"/>
        <w:spacing w:before="120" w:after="120"/>
        <w:ind w:left="360"/>
        <w:rPr>
          <w:lang w:val="vi-VN"/>
        </w:rPr>
      </w:pP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91520" behindDoc="0" locked="0" layoutInCell="1" allowOverlap="1">
                <wp:simplePos x="0" y="0"/>
                <wp:positionH relativeFrom="column">
                  <wp:posOffset>533400</wp:posOffset>
                </wp:positionH>
                <wp:positionV relativeFrom="paragraph">
                  <wp:posOffset>171450</wp:posOffset>
                </wp:positionV>
                <wp:extent cx="1143000" cy="0"/>
                <wp:effectExtent l="10160" t="6350" r="8890" b="12700"/>
                <wp:wrapNone/>
                <wp:docPr id="98" name="Lin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3" o:spid="_x0000_s1026" style="position:absolute;flip:x;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3.5pt" to="132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Rn5hogIAAIQFAAAOAAAAZHJzL2Uyb0RvYy54bWysVF1vmzAUfZ+0/2DxToFAEoJKppaP7aHb KrXTnh1sgjVjM9sNiab99107CW26l2lqIiEb33s4955zff1h33O0o0ozKXIvugo9REUjCRPb3Pv2 WPuph7TBgmAuBc29A9Xeh/X7d9fjkNGZ7CQnVCEAETobh9zrjBmyINBNR3usr+RABRy2UvXYwFZt A6LwCOg9D2ZhuAhGqcigZEO1hrfl8dBbO/y2pY352raaGsRzD7gZ91TuubHPYH2Ns63CQ8eaEw38 Hyx6zAR8dIIqscHoSbG/oHrWKKlla64a2QeybVlDXQ1QTRS+quahwwN1tUBz9DC1Sb8dbPNld68Q I7m3AqUE7kGjOyYoms1j25xx0BnEFOJe2fKavXgY7mTzQyMhiw6LLXUkHw8DJEY2I7hIsRs9wCc2 42dJIAY/Gek6tW9Vj1rOhk820YJDN9DeSXOYpKF7gxp4GUVJHIagYHM+C3BmIWzioLT5SGWP7CL3 OPB3gHh3p42l9Bxiw4WsGedOeS7QCKXHC4uMwX/6p8vUkjNio2y8VttNwRXaYWsi+NW1KxROXob1 zICVOetzL7VRJ3N1FJNKEPc5gxk/roESFxacOpMeecJub2Dp3kPhzkC/VuGqSqs08ZPZovKTsCz9 m7pI/EUdLedlXBZFGf22rKMk6xghVFjiZzNHyb+Z5TRWRxtOdp5aFVyiu54C2UumN/U8XCZx6i+X 89hP4ir0b9O68G+KaLFYVrfFbfWKaeWq129DdmqlZSWfQI2HjoyIMGuKeL6aRR5sYPhny6M+CPMt 3FqNUR5S0nxnpnNutu6zGBfCp6H9n4Sf0I+NOGtod5MKp9qeWwWan/V1Q2Ln4jhhG0kO9+o8PDDq Lul0Ldm75OUe1i8vz/UfAAAA//8DAFBLAwQUAAYACAAAACEAA/sdhd4AAAAIAQAADwAAAGRycy9k b3ducmV2LnhtbEyPQU/DMAyF70j8h8hIXNCWUqatKk2nCWkHLiA2EByzxrQVjVOSrC3/Hk87wMny e9bz94r1ZDsxoA+tIwW38wQEUuVMS7WC1/12loEIUZPRnSNU8IMB1uXlRaFz40Z6wWEXa8EhFHKt oImxz6UMVYNWh7nrkdj7dN7qyKuvpfF65HDbyTRJltLqlvhDo3t8aLD62h2tgs2TSx/99m4cbp6z b5z2izf5/qHU9dW0uQcRcYp/x3DCZ3QomengjmSC6BRkC64SFaQrnuyny5NwOAuyLOT/AuUvAAAA //8DAFBLAQItABQABgAIAAAAIQC2gziS/gAAAOEBAAATAAAAAAAAAAAAAAAAAAAAAABbQ29udGVu dF9UeXBlc10ueG1sUEsBAi0AFAAGAAgAAAAhADj9If/WAAAAlAEAAAsAAAAAAAAAAAAAAAAALwEA AF9yZWxzLy5yZWxzUEsBAi0AFAAGAAgAAAAhAOJGfmGiAgAAhAUAAA4AAAAAAAAAAAAAAAAALgIA AGRycy9lMm9Eb2MueG1sUEsBAi0AFAAGAAgAAAAhAAP7HYXeAAAACAEAAA8AAAAAAAAAAAAAAAAA /AQAAGRycy9kb3ducmV2LnhtbFBLBQYAAAAABAAEAPMAAAAHBgAAAAA= " strokecolor="blue" strokeweight=".26mm">
                <v:stroke joinstyle="miter" endcap="square"/>
              </v:line>
            </w:pict>
          </mc:Fallback>
        </mc:AlternateContent>
      </w:r>
      <w:r w:rsidR="00200637" w:rsidRPr="0059691B">
        <w:rPr>
          <w:lang w:val="vi-VN"/>
        </w:rPr>
        <w:t>A                                   a</w:t>
      </w:r>
    </w:p>
    <w:p w:rsidR="00200637" w:rsidRPr="0059691B" w:rsidRDefault="00200637" w:rsidP="004368B9">
      <w:pPr>
        <w:autoSpaceDE w:val="0"/>
        <w:autoSpaceDN w:val="0"/>
        <w:adjustRightInd w:val="0"/>
        <w:spacing w:before="120" w:after="120"/>
        <w:ind w:left="360"/>
        <w:rPr>
          <w:lang w:val="vi-VN"/>
        </w:rPr>
      </w:pPr>
      <w:r w:rsidRPr="0059691B">
        <w:rPr>
          <w:lang w:val="vi-VN"/>
        </w:rPr>
        <w:t>GT gồm: 1/6AA: 4/6Aa:1/6aa</w:t>
      </w:r>
    </w:p>
    <w:p w:rsidR="00200637" w:rsidRPr="0059691B" w:rsidRDefault="00200637" w:rsidP="004368B9">
      <w:pPr>
        <w:autoSpaceDE w:val="0"/>
        <w:autoSpaceDN w:val="0"/>
        <w:adjustRightInd w:val="0"/>
        <w:spacing w:before="120" w:after="120"/>
        <w:ind w:left="360"/>
        <w:rPr>
          <w:lang w:val="vi-VN"/>
        </w:rPr>
      </w:pPr>
      <w:r w:rsidRPr="0059691B">
        <w:rPr>
          <w:lang w:val="vi-VN"/>
        </w:rPr>
        <w:t>-Dạng AAAA: 100% AA (2n)</w:t>
      </w:r>
    </w:p>
    <w:p w:rsidR="00200637" w:rsidRPr="0059691B" w:rsidRDefault="00200637" w:rsidP="004368B9">
      <w:pPr>
        <w:autoSpaceDE w:val="0"/>
        <w:autoSpaceDN w:val="0"/>
        <w:adjustRightInd w:val="0"/>
        <w:spacing w:before="120" w:after="120"/>
        <w:ind w:left="360"/>
        <w:rPr>
          <w:lang w:val="vi-VN"/>
        </w:rPr>
      </w:pPr>
      <w:r w:rsidRPr="0059691B">
        <w:rPr>
          <w:lang w:val="vi-VN"/>
        </w:rPr>
        <w:t>- Nếu là phép lai kẻ khung pennet rồi nhân các loại gt với nhau sữ được tỉ lệ các loại hợp tử.</w:t>
      </w:r>
    </w:p>
    <w:p w:rsidR="00FA60E2" w:rsidRPr="0059691B" w:rsidRDefault="00517E7A" w:rsidP="004368B9">
      <w:pPr>
        <w:autoSpaceDE w:val="0"/>
        <w:autoSpaceDN w:val="0"/>
        <w:adjustRightInd w:val="0"/>
        <w:spacing w:before="120" w:after="120"/>
        <w:rPr>
          <w:b/>
          <w:lang w:val="vi-VN"/>
        </w:rPr>
      </w:pPr>
      <w:r w:rsidRPr="0059691B">
        <w:rPr>
          <w:b/>
          <w:lang w:val="vi-VN"/>
        </w:rPr>
        <w:t>II. Cặp NST giới tính</w:t>
      </w:r>
    </w:p>
    <w:p w:rsidR="00517E7A" w:rsidRPr="0059691B" w:rsidRDefault="00517E7A" w:rsidP="004368B9">
      <w:pPr>
        <w:autoSpaceDE w:val="0"/>
        <w:autoSpaceDN w:val="0"/>
        <w:adjustRightInd w:val="0"/>
        <w:spacing w:before="120" w:after="120"/>
        <w:rPr>
          <w:b/>
          <w:lang w:val="vi-VN"/>
        </w:rPr>
      </w:pPr>
      <w:r w:rsidRPr="0059691B">
        <w:rPr>
          <w:b/>
          <w:lang w:val="vi-VN"/>
        </w:rPr>
        <w:t>1. Cặp XX</w:t>
      </w:r>
      <w:r w:rsidR="00151BD6">
        <w:rPr>
          <w:b/>
          <w:lang w:val="vi-VN"/>
        </w:rPr>
        <w:t xml:space="preserve"> (đa số loài, con cái có cặp NS</w:t>
      </w:r>
      <w:r w:rsidR="00151BD6">
        <w:rPr>
          <w:b/>
        </w:rPr>
        <w:t>T</w:t>
      </w:r>
      <w:r w:rsidRPr="0059691B">
        <w:rPr>
          <w:b/>
          <w:lang w:val="vi-VN"/>
        </w:rPr>
        <w:t xml:space="preserve"> giới tính XX)</w:t>
      </w:r>
    </w:p>
    <w:p w:rsidR="00517E7A" w:rsidRPr="0059691B" w:rsidRDefault="00517E7A" w:rsidP="004368B9">
      <w:pPr>
        <w:autoSpaceDE w:val="0"/>
        <w:autoSpaceDN w:val="0"/>
        <w:adjustRightInd w:val="0"/>
        <w:spacing w:before="120" w:after="120"/>
        <w:rPr>
          <w:b/>
          <w:lang w:val="vi-VN"/>
        </w:rPr>
      </w:pPr>
      <w:r w:rsidRPr="0059691B">
        <w:rPr>
          <w:b/>
          <w:lang w:val="vi-VN"/>
        </w:rPr>
        <w:t>a.Phân li bình thường</w:t>
      </w:r>
    </w:p>
    <w:p w:rsidR="00517E7A" w:rsidRPr="0059691B" w:rsidRDefault="005A0CCA" w:rsidP="004368B9">
      <w:pPr>
        <w:autoSpaceDE w:val="0"/>
        <w:autoSpaceDN w:val="0"/>
        <w:adjustRightInd w:val="0"/>
        <w:spacing w:before="120" w:after="120"/>
        <w:rPr>
          <w:lang w:val="vi-VN"/>
        </w:rPr>
      </w:pPr>
      <w:r>
        <w:rPr>
          <w:noProof/>
        </w:rPr>
        <w:lastRenderedPageBreak/>
        <mc:AlternateContent>
          <mc:Choice Requires="wps">
            <w:drawing>
              <wp:anchor distT="0" distB="0" distL="114300" distR="114300" simplePos="0" relativeHeight="251624960" behindDoc="0" locked="0" layoutInCell="1" allowOverlap="1">
                <wp:simplePos x="0" y="0"/>
                <wp:positionH relativeFrom="column">
                  <wp:posOffset>2895600</wp:posOffset>
                </wp:positionH>
                <wp:positionV relativeFrom="paragraph">
                  <wp:posOffset>228600</wp:posOffset>
                </wp:positionV>
                <wp:extent cx="304800" cy="228600"/>
                <wp:effectExtent l="6350" t="6350" r="12700" b="12700"/>
                <wp:wrapNone/>
                <wp:docPr id="97"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4" o:spid="_x0000_s1026" style="position:absolute;flip:x;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pt,18pt" to="252pt,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vP7ZqQIAAIgFAAAOAAAAZHJzL2Uyb0RvYy54bWysVF1vmzAUfZ+0/2D5nfIRkhBUUrUEtodu q9ROe3bABGvGZrYbEk3777s2CV26l2kqSJY/7j0+995zfX1z6DjaU6WZFBkOrwKMqKhkzcQuw1+f Si/BSBsiasKloBk+Uo1v1u/fXQ99SiPZSl5ThQBE6HToM9wa06e+r6uWdkRfyZ4KOGyk6oiBpdr5 tSIDoHfcj4Jg4Q9S1b2SFdUadjfjIV47/KahlfnSNJoaxDMM3IwblRu3dvTX1yTdKdK3rDrRIP/B oiNMwKUT1IYYgp4V+wuqY5WSWjbmqpKdL5uGVdTFANGEwatoHlvSUxcLJEf3U5r028FWn/cPCrE6 w6slRoJ0UKN7JigK57FNztDrFGxy8aBseNVBPPb3svqukZB5S8SOOpJPxx4cQ+vhX7jYhe7hiu3w SdZgQ56NdJk6NKpDDWf9R+towSEb6OBKc5xKQw8GVbA5C+IkgAJWcBRFyQLm9i6SWhjr3CttPlDZ ITvJMIcYHCjZ32szmp5NrLmQJeMc9knKBRog/NnCwhPQoP7hPLXkrLZW1kir3TbnCu2JFRJ8ZXki cGHWMQNy5qzLMNCFzxqRtKWkLkTt5oYwPs6BPRf2mDqhjjxhdTAwdfsQvBPRz1WwKpIiib04WhRe HGw23m2Zx96iDJfzzWyT55vwl2UdxmnL6poKS/ws6DD+N8GcWmuU4iTpKVX+JbpLP5C9ZHpbzoNl PEu85XI+8+JZEXh3SZl7t3m4WCyLu/yueMW0cNHrtyE7pdKyks9Qjce2HlDNrChm81UUYljAAxAt x/ogwnfwclVGYaSk+cZM6xRtFWgxLgqfBPY/FX5CHxNxrqFdTVU4xfaSKqj5ub6uUWxvjF22lfXx QVml2p6BdndOp6fJvid/rp3VywO6/g0AAP//AwBQSwMEFAAGAAgAAAAhAABtQ0HgAAAACQEAAA8A AABkcnMvZG93bnJldi54bWxMj0FPwzAMhe9I/IfISFwQS+i6MZW604S0AxfQNhAcs8a0FU1Smqwt /x7vBCfbek/P38vXk23FQH1ovEO4mykQ5EpvGlchvB62tysQIWpndOsdIfxQgHVxeZHrzPjR7WjY x0pwiAuZRqhj7DIpQ1mT1WHmO3Ksffre6shnX0nT65HDbSsTpZbS6sbxh1p39FhT+bU/WYTNs0+e +u18HG5eVt80HdI3+f6BeH01bR5ARJrinxnO+IwOBTMd/cmZIFqEdLHkLhFhfp5sWKiUlyPCfaJA Frn836D4BQAA//8DAFBLAQItABQABgAIAAAAIQC2gziS/gAAAOEBAAATAAAAAAAAAAAAAAAAAAAA AABbQ29udGVudF9UeXBlc10ueG1sUEsBAi0AFAAGAAgAAAAhADj9If/WAAAAlAEAAAsAAAAAAAAA AAAAAAAALwEAAF9yZWxzLy5yZWxzUEsBAi0AFAAGAAgAAAAhAB+8/tmpAgAAiAUAAA4AAAAAAAAA AAAAAAAALgIAAGRycy9lMm9Eb2MueG1sUEsBAi0AFAAGAAgAAAAhAABtQ0HgAAAACQEAAA8AAAAA AAAAAAAAAAAAAwUAAGRycy9kb3ducmV2LnhtbFBLBQYAAAAABAAEAPMAAAAQBgAAAAA= " strokecolor="blue" strokeweight=".26mm">
                <v:stroke joinstyle="miter" endcap="square"/>
              </v:line>
            </w:pict>
          </mc:Fallback>
        </mc:AlternateContent>
      </w:r>
      <w:r>
        <w:rPr>
          <w:noProof/>
        </w:rPr>
        <mc:AlternateContent>
          <mc:Choice Requires="wps">
            <w:drawing>
              <wp:anchor distT="0" distB="0" distL="114300" distR="114300" simplePos="0" relativeHeight="251622912" behindDoc="0" locked="0" layoutInCell="1" allowOverlap="1">
                <wp:simplePos x="0" y="0"/>
                <wp:positionH relativeFrom="column">
                  <wp:posOffset>3886200</wp:posOffset>
                </wp:positionH>
                <wp:positionV relativeFrom="paragraph">
                  <wp:posOffset>213360</wp:posOffset>
                </wp:positionV>
                <wp:extent cx="609600" cy="342900"/>
                <wp:effectExtent l="6350" t="10160" r="12700" b="8890"/>
                <wp:wrapNone/>
                <wp:docPr id="96"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2"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3Ya4oAIAAH4FAAAOAAAAZHJzL2Uyb0RvYy54bWysVFFvmzAQfp+0/2D5nQIJIQkqmVoCe+m2 Su20ZwebYM3YzHZDqmn/fWeT0KV7maYmEvLZd5+/u/vO1x+OnUAHpg1XMsfxVYQRk7WiXO5z/PWx ClYYGUskJUJJluNnZvCHzft310OfsZlqlaBMIwCRJhv6HLfW9lkYmrplHTFXqmcSDhulO2LB1PuQ ajIAeifCWRSl4aA07bWqmTGwux0P8cbjNw2r7ZemMcwikWPgZv1X++/OfcPNNcn2mvQtr080yH+w 6AiXcOkEtSWWoCfN/4LqeK2VUY29qlUXqqbhNfM5QDZx9Cqbh5b0zOcCxTH9VCbzdrD158O9Rpzm eJ1iJEkHPbrjkqF4MXPFGXqTgU8h77VLrz7Kh/5O1d8NkqpoidwzT/LxuYfA2EWEFyHOMD1csRs+ KQo+5MkqX6ljozsHCTVAR9+Q56kh7GhRDZtptE4jaFsNR/Nktoa1u4Fk5+BeG/uRqQ65RY4FMPfg 5HBn7Oh6dnF3SVVxIWCfZEKiAZKepw6egPLMDx9plODUeTkno/e7Qmh0IE4+8KuqE4ELt45bELHg XY5Xzuskq5YRWkrqr7OEi3EN7IV04MzLc+QJ1tHC0u9D8l46P9fRulyVqyRIZmkZJNF2G9xURRKk VbxcbOfbotjGvxzrOMlaTimTjvhZxnHybzI5DdQowEnIU6nCS3RffiB7yfSmWkTLZL4KlsvFPEjm ZRTcrqoiuCniNF2Wt8Vt+Ypp6bM3b0N2KqVjpZ6gGw8tHRDlThTzxXoWYzBg7GfLsT+IiD28V7XV GGllv3Hbeh07BTqMi8avIvc/NX5CHwtx7qGzpi6ccnspFfT83F8/Hm4ixtnaKfp8r51S3aTAkPug 04PkXpE/be/18mxufgMAAP//AwBQSwMEFAAGAAgAAAAhALgHyA7fAAAACQEAAA8AAABkcnMvZG93 bnJldi54bWxMj81Ow0AMhO9IvMPKSNzopq1IohCnglaVuFW0PXDcJs6PyHqj7LYJb485wXE8o/E3 +Wa2vbrR6DvHCMtFBIq4dFXHDcL5tH9KQflguDK9Y0L4Jg+b4v4uN1nlJv6g2zE0SkrYZwahDWHI tPZlS9b4hRuIxavdaE0QOTa6Gs0k5bbXqyiKtTUdy4fWDLRtqfw6Xi3C1u94/76bksTrQ306fOrn t7lGfHyYX19ABZrDXxh+8QUdCmG6uCtXXvUI8XIlWwLCeh2DkkASpXK4IKRJDLrI9f8FxQ8AAAD/ /wMAUEsBAi0AFAAGAAgAAAAhALaDOJL+AAAA4QEAABMAAAAAAAAAAAAAAAAAAAAAAFtDb250ZW50 X1R5cGVzXS54bWxQSwECLQAUAAYACAAAACEAOP0h/9YAAACUAQAACwAAAAAAAAAAAAAAAAAvAQAA X3JlbHMvLnJlbHNQSwECLQAUAAYACAAAACEARN2GuKACAAB+BQAADgAAAAAAAAAAAAAAAAAuAgAA ZHJzL2Uyb0RvYy54bWxQSwECLQAUAAYACAAAACEAuAfIDt8AAAAJAQAADwAAAAAAAAAAAAAAAAD6 BAAAZHJzL2Rvd25yZXYueG1sUEsFBgAAAAAEAAQA8wAAAAYGAAAAAA== " strokecolor="blue" strokeweight=".26mm">
                <v:stroke joinstyle="miter" endcap="square"/>
              </v:line>
            </w:pict>
          </mc:Fallback>
        </mc:AlternateContent>
      </w:r>
      <w:r w:rsidR="00517E7A" w:rsidRPr="0059691B">
        <w:rPr>
          <w:lang w:val="vi-VN"/>
        </w:rPr>
        <w:t>XX(2n-tự nhân đôi)                       -&gt;                     XXXX</w:t>
      </w:r>
    </w:p>
    <w:p w:rsidR="00517E7A" w:rsidRPr="0059691B" w:rsidRDefault="00517E7A" w:rsidP="004368B9">
      <w:pPr>
        <w:autoSpaceDE w:val="0"/>
        <w:autoSpaceDN w:val="0"/>
        <w:adjustRightInd w:val="0"/>
        <w:spacing w:before="120" w:after="120"/>
        <w:rPr>
          <w:lang w:val="vi-VN"/>
        </w:rPr>
      </w:pPr>
    </w:p>
    <w:p w:rsidR="00517E7A"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23936" behindDoc="0" locked="0" layoutInCell="1" allowOverlap="1">
                <wp:simplePos x="0" y="0"/>
                <wp:positionH relativeFrom="column">
                  <wp:posOffset>4191000</wp:posOffset>
                </wp:positionH>
                <wp:positionV relativeFrom="paragraph">
                  <wp:posOffset>153670</wp:posOffset>
                </wp:positionV>
                <wp:extent cx="152400" cy="342900"/>
                <wp:effectExtent l="6350" t="6350" r="12700" b="12700"/>
                <wp:wrapNone/>
                <wp:docPr id="95"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3" o:spid="_x0000_s1026" style="position:absolute;flip:x;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12.1pt" to="342pt,3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VFH0qAIAAIgFAAAOAAAAZHJzL2Uyb0RvYy54bWysVN9vmzAQfp+0/8HinQKB/EIlVUtge+i2 Su20ZwebYM3YzHZDomn/+86G0KV7maYmEvLZd5+/u/vO1zfHlqMDVZpJkXnRVeghKipJmNhn3ten 0l95SBssCOZS0Mw7Ue3dbN6/u+67lM5kIzmhCgGI0GnfZV5jTJcGga4a2mJ9JTsq4LCWqsUGTLUP iMI9oLc8mIXhIuilIp2SFdUadrfDobdx+HVNK/OlrjU1iGcecDPuq9x3Z7/B5hqne4W7hlUjDfwf LFrMBFw6QW2xwehZsb+gWlYpqWVtrirZBrKuWUVdDpBNFL7K5rHBHXW5QHF0N5VJvx1s9fnwoBAj mbeee0jgFnp0zwRF0Ty2xek7nYJPLh6UTa86isfuXlbfNRIyb7DYU0fy6dRBYGQjgosQa+gOrtj1 nyQBH/xspKvUsVYtqjnrPtpACw7VQEfXmtPUGno0qILNaD5LQmhgBUdxMlvD2t6FUwtjgzulzQcq W2QXmcchBweKD/faDK5nF+suZMk4h32ccoF6SD9eWHgMGtQ/XKSWnBHrZZ202u9yrtABWyHBryxH AhduLTMgZ87azFtZr1FgDcWkEMRdZzDjwxrYc2HBqRPqwBOso4Gl24fknYh+rsN1sSpWiZ/MFoWf hNutf1vmib8oo+V8G2/zfBv9sqyjJG0YIVRY4mdBR8m/CWYcrUGKk6SnUgWX6K78QPaS6W05D5dJ vPKXy3nsJ3ER+nerMvdv82ixWBZ3+V3ximnhstdvQ3YqpWUln6Ebjw3pEWFWFPF8PYs8MOABmC2H /iDM9/ByVUZ5SEnzjZnGKdoq0GJcNH4V2v/Y+Al9KMS5h9aaujDm9lIq6Pm5v25Q7GwMU7aT5PSg rFLtzMC4u6DxabLvyZ+283p5QDe/AQAA//8DAFBLAwQUAAYACAAAACEA1hYoA+AAAAAJAQAADwAA AGRycy9kb3ducmV2LnhtbEyPwU7DMBBE70j8g7VIXBB1CFGIQjZVhdQDFxAtCI5uvCQRsR1sNwl/ z3Iqx9kZzb6p1osZxEQ+9M4i3KwSEGQbp3vbIrzut9cFiBCV1WpwlhB+KMC6Pj+rVKndbF9o2sVW cIkNpULoYhxLKUPTkVFh5Uay7H06b1Rk6VupvZq53AwyTZJcGtVb/tCpkR46ar52R4OweXLpo9/e ztPVc/FNyz57k+8fiJcXy+YeRKQlnsLwh8/oUDPTwR2tDmJAyPOEt0SENEtBcCAvMj4cEO6KFGRd yf8L6l8AAAD//wMAUEsBAi0AFAAGAAgAAAAhALaDOJL+AAAA4QEAABMAAAAAAAAAAAAAAAAAAAAA AFtDb250ZW50X1R5cGVzXS54bWxQSwECLQAUAAYACAAAACEAOP0h/9YAAACUAQAACwAAAAAAAAAA AAAAAAAvAQAAX3JlbHMvLnJlbHNQSwECLQAUAAYACAAAACEAZFRR9KgCAACIBQAADgAAAAAAAAAA AAAAAAAuAgAAZHJzL2Uyb0RvYy54bWxQSwECLQAUAAYACAAAACEA1hYoA+AAAAAJAQAADwAAAAAA AAAAAAAAAAACBQAAZHJzL2Rvd25yZXYueG1sUEsFBgAAAAAEAAQA8wAAAA8GAAAAAA== " strokecolor="blue" strokeweight=".26mm">
                <v:stroke joinstyle="miter" endcap="square"/>
              </v:line>
            </w:pict>
          </mc:Fallback>
        </mc:AlternateContent>
      </w:r>
      <w:r>
        <w:rPr>
          <w:noProof/>
        </w:rPr>
        <mc:AlternateContent>
          <mc:Choice Requires="wps">
            <w:drawing>
              <wp:anchor distT="0" distB="0" distL="114300" distR="114300" simplePos="0" relativeHeight="251627008" behindDoc="0" locked="0" layoutInCell="1" allowOverlap="1">
                <wp:simplePos x="0" y="0"/>
                <wp:positionH relativeFrom="column">
                  <wp:posOffset>4648200</wp:posOffset>
                </wp:positionH>
                <wp:positionV relativeFrom="paragraph">
                  <wp:posOffset>153670</wp:posOffset>
                </wp:positionV>
                <wp:extent cx="457200" cy="301625"/>
                <wp:effectExtent l="6350" t="6350" r="12700" b="6350"/>
                <wp:wrapNone/>
                <wp:docPr id="94"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0162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6" o:spid="_x0000_s1026" style="position:absolute;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pt,12.1pt" to="402pt,35.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XHFUnwIAAH4FAAAOAAAAZHJzL2Uyb0RvYy54bWysVF1vmzAUfZ+0/2D5nQIJIQkqqVoCe+m2 Su20ZwebYM3YzHZDoqn/fddOwpruZZqaSMgf18fn3nOur2/2nUA7pg1XMsfxVYQRk7WiXG5z/O2p ChYYGUskJUJJluMDM/hm9fHD9dBnbKJaJSjTCECkyYY+x621fRaGpm5ZR8yV6pmEzUbpjliY6m1I NRkAvRPhJIrScFCa9lrVzBhYXR838crjNw2r7demMcwikWPgZv1X++/GfcPVNcm2mvQtr080yH+w 6AiXcOkItSaWoGfN/4LqeK2VUY29qlUXqqbhNfM5QDZx9Cabx5b0zOcCxTH9WCbzfrD1l92DRpzm eJlgJEkHGt1zyVA8S11xht5kEFPIB+3Sq/fysb9X9Q+DpCpaIrfMk3w69HAwdifCiyNuYnq4YjN8 VhRiyLNVvlL7RncOEmqA9l6QwygI21tUw2Iym4PIGNWwNY3idDLzN5DsfLjXxn5iqkNukGMBzD04 2d0b68iQ7Bzi7pKq4kJ4zYVEAyQ9TR08AeeZn/6kUYJTF+Xijd5uCqHRjjj7wK+qTgQuwjpuwcSC dzleuKiTrVpGaCmpv84SLo5joCSkA2fenkeeMNtbGPp1SN5b59cyWpaLcpEEySQtgyRar4PbqkiC tIrns/V0XRTr+MWxjpOs5ZQy6YifbRwn/2aTU0MdDTgaeSxVeInuawpkL5neVrNonkwXwXw+mwbJ tIyCu0VVBLdFnKbz8q64K98wLX325n3IjqV0rNQzqPHY0gFR7kwxnS0nMYYJtP1kftQHEbGF96q2 GiOt7HduW+9j50CHcSH8InL/k/Aj+rEQZw3dbFThlNufUoHmZ319e7iOOPbWRtHDgz63DTS5P3R6 kNwr8noO49fP5uo3AAAA//8DAFBLAwQUAAYACAAAACEAV84wgN4AAAAJAQAADwAAAGRycy9kb3du cmV2LnhtbEyPS2/CMBCE75X6H6xF4lYcUkpQGge1IKTeEI9DjybePES8jmJDwr/v9tQed2Y0+022 Hm0r7tj7xpGC+SwCgVQ401Cl4HzavaxA+KDJ6NYRKnigh3X+/JTp1LiBDng/hkpwCflUK6hD6FIp fVGj1X7mOiT2StdbHfjsK2l6PXC5bWUcRUtpdUP8odYdbmosrsebVbDxW9p9bYck8XJfnvbf8u1z LJWaTsaPdxABx/AXhl98RoecmS7uRsaLVkHyGvOWoCBexCA4sIoWLFzYmScg80z+X5D/AAAA//8D AFBLAQItABQABgAIAAAAIQC2gziS/gAAAOEBAAATAAAAAAAAAAAAAAAAAAAAAABbQ29udGVudF9U eXBlc10ueG1sUEsBAi0AFAAGAAgAAAAhADj9If/WAAAAlAEAAAsAAAAAAAAAAAAAAAAALwEAAF9y ZWxzLy5yZWxzUEsBAi0AFAAGAAgAAAAhAOtccVSfAgAAfgUAAA4AAAAAAAAAAAAAAAAALgIAAGRy cy9lMm9Eb2MueG1sUEsBAi0AFAAGAAgAAAAhAFfOMIDeAAAACQEAAA8AAAAAAAAAAAAAAAAA+QQA AGRycy9kb3ducmV2LnhtbFBLBQYAAAAABAAEAPMAAAAEBgAAAAA= " strokecolor="blue" strokeweight=".26mm">
                <v:stroke joinstyle="miter" endcap="square"/>
              </v:line>
            </w:pict>
          </mc:Fallback>
        </mc:AlternateContent>
      </w:r>
      <w:r>
        <w:rPr>
          <w:noProof/>
        </w:rPr>
        <mc:AlternateContent>
          <mc:Choice Requires="wps">
            <w:drawing>
              <wp:anchor distT="0" distB="0" distL="114300" distR="114300" simplePos="0" relativeHeight="251625984" behindDoc="0" locked="0" layoutInCell="1" allowOverlap="1">
                <wp:simplePos x="0" y="0"/>
                <wp:positionH relativeFrom="column">
                  <wp:posOffset>2895600</wp:posOffset>
                </wp:positionH>
                <wp:positionV relativeFrom="paragraph">
                  <wp:posOffset>153670</wp:posOffset>
                </wp:positionV>
                <wp:extent cx="228600" cy="342900"/>
                <wp:effectExtent l="6350" t="6350" r="12700" b="12700"/>
                <wp:wrapNone/>
                <wp:docPr id="93"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5"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pt,12.1pt" to="246pt,3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sW1ToAIAAH4FAAAOAAAAZHJzL2Uyb0RvYy54bWysVE1v2zAMvQ/YfxB0d/0RJ3GMOkXr2Lt0 W4F22Fmx5ViYLHmSGicY+t9HyYm7dJdhaAIYokQ+PZKPur45dBztqdJMigyHVwFGVFSyZmKX4W9P pZdgpA0RNeFS0AwfqcY3648froc+pZFsJa+pQgAidDr0GW6N6VPf11VLO6KvZE8FHDZSdcSAqXZ+ rcgA6B33oyBY+INUda9kRbWG3c14iNcOv2loZb42jaYG8QwDN+O+yn239uuvr0m6U6RvWXWiQf6D RUeYgEsnqA0xBD0r9hdUxyoltWzMVSU7XzYNq6jLAbIJgzfZPLakpy4XKI7upzLp94OtvuwfFGJ1 hlczjATpoEf3TFAUzue2OEOvU/DJxYOy6VUH8djfy+qHRkLmLRE76kg+HXsIDG2EfxFiDd3DFdvh s6zBhzwb6Sp1aFRnIaEG6OAacpwaQg8GVbAZRckigLZVcDSLoxWs7Q0kPQf3SptPVHbILjLMgbkD J/t7bUbXs4u9S8iScQ77JOUCDTbphYUnoDz900VqyVltvayTVrttzhXaEysf+JXlicCFW8cMiJiz LsOJ9TrJqqWkLkTtrjOE8XEN7Lmw4NTJc+QJ1sHA0u1D8k46v1bBqkiKJPbiaFF4cbDZeLdlHnuL MlzON7NNnm/CF8s6jNOW1TUVlvhZxmH8bzI5DdQowEnIU6n8S3RXfiB7yfS2nAfLeJZ4y+V85sWz IvDukjL3bvNwsVgWd/ld8YZp4bLX70N2KqVlJZ+hG49tPaCaWVHM5qsoxGDA2EfLsT+I8B28V5VR GClpvjPTOh1bBVqMi8Yngf2fGj+hj4U499BaUxdOub2WCnp+7q8bDzsR42xtZX18UFapdlJgyF3Q 6UGyr8iftvN6fTbXvwEAAP//AwBQSwMEFAAGAAgAAAAhAIfHEMTfAAAACQEAAA8AAABkcnMvZG93 bnJldi54bWxMj81OwzAQhO9IvIO1SNyog5U2JWRTQatK3CpaDhzdePMj4nUUu014e8wJjrMzmv2m 2My2F1cafecY4XGRgCCunOm4Qfg47R/WIHzQbHTvmBC+ycOmvL0pdG7cxO90PYZGxBL2uUZoQxhy KX3VktV+4Qbi6NVutDpEOTbSjHqK5baXKklW0uqO44dWD7Rtqfo6XizC1u94/7absszLQ306fMrl 61wj3t/NL88gAs3hLwy/+BEdysh0dhc2XvQI6XIVtwQElSoQMZA+qXg4I2RrBbIs5P8F5Q8AAAD/ /wMAUEsBAi0AFAAGAAgAAAAhALaDOJL+AAAA4QEAABMAAAAAAAAAAAAAAAAAAAAAAFtDb250ZW50 X1R5cGVzXS54bWxQSwECLQAUAAYACAAAACEAOP0h/9YAAACUAQAACwAAAAAAAAAAAAAAAAAvAQAA X3JlbHMvLnJlbHNQSwECLQAUAAYACAAAACEA3rFtU6ACAAB+BQAADgAAAAAAAAAAAAAAAAAuAgAA ZHJzL2Uyb0RvYy54bWxQSwECLQAUAAYACAAAACEAh8cQxN8AAAAJAQAADwAAAAAAAAAAAAAAAAD6 BAAAZHJzL2Rvd25yZXYueG1sUEsFBgAAAAAEAAQA8wAAAAYGAAAAAA== " strokecolor="blue" strokeweight=".26mm">
                <v:stroke joinstyle="miter" endcap="square"/>
              </v:line>
            </w:pict>
          </mc:Fallback>
        </mc:AlternateContent>
      </w:r>
      <w:r>
        <w:rPr>
          <w:noProof/>
        </w:rPr>
        <mc:AlternateContent>
          <mc:Choice Requires="wps">
            <w:drawing>
              <wp:anchor distT="0" distB="0" distL="114300" distR="114300" simplePos="0" relativeHeight="251621888" behindDoc="0" locked="0" layoutInCell="1" allowOverlap="1">
                <wp:simplePos x="0" y="0"/>
                <wp:positionH relativeFrom="column">
                  <wp:posOffset>2209800</wp:posOffset>
                </wp:positionH>
                <wp:positionV relativeFrom="paragraph">
                  <wp:posOffset>153670</wp:posOffset>
                </wp:positionV>
                <wp:extent cx="457200" cy="342900"/>
                <wp:effectExtent l="6350" t="6350" r="12700" b="12700"/>
                <wp:wrapNone/>
                <wp:docPr id="92"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1" o:spid="_x0000_s1026" style="position:absolute;flip:x;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12.1pt" to="210pt,3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xf5VpgIAAIgFAAAOAAAAZHJzL2Uyb0RvYy54bWysVF1vmzAUfZ+0/2D5nQIJ+UIlVUtge+i2 Su20ZwebYM3YzHZDomn/fdcmoUv3Mk1NJOSPe4/PvefY1zeHVqA904YrmeH4KsKIyUpRLncZ/vpU BkuMjCWSEqEky/CRGXyzfv/uuu9SNlGNEpRpBCDSpH2X4cbaLg1DUzWsJeZKdUzCZq10SyxM9S6k mvSA3opwEkXzsFeadlpVzBhY3QybeO3x65pV9ktdG2aRyDBws/6r/XfrvuH6mqQ7TbqGVyca5D9Y tIRLOHSE2hBL0LPmf0G1vNLKqNpeVaoNVV3zivkaoJo4elXNY0M65muB5phubJN5O9jq8/5BI04z vJpgJEkLGt1zyVA8i11z+s6kEJPLB+3Kqw7ysbtX1XeDpMobInfMk3w6dpDoM8KLFDcxHRyx7T8p CjHk2SrfqUOtW1QL3n10iQ4cuoEOXprjKA07WFTBYjJbgNwYVbA1TSYrGAO7kKQOxiV32tgPTLXI DTIsoAYPSvb3xg6h5xAXLlXJhfDqC4l6KH86d/AEPGh++EyjBKcuysUbvdvmQqM9cUaCX1meCFyE tdyCnQVvM7x0USeDNYzQQlJ/nCVcDGNgL6QDZ96oA0+YHSwM/ToU7030cxWtimWxTIJkMi+CJNps gtsyT4J5GS9mm+kmzzfxL8c6TtKGU8qkI342dJz8m2FOV2uw4mjpsVXhJbpvP5C9ZHpbzqJFMl0G i8VsGiTTIgrulmUe3ObxfL4o7vK74hXTwldv3obs2ErHSj2DGo8N7RHlzhTT2WoSY5jAAzBZDPog InbwclVWY6SV/cZt4x3tHOgwLoRfRu5/En5EHxpx1tDNRhVOtb20CjQ/6+svirsbwy3bKnp80M6p 7s7AdfdJp6fJvSd/zn3UywO6/g0AAP//AwBQSwMEFAAGAAgAAAAhAGkVdOHfAAAACQEAAA8AAABk cnMvZG93bnJldi54bWxMj8FOwzAQRO9I/IO1SFxQ65BGNArZVBVSD1xAtCA4uvGSRMR2sN0k/D3L qRxHM5p5U25m04uRfOicRbhdJiDI1k53tkF4PewWOYgQldWqd5YQfijAprq8KFWh3WRfaNzHRnCJ DYVCaGMcCilD3ZJRYekGsux9Om9UZOkbqb2auNz0Mk2SO2lUZ3mhVQM9tFR/7U8GYfvk0ke/W03j zXP+TfMhe5PvH4jXV/P2HkSkOZ7D8IfP6FAx09GdrA6iR1hlOX+JCGmWguBAxnsgjgjrPAVZlfL/ g+oXAAD//wMAUEsBAi0AFAAGAAgAAAAhALaDOJL+AAAA4QEAABMAAAAAAAAAAAAAAAAAAAAAAFtD b250ZW50X1R5cGVzXS54bWxQSwECLQAUAAYACAAAACEAOP0h/9YAAACUAQAACwAAAAAAAAAAAAAA AAAvAQAAX3JlbHMvLnJlbHNQSwECLQAUAAYACAAAACEA3sX+VaYCAACIBQAADgAAAAAAAAAAAAAA AAAuAgAAZHJzL2Uyb0RvYy54bWxQSwECLQAUAAYACAAAACEAaRV04d8AAAAJAQAADwAAAAAAAAAA AAAAAAAABQAAZHJzL2Rvd25yZXYueG1sUEsFBgAAAAAEAAQA8wAAAAwGAAAAAA== " strokecolor="blue" strokeweight=".26mm">
                <v:stroke joinstyle="miter" endcap="square"/>
              </v:line>
            </w:pict>
          </mc:Fallback>
        </mc:AlternateContent>
      </w:r>
      <w:r w:rsidR="00517E7A" w:rsidRPr="0059691B">
        <w:rPr>
          <w:lang w:val="vi-VN"/>
        </w:rPr>
        <w:t xml:space="preserve">                                 Lần I                       XX                                  XX</w:t>
      </w:r>
    </w:p>
    <w:p w:rsidR="00517E7A" w:rsidRPr="0059691B" w:rsidRDefault="00517E7A" w:rsidP="004368B9">
      <w:pPr>
        <w:autoSpaceDE w:val="0"/>
        <w:autoSpaceDN w:val="0"/>
        <w:adjustRightInd w:val="0"/>
        <w:spacing w:before="120" w:after="120"/>
        <w:rPr>
          <w:lang w:val="vi-VN"/>
        </w:rPr>
      </w:pPr>
    </w:p>
    <w:p w:rsidR="00517E7A" w:rsidRPr="0059691B" w:rsidRDefault="00517E7A" w:rsidP="004368B9">
      <w:pPr>
        <w:autoSpaceDE w:val="0"/>
        <w:autoSpaceDN w:val="0"/>
        <w:adjustRightInd w:val="0"/>
        <w:spacing w:before="120" w:after="120"/>
        <w:rPr>
          <w:lang w:val="vi-VN"/>
        </w:rPr>
      </w:pPr>
      <w:r w:rsidRPr="0059691B">
        <w:rPr>
          <w:lang w:val="vi-VN"/>
        </w:rPr>
        <w:t>Lần II                                       X(n)                   X(n)            X(n)                 X(n)</w:t>
      </w:r>
    </w:p>
    <w:p w:rsidR="00517E7A" w:rsidRPr="0059691B" w:rsidRDefault="00517E7A" w:rsidP="004368B9">
      <w:pPr>
        <w:autoSpaceDE w:val="0"/>
        <w:autoSpaceDN w:val="0"/>
        <w:adjustRightInd w:val="0"/>
        <w:spacing w:before="120" w:after="120"/>
        <w:rPr>
          <w:lang w:val="vi-VN"/>
        </w:rPr>
      </w:pPr>
      <w:r w:rsidRPr="0059691B">
        <w:rPr>
          <w:lang w:val="vi-VN"/>
        </w:rPr>
        <w:t>Kết quả giảm phân: 1 tb sinh trứng -&gt; 1 loại trứng X(n)</w:t>
      </w:r>
    </w:p>
    <w:p w:rsidR="00517E7A" w:rsidRPr="0059691B" w:rsidRDefault="00517E7A" w:rsidP="004368B9">
      <w:pPr>
        <w:autoSpaceDE w:val="0"/>
        <w:autoSpaceDN w:val="0"/>
        <w:adjustRightInd w:val="0"/>
        <w:spacing w:before="120" w:after="120"/>
        <w:rPr>
          <w:b/>
          <w:lang w:val="vi-VN"/>
        </w:rPr>
      </w:pPr>
      <w:r w:rsidRPr="0059691B">
        <w:rPr>
          <w:b/>
          <w:lang w:val="vi-VN"/>
        </w:rPr>
        <w:t>b.Phân li bất thường</w:t>
      </w:r>
    </w:p>
    <w:p w:rsidR="00D54E29" w:rsidRPr="0059691B" w:rsidRDefault="00D54E29" w:rsidP="004368B9">
      <w:pPr>
        <w:autoSpaceDE w:val="0"/>
        <w:autoSpaceDN w:val="0"/>
        <w:adjustRightInd w:val="0"/>
        <w:spacing w:before="120" w:after="120"/>
        <w:rPr>
          <w:b/>
          <w:lang w:val="vi-VN"/>
        </w:rPr>
      </w:pPr>
      <w:r w:rsidRPr="0059691B">
        <w:rPr>
          <w:lang w:val="vi-VN"/>
        </w:rPr>
        <w:t>*</w:t>
      </w:r>
      <w:r w:rsidRPr="0059691B">
        <w:rPr>
          <w:b/>
          <w:lang w:val="vi-VN"/>
        </w:rPr>
        <w:t>Ở lần phân bào I:</w:t>
      </w:r>
    </w:p>
    <w:p w:rsidR="00D54E29"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29056" behindDoc="0" locked="0" layoutInCell="1" allowOverlap="1">
                <wp:simplePos x="0" y="0"/>
                <wp:positionH relativeFrom="column">
                  <wp:posOffset>3886200</wp:posOffset>
                </wp:positionH>
                <wp:positionV relativeFrom="paragraph">
                  <wp:posOffset>213360</wp:posOffset>
                </wp:positionV>
                <wp:extent cx="609600" cy="342900"/>
                <wp:effectExtent l="6350" t="5080" r="12700" b="13970"/>
                <wp:wrapNone/>
                <wp:docPr id="91"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8"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ldbJoAIAAH4FAAAOAAAAZHJzL2Uyb0RvYy54bWysVF1vmzAUfZ+0/2DxToGEEIJKqpbAXrqt Ujvt2cEmWDM2s92QaOp/37VJ6NK9TFMTCfnj+vjce8719c2h42hPlWZS5F50FXqIiloSJna59+2p 8lMPaYMFwVwKmntHqr2b9ccP10Of0ZlsJSdUIQAROhv63GuN6bMg0HVLO6yvZE8FbDZSddjAVO0C ovAA6B0PZmGYBINUpFeyplrD6mbc9NYOv2lobb42jaYG8dwDbsZ9lftu7TdYX+Nsp3DfsvpEA/8H iw4zAZdOUBtsMHpW7C+ojtVKatmYq1p2gWwaVlOXA2QThW+yeWxxT10uUBzdT2XS7wdbf9k/KMRI 7q0iDwncgUb3TFAULVJbnKHXGcQU4kHZ9OqDeOzvZf1DIyGLFosddSSfjj0cjOyJ4OKInegertgO nyWBGPxspKvUoVGdhYQaoIMT5DgJQg8G1bCYhKskBNlq2JrHsxWM7Q04Ox/ulTafqOyQHeQeB+YO HO/vtRlDzyH2LiErxjms44wLNEDS88TCY3Ce/ulOaskZsVE2SKvdtuAK7bG1D/yq6kTgIqxjBkzM WZd7qY062aqlmJSCuOsMZnwcA3suLDh19hx5wuxgYOjWIXlnnV+rcFWmZRr78Swp/TjcbPzbqoj9 pIqWi818UxSb6MWyjuKsZYRQYYmfbRzF/2aTU0ONBpyMPJUquER35Qeyl0xvq0W4jOepv1wu5n48 L0P/Lq0K/7aIkmRZ3hV35Rumpctevw/ZqZSWlXwGNR5bMiDCrCnmi9UMvE0YtP1sOeqDMN/Be1Ub 5SElzXdmWudj60CLcSF8Gtr/SfgJfSzEWUM7m1Q45fZaKtD8rK9rD9sRY29tJTk+KOtU2ynQ5O7Q 6UGyr8ifcxf1+myufwMAAP//AwBQSwMEFAAGAAgAAAAhALgHyA7fAAAACQEAAA8AAABkcnMvZG93 bnJldi54bWxMj81Ow0AMhO9IvMPKSNzopq1IohCnglaVuFW0PXDcJs6PyHqj7LYJb485wXE8o/E3 +Wa2vbrR6DvHCMtFBIq4dFXHDcL5tH9KQflguDK9Y0L4Jg+b4v4uN1nlJv6g2zE0SkrYZwahDWHI tPZlS9b4hRuIxavdaE0QOTa6Gs0k5bbXqyiKtTUdy4fWDLRtqfw6Xi3C1u94/76bksTrQ306fOrn t7lGfHyYX19ABZrDXxh+8QUdCmG6uCtXXvUI8XIlWwLCeh2DkkASpXK4IKRJDLrI9f8FxQ8AAAD/ /wMAUEsBAi0AFAAGAAgAAAAhALaDOJL+AAAA4QEAABMAAAAAAAAAAAAAAAAAAAAAAFtDb250ZW50 X1R5cGVzXS54bWxQSwECLQAUAAYACAAAACEAOP0h/9YAAACUAQAACwAAAAAAAAAAAAAAAAAvAQAA X3JlbHMvLnJlbHNQSwECLQAUAAYACAAAACEACZXWyaACAAB+BQAADgAAAAAAAAAAAAAAAAAuAgAA ZHJzL2Uyb0RvYy54bWxQSwECLQAUAAYACAAAACEAuAfIDt8AAAAJAQAADwAAAAAAAAAAAAAAAAD6 BAAAZHJzL2Rvd25yZXYueG1sUEsFBgAAAAAEAAQA8wAAAAYGAAAAAA== " strokecolor="blue" strokeweight=".26mm">
                <v:stroke joinstyle="miter" endcap="square"/>
              </v:line>
            </w:pict>
          </mc:Fallback>
        </mc:AlternateContent>
      </w:r>
      <w:r>
        <w:rPr>
          <w:noProof/>
        </w:rPr>
        <mc:AlternateContent>
          <mc:Choice Requires="wps">
            <w:drawing>
              <wp:anchor distT="0" distB="0" distL="114300" distR="114300" simplePos="0" relativeHeight="251631104" behindDoc="0" locked="0" layoutInCell="1" allowOverlap="1">
                <wp:simplePos x="0" y="0"/>
                <wp:positionH relativeFrom="column">
                  <wp:posOffset>3048000</wp:posOffset>
                </wp:positionH>
                <wp:positionV relativeFrom="paragraph">
                  <wp:posOffset>213360</wp:posOffset>
                </wp:positionV>
                <wp:extent cx="457200" cy="342900"/>
                <wp:effectExtent l="6350" t="5080" r="12700" b="13970"/>
                <wp:wrapNone/>
                <wp:docPr id="90"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0" o:spid="_x0000_s1026" style="position:absolute;flip:x;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YAIjpwIAAIgFAAAOAAAAZHJzL2Uyb0RvYy54bWysVF1v2yAUfZ+0/4D87tpOnC+rTtU69vbQ bZXaac8EcIyGwQMaJ5r233chjrt0L9PURLK4cDmce8+B65tDK9CeacOVzIPkKg4Qk0RRLnd58PWp CpcBMhZLioWSLA+OzAQ36/fvrvsuYxPVKEGZRgAiTdZ3edBY22VRZEjDWmyuVMckLNZKt9hCqHcR 1bgH9FZEkzieR73StNOKMGNgdnNaDNYev64ZsV/q2jCLRB4AN+u/2n+37hutr3G207hrOBlo4P9g 0WIu4dARaoMtRs+a/wXVcqKVUbW9IqqNVF1zwnwNUE0Sv6rmscEd87VAc0w3tsm8HSz5vH/QiNM8 WEF7JG5Bo3suGUrmvjl9ZzLIKeSDduWRg3zs7hX5bpBURYPljnmST8cONiaundHFFheYDo7Y9p8U hRz8bJXv1KHWLaoF7z66jQ4cuoEOXprjKA07WERgMp0tQO4AEViappMVjN1ZOHMwbnOnjf3AVIvc IA8E1OBB8f7e2FPqOcWlS1VxIbz6QqIeyp9CwYhg8KD54XcaJTh1WS7f6N22EBrtsTMS/KpqIHCR 1nILdha8zYOlyxoM1jBMS0n9cRZzcRoDeyEdOPNGPfGE6GBh6OeheG+in6t4VS7LZRqmk3kZpvFm E95WRRrOq2Qx20w3RbFJfjnWSZo1nFImHfGzoZP03wwzXK2TFUdLj62KLtF9+4HsJdPbahYv0uky XCxm0zCdlnF4t6yK8LZI5vNFeVfcla+Ylr568zZkx1Y6VuoZ1HhsaI8od6aYzlaTJIAAHoDJ4qQP wmIHLxexOkBa2W/cNt7RzoEO40L4Zez+g/Aj+qkRZw1dNKow1PbSKtD8rK+/KO5uuMfKZFtFjw/a OdVFcN39puFpcu/Jn7HPenlA178BAAD//wMAUEsDBBQABgAIAAAAIQBr5BDB4QAAAAkBAAAPAAAA ZHJzL2Rvd25yZXYueG1sTI9BT4NAEIXvJv6HzZh4MXYRWkqQoWlMevCisdXU4xZGILKzuLsF/Peu Jz2+eS9vvldsZt2LkazrDCPcLSIQxJWpO24QXg+72wyE84pr1RsmhG9ysCkvLwqV12biFxr3vhGh hF2uEFrvh1xKV7WklVuYgTh4H8Zq5YO0jaytmkK57mUcRanUquPwoVUDPbRUfe7PGmH7ZOJHu0um 8eY5+6L5sHyTx3fE66t5ew/C0+z/wvCLH9ChDEwnc+baiR5hmUVhi0dIkhRECKxWcTicELJ1CrIs 5P8F5Q8AAAD//wMAUEsBAi0AFAAGAAgAAAAhALaDOJL+AAAA4QEAABMAAAAAAAAAAAAAAAAAAAAA AFtDb250ZW50X1R5cGVzXS54bWxQSwECLQAUAAYACAAAACEAOP0h/9YAAACUAQAACwAAAAAAAAAA AAAAAAAvAQAAX3JlbHMvLnJlbHNQSwECLQAUAAYACAAAACEAsGACI6cCAACIBQAADgAAAAAAAAAA AAAAAAAuAgAAZHJzL2Uyb0RvYy54bWxQSwECLQAUAAYACAAAACEAa+QQweEAAAAJAQAADwAAAAAA AAAAAAAAAAABBQAAZHJzL2Rvd25yZXYueG1sUEsFBgAAAAAEAAQA8wAAAA8GAAAAAA== " strokecolor="blue" strokeweight=".26mm">
                <v:stroke joinstyle="miter" endcap="square"/>
              </v:line>
            </w:pict>
          </mc:Fallback>
        </mc:AlternateContent>
      </w:r>
      <w:r w:rsidR="00D54E29" w:rsidRPr="0059691B">
        <w:rPr>
          <w:lang w:val="vi-VN"/>
        </w:rPr>
        <w:t>XX (2n-tự nhân đôi)                       -&gt;                     XXXX</w:t>
      </w:r>
    </w:p>
    <w:p w:rsidR="00D54E29" w:rsidRPr="0059691B" w:rsidRDefault="00D54E29" w:rsidP="004368B9">
      <w:pPr>
        <w:autoSpaceDE w:val="0"/>
        <w:autoSpaceDN w:val="0"/>
        <w:adjustRightInd w:val="0"/>
        <w:spacing w:before="120" w:after="120"/>
        <w:rPr>
          <w:lang w:val="vi-VN"/>
        </w:rPr>
      </w:pPr>
    </w:p>
    <w:p w:rsidR="00D54E29"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33152" behindDoc="0" locked="0" layoutInCell="1" allowOverlap="1">
                <wp:simplePos x="0" y="0"/>
                <wp:positionH relativeFrom="column">
                  <wp:posOffset>4876800</wp:posOffset>
                </wp:positionH>
                <wp:positionV relativeFrom="paragraph">
                  <wp:posOffset>265430</wp:posOffset>
                </wp:positionV>
                <wp:extent cx="457200" cy="228600"/>
                <wp:effectExtent l="6350" t="8255" r="12700" b="10795"/>
                <wp:wrapNone/>
                <wp:docPr id="89"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2"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20.9pt" to="420pt,3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XbBloAIAAH4FAAAOAAAAZHJzL2Uyb0RvYy54bWysVN9vmzAQfp+0/8HyO+VHCCGoZGoJ7KXb KrXTnh1sgjWwme2GVNP+951NQpfuZZqaSMhn333+7u47X3849h06MKW5FDkOrwKMmKgl5WKf46+P lZdipA0RlHRSsBw/M40/bN6/ux6HjEWylR1lCgGI0Nk45Lg1Zsh8X9ct64m+kgMTcNhI1RMDptr7 VJER0PvOj4Ig8Uep6KBkzbSG3e10iDcOv2lYbb40jWYGdTkGbsZ9lfvu7NffXJNsr8jQ8vpEg/wH i55wAZfOUFtiCHpS/C+ontdKatmYq1r2vmwaXjOXA2QTBq+yeWjJwFwuUBw9zGXSbwdbfz7cK8Rp jtM1RoL00KM7LhgKk8gWZxx0Bj6FuFc2vfooHoY7WX/XSMiiJWLPHMnH5wECQxvhX4RYQw9wxW78 JCn4kCcjXaWOjeotJNQAHV1DnueGsKNBNWzGyxU0GaMajqIoTWBtbyDZOXhQ2nxkskd2keMOmDtw crjTZnI9u9i7hKx418E+yTqBxhyvF4mFJ6A8/cNFatlxar2sk1b7XdEpdCBWPvCrqhOBC7eeGxBx x3uoovU6yaplhJaCuusM4d20BvadsODMyXPiCdbRwNLtQ/JOOj/XwbpMyzT24igpvTjYbr2bqoi9 pApXy+1iWxTb8JdlHcZZyyllwhI/yziM/00mp4GaBDgLeS6Vf4nuyg9kL5neVMtgFS9Sb7VaLrx4 UQbebVoV3k0RJsmqvC1uy1dMS5e9fhuycyktK/kE3Xho6Ygot6JYLNdRiMGAsY9WU38Q6fbwXtVG YaSk+cZN63RsFWgxLhqfBvZ/avyMPhXi3ENrzV045fZSKuj5ub9uPOxETLO1k/T5Xlml2kmBIXdB pwfJviJ/2s7r5dnc/AYAAP//AwBQSwMEFAAGAAgAAAAhACL4UzndAAAACQEAAA8AAABkcnMvZG93 bnJldi54bWxMj81OwzAQhO9IvIO1SNyoU1SaKGRTQatK3CpaDhzdePMj4nUUu014e5YTHHdmNDtf sZldr640hs4zwnKRgCKuvO24Qfg47R8yUCEatqb3TAjfFGBT3t4UJrd+4ne6HmOjpIRDbhDaGIdc 61C15ExY+IFYvNqPzkQ5x0bb0UxS7nr9mCRr7UzH8qE1A21bqr6OF4ewDTvev+2mNA36UJ8On/rp da4R7+/ml2dQkeb4F4bf+TIdStl09he2QfUI6ToTloiwWgqCBLJVIsJZnDQDXRb6P0H5AwAA//8D AFBLAQItABQABgAIAAAAIQC2gziS/gAAAOEBAAATAAAAAAAAAAAAAAAAAAAAAABbQ29udGVudF9U eXBlc10ueG1sUEsBAi0AFAAGAAgAAAAhADj9If/WAAAAlAEAAAsAAAAAAAAAAAAAAAAALwEAAF9y ZWxzLy5yZWxzUEsBAi0AFAAGAAgAAAAhANRdsGWgAgAAfgUAAA4AAAAAAAAAAAAAAAAALgIAAGRy cy9lMm9Eb2MueG1sUEsBAi0AFAAGAAgAAAAhACL4UzndAAAACQEAAA8AAAAAAAAAAAAAAAAA+gQA AGRycy9kb3ducmV2LnhtbFBLBQYAAAAABAAEAPMAAAAEBgAAAAA= " strokecolor="blue" strokeweight=".26mm">
                <v:stroke joinstyle="miter" endcap="square"/>
              </v:line>
            </w:pict>
          </mc:Fallback>
        </mc:AlternateContent>
      </w:r>
      <w:r>
        <w:rPr>
          <w:noProof/>
        </w:rPr>
        <mc:AlternateContent>
          <mc:Choice Requires="wps">
            <w:drawing>
              <wp:anchor distT="0" distB="0" distL="114300" distR="114300" simplePos="0" relativeHeight="251630080" behindDoc="0" locked="0" layoutInCell="1" allowOverlap="1">
                <wp:simplePos x="0" y="0"/>
                <wp:positionH relativeFrom="column">
                  <wp:posOffset>4495800</wp:posOffset>
                </wp:positionH>
                <wp:positionV relativeFrom="paragraph">
                  <wp:posOffset>265430</wp:posOffset>
                </wp:positionV>
                <wp:extent cx="152400" cy="342900"/>
                <wp:effectExtent l="6350" t="8255" r="12700" b="10795"/>
                <wp:wrapNone/>
                <wp:docPr id="88"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9" o:spid="_x0000_s1026" style="position:absolute;flip:x;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vbpYqAIAAIgFAAAOAAAAZHJzL2Uyb0RvYy54bWysVF1vmzAUfZ+0/2DxToGEfKGSqiWwPXRb pXbaswMmWDM2s92QaNp/370moUv3Mk1NJOSPe4/PvefY1zeHVpA904YrmXrRVegRJktVcblLva9P hb/0iLFUVlQoyVLvyIx3s37/7rrvEjZRjRIV0wRApEn6LvUaa7skCEzZsJaaK9UxCZu10i21MNW7 oNK0B/RWBJMwnAe90lWnVcmMgdXNsOmtHX5ds9J+qWvDLBGpB9ys+2r33eI3WF/TZKdp1/DyRIP+ B4uWcgmHjlAbail51vwvqJaXWhlV26tStYGqa14yVwNUE4WvqnlsaMdcLdAc041tMm8HW37eP2jC q9RbglKStqDRPZeMRLMVNqfvTAIxmXzQWF55kI/dvSq/GyJV1lC5Y47k07GDxAgzgosUnJgOjtj2 n1QFMfTZKtepQ61bUgvefcREBIdukIOT5jhKww6WlLAYzSZxCAKWsDWNJysY41k0QRhM7rSxH5hq CQ5ST0ANDpTu740dQs8hGC5VwYWAdZoISfrUW03nCE/Bg+aHyzRK8AqjMMjo3TYTmuwpGgl+RXEi cBHWcgt2FryFfmLUyWANo1UuK3ecpVwMY2AvJIIzZ9SBJ8wOFoZuHYp3Jvq5Clf5Ml/GfjyZ534c bjb+bZHF/ryIFrPNdJNlm+gXso7ipOFVxSQSPxs6iv/NMKerNVhxtPTYquAS3bUfyF4yvS1m4SKe Lv3FYjb142ke+nfLIvNvs2g+X+R32V3+imnuqjdvQ3ZsJbJSz6DGY1P1pOJoiulsNYk8mMADMFkM +hAqdvBylVZ7RCv7jdvGORodiBgXwi9D/J+EH9GHRpw1xNmowqm2l1aB5md93UXBuzHcsq2qjg8a nYp3Bq67Szo9Tfie/Dl3US8P6Po3AAAA//8DAFBLAwQUAAYACAAAACEA9R6zc+AAAAAJAQAADwAA AGRycy9kb3ducmV2LnhtbEyPwU7DMAyG70i8Q2QkLoil6wYrpe40Ie3AhYkNBMesMW1Fk5Qka8vb Y05wtP3r9/cV68l0YiAfWmcR5rMEBNnK6dbWCC+H7XUGIkRlteqcJYRvCrAuz88KlWs32mca9rEW XGJDrhCaGPtcylA1ZFSYuZ4s3z6cNyry6GupvRq53HQyTZJbaVRr+UOjenpoqPrcnwzC5smlj367 GIerXfZF02H5Kt/eES8vps09iEhT/AvDLz6jQ8lMR3eyOogOYZVk7BIRlnNW4MBqkfLiiHB3k4Es C/nfoPwBAAD//wMAUEsBAi0AFAAGAAgAAAAhALaDOJL+AAAA4QEAABMAAAAAAAAAAAAAAAAAAAAA AFtDb250ZW50X1R5cGVzXS54bWxQSwECLQAUAAYACAAAACEAOP0h/9YAAACUAQAACwAAAAAAAAAA AAAAAAAvAQAAX3JlbHMvLnJlbHNQSwECLQAUAAYACAAAACEA0r26WKgCAACIBQAADgAAAAAAAAAA AAAAAAAuAgAAZHJzL2Uyb0RvYy54bWxQSwECLQAUAAYACAAAACEA9R6zc+AAAAAJAQAADwAAAAAA AAAAAAAAAAACBQAAZHJzL2Rvd25yZXYueG1sUEsFBgAAAAAEAAQA8wAAAA8GAAAAAA== " strokecolor="blue" strokeweight=".26mm">
                <v:stroke joinstyle="miter" endcap="square"/>
              </v:line>
            </w:pict>
          </mc:Fallback>
        </mc:AlternateContent>
      </w:r>
      <w:r>
        <w:rPr>
          <w:noProof/>
        </w:rPr>
        <mc:AlternateContent>
          <mc:Choice Requires="wps">
            <w:drawing>
              <wp:anchor distT="0" distB="0" distL="114300" distR="114300" simplePos="0" relativeHeight="251632128" behindDoc="0" locked="0" layoutInCell="1" allowOverlap="1">
                <wp:simplePos x="0" y="0"/>
                <wp:positionH relativeFrom="column">
                  <wp:posOffset>3352800</wp:posOffset>
                </wp:positionH>
                <wp:positionV relativeFrom="paragraph">
                  <wp:posOffset>265430</wp:posOffset>
                </wp:positionV>
                <wp:extent cx="228600" cy="342900"/>
                <wp:effectExtent l="6350" t="8255" r="12700" b="10795"/>
                <wp:wrapNone/>
                <wp:docPr id="87"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1"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RdtQnwIAAH4FAAAOAAAAZHJzL2Uyb0RvYy54bWysVF1vmzAUfZ+0/2DxTvkIISQqqVoCe+m2 Su20ZwebYM3YzHZDoqn/fdcmoUv3Mk1NJOSP6+Nz7znX1zeHjqM9VZpJkXvRVeghKmpJmNjl3ren ys88pA0WBHMpaO4dqfZu1h8/XA/9isaylZxQhQBE6NXQ515rTL8KAl23tMP6SvZUwGYjVYcNTNUu IAoPgN7xIA7DNBikIr2SNdUaVjfjprd2+E1Da/O1aTQ1iOcecDPuq9x3a7/B+hqvdgr3LatPNPB/ sOgwE3DpBLXBBqNnxf6C6litpJaNuaplF8imYTV1OUA2Ufgmm8cW99TlAsXR/VQm/X6w9Zf9g0KM 5F628JDAHWh0zwRFURrZ4gy9XkFMIR6UTa8+iMf+XtY/NBKyaLHYUUfy6djDQXciuDhiJ7qHK7bD Z0kgBj8b6Sp1aFRnIaEG6OAEOU6C0INBNSzGcZaGIFsNW7MkXsIYOAV4dT7cK20+UdkhO8g9Dswd ON7fazOGnkPsXUJWjHOnORdoyL3lLLXwGJynf7qTWnJGbJSN12q3LbhCe2ztA7+qOhG4COuYARNz 1kEVbdTJVi3FpBTEXWcw4+MY2HNhwamz58gTZgcDQ7cOyTvr/FqGyzIrs8RP4rT0k3Cz8W+rIvHT KlrMN7NNUWyiF8s6SlYtI4QKS/xs4yj5N5ucGmo04GTkqVTBJborP5C9ZHpbzcNFMsv8xWI+85NZ Gfp3WVX4t0WUpovyrrgr3zAtXfb6fchOpbSs5DOo8diSARFmTTGbL+PIgwm0fbwY9UGY7+C9qo3y kJLmOzOt87F1oMW4ED4L7f8k/IQ+FuKsoZ1NKpxyey0VaH7W17WH7Yixt7aSHB+UdartFGhyd+j0 INlX5M+5i3p9Nte/AQAA//8DAFBLAwQUAAYACAAAACEAzMu6494AAAAJAQAADwAAAGRycy9kb3du cmV2LnhtbEyPTU/CQBCG7yb+h82YeJMthEKtnRKFkHgjggePSzv9iN3ZprvQ+u8dT3KcmTfvPE+2 mWynrjT41jHCfBaBIi5c2XKN8HnaPyWgfDBcms4xIfyQh01+f5eZtHQjf9D1GGolJexTg9CE0Kda +6Iha/zM9cRyq9xgTZBxqHU5mFHKbacXUbTS1rQsHxrT07ah4vt4sQhbv+P9+25cr70+VKfDl47f pgrx8WF6fQEVaAr/YfjDF3TIhensLlx61SHEi0RcAsJyLgoSiFdLWZwRnuMEdJ7pW4P8FwAA//8D AFBLAQItABQABgAIAAAAIQC2gziS/gAAAOEBAAATAAAAAAAAAAAAAAAAAAAAAABbQ29udGVudF9U eXBlc10ueG1sUEsBAi0AFAAGAAgAAAAhADj9If/WAAAAlAEAAAsAAAAAAAAAAAAAAAAALwEAAF9y ZWxzLy5yZWxzUEsBAi0AFAAGAAgAAAAhADtF21CfAgAAfgUAAA4AAAAAAAAAAAAAAAAALgIAAGRy cy9lMm9Eb2MueG1sUEsBAi0AFAAGAAgAAAAhAMzLuuPeAAAACQEAAA8AAAAAAAAAAAAAAAAA+QQA AGRycy9kb3ducmV2LnhtbFBLBQYAAAAABAAEAPMAAAAEBgAAAAA= " strokecolor="blue" strokeweight=".26mm">
                <v:stroke joinstyle="miter" endcap="square"/>
              </v:line>
            </w:pict>
          </mc:Fallback>
        </mc:AlternateContent>
      </w:r>
      <w:r>
        <w:rPr>
          <w:noProof/>
        </w:rPr>
        <mc:AlternateContent>
          <mc:Choice Requires="wps">
            <w:drawing>
              <wp:anchor distT="0" distB="0" distL="114300" distR="114300" simplePos="0" relativeHeight="251628032" behindDoc="0" locked="0" layoutInCell="1" allowOverlap="1">
                <wp:simplePos x="0" y="0"/>
                <wp:positionH relativeFrom="column">
                  <wp:posOffset>2438400</wp:posOffset>
                </wp:positionH>
                <wp:positionV relativeFrom="paragraph">
                  <wp:posOffset>151130</wp:posOffset>
                </wp:positionV>
                <wp:extent cx="457200" cy="342900"/>
                <wp:effectExtent l="6350" t="8255" r="12700" b="10795"/>
                <wp:wrapNone/>
                <wp:docPr id="86"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7" o:spid="_x0000_s1026" style="position:absolute;flip:x;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1.9pt" to="228pt,3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CBaqqAIAAIgFAAAOAAAAZHJzL2Uyb0RvYy54bWysVFFvmzAQfp+0/2D5nQIJCQkqqVoC20O3 VWqnPTtggjVjM9sNiab9950NoUv3Mk1NJOSz7z5/d/edr2+OLUcHqjSTIsXhVYARFaWsmNin+OtT 4a0w0oaIinApaIpPVOObzft3132X0JlsJK+oQgAidNJ3KW6M6RLf12VDW6KvZEcFHNZStcSAqfZ+ pUgP6C33Z0Gw9Hupqk7JkmoNu9vhEG8cfl3T0nypa00N4ikGbsZ9lfvu7NffXJNkr0jXsHKkQf6D RUuYgEsnqC0xBD0r9hdUy0oltazNVSlbX9Y1K6nLAbIJg1fZPDakoy4XKI7upjLpt4MtPx8eFGJV ildLjARpoUf3TFAULmJbnL7TCfhk4kHZ9MqjeOzuZfldIyGzhog9dSSfTh0EhjbCvwixhu7gil3/ SVbgQ56NdJU61qpFNWfdRxtowaEa6Ohac5paQ48GlbAZLWJoN0YlHM2j2RrW9i6SWBgb3CltPlDZ IrtIMYccHCg53GszuJ5drLuQBeMc9knCBepTvJ4vLTwBDeofLlJLzirrZZ202u8yrtCBWCHBryhG AhduLTMgZ85aqKf1GgXWUFLlonLXGcL4sAb2XFhw6oQ68ATraGDp9iF5J6Kf62Cdr/JV5EWzZe5F wXbr3RZZ5C2LMF5s59ss24a/LOswShpWVVRY4mdBh9G/CWYcrUGKk6SnUvmX6K78QPaS6W2xCOJo vvLieDH3onkeeHerIvNus3C5jPO77C5/xTR32eu3ITuV0rKSz9CNx6bqUcWsKOaL9SzEYMADMIuH /iDC9/BylUZhpKT5xkzjFG0VaDEuGr8K7H9s/IQ+FOLcQ2tNXRhzeykV9PzcXzcodjaGKdvJ6vSg rFLtzMC4u6DxabLvyZ+283p5QDe/AQAA//8DAFBLAwQUAAYACAAAACEAFkzyMeAAAAAJAQAADwAA AGRycy9kb3ducmV2LnhtbEyPwU6DQBCG7ya+w2ZMvBi7CNgSZGkakx68aGw17XELIxDZWdzdAr69 40mPM/Pnn+8r1rPpxYjOd5YU3C0iEEiVrTtqFLztt7cZCB801bq3hAq+0cO6vLwodF7biV5x3IVG cAn5XCtoQxhyKX3VotF+YQckvn1YZ3Tg0TWydnrictPLOIqW0uiO+EOrB3xssfrcnY2CzbONn9w2 mcabl+wL5336Lg9Hpa6v5s0DiIBz+AvDLz6jQ8lMJ3um2oteQZKl7BIUxAkrcCC9X/LipGC1ykCW hfxvUP4AAAD//wMAUEsBAi0AFAAGAAgAAAAhALaDOJL+AAAA4QEAABMAAAAAAAAAAAAAAAAAAAAA AFtDb250ZW50X1R5cGVzXS54bWxQSwECLQAUAAYACAAAACEAOP0h/9YAAACUAQAACwAAAAAAAAAA AAAAAAAvAQAAX3JlbHMvLnJlbHNQSwECLQAUAAYACAAAACEA2AgWqqgCAACIBQAADgAAAAAAAAAA AAAAAAAuAgAAZHJzL2Uyb0RvYy54bWxQSwECLQAUAAYACAAAACEAFkzyMeAAAAAJAQAADwAAAAAA AAAAAAAAAAACBQAAZHJzL2Rvd25yZXYueG1sUEsFBgAAAAAEAAQA8wAAAA8GAAAAAA== " strokecolor="blue" strokeweight=".26mm">
                <v:stroke joinstyle="miter" endcap="square"/>
              </v:line>
            </w:pict>
          </mc:Fallback>
        </mc:AlternateContent>
      </w:r>
      <w:r w:rsidR="00D54E29" w:rsidRPr="0059691B">
        <w:rPr>
          <w:lang w:val="vi-VN"/>
        </w:rPr>
        <w:t>Lần I (NST không phân li)                      XXXX                           0(ko mang NST của cặp)</w:t>
      </w:r>
    </w:p>
    <w:p w:rsidR="00D54E29" w:rsidRPr="0059691B" w:rsidRDefault="00D54E29" w:rsidP="004368B9">
      <w:pPr>
        <w:autoSpaceDE w:val="0"/>
        <w:autoSpaceDN w:val="0"/>
        <w:adjustRightInd w:val="0"/>
        <w:spacing w:before="120" w:after="120"/>
        <w:rPr>
          <w:lang w:val="vi-VN"/>
        </w:rPr>
      </w:pPr>
    </w:p>
    <w:p w:rsidR="00D54E29" w:rsidRPr="0059691B" w:rsidRDefault="00D54E29" w:rsidP="004368B9">
      <w:pPr>
        <w:autoSpaceDE w:val="0"/>
        <w:autoSpaceDN w:val="0"/>
        <w:adjustRightInd w:val="0"/>
        <w:spacing w:before="120" w:after="120"/>
        <w:rPr>
          <w:lang w:val="vi-VN"/>
        </w:rPr>
      </w:pPr>
      <w:r w:rsidRPr="0059691B">
        <w:rPr>
          <w:lang w:val="vi-VN"/>
        </w:rPr>
        <w:t>Lần II                                       XX(n+1)              XX(n+1)            0(n-1)        0(n-1)</w:t>
      </w:r>
    </w:p>
    <w:p w:rsidR="00D54E29" w:rsidRPr="0059691B" w:rsidRDefault="00D54E29" w:rsidP="004368B9">
      <w:pPr>
        <w:autoSpaceDE w:val="0"/>
        <w:autoSpaceDN w:val="0"/>
        <w:adjustRightInd w:val="0"/>
        <w:spacing w:before="120" w:after="120"/>
        <w:rPr>
          <w:lang w:val="vi-VN"/>
        </w:rPr>
      </w:pPr>
      <w:r w:rsidRPr="0059691B">
        <w:rPr>
          <w:lang w:val="vi-VN"/>
        </w:rPr>
        <w:t>Kết quả gp: 1 tb trứng (2n) -&gt; 1 trong 2 loại trứng là XX(n+1) và 0(n-1)</w:t>
      </w:r>
    </w:p>
    <w:p w:rsidR="00D54E29" w:rsidRPr="0059691B" w:rsidRDefault="00D54E29" w:rsidP="004368B9">
      <w:pPr>
        <w:autoSpaceDE w:val="0"/>
        <w:autoSpaceDN w:val="0"/>
        <w:adjustRightInd w:val="0"/>
        <w:spacing w:before="120" w:after="120"/>
        <w:rPr>
          <w:b/>
          <w:lang w:val="vi-VN"/>
        </w:rPr>
      </w:pPr>
      <w:r w:rsidRPr="0059691B">
        <w:rPr>
          <w:b/>
          <w:lang w:val="vi-VN"/>
        </w:rPr>
        <w:t xml:space="preserve">*Ở lần phân bào II: </w:t>
      </w:r>
      <w:r w:rsidR="005F1DB8" w:rsidRPr="0059691B">
        <w:rPr>
          <w:lang w:val="vi-VN"/>
        </w:rPr>
        <w:t>(2 sợi cromatit trong 1 NST kép không phân li)</w:t>
      </w:r>
    </w:p>
    <w:p w:rsidR="00D54E29"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35200" behindDoc="0" locked="0" layoutInCell="1" allowOverlap="1">
                <wp:simplePos x="0" y="0"/>
                <wp:positionH relativeFrom="column">
                  <wp:posOffset>3886200</wp:posOffset>
                </wp:positionH>
                <wp:positionV relativeFrom="paragraph">
                  <wp:posOffset>213360</wp:posOffset>
                </wp:positionV>
                <wp:extent cx="609600" cy="342900"/>
                <wp:effectExtent l="6350" t="10160" r="12700" b="8890"/>
                <wp:wrapNone/>
                <wp:docPr id="85"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4"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9j4SoAIAAH4FAAAOAAAAZHJzL2Uyb0RvYy54bWysVFFvmzAQfp+0/2D5nQIJIQkqmVoCe+m2 Su20ZwebYM3YzHZDqmn/fWeT0KV7maYmEvLZd5+/u/vO1x+OnUAHpg1XMsfxVYQRk7WiXO5z/PWx ClYYGUskJUJJluNnZvCHzft310OfsZlqlaBMIwCRJhv6HLfW9lkYmrplHTFXqmcSDhulO2LB1PuQ ajIAeifCWRSl4aA07bWqmTGwux0P8cbjNw2r7ZemMcwikWPgZv1X++/OfcPNNcn2mvQtr080yH+w 6AiXcOkEtSWWoCfN/4LqeK2VUY29qlUXqqbhNfM5QDZx9Cqbh5b0zOcCxTH9VCbzdrD158O9Rpzm eLXASJIOenTHJUNxmrjiDL3JwKeQ99qlVx/lQ3+n6u8GSVW0RO6ZJ/n43ENg7CLCixBnmB6u2A2f FAUf8mSVr9Sx0Z2DhBqgo2/I89QQdrSohs00WqcRtK2Go3kyW8Pa3UCyc3Cvjf3IVIfcIscCmHtw crgzdnQ9u7i7pKq4ELBPMiHRkOP1PHXwBJRnfvhIowSnzss5Gb3fFUKjA3HygV9VnQhcuHXcgogF 76CKzuskq5YRWkrqr7OEi3EN7IV04MzLc+QJ1tHC0u9D8l46P9fRulyVqyRIZmkZJNF2G9xURRKk VbxcbOfbotjGvxzrOMlaTimTjvhZxnHybzI5DdQowEnIU6nCS3RffiB7yfSmWkTLZL4KlsvFPEjm ZRTcrqoiuCniNF2Wt8Vt+Ypp6bM3b0N2KqVjpZ6gGw8tHRDlThTzxXoWYzBg7GfLsT+IiD28V7XV GGllv3Hbeh07BTqMi8avIvc/NX5CHwtx7qGzpi6ccnspFfT83F8/Hm4ixtnaKfp8r51S3aTAkPug 04PkXpE/be/18mxufgMAAP//AwBQSwMEFAAGAAgAAAAhALgHyA7fAAAACQEAAA8AAABkcnMvZG93 bnJldi54bWxMj81Ow0AMhO9IvMPKSNzopq1IohCnglaVuFW0PXDcJs6PyHqj7LYJb485wXE8o/E3 +Wa2vbrR6DvHCMtFBIq4dFXHDcL5tH9KQflguDK9Y0L4Jg+b4v4uN1nlJv6g2zE0SkrYZwahDWHI tPZlS9b4hRuIxavdaE0QOTa6Gs0k5bbXqyiKtTUdy4fWDLRtqfw6Xi3C1u94/76bksTrQ306fOrn t7lGfHyYX19ABZrDXxh+8QUdCmG6uCtXXvUI8XIlWwLCeh2DkkASpXK4IKRJDLrI9f8FxQ8AAAD/ /wMAUEsBAi0AFAAGAAgAAAAhALaDOJL+AAAA4QEAABMAAAAAAAAAAAAAAAAAAAAAAFtDb250ZW50 X1R5cGVzXS54bWxQSwECLQAUAAYACAAAACEAOP0h/9YAAACUAQAACwAAAAAAAAAAAAAAAAAvAQAA X3JlbHMvLnJlbHNQSwECLQAUAAYACAAAACEA8vY+EqACAAB+BQAADgAAAAAAAAAAAAAAAAAuAgAA ZHJzL2Uyb0RvYy54bWxQSwECLQAUAAYACAAAACEAuAfIDt8AAAAJAQAADwAAAAAAAAAAAAAAAAD6 BAAAZHJzL2Rvd25yZXYueG1sUEsFBgAAAAAEAAQA8wAAAAYGAAAAAA== " strokecolor="blue" strokeweight=".26mm">
                <v:stroke joinstyle="miter" endcap="square"/>
              </v:line>
            </w:pict>
          </mc:Fallback>
        </mc:AlternateContent>
      </w:r>
      <w:r>
        <w:rPr>
          <w:noProof/>
        </w:rPr>
        <mc:AlternateContent>
          <mc:Choice Requires="wps">
            <w:drawing>
              <wp:anchor distT="0" distB="0" distL="114300" distR="114300" simplePos="0" relativeHeight="251637248" behindDoc="0" locked="0" layoutInCell="1" allowOverlap="1">
                <wp:simplePos x="0" y="0"/>
                <wp:positionH relativeFrom="column">
                  <wp:posOffset>3048000</wp:posOffset>
                </wp:positionH>
                <wp:positionV relativeFrom="paragraph">
                  <wp:posOffset>213360</wp:posOffset>
                </wp:positionV>
                <wp:extent cx="457200" cy="342900"/>
                <wp:effectExtent l="6350" t="10160" r="12700" b="8890"/>
                <wp:wrapNone/>
                <wp:docPr id="84"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6" o:spid="_x0000_s1026" style="position:absolute;flip:x;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rercpwIAAIgFAAAOAAAAZHJzL2Uyb0RvYy54bWysVE1v2zAMvQ/YfxB0d20nzpdRp2gdezt0 W4F22Fmx5FiYLHmSGicY9t9HyYm7dJdhaAIYokQ+PZKPur45tALtmTZcyQzHVxFGTFaKcrnL8Nen MlhiZCyRlAglWYaPzOCb9ft3132XsolqlKBMIwCRJu27DDfWdmkYmqphLTFXqmMSDmulW2LB1LuQ atIDeivCSRTNw15p2mlVMWNgdzMc4rXHr2tW2S91bZhFIsPAzfqv9t+t+4bra5LuNOkaXp1okP9g 0RIu4dIRakMsQc+a/wXV8koro2p7Vak2VHXNK+ZzgGzi6FU2jw3pmM8FimO6sUzm7WCrz/sHjTjN 8DLBSJIWenTPJUPxfO6K03cmBZ9cPmiXXnWQj929qr4bJFXeELljnuTTsYPA2EWEFyHOMB1cse0/ KQo+5NkqX6lDrVtUC959dIEOHKqBDr41x7E17GBRBZvJbAHtxqiCo2kyWcHa3UVSB+OCO23sB6Za 5BYZFpCDByX7e2MH17OLc5eq5ELAPkmFRH2GV9O5gyegQfPDRxolOHVezsno3TYXGu2JExL8yvJE 4MKt5RbkLHgL9XReJ4E1jNBCUn+dJVwMa2AvpANnXqgDT7AOFpZ+H5L3Ivq5ilbFslgmQTKZF0ES bTbBbZknwbyMF7PNdJPnm/iXYx0nacMpZdIRPws6Tv5NMKfRGqQ4SnosVXiJ7ssPZC+Z3pazaJFM l8FiMZsGybSIgrtlmQe3OShqUdzld8UrpoXP3rwN2bGUjpV6hm48NrRHlDtRTGerSYzBgAdgshj6 g4jYwctVWY2RVvYbt41XtFOgw7ho/DJy/1PjR/ShEOceOmvswim3l1JBz8/99YPiZmOYsq2ixwft lOpmBsbdB52eJvee/Gl7r5cHdP0bAAD//wMAUEsDBBQABgAIAAAAIQBr5BDB4QAAAAkBAAAPAAAA ZHJzL2Rvd25yZXYueG1sTI9BT4NAEIXvJv6HzZh4MXYRWkqQoWlMevCisdXU4xZGILKzuLsF/Peu Jz2+eS9vvldsZt2LkazrDCPcLSIQxJWpO24QXg+72wyE84pr1RsmhG9ysCkvLwqV12biFxr3vhGh hF2uEFrvh1xKV7WklVuYgTh4H8Zq5YO0jaytmkK57mUcRanUquPwoVUDPbRUfe7PGmH7ZOJHu0um 8eY5+6L5sHyTx3fE66t5ew/C0+z/wvCLH9ChDEwnc+baiR5hmUVhi0dIkhRECKxWcTicELJ1CrIs 5P8F5Q8AAAD//wMAUEsBAi0AFAAGAAgAAAAhALaDOJL+AAAA4QEAABMAAAAAAAAAAAAAAAAAAAAA AFtDb250ZW50X1R5cGVzXS54bWxQSwECLQAUAAYACAAAACEAOP0h/9YAAACUAQAACwAAAAAAAAAA AAAAAAAvAQAAX3JlbHMvLnJlbHNQSwECLQAUAAYACAAAACEAtq3q3KcCAACIBQAADgAAAAAAAAAA AAAAAAAuAgAAZHJzL2Uyb0RvYy54bWxQSwECLQAUAAYACAAAACEAa+QQweEAAAAJAQAADwAAAAAA AAAAAAAAAAABBQAAZHJzL2Rvd25yZXYueG1sUEsFBgAAAAAEAAQA8wAAAA8GAAAAAA== " strokecolor="blue" strokeweight=".26mm">
                <v:stroke joinstyle="miter" endcap="square"/>
              </v:line>
            </w:pict>
          </mc:Fallback>
        </mc:AlternateContent>
      </w:r>
      <w:r w:rsidR="005F1DB8" w:rsidRPr="0059691B">
        <w:rPr>
          <w:lang w:val="vi-VN"/>
        </w:rPr>
        <w:t>XX</w:t>
      </w:r>
      <w:r w:rsidR="00D54E29" w:rsidRPr="0059691B">
        <w:rPr>
          <w:lang w:val="vi-VN"/>
        </w:rPr>
        <w:t xml:space="preserve"> (2n-tự nhân đôi)                  </w:t>
      </w:r>
      <w:r w:rsidR="00E94E01" w:rsidRPr="0059691B">
        <w:rPr>
          <w:lang w:val="vi-VN"/>
        </w:rPr>
        <w:t xml:space="preserve">     -&gt;                     XXXX</w:t>
      </w:r>
    </w:p>
    <w:p w:rsidR="00D54E29" w:rsidRPr="0059691B" w:rsidRDefault="00D54E29" w:rsidP="004368B9">
      <w:pPr>
        <w:autoSpaceDE w:val="0"/>
        <w:autoSpaceDN w:val="0"/>
        <w:adjustRightInd w:val="0"/>
        <w:spacing w:before="120" w:after="120"/>
        <w:rPr>
          <w:lang w:val="vi-VN"/>
        </w:rPr>
      </w:pPr>
    </w:p>
    <w:p w:rsidR="00D54E29"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39296" behindDoc="0" locked="0" layoutInCell="1" allowOverlap="1">
                <wp:simplePos x="0" y="0"/>
                <wp:positionH relativeFrom="column">
                  <wp:posOffset>4672965</wp:posOffset>
                </wp:positionH>
                <wp:positionV relativeFrom="paragraph">
                  <wp:posOffset>219710</wp:posOffset>
                </wp:positionV>
                <wp:extent cx="381000" cy="342900"/>
                <wp:effectExtent l="12065" t="5715" r="6985" b="13335"/>
                <wp:wrapNone/>
                <wp:docPr id="83" name="Lin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8"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95pt,17.3pt" to="397.95pt,4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0Q7NoAIAAH4FAAAOAAAAZHJzL2Uyb0RvYy54bWysVFFvmzAQfp+0/2D5nQKBJASVVC2BvXRb pXbaswMmWDM2s92QaOp/39kkdOlepqmJhHz23efv7r7z9c2h42hPlWZSZDi8CjCiopI1E7sMf3sq vQQjbYioCZeCZvhINb5Zf/xwPfQpnclW8poqBCBCp0Of4daYPvV9XbW0I/pK9lTAYSNVRwyYaufX igyA3nF/FgQLf5Cq7pWsqNawuxkP8drhNw2tzNem0dQgnmHgZtxXue/Wfv31NUl3ivQtq040yH+w 6AgTcOkEtSGGoGfF/oLqWKWklo25qmTny6ZhFXU5QDZh8Cabx5b01OUCxdH9VCb9frDVl/2DQqzO cBJhJEgHPbpngqJwkdjiDL1OwScXD8qmVx3EY38vqx8aCZm3ROyoI/l07CEwtBH+RYg1dA9XbIfP sgYf8mykq9ShUZ2FhBqgg2vIcWoIPRhUwWaUhEEAbavgKIpnK1jbG0h6Du6VNp+o7JBdZJgDcwdO 9vfajK5nF3uXkCXjHPZJygUaMryKFhaegPL0TxepJWe19bJOWu22OVdoT6x84FeWJwIXbh0zIGLO Oqii9TrJqqWkLkTtrjOE8XEN7Lmw4NTJc+QJ1sHA0u1D8k46v1bBqkiKJPbi2aLw4mCz8W7LPPYW Zbicb6JNnm/CF8s6jNOW1TUVlvhZxmH8bzI5DdQowEnIU6n8S3RXfiB7yfS2nAfLOEq85XIeeXFU BN5dUubebR4uFsviLr8r3jAtXPb6fchOpbSs5DN047GtB1QzK4povpqFGAwY+9ly7A8ifAfvVWUU Rkqa78y0TsdWgRbjovFJYP+nxk/oYyHOPbTW1IVTbq+lgp6f++vGw07EOFtbWR8flFWqnRQYchd0 epDsK/Kn7bxen831bwAAAP//AwBQSwMEFAAGAAgAAAAhAJw6j8ffAAAACQEAAA8AAABkcnMvZG93 bnJldi54bWxMj01PwzAMhu9I/IfISNxYCmNt19WdYNMkbhMbhx2zxv0QjVM12Vr+PdkJjrYfvX7e fD2ZTlxpcK1lhOdZBIK4tLrlGuHruHtKQTivWKvOMiH8kIN1cX+Xq0zbkT/pevC1CCHsMoXQeN9n UrqyIaPczPbE4VbZwSgfxqGWelBjCDedfImiWBrVcvjQqJ42DZXfh4tB2Lgt7z62Y5I4ua+O+5Nc vE8V4uPD9LYC4WnyfzDc9IM6FMHpbC+snegQkvliGVCE+WsMIgDJ8rY4I6RpDLLI5f8GxS8AAAD/ /wMAUEsBAi0AFAAGAAgAAAAhALaDOJL+AAAA4QEAABMAAAAAAAAAAAAAAAAAAAAAAFtDb250ZW50 X1R5cGVzXS54bWxQSwECLQAUAAYACAAAACEAOP0h/9YAAACUAQAACwAAAAAAAAAAAAAAAAAvAQAA X3JlbHMvLnJlbHNQSwECLQAUAAYACAAAACEAaNEOzaACAAB+BQAADgAAAAAAAAAAAAAAAAAuAgAA ZHJzL2Uyb0RvYy54bWxQSwECLQAUAAYACAAAACEAnDqPx98AAAAJAQAADwAAAAAAAAAAAAAAAAD6 BAAAZHJzL2Rvd25yZXYueG1sUEsFBgAAAAAEAAQA8wAAAAYGAAAAAA== " strokecolor="blue" strokeweight=".26mm">
                <v:stroke joinstyle="miter" endcap="square"/>
              </v:line>
            </w:pict>
          </mc:Fallback>
        </mc:AlternateContent>
      </w:r>
      <w:r>
        <w:rPr>
          <w:noProof/>
        </w:rPr>
        <mc:AlternateContent>
          <mc:Choice Requires="wps">
            <w:drawing>
              <wp:anchor distT="0" distB="0" distL="114300" distR="114300" simplePos="0" relativeHeight="251634176" behindDoc="0" locked="0" layoutInCell="1" allowOverlap="1">
                <wp:simplePos x="0" y="0"/>
                <wp:positionH relativeFrom="column">
                  <wp:posOffset>2463165</wp:posOffset>
                </wp:positionH>
                <wp:positionV relativeFrom="paragraph">
                  <wp:posOffset>219710</wp:posOffset>
                </wp:positionV>
                <wp:extent cx="457200" cy="342900"/>
                <wp:effectExtent l="12065" t="5715" r="6985" b="13335"/>
                <wp:wrapNone/>
                <wp:docPr id="82"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3" o:spid="_x0000_s1026" style="position:absolute;flip:x;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95pt,17.3pt" to="229.95pt,4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oEbQqAIAAIgFAAAOAAAAZHJzL2Uyb0RvYy54bWysVN9vmzAQfp+0/8HyOwUC+YVKqpbA9tBt ldppzw6YYM3YzHZDomn/+86G0KV7maYmEvLZd5+/u/vO1zfHlqMDVZpJkeLwKsCIilJWTOxT/PWp 8FYYaUNERbgUNMUnqvHN5v27675L6Ew2kldUIQAROum7FDfGdInv67KhLdFXsqMCDmupWmLAVHu/ UqQH9Jb7syBY+L1UVadkSbWG3e1wiDcOv65pab7UtaYG8RQDN+O+yn139utvrkmyV6RrWDnSIP/B oiVMwKUT1JYYgp4V+wuqZaWSWtbmqpStL+ualdTlANmEwatsHhvSUZcLFEd3U5n028GWnw8PCrEq xasZRoK00KN7JigKF5EtTt/pBHwy8aBseuVRPHb3svyukZBZQ8SeOpJPpw4CQxvhX4RYQ3dwxa7/ JCvwIc9Gukoda9WimrPuow204FANdHStOU2toUeDStiM50toN0YlHEXxbA1rexdJLIwN7pQ2H6hs kV2kmEMODpQc7rUZXM8u1l3IgnEO+yThAvUpXkcLC09Ag/qHi9SSs8p6WSet9ruMK3QgVkjwK4qR wIVbywzImbMW6mm9RoE1lFS5qNx1hjA+rIE9FxacOqEOPME6Gli6fUjeiejnOljnq3wVe/FskXtx sN16t0UWe4siXM630TbLtuEvyzqMk4ZVFRWW+FnQYfxvghlHa5DiJOmpVP4luis/kL1kelvMg2Uc rbzlch55cZQH3t2qyLzbLFwslvlddpe/Ypq77PXbkJ1KaVnJZ+jGY1P1qGJWFNF8PQsxGPAAzJZD fxDhe3i5SqMwUtJ8Y6ZxirYKtBgXjV8F9j82fkIfCnHuobWmLoy5vZQKen7urxsUOxvDlO1kdXpQ Vql2ZmDcXdD4NNn35E/beb08oJvfAAAA//8DAFBLAwQUAAYACAAAACEAtiKkr+AAAAAJAQAADwAA AGRycy9kb3ducmV2LnhtbEyPy07DMBBF90j8gzVIbBB1aENwQ5yqQuqCDRV9CJZuPCQRsR1sNwl/ z7CC3TyO7pwpVpPp2IA+tM5KuJslwNBWTre2lnDYb24FsBCV1apzFiV8Y4BVeXlRqFy70b7isIs1 oxAbciWhibHPOQ9Vg0aFmevR0u7DeaMitb7m2quRwk3H50mScaNaSxca1eNTg9Xn7mwkrF/c/Nlv FuNwsxVfOO3TI397l/L6alo/Aos4xT8YfvVJHUpyOrmz1YF1EhbiYUkoFWkGjID0fkmDkwQhMuBl wf9/UP4AAAD//wMAUEsBAi0AFAAGAAgAAAAhALaDOJL+AAAA4QEAABMAAAAAAAAAAAAAAAAAAAAA AFtDb250ZW50X1R5cGVzXS54bWxQSwECLQAUAAYACAAAACEAOP0h/9YAAACUAQAACwAAAAAAAAAA AAAAAAAvAQAAX3JlbHMvLnJlbHNQSwECLQAUAAYACAAAACEAbaBG0KgCAACIBQAADgAAAAAAAAAA AAAAAAAuAgAAZHJzL2Uyb0RvYy54bWxQSwECLQAUAAYACAAAACEAtiKkr+AAAAAJAQAADwAAAAAA AAAAAAAAAAACBQAAZHJzL2Rvd25yZXYueG1sUEsFBgAAAAAEAAQA8wAAAA8GAAAAAA== " strokecolor="blue" strokeweight=".26mm">
                <v:stroke joinstyle="miter" endcap="square"/>
              </v:line>
            </w:pict>
          </mc:Fallback>
        </mc:AlternateContent>
      </w:r>
      <w:r>
        <w:rPr>
          <w:noProof/>
        </w:rPr>
        <mc:AlternateContent>
          <mc:Choice Requires="wps">
            <w:drawing>
              <wp:anchor distT="0" distB="0" distL="114300" distR="114300" simplePos="0" relativeHeight="251636224" behindDoc="0" locked="0" layoutInCell="1" allowOverlap="1">
                <wp:simplePos x="0" y="0"/>
                <wp:positionH relativeFrom="column">
                  <wp:posOffset>4495800</wp:posOffset>
                </wp:positionH>
                <wp:positionV relativeFrom="paragraph">
                  <wp:posOffset>265430</wp:posOffset>
                </wp:positionV>
                <wp:extent cx="152400" cy="342900"/>
                <wp:effectExtent l="6350" t="13335" r="12700" b="5715"/>
                <wp:wrapNone/>
                <wp:docPr id="81"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5" o:spid="_x0000_s1026" style="position:absolute;flip:x;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io0xqAIAAIgFAAAOAAAAZHJzL2Uyb0RvYy54bWysVF1vmzAUfZ+0/2DxToFAEoJKqpbA9tBt ldppzw42wZqxme2GRNP++65NQpfuZZqaSMgf9x6fe8+xr28OHUd7qjSTIveiq9BDVNSSMLHLva9P lZ96SBssCOZS0Nw7Uu3drN+/ux76jM5kKzmhCgGI0NnQ515rTJ8Fga5b2mF9JXsqYLORqsMGpmoX EIUHQO94MAvDRTBIRXola6o1rG7GTW/t8JuG1uZL02hqEM894GbcV7nv1n6D9TXOdgr3LatPNPB/ sOgwE3DoBLXBBqNnxf6C6litpJaNuaplF8imYTV1NUA1UfiqmscW99TVAs3R/dQm/Xaw9ef9g0KM 5F4aeUjgDjS6Z4KiaDG3zRl6nUFMIR6ULa8+iMf+XtbfNRKyaLHYUUfy6dhDYmQzgosUO9E9HLEd PkkCMfjZSNepQ6M61HDWf7SJFhy6gQ5OmuMkDT0YVMNiNJ8lIQhYw1aczFYwtmfhzMLY5F5p84HK DtlB7nGowYHi/b02Y+g5xIYLWTHOYR1nXKAh91bxwsJj8KD+4TK15IzYKBuk1W5bcIX22BoJflV1 InAR1jEDduasg37aqJPBWopJKYg7zmDGxzGw58KCU2fUkSfMDgaGbh2Kdyb6uQpXZVqmiZ/MFqWf hJuNf1sVib+oouV8E2+KYhP9sqyjJGsZIVRY4mdDR8m/GeZ0tUYrTpaeWhVcorv2A9lLprfVPFwm ceovl/PYT+Iy9O/SqvBvi2ixWJZ3xV35imnpqtdvQ3ZqpWUln0GNx5YMiDBrini+moHLCYMHYLYc 9UGY7+Dlqo3ykJLmGzOtc7R1oMW4ED4N7f8k/IQ+NuKsoZ1NKpxqe2kVaH7W110UezfGW7aV5Pig rFPtnYHr7pJOT5N9T/6cu6iXB3T9GwAA//8DAFBLAwQUAAYACAAAACEA9R6zc+AAAAAJAQAADwAA AGRycy9kb3ducmV2LnhtbEyPwU7DMAyG70i8Q2QkLoil6wYrpe40Ie3AhYkNBMesMW1Fk5Qka8vb Y05wtP3r9/cV68l0YiAfWmcR5rMEBNnK6dbWCC+H7XUGIkRlteqcJYRvCrAuz88KlWs32mca9rEW XGJDrhCaGPtcylA1ZFSYuZ4s3z6cNyry6GupvRq53HQyTZJbaVRr+UOjenpoqPrcnwzC5smlj367 GIerXfZF02H5Kt/eES8vps09iEhT/AvDLz6jQ8lMR3eyOogOYZVk7BIRlnNW4MBqkfLiiHB3k4Es C/nfoPwBAAD//wMAUEsBAi0AFAAGAAgAAAAhALaDOJL+AAAA4QEAABMAAAAAAAAAAAAAAAAAAAAA AFtDb250ZW50X1R5cGVzXS54bWxQSwECLQAUAAYACAAAACEAOP0h/9YAAACUAQAACwAAAAAAAAAA AAAAAAAvAQAAX3JlbHMvLnJlbHNQSwECLQAUAAYACAAAACEAxIqNMagCAACIBQAADgAAAAAAAAAA AAAAAAAuAgAAZHJzL2Uyb0RvYy54bWxQSwECLQAUAAYACAAAACEA9R6zc+AAAAAJAQAADwAAAAAA AAAAAAAAAAACBQAAZHJzL2Rvd25yZXYueG1sUEsFBgAAAAAEAAQA8wAAAA8GAAAAAA== " strokecolor="blue" strokeweight=".26mm">
                <v:stroke joinstyle="miter" endcap="square"/>
              </v:line>
            </w:pict>
          </mc:Fallback>
        </mc:AlternateContent>
      </w:r>
      <w:r>
        <w:rPr>
          <w:noProof/>
        </w:rPr>
        <mc:AlternateContent>
          <mc:Choice Requires="wps">
            <w:drawing>
              <wp:anchor distT="0" distB="0" distL="114300" distR="114300" simplePos="0" relativeHeight="251638272" behindDoc="0" locked="0" layoutInCell="1" allowOverlap="1">
                <wp:simplePos x="0" y="0"/>
                <wp:positionH relativeFrom="column">
                  <wp:posOffset>3352800</wp:posOffset>
                </wp:positionH>
                <wp:positionV relativeFrom="paragraph">
                  <wp:posOffset>265430</wp:posOffset>
                </wp:positionV>
                <wp:extent cx="228600" cy="342900"/>
                <wp:effectExtent l="6350" t="13335" r="12700" b="5715"/>
                <wp:wrapNone/>
                <wp:docPr id="80" name="Lin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7"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0fqVoAIAAH4FAAAOAAAAZHJzL2Uyb0RvYy54bWysVN9vmzAQfp+0/8HinfIjhBBUMrUE9tJt ldppzw42wZqxme2GVNP+951NQpfuZZoKkuWzz5+/u/vO1x+OPUcHqjSTovCiq9BDVDSSMLEvvK+P tZ95SBssCOZS0MJ7ptr7sHn/7nocchrLTnJCFQIQofNxKLzOmCEPAt10tMf6Sg5UwGYrVY8NmGof EIVHQO95EIdhGoxSkUHJhmoNq9tp09s4/LaljfnStpoaxAsPuBk3Kjfu7BhsrnG+V3joWHOigf+D RY+ZgEtnqC02GD0p9hdUzxoltWzNVSP7QLYta6iLAaKJwlfRPHR4oC4WSI4e5jTpt4NtPh/uFWKk 8DJIj8A91OiOCYqidGWTMw46B59S3CsbXnMUD8OdbL5rJGTZYbGnjuTj8wAHI3siuDhiDT3AFbvx kyTgg5+MdJk6tqq3kJADdHQFeZ4LQo8GNbAYx1kaAq8GthZJvIa5vQHn58OD0uYjlT2yk8LjwNyB 48OdNpPr2cXeJWTNOId1nHOBxsJbL1ILj0F5+oc7qSVnxHpZJ632u5IrdMBWPvDV9YnAhVvPDIiY s95m0X7WCecdxaQSxM0NZnyaA3su7DZ18px4gnU0MHXrELyTzs91uK6yKkv8JE4rPwm3W/+mLhM/ raPVcrvYluU2+mVZR0neMUKosMTPMo6Sf5PJqaEmAc5CnlMVXKK79APZS6Y39TJcJYvMX62WCz9Z VKF/m9Wlf1NGabqqbsvb6hXTykWv34bsnErLSj5BNR46MiLCrCgWy3UceWBA28erqT4I8z28V41R HlLSfGOmczq2CrQYF4XPQvufCj+jT4k419BacxVOsb2kCmp+rq9rD9sRU2/tJHm+V1aptlOgyd2h 04NkX5E/bef18mxufgMAAP//AwBQSwMEFAAGAAgAAAAhAMzLuuPeAAAACQEAAA8AAABkcnMvZG93 bnJldi54bWxMj01PwkAQhu8m/ofNmHiTLYRCrZ0ShZB4I4IHj0s7/Yjd2aa70PrvHU9ynJk37zxP tplsp640+NYxwnwWgSIuXNlyjfB52j8loHwwXJrOMSH8kIdNfn+XmbR0I3/Q9RhqJSXsU4PQhNCn WvuiIWv8zPXEcqvcYE2Qcah1OZhRym2nF1G00ta0LB8a09O2oeL7eLEIW7/j/ftuXK+9PlSnw5eO 36YK8fFhen0BFWgK/2H4wxd0yIXp7C5cetUhxItEXALCci4KEohXS1mcEZ7jBHSe6VuD/BcAAP// AwBQSwECLQAUAAYACAAAACEAtoM4kv4AAADhAQAAEwAAAAAAAAAAAAAAAAAAAAAAW0NvbnRlbnRf VHlwZXNdLnhtbFBLAQItABQABgAIAAAAIQA4/SH/1gAAAJQBAAALAAAAAAAAAAAAAAAAAC8BAABf cmVscy8ucmVsc1BLAQItABQABgAIAAAAIQDn0fqVoAIAAH4FAAAOAAAAAAAAAAAAAAAAAC4CAABk cnMvZTJvRG9jLnhtbFBLAQItABQABgAIAAAAIQDMy7rj3gAAAAkBAAAPAAAAAAAAAAAAAAAAAPoE AABkcnMvZG93bnJldi54bWxQSwUGAAAAAAQABADzAAAABQYAAAAA " strokecolor="blue" strokeweight=".26mm">
                <v:stroke joinstyle="miter" endcap="square"/>
              </v:line>
            </w:pict>
          </mc:Fallback>
        </mc:AlternateContent>
      </w:r>
      <w:r w:rsidR="00D54E29" w:rsidRPr="0059691B">
        <w:rPr>
          <w:lang w:val="vi-VN"/>
        </w:rPr>
        <w:t xml:space="preserve">                                </w:t>
      </w:r>
      <w:r w:rsidR="00E94E01" w:rsidRPr="0059691B">
        <w:rPr>
          <w:lang w:val="vi-VN"/>
        </w:rPr>
        <w:t xml:space="preserve">  Lần I                      XX</w:t>
      </w:r>
      <w:r w:rsidR="00D54E29" w:rsidRPr="0059691B">
        <w:rPr>
          <w:lang w:val="vi-VN"/>
        </w:rPr>
        <w:t xml:space="preserve">   </w:t>
      </w:r>
      <w:r w:rsidR="00E94E01" w:rsidRPr="0059691B">
        <w:rPr>
          <w:lang w:val="vi-VN"/>
        </w:rPr>
        <w:t xml:space="preserve">                             XX</w:t>
      </w:r>
    </w:p>
    <w:p w:rsidR="00D54E29" w:rsidRPr="0059691B" w:rsidRDefault="00D54E29" w:rsidP="004368B9">
      <w:pPr>
        <w:autoSpaceDE w:val="0"/>
        <w:autoSpaceDN w:val="0"/>
        <w:adjustRightInd w:val="0"/>
        <w:spacing w:before="120" w:after="120"/>
        <w:rPr>
          <w:lang w:val="vi-VN"/>
        </w:rPr>
      </w:pPr>
    </w:p>
    <w:p w:rsidR="00D54E29" w:rsidRPr="0059691B" w:rsidRDefault="00D54E29" w:rsidP="004368B9">
      <w:pPr>
        <w:autoSpaceDE w:val="0"/>
        <w:autoSpaceDN w:val="0"/>
        <w:adjustRightInd w:val="0"/>
        <w:spacing w:before="120" w:after="120"/>
        <w:rPr>
          <w:lang w:val="vi-VN"/>
        </w:rPr>
      </w:pPr>
      <w:r w:rsidRPr="0059691B">
        <w:rPr>
          <w:lang w:val="vi-VN"/>
        </w:rPr>
        <w:t xml:space="preserve">Lần II         </w:t>
      </w:r>
      <w:r w:rsidR="00E94E01" w:rsidRPr="0059691B">
        <w:rPr>
          <w:lang w:val="vi-VN"/>
        </w:rPr>
        <w:t xml:space="preserve">                              XX</w:t>
      </w:r>
      <w:r w:rsidRPr="0059691B">
        <w:rPr>
          <w:lang w:val="vi-VN"/>
        </w:rPr>
        <w:t xml:space="preserve">(n+1) </w:t>
      </w:r>
      <w:r w:rsidR="00E94E01" w:rsidRPr="0059691B">
        <w:rPr>
          <w:lang w:val="vi-VN"/>
        </w:rPr>
        <w:t xml:space="preserve">             0(n-1)            X(n)           X</w:t>
      </w:r>
      <w:r w:rsidRPr="0059691B">
        <w:rPr>
          <w:lang w:val="vi-VN"/>
        </w:rPr>
        <w:t>(n)</w:t>
      </w:r>
    </w:p>
    <w:p w:rsidR="00E94E01" w:rsidRPr="0059691B" w:rsidRDefault="00E94E01" w:rsidP="004368B9">
      <w:pPr>
        <w:autoSpaceDE w:val="0"/>
        <w:autoSpaceDN w:val="0"/>
        <w:adjustRightInd w:val="0"/>
        <w:spacing w:before="120" w:after="120"/>
        <w:rPr>
          <w:lang w:val="vi-VN"/>
        </w:rPr>
      </w:pPr>
      <w:r w:rsidRPr="0059691B">
        <w:rPr>
          <w:b/>
          <w:lang w:val="vi-VN"/>
        </w:rPr>
        <w:t xml:space="preserve">Kết quả: </w:t>
      </w:r>
      <w:r w:rsidRPr="0059691B">
        <w:rPr>
          <w:lang w:val="vi-VN"/>
        </w:rPr>
        <w:t>1 tb sinh trứng -&gt; 1 trong 3 loại trứng X(n); XX ( n+1); 0 (n-1)</w:t>
      </w:r>
    </w:p>
    <w:p w:rsidR="00D54E29" w:rsidRPr="0059691B" w:rsidRDefault="002D33FF" w:rsidP="004368B9">
      <w:pPr>
        <w:autoSpaceDE w:val="0"/>
        <w:autoSpaceDN w:val="0"/>
        <w:adjustRightInd w:val="0"/>
        <w:spacing w:before="120" w:after="120"/>
        <w:rPr>
          <w:b/>
          <w:lang w:val="vi-VN"/>
        </w:rPr>
      </w:pPr>
      <w:r w:rsidRPr="0059691B">
        <w:rPr>
          <w:b/>
          <w:lang w:val="vi-VN"/>
        </w:rPr>
        <w:t>2.Cặp NST giới tính XY(đa số loài giới đực có cặp NST giới tính XY)</w:t>
      </w:r>
    </w:p>
    <w:p w:rsidR="0031211D" w:rsidRPr="0059691B" w:rsidRDefault="0031211D" w:rsidP="004368B9">
      <w:pPr>
        <w:autoSpaceDE w:val="0"/>
        <w:autoSpaceDN w:val="0"/>
        <w:adjustRightInd w:val="0"/>
        <w:spacing w:before="120" w:after="120"/>
        <w:rPr>
          <w:b/>
          <w:lang w:val="vi-VN"/>
        </w:rPr>
      </w:pPr>
      <w:r w:rsidRPr="0059691B">
        <w:rPr>
          <w:b/>
          <w:lang w:val="vi-VN"/>
        </w:rPr>
        <w:t>a.Phân li bình thường</w:t>
      </w:r>
    </w:p>
    <w:p w:rsidR="0031211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41344" behindDoc="0" locked="0" layoutInCell="1" allowOverlap="1">
                <wp:simplePos x="0" y="0"/>
                <wp:positionH relativeFrom="column">
                  <wp:posOffset>3886200</wp:posOffset>
                </wp:positionH>
                <wp:positionV relativeFrom="paragraph">
                  <wp:posOffset>213360</wp:posOffset>
                </wp:positionV>
                <wp:extent cx="609600" cy="342900"/>
                <wp:effectExtent l="6350" t="13970" r="12700" b="5080"/>
                <wp:wrapNone/>
                <wp:docPr id="79"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6gOToAIAAH4FAAAOAAAAZHJzL2Uyb0RvYy54bWysVFFvmzAQfp+0/2D5nQIJgQSVVC2BvXRb pXbaswMmWDM2s92QaOp/39kkdOlepqmJhHz23efv7r7z9c2h42hPlWZSZDi8CjCiopI1E7sMf3sq vSVG2hBREy4FzfCRanyz/vjheuhTOpOt5DVVCECEToc+w60xfer7umppR/SV7KmAw0aqjhgw1c6v FRkAveP+LAhif5Cq7pWsqNawuxkP8drhNw2tzNem0dQgnmHgZtxXue/Wfv31NUl3ivQtq040yH+w 6AgTcOkEtSGGoGfF/oLqWKWklo25qmTny6ZhFXU5QDZh8Cabx5b01OUCxdH9VCb9frDVl/2DQqzO cLLCSJAOenTPBEVhEtviDL1OwScXD8qmVx3EY38vqx8aCZm3ROyoI/l07CEwtBH+RYg1dA9XbIfP sgYf8mykq9ShUZ2FhBqgg2vIcWoIPRhUwWYcrOIA2lbB0TyarWBtbyDpObhX2nyiskN2kWEOzB04 2d9rM7qeXexdQpaMc9gnKRdoyPBqHlt4AsrTP12klpzV1ss6abXb5lyhPbHygV9ZnghcuHXMgIg5 6zK8tF4nWbWU1IWo3XWGMD6ugT0XFpw6eY48wToYWLp9SN5J59cqWBXLYhl50SwuvCjYbLzbMo+8 uAyTxWa+yfNN+GJZh1HasrqmwhI/yziM/k0mp4EaBTgJeSqVf4nuyg9kL5nelosgieZLL0kWcy+a F4F3tyxz7zYP4zgp7vK74g3TwmWv34fsVErLSj5DNx7bekA1s6KYL1azEIMBYz9Lxv4gwnfwXlVG YaSk+c5M63RsFWgxLhq/DOz/1PgJfSzEuYfWmrpwyu21VNDzc3/deNiJGGdrK+vjg7JKtZMCQ+6C Tg+SfUX+tJ3X67O5/g0AAP//AwBQSwMEFAAGAAgAAAAhALgHyA7fAAAACQEAAA8AAABkcnMvZG93 bnJldi54bWxMj81Ow0AMhO9IvMPKSNzopq1IohCnglaVuFW0PXDcJs6PyHqj7LYJb485wXE8o/E3 +Wa2vbrR6DvHCMtFBIq4dFXHDcL5tH9KQflguDK9Y0L4Jg+b4v4uN1nlJv6g2zE0SkrYZwahDWHI tPZlS9b4hRuIxavdaE0QOTa6Gs0k5bbXqyiKtTUdy4fWDLRtqfw6Xi3C1u94/76bksTrQ306fOrn t7lGfHyYX19ABZrDXxh+8QUdCmG6uCtXXvUI8XIlWwLCeh2DkkASpXK4IKRJDLrI9f8FxQ8AAAD/ /wMAUEsBAi0AFAAGAAgAAAAhALaDOJL+AAAA4QEAABMAAAAAAAAAAAAAAAAAAAAAAFtDb250ZW50 X1R5cGVzXS54bWxQSwECLQAUAAYACAAAACEAOP0h/9YAAACUAQAACwAAAAAAAAAAAAAAAAAvAQAA X3JlbHMvLnJlbHNQSwECLQAUAAYACAAAACEA1uoDk6ACAAB+BQAADgAAAAAAAAAAAAAAAAAuAgAA ZHJzL2Uyb0RvYy54bWxQSwECLQAUAAYACAAAACEAuAfIDt8AAAAJAQAADwAAAAAAAAAAAAAAAAD6 BAAAZHJzL2Rvd25yZXYueG1sUEsFBgAAAAAEAAQA8wAAAAYGAAAAAA== " strokecolor="blue" strokeweight=".26mm">
                <v:stroke joinstyle="miter" endcap="square"/>
              </v:line>
            </w:pict>
          </mc:Fallback>
        </mc:AlternateContent>
      </w:r>
      <w:r>
        <w:rPr>
          <w:noProof/>
        </w:rPr>
        <mc:AlternateContent>
          <mc:Choice Requires="wps">
            <w:drawing>
              <wp:anchor distT="0" distB="0" distL="114300" distR="114300" simplePos="0" relativeHeight="251643392" behindDoc="0" locked="0" layoutInCell="1" allowOverlap="1">
                <wp:simplePos x="0" y="0"/>
                <wp:positionH relativeFrom="column">
                  <wp:posOffset>3048000</wp:posOffset>
                </wp:positionH>
                <wp:positionV relativeFrom="paragraph">
                  <wp:posOffset>213360</wp:posOffset>
                </wp:positionV>
                <wp:extent cx="457200" cy="342900"/>
                <wp:effectExtent l="6350" t="13970" r="12700" b="5080"/>
                <wp:wrapNone/>
                <wp:docPr id="78"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8" o:spid="_x0000_s1026" style="position:absolute;flip:x;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s5uIpwIAAIgFAAAOAAAAZHJzL2Uyb0RvYy54bWysVFFvmzAQfp+0/2D5nQIJCQkqqVoC20O3 VWqnPTtggjVjM9sNiab9950NoUv3Mk1NJOSz7z5/d/edr2+OLUcHqjSTIsXhVYARFaWsmNin+OtT 4a0w0oaIinApaIpPVOObzft3132X0JlsJK+oQgAidNJ3KW6M6RLf12VDW6KvZEcFHNZStcSAqfZ+ pUgP6C33Z0Gw9Hupqk7JkmoNu9vhEG8cfl3T0nypa00N4ikGbsZ9lfvu7NffXJNkr0jXsHKkQf6D RUuYgEsnqC0xBD0r9hdUy0oltazNVSlbX9Y1K6nLAbIJg1fZPDakoy4XKI7upjLpt4MtPx8eFGJV imPolCAt9OieCYpCsKE4facT8MnEg7LplUfx2N3L8rtGQmYNEXvqSD6dOggMbYR/EWIN3cEVu/6T rMCHPBvpKnWsVYtqzrqPNtCCQzXQ0bXmNLWGHg0qYTNaxNBujEo4mkezNaztXSSxMDa4U9p8oLJF dpFiDjk4UHK412ZwPbtYdyELxjnsk4QL1Kd4PV9aeAIa1D9cpJacVdbLOmm132VcoQOxQoJfUYwE LtxaZkDOnLUpXlmvUWANJVUuKnedIYwPa2DPhQWnTqgDT7COBpZuH5J3Ivq5Dtb5Kl9FXjRb5l4U bLfebZFF3rII48V2vs2ybfjLsg6jpGFVRYUlfhZ0GP2bYMbRGqQ4SXoqlX+J7soPZC+Z3haLII7m Ky+OF3MvmueBd7cqMu82C5fLOL/L7vJXTHOXvX4bslMpLSv5DN14bKoeVcyKYr5Yz0IMBjwAs3jo DyJ8Dy9XaRRGSppvzDRO0VaBFuOi8avA/sfGT+hDIc49tNbUhTG3l1JBz8/9dYNiZ2OYsp2sTg/K KtXODIy7CxqfJvue/Gk7r5cHdPMbAAD//wMAUEsDBBQABgAIAAAAIQBr5BDB4QAAAAkBAAAPAAAA ZHJzL2Rvd25yZXYueG1sTI9BT4NAEIXvJv6HzZh4MXYRWkqQoWlMevCisdXU4xZGILKzuLsF/Peu Jz2+eS9vvldsZt2LkazrDCPcLSIQxJWpO24QXg+72wyE84pr1RsmhG9ysCkvLwqV12biFxr3vhGh hF2uEFrvh1xKV7WklVuYgTh4H8Zq5YO0jaytmkK57mUcRanUquPwoVUDPbRUfe7PGmH7ZOJHu0um 8eY5+6L5sHyTx3fE66t5ew/C0+z/wvCLH9ChDEwnc+baiR5hmUVhi0dIkhRECKxWcTicELJ1CrIs 5P8F5Q8AAAD//wMAUEsBAi0AFAAGAAgAAAAhALaDOJL+AAAA4QEAABMAAAAAAAAAAAAAAAAAAAAA AFtDb250ZW50X1R5cGVzXS54bWxQSwECLQAUAAYACAAAACEAOP0h/9YAAACUAQAACwAAAAAAAAAA AAAAAAAvAQAAX3JlbHMvLnJlbHNQSwECLQAUAAYACAAAACEA1LObiKcCAACIBQAADgAAAAAAAAAA AAAAAAAuAgAAZHJzL2Uyb0RvYy54bWxQSwECLQAUAAYACAAAACEAa+QQweEAAAAJAQAADwAAAAAA AAAAAAAAAAABBQAAZHJzL2Rvd25yZXYueG1sUEsFBgAAAAAEAAQA8wAAAA8GAAAAAA== " strokecolor="blue" strokeweight=".26mm">
                <v:stroke joinstyle="miter" endcap="square"/>
              </v:line>
            </w:pict>
          </mc:Fallback>
        </mc:AlternateContent>
      </w:r>
      <w:r w:rsidR="0031211D" w:rsidRPr="0059691B">
        <w:rPr>
          <w:lang w:val="vi-VN"/>
        </w:rPr>
        <w:t>XY(2n-tự nhân đôi)                       -&gt;                     XXYY</w:t>
      </w:r>
    </w:p>
    <w:p w:rsidR="0031211D" w:rsidRPr="0059691B" w:rsidRDefault="0031211D" w:rsidP="004368B9">
      <w:pPr>
        <w:autoSpaceDE w:val="0"/>
        <w:autoSpaceDN w:val="0"/>
        <w:adjustRightInd w:val="0"/>
        <w:spacing w:before="120" w:after="120"/>
        <w:rPr>
          <w:lang w:val="vi-VN"/>
        </w:rPr>
      </w:pPr>
    </w:p>
    <w:p w:rsidR="0031211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45440" behindDoc="0" locked="0" layoutInCell="1" allowOverlap="1">
                <wp:simplePos x="0" y="0"/>
                <wp:positionH relativeFrom="column">
                  <wp:posOffset>4419600</wp:posOffset>
                </wp:positionH>
                <wp:positionV relativeFrom="paragraph">
                  <wp:posOffset>207010</wp:posOffset>
                </wp:positionV>
                <wp:extent cx="457200" cy="301625"/>
                <wp:effectExtent l="6350" t="6350" r="12700" b="6350"/>
                <wp:wrapNone/>
                <wp:docPr id="77"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0162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0"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pt,16.3pt" to="384pt,4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JyNuoAIAAH4FAAAOAAAAZHJzL2Uyb0RvYy54bWysVF1vmzAUfZ+0/2D5nQIJCQSVTC2BvXRb pXbas4NNsGZsZrsh1bT/vmsnYU33Mk1NJOSP6+Nz7znX1x8OvUB7pg1XssDxVYQRk42iXO4K/PWx DjKMjCWSEqEkK/AzM/jD+v2763HI2Ux1SlCmEYBIk49DgTtrhzwMTdOxnpgrNTAJm63SPbEw1buQ ajICei/CWRQtw1FpOmjVMGNgdXPcxGuP37assV/a1jCLRIGBm/Vf7b9b9w3X1yTfaTJ0vDnRIP/B oidcwqUT1IZYgp40/wuq541WRrX2qlF9qNqWN8znANnE0atsHjoyMJ8LFMcMU5nM28E2n/f3GnFa 4DTFSJIeNLrjkqE488UZB5NDTCnvtUuvOciH4U413w2SquyI3DFP8vF5gIOxK2d4ccRNzABXbMdP ikIMebLKV+rQ6t5BQg3QwQvyPAnCDhY1sJgsUhAZowa25lG8nC38DSQ/Hx60sR+Z6pEbFFgAcw9O 9nfGOjIkP4e4u6SquRBecyHRWODVfOngCTjP/PAnjRKcuigXb/RuWwqN9sTZB351fSJwEdZzCyYW vC9w5qJOtuoYoZWk/jpLuDiOgZKQDpx5ex55wuxgYejXIXlvnZ+raFVlVZYEyWxZBUm02QQ3dZkE yzpOF5v5piw38S/HOk7yjlPKpCN+tnGc/JtNTg11NOBk5KlU4SW6rymQvWR6Uy+iNJlnQZou5kEy r6LgNqvL4KaMl8u0ui1vq1dMK5+9eRuyUykdK/UEajx0dESUO1PMF6tZjGECbT9Lj/ogInbwXjVW Y6SV/cZt533sHOgwLoTPIvc/CT+hHwtx1tDNJhVOuf0pFWh+1te3h+sI90SZfKvo870+tw00uT90 epDcK/JyDuOXz+b6NwAAAP//AwBQSwMEFAAGAAgAAAAhAA+WRh/eAAAACQEAAA8AAABkcnMvZG93 bnJldi54bWxMj81OwzAQhO9IvIO1SNyo0yKcEOJU0KoSt4qWA0c33vyIeB3FbhPenuVEj7Mzmv2m WM+uFxccQ+dJw3KRgECqvO2o0fB53D1kIEI0ZE3vCTX8YIB1eXtTmNz6iT7wcoiN4BIKudHQxjjk UoaqRWfCwg9I7NV+dCayHBtpRzNxuevlKkmUdKYj/tCaATctVt+Hs9OwCVvavW+nNA1yXx/3X/Lp ba61vr+bX19ARJzjfxj+8BkdSmY6+TPZIHoN6lnxlqjhcaVAcCBVGR9OGrJkCbIs5PWC8hcAAP// AwBQSwECLQAUAAYACAAAACEAtoM4kv4AAADhAQAAEwAAAAAAAAAAAAAAAAAAAAAAW0NvbnRlbnRf VHlwZXNdLnhtbFBLAQItABQABgAIAAAAIQA4/SH/1gAAAJQBAAALAAAAAAAAAAAAAAAAAC8BAABf cmVscy8ucmVsc1BLAQItABQABgAIAAAAIQA4JyNuoAIAAH4FAAAOAAAAAAAAAAAAAAAAAC4CAABk cnMvZTJvRG9jLnhtbFBLAQItABQABgAIAAAAIQAPlkYf3gAAAAkBAAAPAAAAAAAAAAAAAAAAAPoE AABkcnMvZG93bnJldi54bWxQSwUGAAAAAAQABADzAAAABQYAAAAA " strokecolor="blue" strokeweight=".26mm">
                <v:stroke joinstyle="miter" endcap="square"/>
              </v:line>
            </w:pict>
          </mc:Fallback>
        </mc:AlternateContent>
      </w:r>
      <w:r>
        <w:rPr>
          <w:noProof/>
        </w:rPr>
        <mc:AlternateContent>
          <mc:Choice Requires="wps">
            <w:drawing>
              <wp:anchor distT="0" distB="0" distL="114300" distR="114300" simplePos="0" relativeHeight="251642368" behindDoc="0" locked="0" layoutInCell="1" allowOverlap="1">
                <wp:simplePos x="0" y="0"/>
                <wp:positionH relativeFrom="column">
                  <wp:posOffset>4191000</wp:posOffset>
                </wp:positionH>
                <wp:positionV relativeFrom="paragraph">
                  <wp:posOffset>207010</wp:posOffset>
                </wp:positionV>
                <wp:extent cx="152400" cy="342900"/>
                <wp:effectExtent l="6350" t="6350" r="12700" b="12700"/>
                <wp:wrapNone/>
                <wp:docPr id="76"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flip:x;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16.3pt" to="342pt,4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IQkFqAIAAIgFAAAOAAAAZHJzL2Uyb0RvYy54bWysVFFvmzAQfp+0/2D5nQIJCQkqqVoC20O3 VWqnPTtggjVjM9sNiab9950NoUv3Mk1NJOSz7z5/d/edr2+OLUcHqjSTIsXhVYARFaWsmNin+OtT 4a0w0oaIinApaIpPVOObzft3132X0JlsJK+oQgAidNJ3KW6M6RLf12VDW6KvZEcFHNZStcSAqfZ+ pUgP6C33Z0Gw9Hupqk7JkmoNu9vhEG8cfl3T0nypa00N4ikGbsZ9lfvu7NffXJNkr0jXsHKkQf6D RUuYgEsnqC0xBD0r9hdUy0oltazNVSlbX9Y1K6nLAbIJg1fZPDakoy4XKI7upjLpt4MtPx8eFGJV iuMlRoK00KN7JigK49gWp+90Aj6ZeFA2vfIoHrt7WX7XSMisIWJPHcmnUweBoY3wL0KsoTu4Ytd/ khX4kGcjXaWOtWpRzVn30QZacKgGOrrWnKbW0KNBJWyGi1kUQANLOJpHszWs7V0ksTA2uFPafKCy RXaRYg45OFByuNdmcD27WHchC8Y57JOEC9SneD1fWngCGtQ/XKSWnFXWyzpptd9lXKEDsUKCX1GM BC7cWmZAzpy1KV5Zr1FgDSVVLip3nSGMD2tgz4UFp06oA0+wjgaWbh+SdyL6uQ7W+SpfRV40W+Ze FGy33m2RRd6yCOPFdr7Nsm34y7IOo6RhVUWFJX4WdBj9m2DG0RqkOEl6KpV/ie7KD2Qvmd4WiyCO 5isvjhdzL5rngXe3KjLvNguXyzi/y+7yV0xzl71+G7JTKS0r+QzdeGyqHlXMimK+WM9CDAY8ALN4 6A8ifA8vV2kURkqab8w0TtFWgRbjovGrwP7Hxk/oQyHOPbTW1IUxt5dSQc/P/XWDYmdjmLKdrE4P yirVzgyMuwsanyb7nvxpO6+XB3TzGwAA//8DAFBLAwQUAAYACAAAACEAyAS3vuAAAAAJAQAADwAA AGRycy9kb3ducmV2LnhtbEyPwU7DMBBE70j8g7VIXBB1SCsrSuNUFVIPXEC0IHp04yWJiNchdpPw 9ywnepyd0eybYjO7Tow4hNaThodFAgKp8ralWsPbYXefgQjRkDWdJ9TwgwE25fVVYXLrJ3rFcR9r wSUUcqOhibHPpQxVg86Ehe+R2Pv0gzOR5VBLO5iJy10n0yRR0pmW+ENjenxssPran52G7bNPn4bd chrvXrJvnA+rd/lx1Pr2Zt6uQUSc438Y/vAZHUpmOvkz2SA6DUolvCVqWKYKBAdUtuLDSUOmFMiy kJcLyl8AAAD//wMAUEsBAi0AFAAGAAgAAAAhALaDOJL+AAAA4QEAABMAAAAAAAAAAAAAAAAAAAAA AFtDb250ZW50X1R5cGVzXS54bWxQSwECLQAUAAYACAAAACEAOP0h/9YAAACUAQAACwAAAAAAAAAA AAAAAAAvAQAAX3JlbHMvLnJlbHNQSwECLQAUAAYACAAAACEAASEJBagCAACIBQAADgAAAAAAAAAA AAAAAAAuAgAAZHJzL2Uyb0RvYy54bWxQSwECLQAUAAYACAAAACEAyAS3vuAAAAAJAQAADwAAAAAA AAAAAAAAAAACBQAAZHJzL2Rvd25yZXYueG1sUEsFBgAAAAAEAAQA8wAAAA8GAAAAAA== " strokecolor="blue" strokeweight=".26mm">
                <v:stroke joinstyle="miter" endcap="square"/>
              </v:line>
            </w:pict>
          </mc:Fallback>
        </mc:AlternateContent>
      </w:r>
      <w:r>
        <w:rPr>
          <w:noProof/>
        </w:rPr>
        <mc:AlternateContent>
          <mc:Choice Requires="wps">
            <w:drawing>
              <wp:anchor distT="0" distB="0" distL="114300" distR="114300" simplePos="0" relativeHeight="251644416" behindDoc="0" locked="0" layoutInCell="1" allowOverlap="1">
                <wp:simplePos x="0" y="0"/>
                <wp:positionH relativeFrom="column">
                  <wp:posOffset>3048000</wp:posOffset>
                </wp:positionH>
                <wp:positionV relativeFrom="paragraph">
                  <wp:posOffset>207010</wp:posOffset>
                </wp:positionV>
                <wp:extent cx="228600" cy="342900"/>
                <wp:effectExtent l="6350" t="6350" r="12700" b="12700"/>
                <wp:wrapNone/>
                <wp:docPr id="75"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9"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3pt" to="258pt,4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G1Q3oQIAAH4FAAAOAAAAZHJzL2Uyb0RvYy54bWysVN9vmzAQfp+0/8HyO+VHSCCoZGoJ7KXb KrXTnh1sgjWwme2GVNP+951NQpfuZZqaSMhn333+7u47X3849h06MKW5FDkOrwKMmKgl5WKf46+P lZdipA0RlHRSsBw/M40/bN6/ux6HjEWylR1lCgGI0Nk45Lg1Zsh8X9ct64m+kgMTcNhI1RMDptr7 VJER0PvOj4Jg5Y9S0UHJmmkNu9vpEG8cftOw2nxpGs0M6nIM3Iz7Kvfd2a+/uSbZXpGh5fWJBvkP Fj3hAi6dobbEEPSk+F9QPa+V1LIxV7Xsfdk0vGYuB8gmDF5l89CSgblcoDh6mMuk3w62/ny4V4jT HCdLjATpoUd3XDAUJmtbnHHQGfgU4l7Z9OqjeBjuZP1dIyGLlog9cyQfnwcIDG2EfxFiDT3AFbvx k6TgQ56MdJU6Nqq3kFADdHQNeZ4bwo4G1bAZRekqgLbVcLSIozWs7Q0kOwcPSpuPTPbILnLcAXMH Tg532kyuZxd7l5AV7zrYJ1kn0Jjj9WJl4QkoT/9wkVp2nFov66TVfld0Ch2IlQ/8qupE4MKt5wZE 3PE+x6n1OsmqZYSWgrrrDOHdtAb2nbDgzMlz4gnW0cDS7UPyTjo/18G6TMs09uJoVXpxsN16N1UR e6sqTJbbxbYotuEvyzqMs5ZTyoQlfpZxGP+bTE4DNQlwFvJcKv8S3ZUfyF4yvamWQRIvUi9Jlgsv XpSBd5tWhXdThKtVUt4Wt+UrpqXLXr8N2bmUlpV8gm48tHRElFtRLJbrKMRgwNhHydQfRLo9vFe1 URgpab5x0zodWwVajIvGp4H9nxo/o0+FOPfQWnMXTrm9lAp6fu6vGw87EdNs7SR9vldWqXZSYMhd 0OlBsq/In7bzenk2N78BAAD//wMAUEsDBBQABgAIAAAAIQDp2UKB3wAAAAkBAAAPAAAAZHJzL2Rv d25yZXYueG1sTI/NTsMwEITvSLyDtUjcqNNC3SjNpoJWlbhVtBw4uvHmR43XUew24e0xJzjOzmj2 m3wz2U7caPCtY4T5LAFBXDrTco3wedo/pSB80Gx055gQvsnDpri/y3Vm3MgfdDuGWsQS9plGaELo Myl92ZDVfuZ64uhVbrA6RDnU0gx6jOW2k4skUdLqluOHRve0bai8HK8WYet3vH/fjauVl4fqdPiS y7epQnx8mF7XIAJN4S8Mv/gRHYrIdHZXNl50CC9pErcEhOeFAhEDy7mKhzNCqhTIIpf/FxQ/AAAA //8DAFBLAQItABQABgAIAAAAIQC2gziS/gAAAOEBAAATAAAAAAAAAAAAAAAAAAAAAABbQ29udGVu dF9UeXBlc10ueG1sUEsBAi0AFAAGAAgAAAAhADj9If/WAAAAlAEAAAsAAAAAAAAAAAAAAAAALwEA AF9yZWxzLy5yZWxzUEsBAi0AFAAGAAgAAAAhAI4bVDehAgAAfgUAAA4AAAAAAAAAAAAAAAAALgIA AGRycy9lMm9Eb2MueG1sUEsBAi0AFAAGAAgAAAAhAOnZQoHfAAAACQEAAA8AAAAAAAAAAAAAAAAA +wQAAGRycy9kb3ducmV2LnhtbFBLBQYAAAAABAAEAPMAAAAHBgAAAAA= " strokecolor="blue" strokeweight=".26mm">
                <v:stroke joinstyle="miter" endcap="square"/>
              </v:line>
            </w:pict>
          </mc:Fallback>
        </mc:AlternateContent>
      </w:r>
      <w:r>
        <w:rPr>
          <w:noProof/>
        </w:rPr>
        <mc:AlternateContent>
          <mc:Choice Requires="wps">
            <w:drawing>
              <wp:anchor distT="0" distB="0" distL="114300" distR="114300" simplePos="0" relativeHeight="251640320" behindDoc="0" locked="0" layoutInCell="1" allowOverlap="1">
                <wp:simplePos x="0" y="0"/>
                <wp:positionH relativeFrom="column">
                  <wp:posOffset>2514600</wp:posOffset>
                </wp:positionH>
                <wp:positionV relativeFrom="paragraph">
                  <wp:posOffset>192405</wp:posOffset>
                </wp:positionV>
                <wp:extent cx="457200" cy="342900"/>
                <wp:effectExtent l="6350" t="10795" r="12700" b="8255"/>
                <wp:wrapNone/>
                <wp:docPr id="73"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flip:x;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5.15pt" to="234pt,4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IVCXpwIAAIgFAAAOAAAAZHJzL2Uyb0RvYy54bWysVF1vmzAUfZ+0/2D5nQKBhASVVC2B7aHb KrXTnh0wwZqxme2GRNP++65NQpfuZZqaSMgf9x6fe8+xr28OHUd7qjSTIsPhVYARFZWsmdhl+OtT 6S0x0oaImnApaIaPVOOb9ft310Of0plsJa+pQgAidDr0GW6N6VPf11VLO6KvZE8FbDZSdcTAVO38 WpEB0Dvuz4Jg4Q9S1b2SFdUaVjfjJl47/KahlfnSNJoaxDMM3Iz7Kvfd2q+/vibpTpG+ZdWJBvkP Fh1hAg6doDbEEPSs2F9QHauU1LIxV5XsfNk0rKKuBqgmDF5V89iSnrpaoDm6n9qk3w62+rx/UIjV GU4ijATpQKN7JigKk7ltztDrFGJy8aBsedVBPPb3svqukZB5S8SOOpJPxx4SQ5vhX6TYie7hiO3w SdYQQ56NdJ06NKpDDWf9R5towaEb6OCkOU7S0INBFSzG8wTkxqiCrSierWBszyKphbHJvdLmA5Ud soMMc6jBgZL9vTZj6DnEhgtZMs5hnaRcoCHDq2hh4Ql4UP9wmVpyVtsoG6TVbptzhfbEGgl+ZXki cBHWMQN25qzL8NJGnQzWUlIXonbHGcL4OAb2XFhw6ow68oTZwcDQrUPxzkQ/V8GqWBbL2Itni8KL g83Guy3z2FuUoNMm2uT5JvxlWYdx2rK6psISPxs6jP/NMKerNVpxsvTUKv8S3bUfyF4yvS3nQRJH Sy9J5pEXR0Xg3S3L3LvNw8UiKe7yu+IV08JVr9+G7NRKy0o+gxqPbT2gmllTRPPVLMQwgQdgloz6 IMJ38HJVRmGkpPnGTOscbR1oMS6EXwb2fxJ+Qh8bcdbQziYVTrW9tAo0P+vrLoq9G+Mt28r6+KCs U+2dgevukk5Pk31P/py7qJcHdP0bAAD//wMAUEsDBBQABgAIAAAAIQAMXZ/14AAAAAkBAAAPAAAA ZHJzL2Rvd25yZXYueG1sTI9BT8MwDIXvSPyHyEhcEEtZq6qUptOEtAMXEBsIjllj2orGKUnWln+P OcHN9nt6/l61WewgJvShd6TgZpWAQGqc6alV8HLYXRcgQtRk9OAIFXxjgE19flbp0riZnnHax1Zw CIVSK+hiHEspQ9Oh1WHlRiTWPpy3OvLqW2m8njncDnKdJLm0uif+0OkR7ztsPvcnq2D76NYPfpfO 09VT8YXLIXuVb+9KXV4s2zsQEZf4Z4ZffEaHmpmO7kQmiEFBeptzl8hDkoJgQ5YXfDgqKLIUZF3J /w3qHwAAAP//AwBQSwECLQAUAAYACAAAACEAtoM4kv4AAADhAQAAEwAAAAAAAAAAAAAAAAAAAAAA W0NvbnRlbnRfVHlwZXNdLnhtbFBLAQItABQABgAIAAAAIQA4/SH/1gAAAJQBAAALAAAAAAAAAAAA AAAAAC8BAABfcmVscy8ucmVsc1BLAQItABQABgAIAAAAIQCsIVCXpwIAAIgFAAAOAAAAAAAAAAAA AAAAAC4CAABkcnMvZTJvRG9jLnhtbFBLAQItABQABgAIAAAAIQAMXZ/14AAAAAkBAAAPAAAAAAAA AAAAAAAAAAEFAABkcnMvZG93bnJldi54bWxQSwUGAAAAAAQABADzAAAADgYAAAAA " strokecolor="blue" strokeweight=".26mm">
                <v:stroke joinstyle="miter" endcap="square"/>
              </v:line>
            </w:pict>
          </mc:Fallback>
        </mc:AlternateContent>
      </w:r>
      <w:r w:rsidR="0031211D" w:rsidRPr="0059691B">
        <w:rPr>
          <w:lang w:val="vi-VN"/>
        </w:rPr>
        <w:t xml:space="preserve">                                 Lần I                       XX                                  YY</w:t>
      </w:r>
    </w:p>
    <w:p w:rsidR="0031211D" w:rsidRPr="0059691B" w:rsidRDefault="0031211D" w:rsidP="004368B9">
      <w:pPr>
        <w:autoSpaceDE w:val="0"/>
        <w:autoSpaceDN w:val="0"/>
        <w:adjustRightInd w:val="0"/>
        <w:spacing w:before="120" w:after="120"/>
        <w:rPr>
          <w:lang w:val="vi-VN"/>
        </w:rPr>
      </w:pPr>
    </w:p>
    <w:p w:rsidR="0031211D" w:rsidRPr="0059691B" w:rsidRDefault="0031211D" w:rsidP="004368B9">
      <w:pPr>
        <w:autoSpaceDE w:val="0"/>
        <w:autoSpaceDN w:val="0"/>
        <w:adjustRightInd w:val="0"/>
        <w:spacing w:before="120" w:after="120"/>
        <w:rPr>
          <w:lang w:val="vi-VN"/>
        </w:rPr>
      </w:pPr>
      <w:r w:rsidRPr="0059691B">
        <w:rPr>
          <w:lang w:val="vi-VN"/>
        </w:rPr>
        <w:t>Lần II                                       X(n)                   X(n)            Y(n)                 Y(n)</w:t>
      </w:r>
    </w:p>
    <w:p w:rsidR="0031211D" w:rsidRPr="0059691B" w:rsidRDefault="0031211D" w:rsidP="004368B9">
      <w:pPr>
        <w:autoSpaceDE w:val="0"/>
        <w:autoSpaceDN w:val="0"/>
        <w:adjustRightInd w:val="0"/>
        <w:spacing w:before="120" w:after="120"/>
        <w:rPr>
          <w:lang w:val="vi-VN"/>
        </w:rPr>
      </w:pPr>
      <w:r w:rsidRPr="0059691B">
        <w:rPr>
          <w:lang w:val="vi-VN"/>
        </w:rPr>
        <w:t>Kế</w:t>
      </w:r>
      <w:r w:rsidR="00A943AF" w:rsidRPr="0059691B">
        <w:rPr>
          <w:lang w:val="vi-VN"/>
        </w:rPr>
        <w:t>t quả giảm phân: 1 tb sinh tinh -&gt; 2 loại tinh trùng X</w:t>
      </w:r>
      <w:r w:rsidRPr="0059691B">
        <w:rPr>
          <w:lang w:val="vi-VN"/>
        </w:rPr>
        <w:t>(n)</w:t>
      </w:r>
      <w:r w:rsidR="00A943AF" w:rsidRPr="0059691B">
        <w:rPr>
          <w:lang w:val="vi-VN"/>
        </w:rPr>
        <w:t xml:space="preserve"> và Y(n)</w:t>
      </w:r>
    </w:p>
    <w:p w:rsidR="0031211D" w:rsidRPr="0059691B" w:rsidRDefault="0031211D" w:rsidP="004368B9">
      <w:pPr>
        <w:autoSpaceDE w:val="0"/>
        <w:autoSpaceDN w:val="0"/>
        <w:adjustRightInd w:val="0"/>
        <w:spacing w:before="120" w:after="120"/>
        <w:rPr>
          <w:b/>
          <w:lang w:val="vi-VN"/>
        </w:rPr>
      </w:pPr>
      <w:r w:rsidRPr="0059691B">
        <w:rPr>
          <w:b/>
          <w:lang w:val="vi-VN"/>
        </w:rPr>
        <w:t>b.Phân li bất thường</w:t>
      </w:r>
    </w:p>
    <w:p w:rsidR="0031211D" w:rsidRPr="0059691B" w:rsidRDefault="0031211D" w:rsidP="004368B9">
      <w:pPr>
        <w:autoSpaceDE w:val="0"/>
        <w:autoSpaceDN w:val="0"/>
        <w:adjustRightInd w:val="0"/>
        <w:spacing w:before="120" w:after="120"/>
        <w:rPr>
          <w:b/>
          <w:lang w:val="vi-VN"/>
        </w:rPr>
      </w:pPr>
      <w:r w:rsidRPr="0059691B">
        <w:rPr>
          <w:lang w:val="vi-VN"/>
        </w:rPr>
        <w:t>*</w:t>
      </w:r>
      <w:r w:rsidRPr="0059691B">
        <w:rPr>
          <w:b/>
          <w:lang w:val="vi-VN"/>
        </w:rPr>
        <w:t>Ở lần phân bào I:</w:t>
      </w:r>
      <w:r w:rsidR="005E1792" w:rsidRPr="0059691B">
        <w:rPr>
          <w:b/>
          <w:lang w:val="vi-VN"/>
        </w:rPr>
        <w:t xml:space="preserve"> (NST không phân li)</w:t>
      </w:r>
    </w:p>
    <w:p w:rsidR="0031211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47488" behindDoc="0" locked="0" layoutInCell="1" allowOverlap="1">
                <wp:simplePos x="0" y="0"/>
                <wp:positionH relativeFrom="column">
                  <wp:posOffset>3886200</wp:posOffset>
                </wp:positionH>
                <wp:positionV relativeFrom="paragraph">
                  <wp:posOffset>213360</wp:posOffset>
                </wp:positionV>
                <wp:extent cx="609600" cy="342900"/>
                <wp:effectExtent l="6350" t="8890" r="12700" b="10160"/>
                <wp:wrapNone/>
                <wp:docPr id="72"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2"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MvVHoQIAAH4FAAAOAAAAZHJzL2Uyb0RvYy54bWysVN9vmzAQfp+0/8HyO+VHCCGoZGoJ7KXb KrXTnh1sgjWwme2GVNP+951NQpfuZZqaSMhn333+7u47X3849h06MKW5FDkOrwKMmKgl5WKf46+P lZdipA0RlHRSsBw/M40/bN6/ux6HjEWylR1lCgGI0Nk45Lg1Zsh8X9ct64m+kgMTcNhI1RMDptr7 VJER0PvOj4Ig8Uep6KBkzbSG3e10iDcOv2lYbb40jWYGdTkGbsZ9lfvu7NffXJNsr8jQ8vpEg/wH i55wAZfOUFtiCHpS/C+ontdKatmYq1r2vmwaXjOXA2QTBq+yeWjJwFwuUBw9zGXSbwdbfz7cK8Rp jlcRRoL00KM7LhgK08gWZxx0Bj6FuFc2vfooHoY7WX/XSMiiJWLPHMnH5wECQxvhX4RYQw9wxW78 JCn4kCcjXaWOjeotJNQAHV1DnueGsKNBNWwmwToJoG01HC3iaA1rewPJzsGD0uYjkz2yixx3wNyB k8OdNpPr2cXeJWTFuw72SdYJNOZ4vUgsPAHl6R8uUsuOU+tlnbTa74pOoQOx8oFfVZ0IXLj13ICI O97nOLVeJ1m1jNBSUHedIbyb1sC+ExacOXlOPME6Gli6fUjeSefnOliXaZnGXhwlpRcH2613UxWx l1TharldbItiG/6yrMM4azmlTFjiZxmH8b/J5DRQkwBnIc+l8i/RXfmB7CXTm2oZrOJF6q1Wy4UX L8rAu02rwrspwiRZlbfFbfmKaemy129Ddi6lZSWfoBsPLR0R5VYUi+U6CjEYMPbRauoPIt0e3qva KIyUNN+4aZ2OrQItxkXj08D+T42f0adCnHtorbkLp9xeSgU9P/fXjYediGm2dpI+3yurVDspMOQu 6PQg2VfkT9t5vTybm98AAAD//wMAUEsDBBQABgAIAAAAIQC4B8gO3wAAAAkBAAAPAAAAZHJzL2Rv d25yZXYueG1sTI/NTsNADITvSLzDykjc6KatSKIQp4JWlbhVtD1w3CbOj8h6o+y2CW+POcFxPKPx N/lmtr260eg7xwjLRQSKuHRVxw3C+bR/SkH5YLgyvWNC+CYPm+L+LjdZ5Sb+oNsxNEpK2GcGoQ1h yLT2ZUvW+IUbiMWr3WhNEDk2uhrNJOW216soirU1HcuH1gy0ban8Ol4twtbveP++m5LE60N9Onzq 57e5Rnx8mF9fQAWaw18YfvEFHQphurgrV171CPFyJVsCwnodg5JAEqVyuCCkSQy6yPX/BcUPAAAA //8DAFBLAQItABQABgAIAAAAIQC2gziS/gAAAOEBAAATAAAAAAAAAAAAAAAAAAAAAABbQ29udGVu dF9UeXBlc10ueG1sUEsBAi0AFAAGAAgAAAAhADj9If/WAAAAlAEAAAsAAAAAAAAAAAAAAAAALwEA AF9yZWxzLy5yZWxzUEsBAi0AFAAGAAgAAAAhAEsy9UehAgAAfgUAAA4AAAAAAAAAAAAAAAAALgIA AGRycy9lMm9Eb2MueG1sUEsBAi0AFAAGAAgAAAAhALgHyA7fAAAACQEAAA8AAAAAAAAAAAAAAAAA +wQAAGRycy9kb3ducmV2LnhtbFBLBQYAAAAABAAEAPMAAAAHBgAAAAA= " strokecolor="blue" strokeweight=".26mm">
                <v:stroke joinstyle="miter" endcap="square"/>
              </v:line>
            </w:pict>
          </mc:Fallback>
        </mc:AlternateContent>
      </w:r>
      <w:r>
        <w:rPr>
          <w:noProof/>
        </w:rPr>
        <mc:AlternateContent>
          <mc:Choice Requires="wps">
            <w:drawing>
              <wp:anchor distT="0" distB="0" distL="114300" distR="114300" simplePos="0" relativeHeight="251649536" behindDoc="0" locked="0" layoutInCell="1" allowOverlap="1">
                <wp:simplePos x="0" y="0"/>
                <wp:positionH relativeFrom="column">
                  <wp:posOffset>3048000</wp:posOffset>
                </wp:positionH>
                <wp:positionV relativeFrom="paragraph">
                  <wp:posOffset>213360</wp:posOffset>
                </wp:positionV>
                <wp:extent cx="457200" cy="342900"/>
                <wp:effectExtent l="6350" t="8890" r="12700" b="10160"/>
                <wp:wrapNone/>
                <wp:docPr id="71"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4" o:spid="_x0000_s1026" style="position:absolute;flip:x;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ynwJqAIAAIgFAAAOAAAAZHJzL2Uyb0RvYy54bWysVF1vmzAUfZ+0/2D5nQIJCQSVVC2B7aHb KrXTnh1sgjWwme2GRNP++65NQpfuZZqaSMgf9x6fe8+xr28OXYv2TGkuRYbDqwAjJipJudhl+OtT 6SUYaUMEJa0ULMNHpvHN+v2766FP2Uw2sqVMIQAROh36DDfG9Knv66phHdFXsmcCNmupOmJgqnY+ VWQA9K71Z0Gw9AepaK9kxbSG1c24idcOv65ZZb7UtWYGtRkGbsZ9lftu7ddfX5N0p0jf8OpEg/wH i45wAYdOUBtiCHpW/C+ojldKalmbq0p2vqxrXjFXA1QTBq+qeWxIz1wt0BzdT23Sbwdbfd4/KMRp huMQI0E60OieC4bCJLLNGXqdQkwuHpQtrzqIx/5eVt81EjJviNgxR/Lp2ENiaDP8ixQ70T0csR0+ SQox5NlI16lDrTpUt7z/aBMtOHQDHZw0x0kadjCogsVoEYPcGFWwNY9mKxjbs0hqYWxyr7T5wGSH 7CDDLdTgQMn+Xpsx9Bxiw4UsedvCOklbgYYMr+ZLC0/Ag/qHy9Sy5dRG2SCtdtu8VWhPrJHgV5Yn AhdhHTdg55Z3GU5s1MlgDSO0ENQdZwhvxzGwb4UFZ86oI0+YHQwM3ToU70z0cxWsiqRIIi+aLQsv CjYb77bMI29ZhvFiM9/k+Sb8ZVmHUdpwSpmwxM+GDqN/M8zpao1WnCw9tcq/RHftB7KXTG/LRRBH 88SL48Xci+ZF4N0lZe7d5uFyGRd3+V3ximnhqtdvQ3ZqpWUln0GNx4YOiHJrivliNQOXUw4PwCwe 9UGk3cHLVRmFkZLmGzeNc7R1oMW4ED4J7P8k/IQ+NuKsoZ1NKpxqe2kVaH7W110UezfGW7aV9Pig rFPtnYHr7pJOT5N9T/6cu6iXB3T9GwAA//8DAFBLAwQUAAYACAAAACEAa+QQweEAAAAJAQAADwAA AGRycy9kb3ducmV2LnhtbEyPQU+DQBCF7yb+h82YeDF2EVpKkKFpTHrworHV1OMWRiCys7i7Bfz3 ric9vnkvb75XbGbdi5Gs6wwj3C0iEMSVqTtuEF4Pu9sMhPOKa9UbJoRvcrApLy8Klddm4hca974R oYRdrhBa74dcSle1pJVbmIE4eB/GauWDtI2srZpCue5lHEWp1Krj8KFVAz20VH3uzxph+2TiR7tL pvHmOfui+bB8k8d3xOureXsPwtPs/8Lwix/QoQxMJ3Pm2okeYZlFYYtHSJIURAisVnE4nBCydQqy LOT/BeUPAAAA//8DAFBLAQItABQABgAIAAAAIQC2gziS/gAAAOEBAAATAAAAAAAAAAAAAAAAAAAA AABbQ29udGVudF9UeXBlc10ueG1sUEsBAi0AFAAGAAgAAAAhADj9If/WAAAAlAEAAAsAAAAAAAAA AAAAAAAALwEAAF9yZWxzLy5yZWxzUEsBAi0AFAAGAAgAAAAhAFrKfAmoAgAAiAUAAA4AAAAAAAAA AAAAAAAALgIAAGRycy9lMm9Eb2MueG1sUEsBAi0AFAAGAAgAAAAhAGvkEMHhAAAACQEAAA8AAAAA AAAAAAAAAAAAAgUAAGRycy9kb3ducmV2LnhtbFBLBQYAAAAABAAEAPMAAAAQBgAAAAA= " strokecolor="blue" strokeweight=".26mm">
                <v:stroke joinstyle="miter" endcap="square"/>
              </v:line>
            </w:pict>
          </mc:Fallback>
        </mc:AlternateContent>
      </w:r>
      <w:r w:rsidR="005E1792" w:rsidRPr="0059691B">
        <w:rPr>
          <w:lang w:val="vi-VN"/>
        </w:rPr>
        <w:t>XY</w:t>
      </w:r>
      <w:r w:rsidR="0031211D" w:rsidRPr="0059691B">
        <w:rPr>
          <w:lang w:val="vi-VN"/>
        </w:rPr>
        <w:t xml:space="preserve"> (2n-tự nhân đôi)                  </w:t>
      </w:r>
      <w:r w:rsidR="005E1792" w:rsidRPr="0059691B">
        <w:rPr>
          <w:lang w:val="vi-VN"/>
        </w:rPr>
        <w:t xml:space="preserve">     -&gt;                     XXYY</w:t>
      </w:r>
    </w:p>
    <w:p w:rsidR="0031211D" w:rsidRPr="0059691B" w:rsidRDefault="0031211D" w:rsidP="004368B9">
      <w:pPr>
        <w:autoSpaceDE w:val="0"/>
        <w:autoSpaceDN w:val="0"/>
        <w:adjustRightInd w:val="0"/>
        <w:spacing w:before="120" w:after="120"/>
        <w:rPr>
          <w:lang w:val="vi-VN"/>
        </w:rPr>
      </w:pPr>
    </w:p>
    <w:p w:rsidR="0031211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50560" behindDoc="0" locked="0" layoutInCell="1" allowOverlap="1">
                <wp:simplePos x="0" y="0"/>
                <wp:positionH relativeFrom="column">
                  <wp:posOffset>2971800</wp:posOffset>
                </wp:positionH>
                <wp:positionV relativeFrom="paragraph">
                  <wp:posOffset>202565</wp:posOffset>
                </wp:positionV>
                <wp:extent cx="228600" cy="342900"/>
                <wp:effectExtent l="6350" t="6350" r="12700" b="12700"/>
                <wp:wrapNone/>
                <wp:docPr id="70"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5"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5.95pt" to="252pt,4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p7/eoQIAAH4FAAAOAAAAZHJzL2Uyb0RvYy54bWysVE1v2zAMvQ/YfxB0d/0RJ3GMOkXr2Lt0 W4F22Fmx5ViYLHmSGicY+t9HyYm7dJdhaAIYokQ+PZKPur45dBztqdJMigyHVwFGVFSyZmKX4W9P pZdgpA0RNeFS0AwfqcY3648froc+pZFsJa+pQgAidDr0GW6N6VPf11VLO6KvZE8FHDZSdcSAqXZ+ rcgA6B33oyBY+INUda9kRbWG3c14iNcOv2loZb42jaYG8QwDN+O+yn239uuvr0m6U6RvWXWiQf6D RUeYgEsnqA0xBD0r9hdUxyoltWzMVSU7XzYNq6jLAbIJgzfZPLakpy4XKI7upzLp94OtvuwfFGJ1 hpdQHkE66NE9ExSFydwWZ+h1Cj65eFA2veogHvt7Wf3QSMi8JWJHHcmnYw+BoY3wL0KsoXu4Yjt8 ljX4kGcjXaUOjeosJNQAHVxDjlND6MGgCjajKFkEwKuCo1kcrWBtbyDpObhX2nyiskN2kWEOzB04 2d9rM7qeXexdQpaMc9gnKRdoyPBqtrDwBJSnf7pILTmrrZd10mq3zblCe2LlA7+yPBG4cOuYARFz 1mU4sV4nWbWU1IWo3XWGMD6ugT0XFpw6eY48wToYWLp9SN5J59cqWBVJkcReHC0KLw42G++2zGNv UYbL+Wa2yfNN+GJZh3HasrqmwhI/yziM/00mp4EaBTgJeSqVf4nuyg9kL5nelvNgGc8Sb7mcz7x4 VgTeXVLm3m0eLhbL4i6/K94wLVz2+n3ITqW0rOQzdOOxrQdUMyuK2XwVhRgMGPtoOfYHEb6D96oy CiMlzXdmWqdjq0CLcdH4JLD/U+Mn9LEQ5x5aa+rCKbfXUkHPz/1142EnYpytrayPD8oq1U4KDLkL Oj1I9hX503Zer8/m+jcAAAD//wMAUEsDBBQABgAIAAAAIQBCUuX03wAAAAkBAAAPAAAAZHJzL2Rv d25yZXYueG1sTI/NTsNADITvSLzDykjc6KbQtGmIU0GrStwqWg4ct4nzI7LeKLttwttjTnAcz2j8 TbaZbKeuNPjWMcJ8FoEiLlzZco3wcdo/JKB8MFyazjEhfJOHTX57k5m0dCO/0/UYaiUl7FOD0ITQ p1r7oiFr/Mz1xOJVbrAmiBxqXQ5mlHLb6ccoWmprWpYPjelp21DxdbxYhK3f8f5tN65WXh+q0+FT x69ThXh/N708gwo0hb8w/OILOuTCdHYXLr3qEBbLRLYEhKf5GpQE4mghhzNCEq9B55n+vyD/AQAA //8DAFBLAQItABQABgAIAAAAIQC2gziS/gAAAOEBAAATAAAAAAAAAAAAAAAAAAAAAABbQ29udGVu dF9UeXBlc10ueG1sUEsBAi0AFAAGAAgAAAAhADj9If/WAAAAlAEAAAsAAAAAAAAAAAAAAAAALwEA AF9yZWxzLy5yZWxzUEsBAi0AFAAGAAgAAAAhAGWnv96hAgAAfgUAAA4AAAAAAAAAAAAAAAAALgIA AGRycy9lMm9Eb2MueG1sUEsBAi0AFAAGAAgAAAAhAEJS5fTfAAAACQEAAA8AAAAAAAAAAAAAAAAA +wQAAGRycy9kb3ducmV2LnhtbFBLBQYAAAAABAAEAPMAAAAHBgAAAAA= " strokecolor="blue" strokeweight=".26mm">
                <v:stroke joinstyle="miter" endcap="square"/>
              </v:line>
            </w:pict>
          </mc:Fallback>
        </mc:AlternateContent>
      </w:r>
      <w:r>
        <w:rPr>
          <w:noProof/>
        </w:rPr>
        <mc:AlternateContent>
          <mc:Choice Requires="wps">
            <w:drawing>
              <wp:anchor distT="0" distB="0" distL="114300" distR="114300" simplePos="0" relativeHeight="251646464" behindDoc="0" locked="0" layoutInCell="1" allowOverlap="1">
                <wp:simplePos x="0" y="0"/>
                <wp:positionH relativeFrom="column">
                  <wp:posOffset>2362200</wp:posOffset>
                </wp:positionH>
                <wp:positionV relativeFrom="paragraph">
                  <wp:posOffset>276225</wp:posOffset>
                </wp:positionV>
                <wp:extent cx="457200" cy="342900"/>
                <wp:effectExtent l="6350" t="13335" r="12700" b="5715"/>
                <wp:wrapNone/>
                <wp:docPr id="69"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1" o:spid="_x0000_s1026" style="position:absolute;flip:x;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21.75pt" to="222pt,4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CeHfpwIAAIgFAAAOAAAAZHJzL2Uyb0RvYy54bWysVF1vmzAUfZ+0/2D5nQIJSUhUUrUEtodu q9ROe3awCdaMzWw3JJr233dtErp0L9PUREL+uPf43HuOfX1zaAXaM224khmOryKMmKwU5XKX4a9P ZZBiZCyRlAglWYaPzOCb9ft31323YhPVKEGZRgAizarvMtxY263C0FQNa4m5Uh2TsFkr3RILU70L qSY9oLcinETRPOyVpp1WFTMGVjfDJl57/Lpmlf1S14ZZJDIM3Kz/av/dum+4viarnSZdw6sTDfIf LFrCJRw6Qm2IJehZ87+gWl5pZVRtryrVhqquecV8DVBNHL2q5rEhHfO1QHNMN7bJvB1s9Xn/oBGn GZ4vMZKkBY3uuWQoTmPXnL4zK4jJ5YN25VUH+djdq+q7QVLlDZE75kk+HTtI9BnhRYqbmA6O2Paf FIUY8myV79Sh1i2qBe8+ukQHDt1ABy/NcZSGHSyqYDGZLUBujCrYmiaTJYyBXUhWDsYld9rYD0y1 yA0yLKAGD0r298YOoecQFy5VyYXw6guJ+gwvp3MHT8CD5ofPNEpw6qJcvNG7bS402hNnJPiV5YnA RVjLLdhZ8DbDqYs6GaxhhBaS+uMs4WIYA3shHTjzRh14wuxgYejXoXhvop/LaFmkRZoEyWReBEm0 2QS3ZZ4E8zJezDbTTZ5v4l+OdZysGk4pk4742dBx8m+GOV2twYqjpcdWhZfovv1A9pLpbTmLFsk0 DRaL2TRIpkUU3KVlHtzm8Xy+KO7yu+IV08JXb96G7NhKx0o9gxqPDe0R5c4U09lyEmOYwAMwWQz6 ICJ28HJVVmOklf3GbeMd7RzoMC6ETyP3Pwk/og+NOGvoZqMKp9peWgWan/X1F8XdjeGWbRU9Pmjn VHdn4Lr7pNPT5N6TP+c+6uUBXf8GAAD//wMAUEsDBBQABgAIAAAAIQDtJx9g4QAAAAkBAAAPAAAA ZHJzL2Rvd25yZXYueG1sTI/BTsMwEETvSPyDtUhcUOuQuLSEOFWF1AMXKtoiOLrxkkTE62C7Sfh7 zAmOszOafVOsJ9OxAZ1vLUm4nSfAkCqrW6olHA/b2QqYD4q06iyhhG/0sC4vLwqVazvSCw77ULNY Qj5XEpoQ+pxzXzVolJ/bHil6H9YZFaJ0NddOjbHcdDxNkjtuVEvxQ6N6fGyw+tyfjYTNs02f3DYb h5vd6gung3jlb+9SXl9NmwdgAafwF4Zf/IgOZWQ62TNpzzoJ2TKNW4IEkS2AxYAQIh5OEu6XC+Bl wf8vKH8AAAD//wMAUEsBAi0AFAAGAAgAAAAhALaDOJL+AAAA4QEAABMAAAAAAAAAAAAAAAAAAAAA AFtDb250ZW50X1R5cGVzXS54bWxQSwECLQAUAAYACAAAACEAOP0h/9YAAACUAQAACwAAAAAAAAAA AAAAAAAvAQAAX3JlbHMvLnJlbHNQSwECLQAUAAYACAAAACEATwnh36cCAACIBQAADgAAAAAAAAAA AAAAAAAuAgAAZHJzL2Uyb0RvYy54bWxQSwECLQAUAAYACAAAACEA7ScfYOEAAAAJAQAADwAAAAAA AAAAAAAAAAABBQAAZHJzL2Rvd25yZXYueG1sUEsFBgAAAAAEAAQA8wAAAA8GAAAAAA== " strokecolor="blue" strokeweight=".26mm">
                <v:stroke joinstyle="miter" endcap="square"/>
              </v:line>
            </w:pict>
          </mc:Fallback>
        </mc:AlternateContent>
      </w:r>
      <w:r>
        <w:rPr>
          <w:noProof/>
        </w:rPr>
        <mc:AlternateContent>
          <mc:Choice Requires="wps">
            <w:drawing>
              <wp:anchor distT="0" distB="0" distL="114300" distR="114300" simplePos="0" relativeHeight="251651584" behindDoc="0" locked="0" layoutInCell="1" allowOverlap="1">
                <wp:simplePos x="0" y="0"/>
                <wp:positionH relativeFrom="column">
                  <wp:posOffset>4876800</wp:posOffset>
                </wp:positionH>
                <wp:positionV relativeFrom="paragraph">
                  <wp:posOffset>265430</wp:posOffset>
                </wp:positionV>
                <wp:extent cx="457200" cy="228600"/>
                <wp:effectExtent l="6350" t="12065" r="12700" b="6985"/>
                <wp:wrapNone/>
                <wp:docPr id="68"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6"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20.9pt" to="420pt,3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S8osoAIAAH4FAAAOAAAAZHJzL2Uyb0RvYy54bWysVF1vmzAUfZ+0/2D5nQIJIQSVVC2BvXRb pXbaswMmWDM2s92QaOp/37VJ6NK9TFMTCfnj+vjce8719c2h42hPlWZSZDi8CjCiopI1E7sMf3sq vQQjbYioCZeCZvhINb5Zf/xwPfQpnclW8poqBCBCp0Of4daYPvV9XbW0I/pK9lTAZiNVRwxM1c6v FRkAveP+LAhif5Cq7pWsqNawuhk38drhNw2tzNem0dQgnmHgZtxXue/Wfv31NUl3ivQtq040yH+w 6AgTcOkEtSGGoGfF/oLqWKWklo25qmTny6ZhFXU5QDZh8Cabx5b01OUCxdH9VCb9frDVl/2DQqzO cAxKCdKBRvdMUBQmsS3O0OsUYnLxoGx61UE89vey+qGRkHlLxI46kk/HHg6G9oR/ccROdA9XbIfP soYY8mykq9ShUZ2FhBqggxPkOAlCDwZVsBgtliAyRhVszWZJDGN7A0nPh3ulzScqO2QHGebA3IGT /b02Y+g5xN4lZMk4h3WScoGGDK/msYUn4Dz9053UkrPaRtkgrXbbnCu0J9Y+8CvLE4GLsI4ZMDFn XYYTG3WyVUtJXYjaXWcI4+MY2HNhwamz58gTZgcDQ7cOyTvr/FoFqyIpksiLZnHhRcFm492WeeTF ZbhcbOabPN+EL5Z1GKUtq2sqLPGzjcPo32xyaqjRgJORp1L5l+iu/ED2kultuQiW0TzxlsvF3Ivm ReDdJWXu3eZhHC+Lu/yueMO0cNnr9yE7ldKyks+gxmNbD6hm1hTzxWoWYphA28+Woz6I8B28V5VR GClpvjPTOh9bB1qMC+GTwP5Pwk/oYyHOGtrZpMIpt9dSgeZnfV172I4Ye2sr6+ODsk61nQJN7g6d HiT7ivw5d1Gvz+b6NwAAAP//AwBQSwMEFAAGAAgAAAAhACL4UzndAAAACQEAAA8AAABkcnMvZG93 bnJldi54bWxMj81OwzAQhO9IvIO1SNyoU1SaKGRTQatK3CpaDhzdePMj4nUUu014e5YTHHdmNDtf sZldr640hs4zwnKRgCKuvO24Qfg47R8yUCEatqb3TAjfFGBT3t4UJrd+4ne6HmOjpIRDbhDaGIdc 61C15ExY+IFYvNqPzkQ5x0bb0UxS7nr9mCRr7UzH8qE1A21bqr6OF4ewDTvev+2mNA36UJ8On/rp da4R7+/ml2dQkeb4F4bf+TIdStl09he2QfUI6ToTloiwWgqCBLJVIsJZnDQDXRb6P0H5AwAA//8D AFBLAQItABQABgAIAAAAIQC2gziS/gAAAOEBAAATAAAAAAAAAAAAAAAAAAAAAABbQ29udGVudF9U eXBlc10ueG1sUEsBAi0AFAAGAAgAAAAhADj9If/WAAAAlAEAAAsAAAAAAAAAAAAAAAAALwEAAF9y ZWxzLy5yZWxzUEsBAi0AFAAGAAgAAAAhACBLyiygAgAAfgUAAA4AAAAAAAAAAAAAAAAALgIAAGRy cy9lMm9Eb2MueG1sUEsBAi0AFAAGAAgAAAAhACL4UzndAAAACQEAAA8AAAAAAAAAAAAAAAAA+gQA AGRycy9kb3ducmV2LnhtbFBLBQYAAAAABAAEAPMAAAAEBgAAAAA= " strokecolor="blue" strokeweight=".26mm">
                <v:stroke joinstyle="miter" endcap="square"/>
              </v:line>
            </w:pict>
          </mc:Fallback>
        </mc:AlternateContent>
      </w:r>
      <w:r>
        <w:rPr>
          <w:noProof/>
        </w:rPr>
        <mc:AlternateContent>
          <mc:Choice Requires="wps">
            <w:drawing>
              <wp:anchor distT="0" distB="0" distL="114300" distR="114300" simplePos="0" relativeHeight="251648512" behindDoc="0" locked="0" layoutInCell="1" allowOverlap="1">
                <wp:simplePos x="0" y="0"/>
                <wp:positionH relativeFrom="column">
                  <wp:posOffset>4495800</wp:posOffset>
                </wp:positionH>
                <wp:positionV relativeFrom="paragraph">
                  <wp:posOffset>265430</wp:posOffset>
                </wp:positionV>
                <wp:extent cx="152400" cy="342900"/>
                <wp:effectExtent l="6350" t="12065" r="12700" b="6985"/>
                <wp:wrapNone/>
                <wp:docPr id="67"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3" o:spid="_x0000_s1026" style="position:absolute;flip:x;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F9dFqAIAAIgFAAAOAAAAZHJzL2Uyb0RvYy54bWysVFFvmzAQfp+0/2D5nQKBJASVVC2B7aHb KrXTnh0wwZqxme2GRNP++84moUv3Mk1NJOSz7z5/d/edr28OHUd7qjSTIsPhVYARFZWsmdhl+OtT 6SUYaUNETbgUNMNHqvHN+v2766FP6Uy2ktdUIQAROh36DLfG9Knv66qlHdFXsqcCDhupOmLAVDu/ VmQA9I77syBY+INUda9kRbWG3c14iNcOv2loZb40jaYG8QwDN+O+yn239uuvr0m6U6RvWXWiQf6D RUeYgEsnqA0xBD0r9hdUxyoltWzMVSU7XzYNq6jLAbIJg1fZPLakpy4XKI7upzLpt4OtPu8fFGJ1 hhdLjATpoEf3TFAUJpEtztDrFHxy8aBsetVBPPb3svqukZB5S8SOOpJPxx4CQxvhX4RYQ/dwxXb4 JGvwIc9GukodGtWhhrP+ow204FANdHCtOU6toQeDKtgM57M4gAZWcBTFsxWs7V0ktTA2uFfafKCy Q3aRYQ45OFCyv9dmdD27WHchS8Y57JOUCzRkeBUtLDwBDeofLlJLzmrrZZ202m1zrtCeWCHBryxP BC7cOmZAzpx1GU6s10lgLSV1IWp3nSGMj2tgz4UFp06oI0+wDgaWbh+SdyL6uQpWRVIksRfPFoUX B5uNd1vmsbcow+V8E23yfBP+sqzDOG1ZXVNhiZ8FHcb/JpjTaI1SnCQ9lcq/RHflB7KXTG/LebCM o8RbLueRF0dF4N0lZe7d5uFisSzu8rviFdPCZa/fhuxUSstKPkM3Htt6QDWzoojmq1mIwYAHYLYc +4MI38HLVRmFkZLmGzOtU7RVoMW4aHwS2P+p8RP6WIhzD601deGU20upoOfn/rpBsbMxTtlW1scH ZZVqZwbG3QWdnib7nvxpO6+XB3T9GwAA//8DAFBLAwQUAAYACAAAACEA9R6zc+AAAAAJAQAADwAA AGRycy9kb3ducmV2LnhtbEyPwU7DMAyG70i8Q2QkLoil6wYrpe40Ie3AhYkNBMesMW1Fk5Qka8vb Y05wtP3r9/cV68l0YiAfWmcR5rMEBNnK6dbWCC+H7XUGIkRlteqcJYRvCrAuz88KlWs32mca9rEW XGJDrhCaGPtcylA1ZFSYuZ4s3z6cNyry6GupvRq53HQyTZJbaVRr+UOjenpoqPrcnwzC5smlj367 GIerXfZF02H5Kt/eES8vps09iEhT/AvDLz6jQ8lMR3eyOogOYZVk7BIRlnNW4MBqkfLiiHB3k4Es C/nfoPwBAAD//wMAUEsBAi0AFAAGAAgAAAAhALaDOJL+AAAA4QEAABMAAAAAAAAAAAAAAAAAAAAA AFtDb250ZW50X1R5cGVzXS54bWxQSwECLQAUAAYACAAAACEAOP0h/9YAAACUAQAACwAAAAAAAAAA AAAAAAAvAQAAX3JlbHMvLnJlbHNQSwECLQAUAAYACAAAACEAAhfXRagCAACIBQAADgAAAAAAAAAA AAAAAAAuAgAAZHJzL2Uyb0RvYy54bWxQSwECLQAUAAYACAAAACEA9R6zc+AAAAAJAQAADwAAAAAA AAAAAAAAAAACBQAAZHJzL2Rvd25yZXYueG1sUEsFBgAAAAAEAAQA8wAAAA8GAAAAAA== " strokecolor="blue" strokeweight=".26mm">
                <v:stroke joinstyle="miter" endcap="square"/>
              </v:line>
            </w:pict>
          </mc:Fallback>
        </mc:AlternateContent>
      </w:r>
      <w:r w:rsidR="0031211D" w:rsidRPr="0059691B">
        <w:rPr>
          <w:lang w:val="vi-VN"/>
        </w:rPr>
        <w:t>Lần I (NST không phâ</w:t>
      </w:r>
      <w:r w:rsidR="005E1792" w:rsidRPr="0059691B">
        <w:rPr>
          <w:lang w:val="vi-VN"/>
        </w:rPr>
        <w:t>n li)                   XXYY</w:t>
      </w:r>
      <w:r w:rsidR="0031211D" w:rsidRPr="0059691B">
        <w:rPr>
          <w:lang w:val="vi-VN"/>
        </w:rPr>
        <w:t xml:space="preserve">                          0(ko mang NST của cặp)</w:t>
      </w:r>
    </w:p>
    <w:p w:rsidR="0031211D" w:rsidRPr="0059691B" w:rsidRDefault="0031211D" w:rsidP="004368B9">
      <w:pPr>
        <w:autoSpaceDE w:val="0"/>
        <w:autoSpaceDN w:val="0"/>
        <w:adjustRightInd w:val="0"/>
        <w:spacing w:before="120" w:after="120"/>
        <w:rPr>
          <w:lang w:val="vi-VN"/>
        </w:rPr>
      </w:pPr>
    </w:p>
    <w:p w:rsidR="0031211D" w:rsidRPr="0059691B" w:rsidRDefault="005E1792" w:rsidP="004368B9">
      <w:pPr>
        <w:autoSpaceDE w:val="0"/>
        <w:autoSpaceDN w:val="0"/>
        <w:adjustRightInd w:val="0"/>
        <w:spacing w:before="120" w:after="120"/>
        <w:rPr>
          <w:lang w:val="vi-VN"/>
        </w:rPr>
      </w:pPr>
      <w:r w:rsidRPr="0059691B">
        <w:rPr>
          <w:lang w:val="vi-VN"/>
        </w:rPr>
        <w:t>Lần II                             XY(n+1)                     XY</w:t>
      </w:r>
      <w:r w:rsidR="0031211D" w:rsidRPr="0059691B">
        <w:rPr>
          <w:lang w:val="vi-VN"/>
        </w:rPr>
        <w:t>(n+1)            0(n-1)        0(n-1)</w:t>
      </w:r>
    </w:p>
    <w:p w:rsidR="00F00E77" w:rsidRPr="0059691B" w:rsidRDefault="00F00E77" w:rsidP="004368B9">
      <w:pPr>
        <w:autoSpaceDE w:val="0"/>
        <w:autoSpaceDN w:val="0"/>
        <w:adjustRightInd w:val="0"/>
        <w:spacing w:before="120" w:after="120"/>
        <w:rPr>
          <w:lang w:val="vi-VN"/>
        </w:rPr>
      </w:pPr>
      <w:r w:rsidRPr="0059691B">
        <w:rPr>
          <w:lang w:val="vi-VN"/>
        </w:rPr>
        <w:lastRenderedPageBreak/>
        <w:t>Kết quả giảm phân: 1 tb sinh tinh -&gt; 2 loại tinh trùng XY(n+1) và 0(n-1)</w:t>
      </w:r>
    </w:p>
    <w:p w:rsidR="0031211D" w:rsidRPr="0059691B" w:rsidRDefault="0031211D" w:rsidP="004368B9">
      <w:pPr>
        <w:autoSpaceDE w:val="0"/>
        <w:autoSpaceDN w:val="0"/>
        <w:adjustRightInd w:val="0"/>
        <w:spacing w:before="120" w:after="120"/>
        <w:rPr>
          <w:b/>
          <w:lang w:val="vi-VN"/>
        </w:rPr>
      </w:pPr>
      <w:r w:rsidRPr="0059691B">
        <w:rPr>
          <w:b/>
          <w:lang w:val="vi-VN"/>
        </w:rPr>
        <w:t xml:space="preserve">*Ở lần phân bào II: </w:t>
      </w:r>
      <w:r w:rsidRPr="0059691B">
        <w:rPr>
          <w:lang w:val="vi-VN"/>
        </w:rPr>
        <w:t>(2 sợi cromatit trong 1 NST kép không phân li)</w:t>
      </w:r>
    </w:p>
    <w:p w:rsidR="0031211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53632" behindDoc="0" locked="0" layoutInCell="1" allowOverlap="1">
                <wp:simplePos x="0" y="0"/>
                <wp:positionH relativeFrom="column">
                  <wp:posOffset>3886200</wp:posOffset>
                </wp:positionH>
                <wp:positionV relativeFrom="paragraph">
                  <wp:posOffset>213360</wp:posOffset>
                </wp:positionV>
                <wp:extent cx="609600" cy="342900"/>
                <wp:effectExtent l="10160" t="8890" r="8890" b="10160"/>
                <wp:wrapNone/>
                <wp:docPr id="66" name="Lin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8"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i8rnoAIAAH4FAAAOAAAAZHJzL2Uyb0RvYy54bWysVFFvmzAQfp+0/2D5nQIJIQSVVC2BvXRb pXbaswMmWDM2s92QaOp/39kkdOlepqmJhHz23efv7r7z9c2h42hPlWZSZDi8CjCiopI1E7sMf3sq vQQjbYioCZeCZvhINb5Zf/xwPfQpnclW8poqBCBCp0Of4daYPvV9XbW0I/pK9lTAYSNVRwyYaufX igyA3nF/FgSxP0hV90pWVGvY3YyHeO3wm4ZW5mvTaGoQzzBwM+6r3Hdrv/76mqQ7RfqWVSca5D9Y dIQJuHSC2hBD0LNif0F1rFJSy8ZcVbLzZdOwirocIJsweJPNY0t66nKB4uh+KpN+P9jqy/5BIVZn OI4xEqSDHt0zQVGYJLY4Q69T8MnFg7LpVQfx2N/L6odGQuYtETvqSD4dewgMbYR/EWIN3cMV2+Gz rMGHPBvpKnVoVGchoQbo4BpynBpCDwZVsBkHqziAtlVwNI9mK1jbG0h6Du6VNp+o7JBdZJgDcwdO 9vfajK5nF3uXkCXjHPZJygUaMryaxxaegPL0TxepJWe19bJOWu22OVdoT6x84FeWJwIXbh0zIGLO ugwn1uskq5aSuhC1u84Qxsc1sOfCglMnz5EnWAcDS7cPyTvp/FoFqyIpksiLZnHhRcFm492WeeTF ZbhcbOabPN+EL5Z1GKUtq2sqLPGzjMPo32RyGqhRgJOQp1L5l+iu/ED2kultuQiW0TzxlsvF3Ivm ReDdJWXu3eZhHC+Lu/yueMO0cNnr9yE7ldKyks/Qjce2HlDNrCjmi9UsxGDA2M+WY38Q4Tt4ryqj MFLSfGemdTq2CrQYF41PAvs/NX5CHwtx7qG1pi6ccnstFfT83F83HnYixtnayvr4oKxS7aTAkLug 04NkX5E/bef1+myufwMAAP//AwBQSwMEFAAGAAgAAAAhALgHyA7fAAAACQEAAA8AAABkcnMvZG93 bnJldi54bWxMj81Ow0AMhO9IvMPKSNzopq1IohCnglaVuFW0PXDcJs6PyHqj7LYJb485wXE8o/E3 +Wa2vbrR6DvHCMtFBIq4dFXHDcL5tH9KQflguDK9Y0L4Jg+b4v4uN1nlJv6g2zE0SkrYZwahDWHI tPZlS9b4hRuIxavdaE0QOTa6Gs0k5bbXqyiKtTUdy4fWDLRtqfw6Xi3C1u94/76bksTrQ306fOrn t7lGfHyYX19ABZrDXxh+8QUdCmG6uCtXXvUI8XIlWwLCeh2DkkASpXK4IKRJDLrI9f8FxQ8AAAD/ /wMAUEsBAi0AFAAGAAgAAAAhALaDOJL+AAAA4QEAABMAAAAAAAAAAAAAAAAAAAAAAFtDb250ZW50 X1R5cGVzXS54bWxQSwECLQAUAAYACAAAACEAOP0h/9YAAACUAQAACwAAAAAAAAAAAAAAAAAvAQAA X3JlbHMvLnJlbHNQSwECLQAUAAYACAAAACEAe4vK56ACAAB+BQAADgAAAAAAAAAAAAAAAAAuAgAA ZHJzL2Uyb0RvYy54bWxQSwECLQAUAAYACAAAACEAuAfIDt8AAAAJAQAADwAAAAAAAAAAAAAAAAD6 BAAAZHJzL2Rvd25yZXYueG1sUEsFBgAAAAAEAAQA8wAAAAYGAAAAAA== " strokecolor="blue" strokeweight=".26mm">
                <v:stroke joinstyle="miter" endcap="square"/>
              </v:line>
            </w:pict>
          </mc:Fallback>
        </mc:AlternateContent>
      </w:r>
      <w:r>
        <w:rPr>
          <w:noProof/>
        </w:rPr>
        <mc:AlternateContent>
          <mc:Choice Requires="wps">
            <w:drawing>
              <wp:anchor distT="0" distB="0" distL="114300" distR="114300" simplePos="0" relativeHeight="251655680" behindDoc="0" locked="0" layoutInCell="1" allowOverlap="1">
                <wp:simplePos x="0" y="0"/>
                <wp:positionH relativeFrom="column">
                  <wp:posOffset>3048000</wp:posOffset>
                </wp:positionH>
                <wp:positionV relativeFrom="paragraph">
                  <wp:posOffset>213360</wp:posOffset>
                </wp:positionV>
                <wp:extent cx="457200" cy="342900"/>
                <wp:effectExtent l="10160" t="8890" r="8890" b="10160"/>
                <wp:wrapNone/>
                <wp:docPr id="65"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0" o:spid="_x0000_s1026" style="position:absolute;flip:x;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ufsepwIAAIgFAAAOAAAAZHJzL2Uyb0RvYy54bWysVF1v2yAUfZ+0/4B4d20nzpdVp2ode3vo tkrttGdicIyGwQMaJ5r233chjrt0L9PURLK4cDmce8+B65tDK9CeacOVzHB8FWHEZKUol7sMf30q gyVGxhJJiVCSZfjIDL5Zv3933Xcpm6hGCco0AhBp0r7LcGNtl4ahqRrWEnOlOiZhsVa6JRZCvQup Jj2gtyKcRNE87JWmnVYVMwZmN6dFvPb4dc0q+6WuDbNIZBi4Wf/V/rt133B9TdKdJl3Dq4EG+Q8W LeESDh2hNsQS9Kz5X1Atr7QyqrZXlWpDVde8Yr4GqCaOXlXz2JCO+VqgOaYb22TeDrb6vH/QiNMM z2cYSdKCRvdcMhSvfHP6zqSQk8sH7cqrDvKxu1fVd4Okyhsid8yTfDp2sDF27QwvtrjAdHDEtv+k KOSQZ6t8pw61blEtePfRbXTg0A108NIcR2nYwaIKJpPZAuTGqIKlaTJZwdidRVIH4zZ32tgPTLXI DTIsoAYPSvb3xp5SzykuXaqSC+HVFxL1GV5N5w6egAfND7/TKMGpy3L5Ru+2udBoT5yR4FeWA4GL tJZbsLPgbYaXLmswWMMILST1x1nCxWkM7IV04Mwb9cQTooOFoZ+H4r2Jfq6iVbEslkmQTOZFkESb TXBb5kkwL+PFbDPd5Pkm/uVYx0nacEqZdMTPho6TfzPMcLVOVhwtPbYqvET37Qeyl0xvy1m0SKbL YLGYTYNkWkTB3bLMg9s8ns8XxV1+V7xiWvjqzduQHVvpWKlnUOOxoT2i3JliOltNYgwBPACTxUkf RMQOXq7Kaoy0st+4bbyjnQMdxoXwy8j9B+FH9FMjzhq6aFRhqO2lVaD5WV9/UdzdcI+VSbeKHh+0 c6qL4Lr7TcPT5N6TP2Of9fKArn8DAAD//wMAUEsDBBQABgAIAAAAIQBr5BDB4QAAAAkBAAAPAAAA ZHJzL2Rvd25yZXYueG1sTI9BT4NAEIXvJv6HzZh4MXYRWkqQoWlMevCisdXU4xZGILKzuLsF/Peu Jz2+eS9vvldsZt2LkazrDCPcLSIQxJWpO24QXg+72wyE84pr1RsmhG9ysCkvLwqV12biFxr3vhGh hF2uEFrvh1xKV7WklVuYgTh4H8Zq5YO0jaytmkK57mUcRanUquPwoVUDPbRUfe7PGmH7ZOJHu0um 8eY5+6L5sHyTx3fE66t5ew/C0+z/wvCLH9ChDEwnc+baiR5hmUVhi0dIkhRECKxWcTicELJ1CrIs 5P8F5Q8AAAD//wMAUEsBAi0AFAAGAAgAAAAhALaDOJL+AAAA4QEAABMAAAAAAAAAAAAAAAAAAAAA AFtDb250ZW50X1R5cGVzXS54bWxQSwECLQAUAAYACAAAACEAOP0h/9YAAACUAQAACwAAAAAAAAAA AAAAAAAvAQAAX3JlbHMvLnJlbHNQSwECLQAUAAYACAAAACEAgLn7HqcCAACIBQAADgAAAAAAAAAA AAAAAAAuAgAAZHJzL2Uyb0RvYy54bWxQSwECLQAUAAYACAAAACEAa+QQweEAAAAJAQAADwAAAAAA AAAAAAAAAAABBQAAZHJzL2Rvd25yZXYueG1sUEsFBgAAAAAEAAQA8wAAAA8GAAAAAA== " strokecolor="blue" strokeweight=".26mm">
                <v:stroke joinstyle="miter" endcap="square"/>
              </v:line>
            </w:pict>
          </mc:Fallback>
        </mc:AlternateContent>
      </w:r>
      <w:r w:rsidR="00A8003D" w:rsidRPr="0059691B">
        <w:rPr>
          <w:lang w:val="vi-VN"/>
        </w:rPr>
        <w:t>XY</w:t>
      </w:r>
      <w:r w:rsidR="0031211D" w:rsidRPr="0059691B">
        <w:rPr>
          <w:lang w:val="vi-VN"/>
        </w:rPr>
        <w:t xml:space="preserve"> (2n-tự nhân đôi)                  </w:t>
      </w:r>
      <w:r w:rsidR="00A8003D" w:rsidRPr="0059691B">
        <w:rPr>
          <w:lang w:val="vi-VN"/>
        </w:rPr>
        <w:t xml:space="preserve">     -&gt;                   XXYY</w:t>
      </w:r>
    </w:p>
    <w:p w:rsidR="0031211D" w:rsidRPr="0059691B" w:rsidRDefault="0031211D" w:rsidP="004368B9">
      <w:pPr>
        <w:autoSpaceDE w:val="0"/>
        <w:autoSpaceDN w:val="0"/>
        <w:adjustRightInd w:val="0"/>
        <w:spacing w:before="120" w:after="120"/>
        <w:rPr>
          <w:lang w:val="vi-VN"/>
        </w:rPr>
      </w:pPr>
    </w:p>
    <w:p w:rsidR="0031211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56704" behindDoc="0" locked="0" layoutInCell="1" allowOverlap="1">
                <wp:simplePos x="0" y="0"/>
                <wp:positionH relativeFrom="column">
                  <wp:posOffset>3124200</wp:posOffset>
                </wp:positionH>
                <wp:positionV relativeFrom="paragraph">
                  <wp:posOffset>193040</wp:posOffset>
                </wp:positionV>
                <wp:extent cx="228600" cy="342900"/>
                <wp:effectExtent l="10160" t="6350" r="8890" b="12700"/>
                <wp:wrapNone/>
                <wp:docPr id="64"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5.2pt" to="264pt,4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i7zjnwIAAH4FAAAOAAAAZHJzL2Uyb0RvYy54bWysVF1vmzAUfZ+0/2D5nfIRQkhUUrUE9tJt ldppzw6YYM3YzHZDoqn/fdcmoUv3Mk1NJOSP6+Nz7znX1zeHjqM9VZpJkeHwKsCIikrWTOwy/O2p 9FKMtCGiJlwKmuEj1fhm/fHD9dCvaCRbyWuqEIAIvRr6DLfG9Cvf11VLO6KvZE8FbDZSdcTAVO38 WpEB0DvuR0GQ+INUda9kRbWG1c24idcOv2loZb42jaYG8QwDN+O+yn239uuvr8lqp0jfsupEg/wH i44wAZdOUBtiCHpW7C+ojlVKatmYq0p2vmwaVlGXA2QTBm+yeWxJT10uUBzdT2XS7wdbfdk/KMTq DCcxRoJ0oNE9ExSFy9AWZ+j1CmJy8aBsetVBPPb3svqhkZB5S8SOOpJPxx4OuhP+xRE70T1csR0+ yxpiyLORrlKHRnUWEmqADk6Q4yQIPRhUwWIUpUkAslWwNYujJYyBk09W58O90uYTlR2ygwxzYO7A yf5emzH0HGLvErJknDvNuUBDhpezxMITcJ7+6U5qyVlto2y8VrttzhXaE2sf+JXlicBFWMcMmJiz LsOpjTrZqqWkLkTtrjOE8XEM7Lmw4NTZc+QJs4OBoVuH5J11fi2DZZEWaezFUVJ4cbDZeLdlHntJ GS7mm9kmzzfhi2UdxquW1TUVlvjZxmH8bzY5NdRowMnIU6n8S3RXfiB7yfS2nAeLeJZ6i8V85sWz IvDu0jL3bvMwSRbFXX5XvGFauOz1+5CdSmlZyWdQ47GtB1Qza4rZfBmFGCbQ9tFi1AcRvoP3qjIK IyXNd2Za52PrQItxIXwa2P9J+Al9LMRZQzubVDjl9loq0Pysr2sP2xFjb21lfXxQ1qm2U6DJ3aHT g2RfkT/nLur12Vz/BgAA//8DAFBLAwQUAAYACAAAACEAAG62Wt8AAAAJAQAADwAAAGRycy9kb3du cmV2LnhtbEyPzU7DQAyE70i8w8pI3OiGkNIQ4lTQqhK3ipYDx23i/IisN8pum/D2mBMcxzMaf5Ov Z9urC42+c4xwv4hAEZeu6rhB+Dju7lJQPhiuTO+YEL7Jw7q4vspNVrmJ3+lyCI2SEvaZQWhDGDKt fdmSNX7hBmLxajdaE0SOja5GM0m57XUcRY/amo7lQ2sG2rRUfh3OFmHjt7x7206rldf7+rj/1MvX uUa8vZlfnkEFmsNfGH7xBR0KYTq5M1de9QjJUyxbAsJDlICSwDJO5XBCSJMEdJHr/wuKHwAAAP// AwBQSwECLQAUAAYACAAAACEAtoM4kv4AAADhAQAAEwAAAAAAAAAAAAAAAAAAAAAAW0NvbnRlbnRf VHlwZXNdLnhtbFBLAQItABQABgAIAAAAIQA4/SH/1gAAAJQBAAALAAAAAAAAAAAAAAAAAC8BAABf cmVscy8ucmVsc1BLAQItABQABgAIAAAAIQB9i7zjnwIAAH4FAAAOAAAAAAAAAAAAAAAAAC4CAABk cnMvZTJvRG9jLnhtbFBLAQItABQABgAIAAAAIQAAbrZa3wAAAAkBAAAPAAAAAAAAAAAAAAAAAPkE AABkcnMvZG93bnJldi54bWxQSwUGAAAAAAQABADzAAAABQYAAAAA " strokecolor="blue" strokeweight=".26mm">
                <v:stroke joinstyle="miter" endcap="square"/>
              </v:line>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column">
                  <wp:posOffset>4672965</wp:posOffset>
                </wp:positionH>
                <wp:positionV relativeFrom="paragraph">
                  <wp:posOffset>219710</wp:posOffset>
                </wp:positionV>
                <wp:extent cx="381000" cy="342900"/>
                <wp:effectExtent l="6350" t="13970" r="12700" b="5080"/>
                <wp:wrapNone/>
                <wp:docPr id="31"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95pt,17.3pt" to="397.95pt,4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Zem6oAIAAH4FAAAOAAAAZHJzL2Uyb0RvYy54bWysVF1vmzAUfZ+0/2DxToFAEoJKqpbAXrqt Ujvt2cEmWDM2s92QaOp/37VJ6NK9TFMTCfnj+vjce8719c2h42hPlWZS5F50FXqIiloSJna59+2p 8lMPaYMFwVwKmntHqr2b9ccP10Of0ZlsJSdUIQAROhv63GuN6bMg0HVLO6yvZE8FbDZSddjAVO0C ovAA6B0PZmG4CAapSK9kTbWG1c246a0dftPQ2nxtGk0N4rkH3Iz7Kvfd2m+wvsbZTuG+ZfWJBv4P Fh1mAi6doDbYYPSs2F9QHauV1LIxV7XsAtk0rKYuB8gmCt9k89jinrpcoDi6n8qk3w+2/rJ/UIiR 3IsjDwncgUb3TFAUrWa2OEOvM4gpxIOy6dUH8djfy/qHRkIWLRY76kg+HXs4GNkTwcURO9E9XLEd PksCMfjZSFepQ6M6Cwk1QAcnyHEShB4MqmExTqMwBNlq2IqT2QrG9gacnQ/3SptPVHbIDnKPA3MH jvf32oyh5xB7l5AV4xzWccYFGnJvFS8sPAbn6Z/upJacERtlg7TabQuu0B5b+8Cvqk4ELsI6ZsDE nHW5l9qok61aikkpiLvOYMbHMbDnwoJTZ8+RJ8wOBoZuHZJ31vm1CldlWqaJn8wWpZ+Em41/WxWJ v6ii5XwTb4piE71Y1lGStYwQKizxs42j5N9scmqo0YCTkadSBZforvxA9pLpbTUPl0mc+svlPPaT uAz9u7Qq/NsiWiyW5V1xV75hWrrs9fuQnUppWclnUOOxJQMizJoinq9m4G3CoO1ny1EfhPkO3qva KA8pab4z0zofWwdajAvh09D+T8JP6GMhzhra2aTCKbfXUoHmZ31de9iOGHtrK8nxQVmn2k6BJneH Tg+SfUX+nLuo12dz/RsAAP//AwBQSwMEFAAGAAgAAAAhAJw6j8ffAAAACQEAAA8AAABkcnMvZG93 bnJldi54bWxMj01PwzAMhu9I/IfISNxYCmNt19WdYNMkbhMbhx2zxv0QjVM12Vr+PdkJjrYfvX7e fD2ZTlxpcK1lhOdZBIK4tLrlGuHruHtKQTivWKvOMiH8kIN1cX+Xq0zbkT/pevC1CCHsMoXQeN9n UrqyIaPczPbE4VbZwSgfxqGWelBjCDedfImiWBrVcvjQqJ42DZXfh4tB2Lgt7z62Y5I4ua+O+5Nc vE8V4uPD9LYC4WnyfzDc9IM6FMHpbC+snegQkvliGVCE+WsMIgDJ8rY4I6RpDLLI5f8GxS8AAAD/ /wMAUEsBAi0AFAAGAAgAAAAhALaDOJL+AAAA4QEAABMAAAAAAAAAAAAAAAAAAAAAAFtDb250ZW50 X1R5cGVzXS54bWxQSwECLQAUAAYACAAAACEAOP0h/9YAAACUAQAACwAAAAAAAAAAAAAAAAAvAQAA X3JlbHMvLnJlbHNQSwECLQAUAAYACAAAACEAtGXpuqACAAB+BQAADgAAAAAAAAAAAAAAAAAuAgAA ZHJzL2Uyb0RvYy54bWxQSwECLQAUAAYACAAAACEAnDqPx98AAAAJAQAADwAAAAAAAAAAAAAAAAD6 BAAAZHJzL2Rvd25yZXYueG1sUEsFBgAAAAAEAAQA8wAAAAYGAAAAAA== " strokecolor="blue" strokeweight=".26mm">
                <v:stroke joinstyle="miter" endcap="square"/>
              </v:line>
            </w:pict>
          </mc:Fallback>
        </mc:AlternateContent>
      </w:r>
      <w:r>
        <w:rPr>
          <w:noProof/>
        </w:rPr>
        <mc:AlternateContent>
          <mc:Choice Requires="wps">
            <w:drawing>
              <wp:anchor distT="0" distB="0" distL="114300" distR="114300" simplePos="0" relativeHeight="251652608" behindDoc="0" locked="0" layoutInCell="1" allowOverlap="1">
                <wp:simplePos x="0" y="0"/>
                <wp:positionH relativeFrom="column">
                  <wp:posOffset>2463165</wp:posOffset>
                </wp:positionH>
                <wp:positionV relativeFrom="paragraph">
                  <wp:posOffset>219710</wp:posOffset>
                </wp:positionV>
                <wp:extent cx="457200" cy="342900"/>
                <wp:effectExtent l="6350" t="13970" r="12700" b="5080"/>
                <wp:wrapNone/>
                <wp:docPr id="30" name="Lin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7" o:spid="_x0000_s1026" style="position:absolute;flip:x;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95pt,17.3pt" to="229.95pt,4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icygqAIAAIgFAAAOAAAAZHJzL2Uyb0RvYy54bWysVN9vmzAQfp+0/8HyOwUCCQSVVC2B7aHb KrXTnh0wwZqxme3mh6b97zubhC7dyzQ1kZDPvvv83d13vr459BztqNJMihyHVwFGVNSyYWKb469P lZdipA0RDeFS0BwfqcY3q/fvrvdDRmeyk7yhCgGI0Nl+yHFnzJD5vq472hN9JQcq4LCVqicGTLX1 G0X2gN5zfxYEC38vVTMoWVOtYXc9HuKVw29bWpsvbaupQTzHwM24r3Lfjf36q2uSbRUZOlafaJD/ YNETJuDSCWpNDEHPiv0F1bNaSS1bc1XL3pdty2rqcoBswuBVNo8dGajLBYqjh6lM+u1g68+7B4VY k+MIyiNIDz26Z4KiME1scfaDzsCnEA/KplcfxONwL+vvGglZdERsqSP5dBwgMLQR/kWINfQAV2z2 n2QDPuTZSFepQ6t61HI2fLSBFhyqgQ6uNcepNfRgUA2b8TyBdmNUw1EUz5awtneRzMLY4EFp84HK HtlFjjnk4EDJ7l6b0fXsYt2FrBjnsE8yLtA+x8toYeEJaFD/cJFactZYL+uk1XZTcIV2xAoJflV1 InDh1jMDcuasz3FqvU4C6yhpStG46wxhfFwDey4sOHVCHXmCdTCwdPuQvBPRz2WwLNMyjb14tii9 OFivvduqiL1FFSbzdbQuinX4y7IO46xjTUOFJX4WdBj/m2BOozVKcZL0VCr/Et2VH8heMr2t5kES R6mXJPPIi6My8O7SqvBui3CxSMq74q58xbR02eu3ITuV0rKSz9CNx67Zo4ZZUUTz5SzEYMADMEvG /iDCt/By1UZhpKT5xkznFG0VaDEuGp8G9n9q/IQ+FuLcQ2tNXTjl9lIq6Pm5v25Q7GyMU7aRzfFB WaXamYFxd0Gnp8m+J3/azuvlAV39BgAA//8DAFBLAwQUAAYACAAAACEAtiKkr+AAAAAJAQAADwAA AGRycy9kb3ducmV2LnhtbEyPy07DMBBF90j8gzVIbBB1aENwQ5yqQuqCDRV9CJZuPCQRsR1sNwl/ z7CC3TyO7pwpVpPp2IA+tM5KuJslwNBWTre2lnDYb24FsBCV1apzFiV8Y4BVeXlRqFy70b7isIs1 oxAbciWhibHPOQ9Vg0aFmevR0u7DeaMitb7m2quRwk3H50mScaNaSxca1eNTg9Xn7mwkrF/c/Nlv FuNwsxVfOO3TI397l/L6alo/Aos4xT8YfvVJHUpyOrmz1YF1EhbiYUkoFWkGjID0fkmDkwQhMuBl wf9/UP4AAAD//wMAUEsBAi0AFAAGAAgAAAAhALaDOJL+AAAA4QEAABMAAAAAAAAAAAAAAAAAAAAA AFtDb250ZW50X1R5cGVzXS54bWxQSwECLQAUAAYACAAAACEAOP0h/9YAAACUAQAACwAAAAAAAAAA AAAAAAAvAQAAX3JlbHMvLnJlbHNQSwECLQAUAAYACAAAACEAfYnMoKgCAACIBQAADgAAAAAAAAAA AAAAAAAuAgAAZHJzL2Uyb0RvYy54bWxQSwECLQAUAAYACAAAACEAtiKkr+AAAAAJAQAADwAAAAAA AAAAAAAAAAACBQAAZHJzL2Rvd25yZXYueG1sUEsFBgAAAAAEAAQA8wAAAA8GAAAAAA== " strokecolor="blue" strokeweight=".26mm">
                <v:stroke joinstyle="miter" endcap="square"/>
              </v:line>
            </w:pict>
          </mc:Fallback>
        </mc:AlternateContent>
      </w:r>
      <w:r>
        <w:rPr>
          <w:noProof/>
        </w:rPr>
        <mc:AlternateContent>
          <mc:Choice Requires="wps">
            <w:drawing>
              <wp:anchor distT="0" distB="0" distL="114300" distR="114300" simplePos="0" relativeHeight="251654656" behindDoc="0" locked="0" layoutInCell="1" allowOverlap="1">
                <wp:simplePos x="0" y="0"/>
                <wp:positionH relativeFrom="column">
                  <wp:posOffset>4495800</wp:posOffset>
                </wp:positionH>
                <wp:positionV relativeFrom="paragraph">
                  <wp:posOffset>265430</wp:posOffset>
                </wp:positionV>
                <wp:extent cx="152400" cy="342900"/>
                <wp:effectExtent l="10160" t="12065" r="8890" b="6985"/>
                <wp:wrapNone/>
                <wp:docPr id="29"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9" o:spid="_x0000_s1026" style="position:absolute;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fcizqQIAAIgFAAAOAAAAZHJzL2Uyb0RvYy54bWysVE1v2zAMvQ/YfxB0d/0RJ3GMOkXr2Nuh 2wq0w86KLcfCZMmT1DjBsP8+Sk7cpbsMQxPAECXy6ZF81PXNoeNoT5VmUmQ4vAowoqKSNRO7DH99 Kr0EI22IqAmXgmb4SDW+Wb9/dz30KY1kK3lNFQIQodOhz3BrTJ/6vq5a2hF9JXsq4LCRqiMGTLXz a0UGQO+4HwXBwh+kqnslK6o17G7GQ7x2+E1DK/OlaTQ1iGcYuBn3Ve67tV9/fU3SnSJ9y6oTDfIf LDrCBFw6QW2IIehZsb+gOlYpqWVjrirZ+bJpWEVdDpBNGLzK5rElPXW5QHF0P5VJvx1s9Xn/oBCr MxytMBKkgx7dM0FRmKxscYZep+CTiwdl06sO4rG/l9V3jYTMWyJ21JF8OvYQGNoI/yLEGrqHK7bD J1mDD3k20lXq0KgONZz1H22gBYdqoINrzXFqDT0YVMFmOI/iABpYwdEsjlawtneR1MLY4F5p84HK DtlFhjnk4EDJ/l6b0fXsYt2FLBnnsE9SLtCQ4dVsYeEJaFD/cJFaclZbL+uk1W6bc4X2xAoJfmV5 InDh1jEDcuasy3BivU4CaympC1G76wxhfFwDey4sOHVCHXmCdTCwdPuQvBPRz1WwKpIiib04WhRe HGw23m2Zx96iDJfzzWyT55vwl2UdxmnL6poKS/ws6DD+N8GcRmuU4iTpqVT+JborP5C9ZHpbzoNl PEu85XI+8+JZEXh3SZl7t3m4WCyLu/yueMW0cNnrtyE7ldKyks/Qjce2HlDNrChm81UUYjDgAYiW Y38Q4Tt4uSqjMFLSfGOmdYq2CrQYF41PAvs/NX5CHwtx7qG1pi6ccnspFfT83F83KHY2xinbyvr4 oKxS7czAuLug09Nk35M/bef18oCufwMAAP//AwBQSwMEFAAGAAgAAAAhAPUes3PgAAAACQEAAA8A AABkcnMvZG93bnJldi54bWxMj8FOwzAMhu9IvENkJC6IpesGK6XuNCHtwIWJDQTHrDFtRZOUJGvL 22NOcLT96/f3FevJdGIgH1pnEeazBATZyunW1ggvh+11BiJEZbXqnCWEbwqwLs/PCpVrN9pnGvax FlxiQ64Qmhj7XMpQNWRUmLmeLN8+nDcq8uhrqb0audx0Mk2SW2lUa/lDo3p6aKj63J8MwubJpY9+ uxiHq132RdNh+Srf3hEvL6bNPYhIU/wLwy8+o0PJTEd3sjqIDmGVZOwSEZZzVuDAapHy4ohwd5OB LAv536D8AQAA//8DAFBLAQItABQABgAIAAAAIQC2gziS/gAAAOEBAAATAAAAAAAAAAAAAAAAAAAA AABbQ29udGVudF9UeXBlc10ueG1sUEsBAi0AFAAGAAgAAAAhADj9If/WAAAAlAEAAAsAAAAAAAAA AAAAAAAALwEAAF9yZWxzLy5yZWxzUEsBAi0AFAAGAAgAAAAhAE59yLOpAgAAiAUAAA4AAAAAAAAA AAAAAAAALgIAAGRycy9lMm9Eb2MueG1sUEsBAi0AFAAGAAgAAAAhAPUes3PgAAAACQEAAA8AAAAA AAAAAAAAAAAAAwUAAGRycy9kb3ducmV2LnhtbFBLBQYAAAAABAAEAPMAAAAQBgAAAAA= " strokecolor="blue" strokeweight=".26mm">
                <v:stroke joinstyle="miter" endcap="square"/>
              </v:line>
            </w:pict>
          </mc:Fallback>
        </mc:AlternateContent>
      </w:r>
      <w:r w:rsidR="0031211D" w:rsidRPr="0059691B">
        <w:rPr>
          <w:lang w:val="vi-VN"/>
        </w:rPr>
        <w:t xml:space="preserve">                                  Lần I                  </w:t>
      </w:r>
      <w:r w:rsidR="005B2BF0">
        <w:t xml:space="preserve">      </w:t>
      </w:r>
      <w:r w:rsidR="0031211D" w:rsidRPr="0059691B">
        <w:rPr>
          <w:lang w:val="vi-VN"/>
        </w:rPr>
        <w:t xml:space="preserve">    XX  </w:t>
      </w:r>
      <w:r w:rsidR="00A8003D" w:rsidRPr="0059691B">
        <w:rPr>
          <w:lang w:val="vi-VN"/>
        </w:rPr>
        <w:t xml:space="preserve">                              YY</w:t>
      </w:r>
    </w:p>
    <w:p w:rsidR="0031211D" w:rsidRPr="0059691B" w:rsidRDefault="0031211D" w:rsidP="004368B9">
      <w:pPr>
        <w:autoSpaceDE w:val="0"/>
        <w:autoSpaceDN w:val="0"/>
        <w:adjustRightInd w:val="0"/>
        <w:spacing w:before="120" w:after="120"/>
        <w:rPr>
          <w:lang w:val="vi-VN"/>
        </w:rPr>
      </w:pPr>
    </w:p>
    <w:p w:rsidR="0031211D" w:rsidRPr="0059691B" w:rsidRDefault="0031211D" w:rsidP="004368B9">
      <w:pPr>
        <w:autoSpaceDE w:val="0"/>
        <w:autoSpaceDN w:val="0"/>
        <w:adjustRightInd w:val="0"/>
        <w:spacing w:before="120" w:after="120"/>
        <w:rPr>
          <w:lang w:val="vi-VN"/>
        </w:rPr>
      </w:pPr>
      <w:r w:rsidRPr="0059691B">
        <w:rPr>
          <w:lang w:val="vi-VN"/>
        </w:rPr>
        <w:t xml:space="preserve">Lần II                                       XX(n+1) </w:t>
      </w:r>
      <w:r w:rsidR="00A20264" w:rsidRPr="0059691B">
        <w:rPr>
          <w:lang w:val="vi-VN"/>
        </w:rPr>
        <w:t xml:space="preserve">             0(n-1)            Y(n)           Y</w:t>
      </w:r>
      <w:r w:rsidRPr="0059691B">
        <w:rPr>
          <w:lang w:val="vi-VN"/>
        </w:rPr>
        <w:t>(n)</w:t>
      </w:r>
    </w:p>
    <w:p w:rsidR="00A20264" w:rsidRPr="0059691B" w:rsidRDefault="00A20264" w:rsidP="004368B9">
      <w:pPr>
        <w:autoSpaceDE w:val="0"/>
        <w:autoSpaceDN w:val="0"/>
        <w:adjustRightInd w:val="0"/>
        <w:spacing w:before="120" w:after="120"/>
        <w:rPr>
          <w:lang w:val="vi-VN"/>
        </w:rPr>
      </w:pPr>
      <w:r w:rsidRPr="0059691B">
        <w:rPr>
          <w:b/>
          <w:lang w:val="vi-VN"/>
        </w:rPr>
        <w:t xml:space="preserve">                                         </w:t>
      </w:r>
      <w:r w:rsidRPr="0059691B">
        <w:rPr>
          <w:lang w:val="vi-VN"/>
        </w:rPr>
        <w:t>(2 sợi cromatit trong 1</w:t>
      </w:r>
    </w:p>
    <w:p w:rsidR="00A20264" w:rsidRPr="0059691B" w:rsidRDefault="00A20264" w:rsidP="004368B9">
      <w:pPr>
        <w:autoSpaceDE w:val="0"/>
        <w:autoSpaceDN w:val="0"/>
        <w:adjustRightInd w:val="0"/>
        <w:spacing w:before="120" w:after="120"/>
        <w:rPr>
          <w:b/>
          <w:lang w:val="vi-VN"/>
        </w:rPr>
      </w:pPr>
      <w:r w:rsidRPr="0059691B">
        <w:rPr>
          <w:lang w:val="vi-VN"/>
        </w:rPr>
        <w:t xml:space="preserve">                                        NST kép không phân li)</w:t>
      </w:r>
    </w:p>
    <w:p w:rsidR="00F22D6E" w:rsidRPr="0059691B" w:rsidRDefault="00A20264" w:rsidP="004368B9">
      <w:pPr>
        <w:autoSpaceDE w:val="0"/>
        <w:autoSpaceDN w:val="0"/>
        <w:adjustRightInd w:val="0"/>
        <w:spacing w:before="120" w:after="120"/>
        <w:rPr>
          <w:lang w:val="vi-VN"/>
        </w:rPr>
      </w:pPr>
      <w:r w:rsidRPr="0059691B">
        <w:rPr>
          <w:b/>
          <w:lang w:val="vi-VN"/>
        </w:rPr>
        <w:t>Hoặc:</w:t>
      </w:r>
    </w:p>
    <w:p w:rsidR="00A8003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59776" behindDoc="0" locked="0" layoutInCell="1" allowOverlap="1">
                <wp:simplePos x="0" y="0"/>
                <wp:positionH relativeFrom="column">
                  <wp:posOffset>3886200</wp:posOffset>
                </wp:positionH>
                <wp:positionV relativeFrom="paragraph">
                  <wp:posOffset>213360</wp:posOffset>
                </wp:positionV>
                <wp:extent cx="609600" cy="342900"/>
                <wp:effectExtent l="10160" t="13335" r="8890" b="5715"/>
                <wp:wrapNone/>
                <wp:docPr id="28" name="Lin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4"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DdQ2oAIAAH4FAAAOAAAAZHJzL2Uyb0RvYy54bWysVF1vmzAUfZ+0/2D5nQIJIQkqmVoCe+m2 Su20ZwebYM3YzHZDqmn/fdcmoUv3Mk1NJOSP6+Nz7znX1x+OnUAHpg1XMsfxVYQRk7WiXO5z/PWx ClYYGUskJUJJluNnZvCHzft310OfsZlqlaBMIwCRJhv6HLfW9lkYmrplHTFXqmcSNhulO2Jhqvch 1WQA9E6EsyhKw0Fp2mtVM2NgdTtu4o3HbxpW2y9NY5hFIsfAzfqv9t+d+4aba5LtNelbXp9okP9g 0REu4dIJakssQU+a/wXV8Voroxp7VasuVE3Da+ZzgGzi6FU2Dy3pmc8FimP6qUzm7WDrz4d7jTjN 8QyUkqQDje64ZCheJ644Q28yiCnkvXbp1Uf50N+p+rtBUhUtkXvmST4+93AwdifCiyNuYnq4Yjd8 UhRiyJNVvlLHRncOEmqAjl6Q50kQdrSohsU0WqcRyFbD1jyZrWHsbiDZ+XCvjf3IVIfcIMcCmHtw crgzdgw9h7i7pKq4ELBOMiHRkOP1PHXwBJxnfviTRglOXZQLMnq/K4RGB+LsA7+qOhG4COu4BRML 3uV45aJOtmoZoaWk/jpLuBjHwF5IB868PUeeMDtaGPp1SN5b5+c6WpercpUEySwtgyTaboObqkiC tIqXi+18WxTb+JdjHSdZyyll0hE/2zhO/s0mp4YaDTgZeSpVeInuyw9kL5neVItomcxXwXK5mAfJ vIyC21VVBDdFnKbL8ra4LV8xLX325m3ITqV0rNQTqPHQ0gFR7kwxX6xnMYYJtP1sOeqDiNjDe1Vb jZFW9hu3rfexc6DDuBB+Fbn/SfgJfSzEWUM3m1Q45fZSKtD8rK9vD9cRY2/tFH2+186prlOgyf2h 04PkXpE/5z7q5dnc/AYAAP//AwBQSwMEFAAGAAgAAAAhALgHyA7fAAAACQEAAA8AAABkcnMvZG93 bnJldi54bWxMj81Ow0AMhO9IvMPKSNzopq1IohCnglaVuFW0PXDcJs6PyHqj7LYJb485wXE8o/E3 +Wa2vbrR6DvHCMtFBIq4dFXHDcL5tH9KQflguDK9Y0L4Jg+b4v4uN1nlJv6g2zE0SkrYZwahDWHI tPZlS9b4hRuIxavdaE0QOTa6Gs0k5bbXqyiKtTUdy4fWDLRtqfw6Xi3C1u94/76bksTrQ306fOrn t7lGfHyYX19ABZrDXxh+8QUdCmG6uCtXXvUI8XIlWwLCeh2DkkASpXK4IKRJDLrI9f8FxQ8AAAD/ /wMAUEsBAi0AFAAGAAgAAAAhALaDOJL+AAAA4QEAABMAAAAAAAAAAAAAAAAAAAAAAFtDb250ZW50 X1R5cGVzXS54bWxQSwECLQAUAAYACAAAACEAOP0h/9YAAACUAQAACwAAAAAAAAAAAAAAAAAvAQAA X3JlbHMvLnJlbHNQSwECLQAUAAYACAAAACEAoQ3UNqACAAB+BQAADgAAAAAAAAAAAAAAAAAuAgAA ZHJzL2Uyb0RvYy54bWxQSwECLQAUAAYACAAAACEAuAfIDt8AAAAJAQAADwAAAAAAAAAAAAAAAAD6 BAAAZHJzL2Rvd25yZXYueG1sUEsFBgAAAAAEAAQA8wAAAAYGAAAAAA== " strokecolor="blue" strokeweight=".26mm">
                <v:stroke joinstyle="miter" endcap="square"/>
              </v:line>
            </w:pict>
          </mc:Fallback>
        </mc:AlternateContent>
      </w:r>
      <w:r>
        <w:rPr>
          <w:noProof/>
        </w:rPr>
        <mc:AlternateContent>
          <mc:Choice Requires="wps">
            <w:drawing>
              <wp:anchor distT="0" distB="0" distL="114300" distR="114300" simplePos="0" relativeHeight="251661824" behindDoc="0" locked="0" layoutInCell="1" allowOverlap="1">
                <wp:simplePos x="0" y="0"/>
                <wp:positionH relativeFrom="column">
                  <wp:posOffset>3048000</wp:posOffset>
                </wp:positionH>
                <wp:positionV relativeFrom="paragraph">
                  <wp:posOffset>213360</wp:posOffset>
                </wp:positionV>
                <wp:extent cx="457200" cy="342900"/>
                <wp:effectExtent l="10160" t="13335" r="8890" b="5715"/>
                <wp:wrapNone/>
                <wp:docPr id="27" name="Lin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6" o:spid="_x0000_s1026" style="position:absolute;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HkkoqAIAAIgFAAAOAAAAZHJzL2Uyb0RvYy54bWysVFFvmzAQfp+0/2D5nQIJCQkqqVoC20O3 VWqnPTtggjVjM9sNiab9950NoUv3Mk1NJOSz7z5/d/edr2+OLUcHqjSTIsXhVYARFaWsmNin+OtT 4a0w0oaIinApaIpPVOObzft3132X0JlsJK+oQgAidNJ3KW6M6RLf12VDW6KvZEcFHNZStcSAqfZ+ pUgP6C33Z0Gw9Hupqk7JkmoNu9vhEG8cfl3T0nypa00N4ikGbsZ9lfvu7NffXJNkr0jXsHKkQf6D RUuYgEsnqC0xBD0r9hdUy0oltazNVSlbX9Y1K6nLAbIJg1fZPDakoy4XKI7upjLpt4MtPx8eFGJV imcxRoK00KN7JigK10tbnL7TCfhk4kHZ9MqjeOzuZfldIyGzhog9dSSfTh0EhjbCvwixhu7gil3/ SVbgQ56NdJU61qpFNWfdRxtowaEa6Ohac5paQ48GlbAZLWJoN0YlHM2j2RrW9i6SWBgb3CltPlDZ IrtIMYccHCg53GszuJ5drLuQBeMc9knCBepTvJ4vLTwBDeofLlJLzirrZZ202u8yrtCBWCHBryhG AhduLTMgZ87aFK+s1yiwhpIqF5W7zhDGhzWw58KCUyfUgSdYRwNLtw/JOxH9XAfrfJWvIi+aLXMv CrZb77bIIm9ZhPFiO99m2Tb8ZVmHUdKwqqLCEj8LOoz+TTDjaA1SnCQ9lcq/RHflB7KXTG+LRRBH 85UXx4u5F83zwLtbFZl3m4XLZZzfZXf5K6a5y16/DdmplJaVfIZuPDZVjypmRTFfrGchBgMegFk8 9AcRvoeXqzQKIyXNN2Yap2irQItx0fhVYP9j4yf0oRDnHlpr6sKY20upoOfn/rpBsbMxTNlOVqcH ZZVqZwbG3QWNT5N9T/60ndfLA7r5DQAA//8DAFBLAwQUAAYACAAAACEAa+QQweEAAAAJAQAADwAA AGRycy9kb3ducmV2LnhtbEyPQU+DQBCF7yb+h82YeDF2EVpKkKFpTHrworHV1OMWRiCys7i7Bfz3 ric9vnkvb75XbGbdi5Gs6wwj3C0iEMSVqTtuEF4Pu9sMhPOKa9UbJoRvcrApLy8Klddm4hca974R oYRdrhBa74dcSle1pJVbmIE4eB/GauWDtI2srZpCue5lHEWp1Krj8KFVAz20VH3uzxph+2TiR7tL pvHmOfui+bB8k8d3xOureXsPwtPs/8Lwix/QoQxMJ3Pm2okeYZlFYYtHSJIURAisVnE4nBCydQqy LOT/BeUPAAAA//8DAFBLAQItABQABgAIAAAAIQC2gziS/gAAAOEBAAATAAAAAAAAAAAAAAAAAAAA AABbQ29udGVudF9UeXBlc10ueG1sUEsBAi0AFAAGAAgAAAAhADj9If/WAAAAlAEAAAsAAAAAAAAA AAAAAAAALwEAAF9yZWxzLy5yZWxzUEsBAi0AFAAGAAgAAAAhAPkeSSioAgAAiAUAAA4AAAAAAAAA AAAAAAAALgIAAGRycy9lMm9Eb2MueG1sUEsBAi0AFAAGAAgAAAAhAGvkEMHhAAAACQEAAA8AAAAA AAAAAAAAAAAAAgUAAGRycy9kb3ducmV2LnhtbFBLBQYAAAAABAAEAPMAAAAQBgAAAAA= " strokecolor="blue" strokeweight=".26mm">
                <v:stroke joinstyle="miter" endcap="square"/>
              </v:line>
            </w:pict>
          </mc:Fallback>
        </mc:AlternateContent>
      </w:r>
      <w:r w:rsidR="00A20264" w:rsidRPr="0059691B">
        <w:rPr>
          <w:lang w:val="vi-VN"/>
        </w:rPr>
        <w:t>XY</w:t>
      </w:r>
      <w:r w:rsidR="00A8003D" w:rsidRPr="0059691B">
        <w:rPr>
          <w:lang w:val="vi-VN"/>
        </w:rPr>
        <w:t xml:space="preserve"> (2n-tự nhân đôi)                  </w:t>
      </w:r>
      <w:r w:rsidR="00A20264" w:rsidRPr="0059691B">
        <w:rPr>
          <w:lang w:val="vi-VN"/>
        </w:rPr>
        <w:t xml:space="preserve">     -&gt;                   XXYY</w:t>
      </w:r>
    </w:p>
    <w:p w:rsidR="00A8003D" w:rsidRPr="0059691B" w:rsidRDefault="00A8003D" w:rsidP="004368B9">
      <w:pPr>
        <w:autoSpaceDE w:val="0"/>
        <w:autoSpaceDN w:val="0"/>
        <w:adjustRightInd w:val="0"/>
        <w:spacing w:before="120" w:after="120"/>
        <w:rPr>
          <w:lang w:val="vi-VN"/>
        </w:rPr>
      </w:pPr>
    </w:p>
    <w:p w:rsidR="00A8003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62848" behindDoc="0" locked="0" layoutInCell="1" allowOverlap="1">
                <wp:simplePos x="0" y="0"/>
                <wp:positionH relativeFrom="column">
                  <wp:posOffset>3048000</wp:posOffset>
                </wp:positionH>
                <wp:positionV relativeFrom="paragraph">
                  <wp:posOffset>236220</wp:posOffset>
                </wp:positionV>
                <wp:extent cx="228600" cy="342900"/>
                <wp:effectExtent l="10160" t="6350" r="8890" b="12700"/>
                <wp:wrapNone/>
                <wp:docPr id="26" name="Lin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7"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8.6pt" to="258pt,4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3CJCoQIAAH4FAAAOAAAAZHJzL2Uyb0RvYy54bWysVN9vmzAQfp+0/8HyO+VHCCGoZGoJ7KXb KrXTnh1sgjWwme2GVNP+951NQpfuZZqaSMhn333+7u47X3849h06MKW5FDkOrwKMmKgl5WKf46+P lZdipA0RlHRSsBw/M40/bN6/ux6HjEWylR1lCgGI0Nk45Lg1Zsh8X9ct64m+kgMTcNhI1RMDptr7 VJER0PvOj4Ig8Uep6KBkzbSG3e10iDcOv2lYbb40jWYGdTkGbsZ9lfvu7NffXJNsr8jQ8vpEg/wH i55wAZfOUFtiCHpS/C+ontdKatmYq1r2vmwaXjOXA2QTBq+yeWjJwFwuUBw9zGXSbwdbfz7cK8Rp jqMEI0F66NEdFwyF65UtzjjoDHwKca9sevVRPAx3sv6ukZBFS8SeOZKPzwMEhjbCvwixhh7git34 SVLwIU9GukodG9VbSKgBOrqGPM8NYUeDatiMojQJoG01HC3iaA1rewPJzsGD0uYjkz2yixx3wNyB k8OdNpPr2cXeJWTFuw72SdYJNOZ4vUgsPAHl6R8uUsuOU+tlnbTa74pOoQOx8oFfVZ0IXLj13ICI O97nOLVeJ1m1jNBSUHedIbyb1sC+ExacOXlOPME6Gli6fUjeSefnOliXaZnGXhwlpRcH2613UxWx l1TharldbItiG/6yrMM4azmlTFjiZxmH8b/J5DRQkwBnIc+l8i/RXfmB7CXTm2oZrOJF6q1Wy4UX L8rAu02rwrspwiRZlbfFbfmKaemy129Ddi6lZSWfoBsPLR0R5VYUi+U6CjEYMPbRauoPIt0e3qva KIyUNN+4aZ2OrQItxkXj08D+T42f0adCnHtorbkLp9xeSgU9P/fXjYediGm2dpI+3yurVDspMOQu 6PQg2VfkT9t5vTybm98AAAD//wMAUEsDBBQABgAIAAAAIQAx6EfA3wAAAAkBAAAPAAAAZHJzL2Rv d25yZXYueG1sTI/NTsMwEITvSLyDtUjcqJNAmzbNpoJWlbhVtBw4uvHmR8TrKHab8PaYUznOzmj2 m3wzmU5caXCtZYR4FoEgLq1uuUb4PO2fliCcV6xVZ5kQfsjBpri/y1Wm7cgfdD36WoQSdplCaLzv Myld2ZBRbmZ74uBVdjDKBznUUg9qDOWmk0kULaRRLYcPjepp21D5fbwYhK3b8f59N6apk4fqdPiS 87epQnx8mF7XIDxN/haGP/yADkVgOtsLayc6hJdlFLZ4hOc0AREC83gRDmeEVZyALHL5f0HxCwAA //8DAFBLAQItABQABgAIAAAAIQC2gziS/gAAAOEBAAATAAAAAAAAAAAAAAAAAAAAAABbQ29udGVu dF9UeXBlc10ueG1sUEsBAi0AFAAGAAgAAAAhADj9If/WAAAAlAEAAAsAAAAAAAAAAAAAAAAALwEA AF9yZWxzLy5yZWxzUEsBAi0AFAAGAAgAAAAhAAvcIkKhAgAAfgUAAA4AAAAAAAAAAAAAAAAALgIA AGRycy9lMm9Eb2MueG1sUEsBAi0AFAAGAAgAAAAhADHoR8DfAAAACQEAAA8AAAAAAAAAAAAAAAAA +wQAAGRycy9kb3ducmV2LnhtbFBLBQYAAAAABAAEAPMAAAAHBgAAAAA= " strokecolor="blue" strokeweight=".26mm">
                <v:stroke joinstyle="miter" endcap="square"/>
              </v:line>
            </w:pict>
          </mc:Fallback>
        </mc:AlternateContent>
      </w:r>
      <w:r>
        <w:rPr>
          <w:noProof/>
        </w:rPr>
        <mc:AlternateContent>
          <mc:Choice Requires="wps">
            <w:drawing>
              <wp:anchor distT="0" distB="0" distL="114300" distR="114300" simplePos="0" relativeHeight="251663872" behindDoc="0" locked="0" layoutInCell="1" allowOverlap="1">
                <wp:simplePos x="0" y="0"/>
                <wp:positionH relativeFrom="column">
                  <wp:posOffset>4672965</wp:posOffset>
                </wp:positionH>
                <wp:positionV relativeFrom="paragraph">
                  <wp:posOffset>219710</wp:posOffset>
                </wp:positionV>
                <wp:extent cx="381000" cy="342900"/>
                <wp:effectExtent l="6350" t="8890" r="12700" b="10160"/>
                <wp:wrapNone/>
                <wp:docPr id="25" name="Lin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8"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95pt,17.3pt" to="397.95pt,4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3NYaoAIAAH4FAAAOAAAAZHJzL2Uyb0RvYy54bWysVFFvmzAQfp+0/2D5nQKBJASVVC2BvXRb pXbaswMmWDM2s92QaOp/39kkdOlepqmJhHz23efv7r7z9c2h42hPlWZSZDi8CjCiopI1E7sMf3sq vQQjbYioCZeCZvhINb5Zf/xwPfQpnclW8poqBCBCp0Of4daYPvV9XbW0I/pK9lTAYSNVRwyYaufX igyA3nF/FgQLf5Cq7pWsqNawuxkP8drhNw2tzNem0dQgnmHgZtxXue/Wfv31NUl3ivQtq040yH+w 6AgTcOkEtSGGoGfF/oLqWKWklo25qmTny6ZhFXU5QDZh8Cabx5b01OUCxdH9VCb9frDVl/2DQqzO 8GyOkSAd9OieCYrCVWKLM/Q6BZ9cPCibXnUQj/29rH5oJGTeErGjjuTTsYfA0Eb4FyHW0D1csR0+ yxp8yLORrlKHRnUWEmqADq4hx6kh9GBQBZtREgYBtK2CoyierWBtbyDpObhX2nyiskN2kWEOzB04 2d9rM7qeXexdQpaMc9gnKRdoyPAqWlh4AsrTP12klpzV1ss6abXb5lyhPbHygV9ZnghcuHXMgIg5 6zKcWK+TrFpK6kLU7jpDGB/XwJ4LC06dPEeeYB0MLN0+JO+k82sVrIqkSGIvni0KLw42G++2zGNv UYbL+Sba5PkmfLGswzhtWV1TYYmfZRzG/yaT00CNApyEPJXKv0R35Qeyl0xvy3mwjKPEWy7nkRdH ReDdJWXu3ebhYrEs7vK74g3TwmWv34fsVErLSj5DNx7bekA1s6KI5qtZiMGAsZ8tx/4gwnfwXlVG YaSk+c5M63RsFWgxLhqfBPZ/avyEPhbi3ENrTV045fZaKuj5ub9uPOxEjLO1lfXxQVml2kmBIXdB pwfJviJ/2s7r9dlc/wYAAP//AwBQSwMEFAAGAAgAAAAhAJw6j8ffAAAACQEAAA8AAABkcnMvZG93 bnJldi54bWxMj01PwzAMhu9I/IfISNxYCmNt19WdYNMkbhMbhx2zxv0QjVM12Vr+PdkJjrYfvX7e fD2ZTlxpcK1lhOdZBIK4tLrlGuHruHtKQTivWKvOMiH8kIN1cX+Xq0zbkT/pevC1CCHsMoXQeN9n UrqyIaPczPbE4VbZwSgfxqGWelBjCDedfImiWBrVcvjQqJ42DZXfh4tB2Lgt7z62Y5I4ua+O+5Nc vE8V4uPD9LYC4WnyfzDc9IM6FMHpbC+snegQkvliGVCE+WsMIgDJ8rY4I6RpDLLI5f8GxS8AAAD/ /wMAUEsBAi0AFAAGAAgAAAAhALaDOJL+AAAA4QEAABMAAAAAAAAAAAAAAAAAAAAAAFtDb250ZW50 X1R5cGVzXS54bWxQSwECLQAUAAYACAAAACEAOP0h/9YAAACUAQAACwAAAAAAAAAAAAAAAAAvAQAA X3JlbHMvLnJlbHNQSwECLQAUAAYACAAAACEAhNzWGqACAAB+BQAADgAAAAAAAAAAAAAAAAAuAgAA ZHJzL2Uyb0RvYy54bWxQSwECLQAUAAYACAAAACEAnDqPx98AAAAJAQAADwAAAAAAAAAAAAAAAAD6 BAAAZHJzL2Rvd25yZXYueG1sUEsFBgAAAAAEAAQA8wAAAAYGAAAAAA== " strokecolor="blue" strokeweight=".26mm">
                <v:stroke joinstyle="miter" endcap="square"/>
              </v:line>
            </w:pict>
          </mc:Fallback>
        </mc:AlternateContent>
      </w:r>
      <w:r>
        <w:rPr>
          <w:noProof/>
        </w:rPr>
        <mc:AlternateContent>
          <mc:Choice Requires="wps">
            <w:drawing>
              <wp:anchor distT="0" distB="0" distL="114300" distR="114300" simplePos="0" relativeHeight="251658752" behindDoc="0" locked="0" layoutInCell="1" allowOverlap="1">
                <wp:simplePos x="0" y="0"/>
                <wp:positionH relativeFrom="column">
                  <wp:posOffset>2463165</wp:posOffset>
                </wp:positionH>
                <wp:positionV relativeFrom="paragraph">
                  <wp:posOffset>219710</wp:posOffset>
                </wp:positionV>
                <wp:extent cx="457200" cy="342900"/>
                <wp:effectExtent l="6350" t="8890" r="12700" b="10160"/>
                <wp:wrapNone/>
                <wp:docPr id="24" name="Lin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3" o:spid="_x0000_s1026" style="position:absolute;flip:x;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95pt,17.3pt" to="229.95pt,4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ku3qAIAAIgFAAAOAAAAZHJzL2Uyb0RvYy54bWysVN9vmzAQfp+0/8HyOwUC+YVKqpbA9tBt ldppzw6YYM3YzHZDomn/+86G0KV7maYmEvLZd5+/u/vO1zfHlqMDVZpJkeLwKsCIilJWTOxT/PWp 8FYYaUNERbgUNMUnqvHN5v27675L6Ew2kldUIQAROum7FDfGdInv67KhLdFXsqMCDmupWmLAVHu/ UqQH9Jb7syBY+L1UVadkSbWG3e1wiDcOv65pab7UtaYG8RQDN+O+yn139utvrkmyV6RrWDnSIP/B oiVMwKUT1JYYgp4V+wuqZaWSWtbmqpStL+ualdTlANmEwatsHhvSUZcLFEd3U5n028GWnw8PCrEq xbMYI0Fa6NE9ExSF68gWp+90Aj6ZeFA2vfIoHrt7WX7XSMisIWJPHcmnUweBoY3wL0KsoTu4Ytd/ khX4kGcjXaWOtWpRzVn30QZacKgGOrrWnKbW0KNBJWzG8yW0G6MSjqJ4toa1vYskFsYGd0qbD1S2 yC5SzCEHB0oO99oMrmcX6y5kwTiHfZJwgfoUr6OFhSegQf3DRWrJWWW9rJNW+13GFToQKyT4FcVI 4MKtZQbkzFmb4pX1GgXWUFLlonLXGcL4sAb2XFhw6oQ68ATraGDp9iF5J6Kf62Cdr/JV7MWzRe7F wXbr3RZZ7C2KcDnfRtss24a/LOswThpWVVRY4mdBh/G/CWYcrUGKk6SnUvmX6K78QPaS6W0xD5Zx tPKWy3nkxVEeeHerIvNus3CxWOZ32V3+imnustdvQ3YqpWUln6Ebj03Vo4pZUUTz9SzEYMADMFsO /UGE7+HlKo3CSEnzjZnGKdoq0GJcNH4V2P/Y+Al9KMS5h9aaujDm9lIq6Pm5v25Q7GwMU7aT1elB WaXamYFxd0Hj02Tfkz9t5/XygG5+AwAA//8DAFBLAwQUAAYACAAAACEAtiKkr+AAAAAJAQAADwAA AGRycy9kb3ducmV2LnhtbEyPy07DMBBF90j8gzVIbBB1aENwQ5yqQuqCDRV9CJZuPCQRsR1sNwl/ z7CC3TyO7pwpVpPp2IA+tM5KuJslwNBWTre2lnDYb24FsBCV1apzFiV8Y4BVeXlRqFy70b7isIs1 oxAbciWhibHPOQ9Vg0aFmevR0u7DeaMitb7m2quRwk3H50mScaNaSxca1eNTg9Xn7mwkrF/c/Nlv FuNwsxVfOO3TI397l/L6alo/Aos4xT8YfvVJHUpyOrmz1YF1EhbiYUkoFWkGjID0fkmDkwQhMuBl wf9/UP4AAAD//wMAUEsBAi0AFAAGAAgAAAAhALaDOJL+AAAA4QEAABMAAAAAAAAAAAAAAAAAAAAA AFtDb250ZW50X1R5cGVzXS54bWxQSwECLQAUAAYACAAAACEAOP0h/9YAAACUAQAACwAAAAAAAAAA AAAAAAAvAQAAX3JlbHMvLnJlbHNQSwECLQAUAAYACAAAACEAp/pLt6gCAACIBQAADgAAAAAAAAAA AAAAAAAuAgAAZHJzL2Uyb0RvYy54bWxQSwECLQAUAAYACAAAACEAtiKkr+AAAAAJAQAADwAAAAAA AAAAAAAAAAACBQAAZHJzL2Rvd25yZXYueG1sUEsFBgAAAAAEAAQA8wAAAA8GAAAAAA== " strokecolor="blue" strokeweight=".26mm">
                <v:stroke joinstyle="miter" endcap="square"/>
              </v:line>
            </w:pict>
          </mc:Fallback>
        </mc:AlternateContent>
      </w:r>
      <w:r>
        <w:rPr>
          <w:noProof/>
        </w:rPr>
        <mc:AlternateContent>
          <mc:Choice Requires="wps">
            <w:drawing>
              <wp:anchor distT="0" distB="0" distL="114300" distR="114300" simplePos="0" relativeHeight="251660800" behindDoc="0" locked="0" layoutInCell="1" allowOverlap="1">
                <wp:simplePos x="0" y="0"/>
                <wp:positionH relativeFrom="column">
                  <wp:posOffset>4495800</wp:posOffset>
                </wp:positionH>
                <wp:positionV relativeFrom="paragraph">
                  <wp:posOffset>265430</wp:posOffset>
                </wp:positionV>
                <wp:extent cx="152400" cy="342900"/>
                <wp:effectExtent l="10160" t="6985" r="8890" b="12065"/>
                <wp:wrapNone/>
                <wp:docPr id="23" name="Lin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5" o:spid="_x0000_s1026" style="position:absolute;flip:x;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8m0xqAIAAIgFAAAOAAAAZHJzL2Uyb0RvYy54bWysVE1v2zAMvQ/YfxB0d/2ZL6NO0Tr2dui2 Au2ws2LLsTBZ8iQ1TjDsv4+SE3fpLsPQBDBEiXx6JB91fXPoONpTpZkUGQ6vAoyoqGTNxC7DX59K b4mRNkTUhEtBM3ykGt+s37+7HvqURrKVvKYKAYjQ6dBnuDWmT31fVy3tiL6SPRVw2EjVEQOm2vm1 IgOgd9yPgmDuD1LVvZIV1Rp2N+MhXjv8pqGV+dI0mhrEMwzcjPsq993ar7++JulOkb5l1YkG+Q8W HWECLp2gNsQQ9KzYX1Adq5TUsjFXlex82TSsoi4HyCYMXmXz2JKeulygOLqfyqTfDrb6vH9QiNUZ jmKMBOmgR/dMUBSuZrY4Q69T8MnFg7LpVQfx2N/L6rtGQuYtETvqSD4dewgMbYR/EWIN3cMV2+GT rMGHPBvpKnVoVIcazvqPNtCCQzXQwbXmOLWGHgyqYDOcRUkADazgKE6iFaztXSS1MDa4V9p8oLJD dpFhDjk4ULK/12Z0PbtYdyFLxjnsk5QLNGR4Fc8tPAEN6h8uUkvOautlnbTabXOu0J5YIcGvLE8E Ltw6ZkDOnHUZXlqvk8BaSupC1O46Qxgf18CeCwtOnVBHnmAdDCzdPiTvRPRzFayKZbFMvCSaF14S bDbebZkn3rwMF7NNvMnzTfjLsg6TtGV1TYUlfhZ0mPybYE6jNUpxkvRUKv8S3ZUfyF4yvS1nwSKJ l95iMYu9JC4C725Z5t5tHs7ni+IuvyteMS1c9vptyE6ltKzkM3Tjsa0HVDMrini2ikIMBjwA0WLs DyJ8By9XZRRGSppvzLRO0VaBFuOi8cvA/k+Nn9DHQpx7aK2pC6fcXkoFPT/31w2KnY1xyrayPj4o q1Q7MzDuLuj0NNn35E/beb08oOvfAAAA//8DAFBLAwQUAAYACAAAACEA9R6zc+AAAAAJAQAADwAA AGRycy9kb3ducmV2LnhtbEyPwU7DMAyG70i8Q2QkLoil6wYrpe40Ie3AhYkNBMesMW1Fk5Qka8vb Y05wtP3r9/cV68l0YiAfWmcR5rMEBNnK6dbWCC+H7XUGIkRlteqcJYRvCrAuz88KlWs32mca9rEW XGJDrhCaGPtcylA1ZFSYuZ4s3z6cNyry6GupvRq53HQyTZJbaVRr+UOjenpoqPrcnwzC5smlj367 GIerXfZF02H5Kt/eES8vps09iEhT/AvDLz6jQ8lMR3eyOogOYZVk7BIRlnNW4MBqkfLiiHB3k4Es C/nfoPwBAAD//wMAUEsBAi0AFAAGAAgAAAAhALaDOJL+AAAA4QEAABMAAAAAAAAAAAAAAAAAAAAA AFtDb250ZW50X1R5cGVzXS54bWxQSwECLQAUAAYACAAAACEAOP0h/9YAAACUAQAACwAAAAAAAAAA AAAAAAAvAQAAX3JlbHMvLnJlbHNQSwECLQAUAAYACAAAACEAIPJtMagCAACIBQAADgAAAAAAAAAA AAAAAAAuAgAAZHJzL2Uyb0RvYy54bWxQSwECLQAUAAYACAAAACEA9R6zc+AAAAAJAQAADwAAAAAA AAAAAAAAAAACBQAAZHJzL2Rvd25yZXYueG1sUEsFBgAAAAAEAAQA8wAAAA8GAAAAAA== " strokecolor="blue" strokeweight=".26mm">
                <v:stroke joinstyle="miter" endcap="square"/>
              </v:line>
            </w:pict>
          </mc:Fallback>
        </mc:AlternateContent>
      </w:r>
      <w:r w:rsidR="00A8003D" w:rsidRPr="0059691B">
        <w:rPr>
          <w:lang w:val="vi-VN"/>
        </w:rPr>
        <w:t xml:space="preserve">                                  Lần I                   </w:t>
      </w:r>
      <w:r w:rsidR="00D11120">
        <w:t xml:space="preserve">    </w:t>
      </w:r>
      <w:r w:rsidR="00A8003D" w:rsidRPr="0059691B">
        <w:rPr>
          <w:lang w:val="vi-VN"/>
        </w:rPr>
        <w:t xml:space="preserve">   XX  </w:t>
      </w:r>
      <w:r w:rsidR="00A20264" w:rsidRPr="0059691B">
        <w:rPr>
          <w:lang w:val="vi-VN"/>
        </w:rPr>
        <w:t xml:space="preserve">                             </w:t>
      </w:r>
      <w:r w:rsidR="00D11120">
        <w:t xml:space="preserve">      </w:t>
      </w:r>
      <w:r w:rsidR="00A20264" w:rsidRPr="0059691B">
        <w:rPr>
          <w:lang w:val="vi-VN"/>
        </w:rPr>
        <w:t xml:space="preserve"> YY</w:t>
      </w:r>
    </w:p>
    <w:p w:rsidR="00A8003D" w:rsidRPr="0059691B" w:rsidRDefault="00A8003D" w:rsidP="004368B9">
      <w:pPr>
        <w:autoSpaceDE w:val="0"/>
        <w:autoSpaceDN w:val="0"/>
        <w:adjustRightInd w:val="0"/>
        <w:spacing w:before="120" w:after="120"/>
        <w:rPr>
          <w:lang w:val="vi-VN"/>
        </w:rPr>
      </w:pPr>
    </w:p>
    <w:p w:rsidR="00A8003D" w:rsidRPr="0059691B" w:rsidRDefault="00A8003D" w:rsidP="004368B9">
      <w:pPr>
        <w:autoSpaceDE w:val="0"/>
        <w:autoSpaceDN w:val="0"/>
        <w:adjustRightInd w:val="0"/>
        <w:spacing w:before="120" w:after="120"/>
        <w:rPr>
          <w:lang w:val="vi-VN"/>
        </w:rPr>
      </w:pPr>
      <w:r w:rsidRPr="0059691B">
        <w:rPr>
          <w:lang w:val="vi-VN"/>
        </w:rPr>
        <w:t xml:space="preserve">Lần II         </w:t>
      </w:r>
      <w:r w:rsidR="00A20264" w:rsidRPr="0059691B">
        <w:rPr>
          <w:lang w:val="vi-VN"/>
        </w:rPr>
        <w:t xml:space="preserve">                              X(n</w:t>
      </w:r>
      <w:r w:rsidRPr="0059691B">
        <w:rPr>
          <w:lang w:val="vi-VN"/>
        </w:rPr>
        <w:t xml:space="preserve">)       </w:t>
      </w:r>
      <w:r w:rsidR="00A20264" w:rsidRPr="0059691B">
        <w:rPr>
          <w:lang w:val="vi-VN"/>
        </w:rPr>
        <w:t xml:space="preserve">             X(n</w:t>
      </w:r>
      <w:r w:rsidRPr="0059691B">
        <w:rPr>
          <w:lang w:val="vi-VN"/>
        </w:rPr>
        <w:t xml:space="preserve">) </w:t>
      </w:r>
      <w:r w:rsidR="00A20264" w:rsidRPr="0059691B">
        <w:rPr>
          <w:lang w:val="vi-VN"/>
        </w:rPr>
        <w:t xml:space="preserve">           YY</w:t>
      </w:r>
      <w:r w:rsidRPr="0059691B">
        <w:rPr>
          <w:lang w:val="vi-VN"/>
        </w:rPr>
        <w:t>(n</w:t>
      </w:r>
      <w:r w:rsidR="00A20264" w:rsidRPr="0059691B">
        <w:rPr>
          <w:lang w:val="vi-VN"/>
        </w:rPr>
        <w:t>+1)       0</w:t>
      </w:r>
      <w:r w:rsidRPr="0059691B">
        <w:rPr>
          <w:lang w:val="vi-VN"/>
        </w:rPr>
        <w:t>(n</w:t>
      </w:r>
      <w:r w:rsidR="00A20264" w:rsidRPr="0059691B">
        <w:rPr>
          <w:lang w:val="vi-VN"/>
        </w:rPr>
        <w:t>-1</w:t>
      </w:r>
      <w:r w:rsidRPr="0059691B">
        <w:rPr>
          <w:lang w:val="vi-VN"/>
        </w:rPr>
        <w:t>)</w:t>
      </w:r>
    </w:p>
    <w:p w:rsidR="00A20264" w:rsidRPr="0059691B" w:rsidRDefault="00A20264" w:rsidP="004368B9">
      <w:pPr>
        <w:autoSpaceDE w:val="0"/>
        <w:autoSpaceDN w:val="0"/>
        <w:adjustRightInd w:val="0"/>
        <w:spacing w:before="120" w:after="120"/>
        <w:rPr>
          <w:lang w:val="vi-VN"/>
        </w:rPr>
      </w:pPr>
      <w:r w:rsidRPr="0059691B">
        <w:rPr>
          <w:lang w:val="vi-VN"/>
        </w:rPr>
        <w:t xml:space="preserve">                                                                                             (2 sợi cromatit trong </w:t>
      </w:r>
    </w:p>
    <w:p w:rsidR="004B53EB" w:rsidRPr="0059691B" w:rsidRDefault="00A20264" w:rsidP="004368B9">
      <w:pPr>
        <w:autoSpaceDE w:val="0"/>
        <w:autoSpaceDN w:val="0"/>
        <w:adjustRightInd w:val="0"/>
        <w:spacing w:before="120" w:after="120"/>
        <w:rPr>
          <w:lang w:val="vi-VN"/>
        </w:rPr>
      </w:pPr>
      <w:r w:rsidRPr="0059691B">
        <w:rPr>
          <w:lang w:val="vi-VN"/>
        </w:rPr>
        <w:t xml:space="preserve">                                                                                           1 NST kép không phân li)</w:t>
      </w:r>
    </w:p>
    <w:p w:rsidR="004B53EB" w:rsidRPr="0059691B" w:rsidRDefault="002433D9" w:rsidP="004368B9">
      <w:pPr>
        <w:autoSpaceDE w:val="0"/>
        <w:autoSpaceDN w:val="0"/>
        <w:adjustRightInd w:val="0"/>
        <w:spacing w:before="120" w:after="120"/>
        <w:rPr>
          <w:lang w:val="vi-VN"/>
        </w:rPr>
      </w:pPr>
      <w:r w:rsidRPr="0059691B">
        <w:rPr>
          <w:lang w:val="vi-VN"/>
        </w:rPr>
        <w:t>Kết quả giảm phân:</w:t>
      </w:r>
    </w:p>
    <w:p w:rsidR="002433D9" w:rsidRPr="0059691B" w:rsidRDefault="002433D9" w:rsidP="004368B9">
      <w:pPr>
        <w:autoSpaceDE w:val="0"/>
        <w:autoSpaceDN w:val="0"/>
        <w:adjustRightInd w:val="0"/>
        <w:spacing w:before="120" w:after="120"/>
        <w:rPr>
          <w:lang w:val="vi-VN"/>
        </w:rPr>
      </w:pPr>
      <w:r w:rsidRPr="0059691B">
        <w:rPr>
          <w:lang w:val="vi-VN"/>
        </w:rPr>
        <w:t>-Nếu NST kép XX không phân li: 1 tb sinh tinh -&gt; 3 loại tinh trùng là; XX (n+1), 0(n-1), Y(n).</w:t>
      </w:r>
    </w:p>
    <w:p w:rsidR="002433D9" w:rsidRPr="0059691B" w:rsidRDefault="002433D9" w:rsidP="004368B9">
      <w:pPr>
        <w:autoSpaceDE w:val="0"/>
        <w:autoSpaceDN w:val="0"/>
        <w:adjustRightInd w:val="0"/>
        <w:spacing w:before="120" w:after="120"/>
        <w:rPr>
          <w:lang w:val="vi-VN"/>
        </w:rPr>
      </w:pPr>
      <w:r w:rsidRPr="0059691B">
        <w:rPr>
          <w:lang w:val="vi-VN"/>
        </w:rPr>
        <w:t>-Nếu NST kép YY không phân li: 1 tb sinh tinh -&gt; 3 loại tinh trùng là: YY(n+1); 0(n-1); X(n).</w:t>
      </w:r>
    </w:p>
    <w:p w:rsidR="00615B7B" w:rsidRPr="0059691B" w:rsidRDefault="00615B7B" w:rsidP="004368B9">
      <w:pPr>
        <w:autoSpaceDE w:val="0"/>
        <w:autoSpaceDN w:val="0"/>
        <w:adjustRightInd w:val="0"/>
        <w:spacing w:before="120" w:after="120"/>
        <w:rPr>
          <w:lang w:val="vi-VN"/>
        </w:rPr>
      </w:pPr>
      <w:r w:rsidRPr="0059691B">
        <w:rPr>
          <w:lang w:val="vi-VN"/>
        </w:rPr>
        <w:t>*Cách giải bài toán về đb ;</w:t>
      </w:r>
    </w:p>
    <w:p w:rsidR="00615B7B" w:rsidRPr="0059691B" w:rsidRDefault="00615B7B" w:rsidP="004368B9">
      <w:pPr>
        <w:autoSpaceDE w:val="0"/>
        <w:autoSpaceDN w:val="0"/>
        <w:adjustRightInd w:val="0"/>
        <w:spacing w:before="120" w:after="120"/>
        <w:rPr>
          <w:lang w:val="vi-VN"/>
        </w:rPr>
      </w:pPr>
      <w:r w:rsidRPr="0059691B">
        <w:rPr>
          <w:lang w:val="vi-VN"/>
        </w:rPr>
        <w:t>-T/h biết kiểu gen, kiểu hình của P, biết tính trội lặn, xác định kết quả phân tính của F. Thực hiên theo 3 bước:</w:t>
      </w:r>
    </w:p>
    <w:p w:rsidR="00615B7B" w:rsidRPr="0059691B" w:rsidRDefault="00615B7B" w:rsidP="004368B9">
      <w:pPr>
        <w:autoSpaceDE w:val="0"/>
        <w:autoSpaceDN w:val="0"/>
        <w:adjustRightInd w:val="0"/>
        <w:spacing w:before="120" w:after="120"/>
        <w:rPr>
          <w:lang w:val="vi-VN"/>
        </w:rPr>
      </w:pPr>
      <w:r w:rsidRPr="0059691B">
        <w:rPr>
          <w:lang w:val="vi-VN"/>
        </w:rPr>
        <w:t>B1: Quy ước gen</w:t>
      </w:r>
    </w:p>
    <w:p w:rsidR="00615B7B" w:rsidRPr="0059691B" w:rsidRDefault="00615B7B" w:rsidP="004368B9">
      <w:pPr>
        <w:autoSpaceDE w:val="0"/>
        <w:autoSpaceDN w:val="0"/>
        <w:adjustRightInd w:val="0"/>
        <w:spacing w:before="120" w:after="120"/>
        <w:rPr>
          <w:lang w:val="vi-VN"/>
        </w:rPr>
      </w:pPr>
      <w:r w:rsidRPr="0059691B">
        <w:rPr>
          <w:lang w:val="vi-VN"/>
        </w:rPr>
        <w:t>B2: Xác định kiểu gen của P</w:t>
      </w:r>
    </w:p>
    <w:p w:rsidR="00615B7B" w:rsidRPr="0059691B" w:rsidRDefault="00615B7B" w:rsidP="004368B9">
      <w:pPr>
        <w:autoSpaceDE w:val="0"/>
        <w:autoSpaceDN w:val="0"/>
        <w:adjustRightInd w:val="0"/>
        <w:spacing w:before="120" w:after="120"/>
        <w:rPr>
          <w:lang w:val="vi-VN"/>
        </w:rPr>
      </w:pPr>
      <w:r w:rsidRPr="0059691B">
        <w:rPr>
          <w:lang w:val="vi-VN"/>
        </w:rPr>
        <w:t>B3: Viết sơ đồ lai, ghi kết quả, tỉ lệ kiểu gen, t/l kiểu hình của F</w:t>
      </w:r>
    </w:p>
    <w:p w:rsidR="00615B7B" w:rsidRPr="0059691B" w:rsidRDefault="009A3C88" w:rsidP="004368B9">
      <w:pPr>
        <w:autoSpaceDE w:val="0"/>
        <w:autoSpaceDN w:val="0"/>
        <w:adjustRightInd w:val="0"/>
        <w:spacing w:before="120" w:after="120"/>
        <w:rPr>
          <w:lang w:val="vi-VN"/>
        </w:rPr>
      </w:pPr>
      <w:r w:rsidRPr="0059691B">
        <w:rPr>
          <w:lang w:val="vi-VN"/>
        </w:rPr>
        <w:t>-T/h biết kq phân tích của F, tìm kg, kh của P.</w:t>
      </w:r>
    </w:p>
    <w:p w:rsidR="009A3C88" w:rsidRPr="0059691B" w:rsidRDefault="009A3C88" w:rsidP="004368B9">
      <w:pPr>
        <w:autoSpaceDE w:val="0"/>
        <w:autoSpaceDN w:val="0"/>
        <w:adjustRightInd w:val="0"/>
        <w:spacing w:before="120" w:after="120"/>
        <w:rPr>
          <w:lang w:val="vi-VN"/>
        </w:rPr>
      </w:pPr>
      <w:r w:rsidRPr="0059691B">
        <w:rPr>
          <w:lang w:val="vi-VN"/>
        </w:rPr>
        <w:t>B1: Xđ tính trội, tính lặn.</w:t>
      </w:r>
      <w:r w:rsidR="009C05E6" w:rsidRPr="0059691B">
        <w:t xml:space="preserve"> </w:t>
      </w:r>
      <w:r w:rsidRPr="0059691B">
        <w:rPr>
          <w:lang w:val="vi-VN"/>
        </w:rPr>
        <w:t>Quy ước gen</w:t>
      </w:r>
    </w:p>
    <w:p w:rsidR="009A3C88" w:rsidRPr="0059691B" w:rsidRDefault="009A3C88" w:rsidP="004368B9">
      <w:pPr>
        <w:autoSpaceDE w:val="0"/>
        <w:autoSpaceDN w:val="0"/>
        <w:adjustRightInd w:val="0"/>
        <w:spacing w:before="120" w:after="120"/>
      </w:pPr>
      <w:r w:rsidRPr="0059691B">
        <w:rPr>
          <w:lang w:val="vi-VN"/>
        </w:rPr>
        <w:t>B2: XĐ tỉ lệ phân tính củ</w:t>
      </w:r>
      <w:r w:rsidR="009C05E6" w:rsidRPr="0059691B">
        <w:rPr>
          <w:lang w:val="vi-VN"/>
        </w:rPr>
        <w:t xml:space="preserve">a F. Dựa vào kiểu hình lặp của </w:t>
      </w:r>
      <w:r w:rsidR="009C05E6" w:rsidRPr="0059691B">
        <w:rPr>
          <w:lang w:val="en"/>
        </w:rPr>
        <w:t xml:space="preserve"> F</w:t>
      </w:r>
      <w:r w:rsidR="009C05E6" w:rsidRPr="0059691B">
        <w:rPr>
          <w:vertAlign w:val="subscript"/>
          <w:lang w:val="en"/>
        </w:rPr>
        <w:t>1</w:t>
      </w:r>
    </w:p>
    <w:p w:rsidR="009C05E6" w:rsidRPr="0059691B" w:rsidRDefault="009C05E6" w:rsidP="004368B9">
      <w:pPr>
        <w:spacing w:before="120" w:after="120"/>
      </w:pPr>
      <w:r w:rsidRPr="0059691B">
        <w:t>Viết kiểu gen của kiểu hình này-&gt; kiểu gen P, kiểu hình P.</w:t>
      </w:r>
    </w:p>
    <w:p w:rsidR="009C05E6" w:rsidRPr="00136B9C" w:rsidRDefault="009C05E6" w:rsidP="00D11120">
      <w:pPr>
        <w:spacing w:before="120" w:after="120"/>
      </w:pPr>
      <w:r w:rsidRPr="0059691B">
        <w:t>B3: Viết sơ đồ kiểm chứng.</w:t>
      </w:r>
    </w:p>
    <w:p w:rsidR="001D0860" w:rsidRPr="0059691B" w:rsidRDefault="00136B9C" w:rsidP="004368B9">
      <w:pPr>
        <w:spacing w:before="120" w:after="120"/>
        <w:jc w:val="center"/>
        <w:rPr>
          <w:b/>
        </w:rPr>
      </w:pPr>
      <w:r>
        <w:rPr>
          <w:b/>
        </w:rPr>
        <w:t>BÀI TẬP VẬN DỤNG</w:t>
      </w:r>
    </w:p>
    <w:p w:rsidR="001D0860" w:rsidRPr="0059691B" w:rsidRDefault="00136B9C" w:rsidP="004368B9">
      <w:pPr>
        <w:spacing w:before="120" w:after="120"/>
        <w:jc w:val="both"/>
        <w:rPr>
          <w:lang w:val="nl-NL"/>
        </w:rPr>
      </w:pPr>
      <w:r>
        <w:rPr>
          <w:b/>
        </w:rPr>
        <w:t>Câu 1</w:t>
      </w:r>
      <w:r w:rsidR="001D0860" w:rsidRPr="0059691B">
        <w:rPr>
          <w:b/>
        </w:rPr>
        <w:t>:</w:t>
      </w:r>
      <w:r w:rsidR="001D0860" w:rsidRPr="0059691B">
        <w:rPr>
          <w:lang w:val="nl-NL"/>
        </w:rPr>
        <w:t xml:space="preserve"> 1) Nêu những điểm khác nhau cơ bản giữa đột biến nhiễm sắc thể  và đột biến gen.</w:t>
      </w:r>
    </w:p>
    <w:p w:rsidR="001D0860" w:rsidRPr="0059691B" w:rsidRDefault="001D0860" w:rsidP="004368B9">
      <w:pPr>
        <w:spacing w:before="120" w:after="120"/>
        <w:jc w:val="both"/>
        <w:rPr>
          <w:lang w:val="nl-NL"/>
        </w:rPr>
      </w:pPr>
      <w:r w:rsidRPr="0059691B">
        <w:rPr>
          <w:lang w:val="nl-NL"/>
        </w:rPr>
        <w:t>2) Nếu tế bào lưỡng bội bình thường có 2n NST, thì số NST có trong tế bào của những trường hợp sau là bao nhiêu?</w:t>
      </w:r>
    </w:p>
    <w:p w:rsidR="001D0860" w:rsidRPr="0059691B" w:rsidRDefault="001D0860" w:rsidP="004368B9">
      <w:pPr>
        <w:spacing w:before="120" w:after="120"/>
        <w:ind w:left="360"/>
        <w:jc w:val="both"/>
        <w:rPr>
          <w:lang w:val="nl-NL"/>
        </w:rPr>
      </w:pPr>
      <w:r w:rsidRPr="0059691B">
        <w:rPr>
          <w:lang w:val="nl-NL"/>
        </w:rPr>
        <w:lastRenderedPageBreak/>
        <w:t>a. Thể không</w:t>
      </w:r>
      <w:r w:rsidRPr="0059691B">
        <w:rPr>
          <w:lang w:val="nl-NL"/>
        </w:rPr>
        <w:tab/>
        <w:t>nhiễm</w:t>
      </w:r>
      <w:r w:rsidRPr="0059691B">
        <w:rPr>
          <w:lang w:val="nl-NL"/>
        </w:rPr>
        <w:tab/>
        <w:t xml:space="preserve">    </w:t>
      </w:r>
      <w:r w:rsidRPr="0059691B">
        <w:rPr>
          <w:lang w:val="nl-NL"/>
        </w:rPr>
        <w:tab/>
      </w:r>
      <w:r w:rsidRPr="0059691B">
        <w:rPr>
          <w:lang w:val="nl-NL"/>
        </w:rPr>
        <w:tab/>
        <w:t>b. Thể một nhiễm</w:t>
      </w:r>
      <w:r w:rsidRPr="0059691B">
        <w:rPr>
          <w:lang w:val="nl-NL"/>
        </w:rPr>
        <w:tab/>
      </w:r>
      <w:r w:rsidRPr="0059691B">
        <w:rPr>
          <w:lang w:val="nl-NL"/>
        </w:rPr>
        <w:tab/>
      </w:r>
      <w:r w:rsidRPr="0059691B">
        <w:rPr>
          <w:lang w:val="nl-NL"/>
        </w:rPr>
        <w:tab/>
        <w:t>c. Thể ba nhiễm</w:t>
      </w:r>
    </w:p>
    <w:p w:rsidR="001D0860" w:rsidRPr="0059691B" w:rsidRDefault="001D0860" w:rsidP="004368B9">
      <w:pPr>
        <w:spacing w:before="120" w:after="120"/>
        <w:ind w:left="360"/>
        <w:jc w:val="both"/>
        <w:rPr>
          <w:lang w:val="nl-NL"/>
        </w:rPr>
      </w:pPr>
      <w:r w:rsidRPr="0059691B">
        <w:rPr>
          <w:lang w:val="nl-NL"/>
        </w:rPr>
        <w:t>d. Thể ba nhiễm kép</w:t>
      </w:r>
      <w:r w:rsidRPr="0059691B">
        <w:rPr>
          <w:lang w:val="nl-NL"/>
        </w:rPr>
        <w:tab/>
      </w:r>
      <w:r w:rsidRPr="0059691B">
        <w:rPr>
          <w:lang w:val="nl-NL"/>
        </w:rPr>
        <w:tab/>
      </w:r>
      <w:r w:rsidRPr="0059691B">
        <w:rPr>
          <w:lang w:val="nl-NL"/>
        </w:rPr>
        <w:tab/>
        <w:t>e. Tứ bội</w:t>
      </w:r>
      <w:r w:rsidRPr="0059691B">
        <w:rPr>
          <w:lang w:val="nl-NL"/>
        </w:rPr>
        <w:tab/>
      </w:r>
      <w:r w:rsidRPr="0059691B">
        <w:rPr>
          <w:lang w:val="nl-NL"/>
        </w:rPr>
        <w:tab/>
      </w:r>
      <w:r w:rsidRPr="0059691B">
        <w:rPr>
          <w:lang w:val="nl-NL"/>
        </w:rPr>
        <w:tab/>
      </w:r>
      <w:r w:rsidRPr="0059691B">
        <w:rPr>
          <w:lang w:val="nl-NL"/>
        </w:rPr>
        <w:tab/>
        <w:t>g. Thể một nhiễm kép</w:t>
      </w:r>
    </w:p>
    <w:p w:rsidR="001D0860" w:rsidRPr="0059691B" w:rsidRDefault="00136B9C" w:rsidP="004368B9">
      <w:pPr>
        <w:spacing w:before="120" w:after="120"/>
        <w:jc w:val="both"/>
        <w:rPr>
          <w:lang w:val="nl-NL"/>
        </w:rPr>
      </w:pPr>
      <w:r>
        <w:rPr>
          <w:b/>
          <w:lang w:val="nl-NL"/>
        </w:rPr>
        <w:t>Câu 2</w:t>
      </w:r>
      <w:r w:rsidR="001D0860" w:rsidRPr="0059691B">
        <w:rPr>
          <w:b/>
          <w:lang w:val="nl-NL"/>
        </w:rPr>
        <w:t>:</w:t>
      </w:r>
      <w:r w:rsidR="001D0860" w:rsidRPr="0059691B">
        <w:rPr>
          <w:lang w:val="nl-NL"/>
        </w:rPr>
        <w:t xml:space="preserve"> Trình bày nguyên nhân và cơ chế tạo ra thể đa bội (có sơ đồ minh họa).</w:t>
      </w:r>
    </w:p>
    <w:p w:rsidR="001D0860" w:rsidRPr="0059691B" w:rsidRDefault="00136B9C" w:rsidP="004368B9">
      <w:pPr>
        <w:spacing w:before="120" w:after="120"/>
        <w:jc w:val="both"/>
        <w:rPr>
          <w:lang w:val="nl-NL"/>
        </w:rPr>
      </w:pPr>
      <w:r>
        <w:rPr>
          <w:b/>
          <w:lang w:val="nl-NL"/>
        </w:rPr>
        <w:t>Câu 3</w:t>
      </w:r>
      <w:r w:rsidR="001D0860" w:rsidRPr="0059691B">
        <w:rPr>
          <w:b/>
          <w:lang w:val="nl-NL"/>
        </w:rPr>
        <w:t>:</w:t>
      </w:r>
      <w:r w:rsidR="001D0860" w:rsidRPr="0059691B">
        <w:rPr>
          <w:lang w:val="nl-NL"/>
        </w:rPr>
        <w:t xml:space="preserve"> Phân biệt đột biến và thường biến?</w:t>
      </w:r>
    </w:p>
    <w:p w:rsidR="001D0860" w:rsidRPr="0059691B" w:rsidRDefault="00136B9C" w:rsidP="004368B9">
      <w:pPr>
        <w:spacing w:before="120" w:after="120"/>
        <w:jc w:val="both"/>
        <w:rPr>
          <w:lang w:val="nl-NL"/>
        </w:rPr>
      </w:pPr>
      <w:r>
        <w:rPr>
          <w:b/>
          <w:lang w:val="nl-NL"/>
        </w:rPr>
        <w:t>Câu 4</w:t>
      </w:r>
      <w:r w:rsidR="001D0860" w:rsidRPr="0059691B">
        <w:rPr>
          <w:b/>
          <w:lang w:val="nl-NL"/>
        </w:rPr>
        <w:t>:</w:t>
      </w:r>
      <w:r w:rsidR="001D0860" w:rsidRPr="0059691B">
        <w:rPr>
          <w:lang w:val="nl-NL"/>
        </w:rPr>
        <w:t xml:space="preserve"> Mối quan hệ giữa giống, kỹ thuật sản xuất và năng suất?</w:t>
      </w:r>
    </w:p>
    <w:p w:rsidR="001D0860" w:rsidRPr="0059691B" w:rsidRDefault="00136B9C" w:rsidP="004368B9">
      <w:pPr>
        <w:spacing w:before="120" w:after="120"/>
        <w:jc w:val="both"/>
        <w:rPr>
          <w:lang w:val="nl-NL"/>
        </w:rPr>
      </w:pPr>
      <w:r>
        <w:rPr>
          <w:b/>
          <w:lang w:val="nl-NL"/>
        </w:rPr>
        <w:t>Câu 5</w:t>
      </w:r>
      <w:r w:rsidR="001D0860" w:rsidRPr="0059691B">
        <w:rPr>
          <w:b/>
          <w:lang w:val="nl-NL"/>
        </w:rPr>
        <w:t>:</w:t>
      </w:r>
      <w:r w:rsidR="001D0860" w:rsidRPr="0059691B">
        <w:rPr>
          <w:lang w:val="nl-NL"/>
        </w:rPr>
        <w:t xml:space="preserve"> a) Một NST có trình tự các gen phân bố: ABCDE </w:t>
      </w:r>
      <w:r w:rsidR="001D0860" w:rsidRPr="0059691B">
        <w:rPr>
          <w:lang w:val="nl-NL"/>
        </w:rPr>
        <w:sym w:font="Symbol" w:char="F0B7"/>
      </w:r>
      <w:r w:rsidR="001D0860" w:rsidRPr="0059691B">
        <w:rPr>
          <w:lang w:val="nl-NL"/>
        </w:rPr>
        <w:t xml:space="preserve"> FGH</w:t>
      </w:r>
    </w:p>
    <w:p w:rsidR="001D0860" w:rsidRPr="0059691B" w:rsidRDefault="001D0860" w:rsidP="004368B9">
      <w:pPr>
        <w:spacing w:before="120" w:after="120"/>
        <w:jc w:val="both"/>
        <w:rPr>
          <w:lang w:val="nl-NL"/>
        </w:rPr>
      </w:pPr>
      <w:r w:rsidRPr="0059691B">
        <w:rPr>
          <w:lang w:val="nl-NL"/>
        </w:rPr>
        <w:t>Cho biết: A, B, C, D, E, F, G, H: ký hiệu  các gen trên NST; (</w:t>
      </w:r>
      <w:r w:rsidRPr="0059691B">
        <w:rPr>
          <w:lang w:val="nl-NL"/>
        </w:rPr>
        <w:sym w:font="Symbol" w:char="F0B7"/>
      </w:r>
      <w:r w:rsidRPr="0059691B">
        <w:rPr>
          <w:lang w:val="nl-NL"/>
        </w:rPr>
        <w:t>): tâm động.</w:t>
      </w:r>
    </w:p>
    <w:p w:rsidR="001D0860" w:rsidRPr="0059691B" w:rsidRDefault="001D0860" w:rsidP="004368B9">
      <w:pPr>
        <w:spacing w:before="120" w:after="120"/>
        <w:jc w:val="both"/>
        <w:rPr>
          <w:lang w:val="nl-NL"/>
        </w:rPr>
      </w:pPr>
      <w:r w:rsidRPr="0059691B">
        <w:rPr>
          <w:lang w:val="nl-NL"/>
        </w:rPr>
        <w:t xml:space="preserve">       Do đột biến cấu trúc nên các gen phân bố trên NST có trình tự: ABCDE </w:t>
      </w:r>
      <w:r w:rsidRPr="0059691B">
        <w:rPr>
          <w:lang w:val="nl-NL"/>
        </w:rPr>
        <w:sym w:font="Symbol" w:char="F0B7"/>
      </w:r>
      <w:r w:rsidRPr="0059691B">
        <w:rPr>
          <w:lang w:val="nl-NL"/>
        </w:rPr>
        <w:t xml:space="preserve"> FG</w:t>
      </w:r>
    </w:p>
    <w:p w:rsidR="001D0860" w:rsidRPr="0059691B" w:rsidRDefault="001D0860" w:rsidP="004368B9">
      <w:pPr>
        <w:spacing w:before="120" w:after="120"/>
        <w:jc w:val="both"/>
        <w:rPr>
          <w:lang w:val="nl-NL"/>
        </w:rPr>
      </w:pPr>
      <w:r w:rsidRPr="0059691B">
        <w:rPr>
          <w:lang w:val="nl-NL"/>
        </w:rPr>
        <w:tab/>
        <w:t>- Xác định dạng đột biến.</w:t>
      </w:r>
    </w:p>
    <w:p w:rsidR="001D0860" w:rsidRPr="0059691B" w:rsidRDefault="001D0860" w:rsidP="004368B9">
      <w:pPr>
        <w:spacing w:before="120" w:after="120"/>
        <w:jc w:val="both"/>
        <w:rPr>
          <w:lang w:val="nl-NL"/>
        </w:rPr>
      </w:pPr>
      <w:r w:rsidRPr="0059691B">
        <w:rPr>
          <w:lang w:val="nl-NL"/>
        </w:rPr>
        <w:tab/>
        <w:t>- Nếu dạng đột biến trên xảy ra ở cặp NST thứ 21 ở người thì gây hậu quả gì?</w:t>
      </w:r>
    </w:p>
    <w:p w:rsidR="001D0860" w:rsidRPr="0059691B" w:rsidRDefault="001D0860" w:rsidP="004368B9">
      <w:pPr>
        <w:spacing w:before="120" w:after="120"/>
        <w:jc w:val="both"/>
        <w:rPr>
          <w:lang w:val="nl-NL"/>
        </w:rPr>
      </w:pPr>
      <w:r w:rsidRPr="0059691B">
        <w:rPr>
          <w:lang w:val="nl-NL"/>
        </w:rPr>
        <w:t>b) Phân biệt thường biến và đột biến.</w:t>
      </w:r>
    </w:p>
    <w:p w:rsidR="001D0860" w:rsidRPr="0059691B" w:rsidRDefault="00136B9C" w:rsidP="004368B9">
      <w:pPr>
        <w:spacing w:before="120" w:after="120"/>
        <w:jc w:val="both"/>
        <w:rPr>
          <w:lang w:val="nl-NL"/>
        </w:rPr>
      </w:pPr>
      <w:r>
        <w:rPr>
          <w:b/>
          <w:lang w:val="nl-NL"/>
        </w:rPr>
        <w:t>Câu 6</w:t>
      </w:r>
      <w:r w:rsidR="001D0860" w:rsidRPr="0059691B">
        <w:rPr>
          <w:b/>
          <w:lang w:val="nl-NL"/>
        </w:rPr>
        <w:t>:</w:t>
      </w:r>
      <w:r w:rsidR="001D0860" w:rsidRPr="0059691B">
        <w:rPr>
          <w:lang w:val="nl-NL"/>
        </w:rPr>
        <w:t xml:space="preserve"> Có 4 dòng Ruồi dấm thu thập đ</w:t>
      </w:r>
      <w:r w:rsidR="001D0860" w:rsidRPr="0059691B">
        <w:rPr>
          <w:lang w:val="nl-NL"/>
        </w:rPr>
        <w:softHyphen/>
        <w:t>ợc từ 4 vùng địa lí khác nhau. Phân tích trật tự các gen trên nhiễm sắc thể số 4 ng</w:t>
      </w:r>
      <w:r w:rsidR="001D0860" w:rsidRPr="0059691B">
        <w:rPr>
          <w:lang w:val="nl-NL"/>
        </w:rPr>
        <w:softHyphen/>
        <w:t>ời ta thu đ</w:t>
      </w:r>
      <w:r w:rsidR="001D0860" w:rsidRPr="0059691B">
        <w:rPr>
          <w:lang w:val="nl-NL"/>
        </w:rPr>
        <w:softHyphen/>
        <w:t>ợc kết quả nh</w:t>
      </w:r>
      <w:r w:rsidR="001D0860" w:rsidRPr="0059691B">
        <w:rPr>
          <w:lang w:val="nl-NL"/>
        </w:rPr>
        <w:softHyphen/>
        <w:t xml:space="preserve"> sau:</w:t>
      </w:r>
    </w:p>
    <w:p w:rsidR="001D0860" w:rsidRPr="0059691B" w:rsidRDefault="001D0860" w:rsidP="004368B9">
      <w:pPr>
        <w:spacing w:before="120" w:after="120"/>
        <w:jc w:val="both"/>
        <w:rPr>
          <w:lang w:val="nl-NL"/>
        </w:rPr>
      </w:pPr>
      <w:r w:rsidRPr="0059691B">
        <w:rPr>
          <w:lang w:val="nl-NL"/>
        </w:rPr>
        <w:tab/>
        <w:t>Dòng 1 : A B F E D C G H I K</w:t>
      </w:r>
    </w:p>
    <w:p w:rsidR="001D0860" w:rsidRPr="0059691B" w:rsidRDefault="001D0860" w:rsidP="004368B9">
      <w:pPr>
        <w:spacing w:before="120" w:after="120"/>
        <w:jc w:val="both"/>
        <w:rPr>
          <w:lang w:val="nl-NL"/>
        </w:rPr>
      </w:pPr>
      <w:r w:rsidRPr="0059691B">
        <w:rPr>
          <w:lang w:val="nl-NL"/>
        </w:rPr>
        <w:tab/>
        <w:t>Dòng 2 : A B C D E F G H I K</w:t>
      </w:r>
    </w:p>
    <w:p w:rsidR="001D0860" w:rsidRPr="0059691B" w:rsidRDefault="001D0860" w:rsidP="004368B9">
      <w:pPr>
        <w:spacing w:before="120" w:after="120"/>
        <w:jc w:val="both"/>
        <w:rPr>
          <w:lang w:val="nl-NL"/>
        </w:rPr>
      </w:pPr>
      <w:r w:rsidRPr="0059691B">
        <w:rPr>
          <w:lang w:val="nl-NL"/>
        </w:rPr>
        <w:tab/>
        <w:t>Dòng 3 : A B F E H G I D C K</w:t>
      </w:r>
    </w:p>
    <w:p w:rsidR="001D0860" w:rsidRPr="0059691B" w:rsidRDefault="001D0860" w:rsidP="004368B9">
      <w:pPr>
        <w:spacing w:before="120" w:after="120"/>
        <w:jc w:val="both"/>
        <w:rPr>
          <w:lang w:val="nl-NL"/>
        </w:rPr>
      </w:pPr>
      <w:r w:rsidRPr="0059691B">
        <w:rPr>
          <w:lang w:val="nl-NL"/>
        </w:rPr>
        <w:tab/>
        <w:t>Dòng 4 : A B F E H G C D I K</w:t>
      </w:r>
    </w:p>
    <w:p w:rsidR="001D0860" w:rsidRPr="0059691B" w:rsidRDefault="001D0860" w:rsidP="004368B9">
      <w:pPr>
        <w:spacing w:before="120" w:after="120"/>
        <w:jc w:val="both"/>
        <w:rPr>
          <w:lang w:val="nl-NL"/>
        </w:rPr>
      </w:pPr>
      <w:r w:rsidRPr="0059691B">
        <w:rPr>
          <w:lang w:val="nl-NL"/>
        </w:rPr>
        <w:t xml:space="preserve">     a. Nếu dòng 3 là dòng gốc, hãy cho biết loại đột biến đã sinh ra ba dòng kia và trật tự phát sinh các dòng đó.</w:t>
      </w:r>
    </w:p>
    <w:p w:rsidR="001D0860" w:rsidRPr="0059691B" w:rsidRDefault="001D0860" w:rsidP="004368B9">
      <w:pPr>
        <w:spacing w:before="120" w:after="120"/>
        <w:jc w:val="both"/>
        <w:rPr>
          <w:lang w:val="nl-NL"/>
        </w:rPr>
      </w:pPr>
      <w:r w:rsidRPr="0059691B">
        <w:rPr>
          <w:lang w:val="nl-NL"/>
        </w:rPr>
        <w:t xml:space="preserve">     b. Nêu cơ chế hình thành và hậu quả của loại đột biến nói trên.</w:t>
      </w:r>
    </w:p>
    <w:p w:rsidR="001D0860" w:rsidRPr="0059691B" w:rsidRDefault="00136B9C" w:rsidP="004368B9">
      <w:pPr>
        <w:spacing w:before="120" w:after="120"/>
        <w:jc w:val="both"/>
        <w:rPr>
          <w:lang w:val="nl-NL"/>
        </w:rPr>
      </w:pPr>
      <w:r>
        <w:rPr>
          <w:b/>
          <w:lang w:val="nl-NL"/>
        </w:rPr>
        <w:t>Câu 7</w:t>
      </w:r>
      <w:r w:rsidR="001D0860" w:rsidRPr="0059691B">
        <w:rPr>
          <w:b/>
          <w:lang w:val="nl-NL"/>
        </w:rPr>
        <w:t>:</w:t>
      </w:r>
      <w:r w:rsidR="001D0860" w:rsidRPr="0059691B">
        <w:rPr>
          <w:lang w:val="nl-NL"/>
        </w:rPr>
        <w:t xml:space="preserve"> Phân loại các loại biến dị di truyền và biến dị không di truyền?</w:t>
      </w:r>
    </w:p>
    <w:p w:rsidR="001D0860" w:rsidRPr="0059691B" w:rsidRDefault="00136B9C" w:rsidP="004368B9">
      <w:pPr>
        <w:spacing w:before="120" w:after="120"/>
        <w:jc w:val="both"/>
        <w:rPr>
          <w:lang w:val="nl-NL"/>
        </w:rPr>
      </w:pPr>
      <w:r>
        <w:rPr>
          <w:b/>
          <w:lang w:val="nl-NL"/>
        </w:rPr>
        <w:t>Câu 8</w:t>
      </w:r>
      <w:r w:rsidR="001D0860" w:rsidRPr="0059691B">
        <w:rPr>
          <w:b/>
          <w:lang w:val="nl-NL"/>
        </w:rPr>
        <w:t>:</w:t>
      </w:r>
      <w:r w:rsidR="001D0860" w:rsidRPr="0059691B">
        <w:rPr>
          <w:lang w:val="nl-NL"/>
        </w:rPr>
        <w:t xml:space="preserve"> Bằng các kiến thức đã học hãy chứng minh con người cũng tuân theo các quy luật di truyền và biến dị như các sinh vật khác. Có thể áp dụng hoàn toàn các phương pháp nghiên cứu di truyền, biến dị ở sinh vật vào nghiên cứu di truyền học người được không? Vì sao?</w:t>
      </w:r>
    </w:p>
    <w:p w:rsidR="001D0860" w:rsidRPr="0059691B" w:rsidRDefault="00136B9C" w:rsidP="004368B9">
      <w:pPr>
        <w:spacing w:before="120" w:after="120"/>
        <w:jc w:val="both"/>
        <w:rPr>
          <w:lang w:val="nl-NL"/>
        </w:rPr>
      </w:pPr>
      <w:r>
        <w:rPr>
          <w:b/>
          <w:lang w:val="nl-NL"/>
        </w:rPr>
        <w:t>Câu 9</w:t>
      </w:r>
      <w:r w:rsidR="001D0860" w:rsidRPr="0059691B">
        <w:rPr>
          <w:b/>
          <w:lang w:val="nl-NL"/>
        </w:rPr>
        <w:t>:</w:t>
      </w:r>
      <w:r w:rsidR="001D0860" w:rsidRPr="0059691B">
        <w:rPr>
          <w:lang w:val="nl-NL"/>
        </w:rPr>
        <w:t xml:space="preserve"> Gen A bị đột biến thành gen a. Em hãy xác định vị trí và loại đột biến trong các trường hợp sau:</w:t>
      </w:r>
    </w:p>
    <w:p w:rsidR="001D0860" w:rsidRPr="0059691B" w:rsidRDefault="001D0860" w:rsidP="004368B9">
      <w:pPr>
        <w:spacing w:before="120" w:after="120"/>
        <w:jc w:val="both"/>
        <w:rPr>
          <w:lang w:val="nl-NL"/>
        </w:rPr>
      </w:pPr>
      <w:r w:rsidRPr="0059691B">
        <w:rPr>
          <w:lang w:val="nl-NL"/>
        </w:rPr>
        <w:t xml:space="preserve">  </w:t>
      </w:r>
      <w:r w:rsidRPr="0059691B">
        <w:rPr>
          <w:u w:val="single"/>
          <w:lang w:val="nl-NL"/>
        </w:rPr>
        <w:t>Trường hợp 1</w:t>
      </w:r>
      <w:r w:rsidRPr="0059691B">
        <w:rPr>
          <w:lang w:val="nl-NL"/>
        </w:rPr>
        <w:t>: Phân tử prôtêin do gen a quy định tổng hợp có trình tự axit amin hoàn toàn khác với trình tự axit amin trong phân tử prôtêin do gen A quy định tổng hợp</w:t>
      </w:r>
    </w:p>
    <w:p w:rsidR="001D0860" w:rsidRPr="0059691B" w:rsidRDefault="001D0860" w:rsidP="004368B9">
      <w:pPr>
        <w:spacing w:before="120" w:after="120"/>
        <w:rPr>
          <w:b/>
          <w:lang w:val="nl-NL"/>
        </w:rPr>
      </w:pPr>
      <w:r w:rsidRPr="0059691B">
        <w:rPr>
          <w:lang w:val="nl-NL"/>
        </w:rPr>
        <w:t xml:space="preserve">  </w:t>
      </w:r>
      <w:r w:rsidRPr="0059691B">
        <w:rPr>
          <w:u w:val="single"/>
          <w:lang w:val="nl-NL"/>
        </w:rPr>
        <w:t>Trường hợp 2</w:t>
      </w:r>
      <w:r w:rsidRPr="0059691B">
        <w:rPr>
          <w:lang w:val="nl-NL"/>
        </w:rPr>
        <w:t>: Phân tử prôtêin do gen a quy định tổng hợp có axit amin thứ 3 khác với  axit amin thứ 3  trong phân tử prôtêin do gen A quy định tổng hợp</w:t>
      </w:r>
    </w:p>
    <w:p w:rsidR="001D0860" w:rsidRPr="0059691B" w:rsidRDefault="00136B9C" w:rsidP="004368B9">
      <w:pPr>
        <w:spacing w:before="120" w:after="120"/>
        <w:jc w:val="both"/>
        <w:rPr>
          <w:lang w:val="nl-NL"/>
        </w:rPr>
      </w:pPr>
      <w:r>
        <w:rPr>
          <w:b/>
        </w:rPr>
        <w:t>Câu 10</w:t>
      </w:r>
      <w:r w:rsidR="001D0860" w:rsidRPr="0059691B">
        <w:rPr>
          <w:b/>
        </w:rPr>
        <w:t>:</w:t>
      </w:r>
      <w:r w:rsidR="001D0860" w:rsidRPr="0059691B">
        <w:rPr>
          <w:lang w:val="nl-NL"/>
        </w:rPr>
        <w:t xml:space="preserve"> Khi lai hai cây lưỡng bội có kiểu gen AA và aa, người ta thu được một số cây lai tam bội có kiểu gen AAa. Hãy giải thích cơ chế hình thành và đặc điểm của các cây lai tam bội đó Vì sao quả của cây tam bội thường không có hạt?</w:t>
      </w:r>
    </w:p>
    <w:p w:rsidR="001D0860" w:rsidRPr="0059691B" w:rsidRDefault="00136B9C" w:rsidP="004368B9">
      <w:pPr>
        <w:spacing w:before="120" w:after="120"/>
        <w:jc w:val="both"/>
        <w:rPr>
          <w:lang w:val="nl-NL"/>
        </w:rPr>
      </w:pPr>
      <w:r>
        <w:rPr>
          <w:b/>
          <w:lang w:val="nl-NL"/>
        </w:rPr>
        <w:t>Câu 11</w:t>
      </w:r>
      <w:r w:rsidR="001D0860" w:rsidRPr="0059691B">
        <w:rPr>
          <w:b/>
          <w:lang w:val="nl-NL"/>
        </w:rPr>
        <w:t>:</w:t>
      </w:r>
      <w:r w:rsidR="001D0860" w:rsidRPr="0059691B">
        <w:rPr>
          <w:lang w:val="nl-NL"/>
        </w:rPr>
        <w:t xml:space="preserve"> Một cơ thể lưỡng bội 2n có 2 cặp gen dị hợp BbCc. Hãy dùng sơ đồ phân bào và nêu những sự kiện quan trọng để chứng minh cho quá trình sau: </w:t>
      </w:r>
    </w:p>
    <w:p w:rsidR="001D0860" w:rsidRPr="0059691B" w:rsidRDefault="001D0860" w:rsidP="004368B9">
      <w:pPr>
        <w:spacing w:before="120" w:after="120"/>
        <w:ind w:left="2160"/>
        <w:jc w:val="both"/>
        <w:rPr>
          <w:lang w:val="nl-NL"/>
        </w:rPr>
      </w:pPr>
      <w:r w:rsidRPr="0059691B">
        <w:rPr>
          <w:lang w:val="nl-NL"/>
        </w:rPr>
        <w:t xml:space="preserve">    Nguyên phân   </w:t>
      </w:r>
    </w:p>
    <w:p w:rsidR="001D0860" w:rsidRPr="0059691B" w:rsidRDefault="005A0CCA" w:rsidP="004368B9">
      <w:pPr>
        <w:spacing w:before="120" w:after="120"/>
        <w:jc w:val="both"/>
        <w:rPr>
          <w:lang w:val="nl-NL"/>
        </w:rPr>
      </w:pPr>
      <w:r>
        <w:rPr>
          <w:noProof/>
        </w:rPr>
        <mc:AlternateContent>
          <mc:Choice Requires="wps">
            <w:drawing>
              <wp:anchor distT="0" distB="0" distL="114300" distR="114300" simplePos="0" relativeHeight="251596288" behindDoc="0" locked="0" layoutInCell="1" allowOverlap="1">
                <wp:simplePos x="0" y="0"/>
                <wp:positionH relativeFrom="column">
                  <wp:posOffset>1419225</wp:posOffset>
                </wp:positionH>
                <wp:positionV relativeFrom="paragraph">
                  <wp:posOffset>104140</wp:posOffset>
                </wp:positionV>
                <wp:extent cx="1333500" cy="0"/>
                <wp:effectExtent l="6350" t="57150" r="22225" b="57150"/>
                <wp:wrapNone/>
                <wp:docPr id="22"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75pt,8.2pt" to="216.75pt,8.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YuyUKQIAAE0EAAAOAAAAZHJzL2Uyb0RvYy54bWysVNuO2yAQfa/Uf0C8J77ESRMrzqqyk75s u5F2+wEEcIyKAQGJE1X99w7k0u72parqBzx4hjNnzgxePpx6iY7cOqFVhbNxihFXVDOh9hX++rIZ zTFynihGpFa8wmfu8MPq/bvlYEqe605Lxi0CEOXKwVS4896USeJox3vixtpwBc5W25542Np9wiwZ AL2XSZ6ms2TQlhmrKXcOvjYXJ15F/Lbl1D+1reMeyQoDNx9XG9ddWJPVkpR7S0wn6JUG+QcWPREK kt6hGuIJOljxB1QvqNVOt35MdZ/othWUxxqgmix9U81zRwyPtYA4ztxlcv8Pln45bi0SrMJ5jpEi PfToUSiOsnwaxBmMKyGmVlsbyqMn9WweNf3mkNJ1R9SeR5IvZwMHs3AieXUkbJyBFLvhs2YQQw5e R6VOre0DJGiATrEh53tD+MkjCh+zyWQyTaFv9OZLSHk7aKzzn7juUTAqLIF1BCbHR+cDEVLeQkIe pTdCythvqdBQ4cUUSgwep6VgwRk3dr+rpUVHEiYmPrGqN2FWHxSLYB0nbH21PRESbOSjHN4KEEhy HLL1nGEkOVySYF3oSRUyQrFA+Gpdhub7Il2s5+t5MSry2XpUpE0z+ripi9Fsk32YNpOmrpvsRyCf FWUnGOMq8L8NcFb83YBcr9Jl9O4jfBcqeY0eFQWyt3ckHbsdGnwZlZ1m560N1YXGw8zG4Ov9Cpfi 932M+vUXWP0EAAD//wMAUEsDBBQABgAIAAAAIQAD/k5h3wAAAAkBAAAPAAAAZHJzL2Rvd25yZXYu eG1sTI/BTsMwEETvSPyDtUjcqNO0VFGIUyGkcmkBtUUIbm68JBHxOrKdNvw9W3GA4848zc4Uy9F2 4og+tI4UTCcJCKTKmZZqBa/71U0GIkRNRneOUME3BliWlxeFzo070RaPu1gLDqGQawVNjH0uZaga tDpMXI/E3qfzVkc+fS2N1ycOt51Mk2QhrW6JPzS6x4cGq6/dYBVsN6t19rYexsp/PE6f9y+bp/eQ KXV9Nd7fgYg4xj8YzvW5OpTc6eAGMkF0CtJ0dssoG4s5CAbms7Nw+BVkWcj/C8ofAAAA//8DAFBL AQItABQABgAIAAAAIQC2gziS/gAAAOEBAAATAAAAAAAAAAAAAAAAAAAAAABbQ29udGVudF9UeXBl c10ueG1sUEsBAi0AFAAGAAgAAAAhADj9If/WAAAAlAEAAAsAAAAAAAAAAAAAAAAALwEAAF9yZWxz Ly5yZWxzUEsBAi0AFAAGAAgAAAAhAMxi7JQpAgAATQQAAA4AAAAAAAAAAAAAAAAALgIAAGRycy9l Mm9Eb2MueG1sUEsBAi0AFAAGAAgAAAAhAAP+TmHfAAAACQEAAA8AAAAAAAAAAAAAAAAAgwQAAGRy cy9kb3ducmV2LnhtbFBLBQYAAAAABAAEAPMAAACPBQAAAAA= ">
                <v:stroke endarrow="block"/>
              </v:line>
            </w:pict>
          </mc:Fallback>
        </mc:AlternateContent>
      </w:r>
      <w:r w:rsidR="001D0860" w:rsidRPr="0059691B">
        <w:rPr>
          <w:lang w:val="nl-NL"/>
        </w:rPr>
        <w:t xml:space="preserve">                          2n                                                2n</w:t>
      </w:r>
    </w:p>
    <w:p w:rsidR="001D0860" w:rsidRPr="0059691B" w:rsidRDefault="001D0860" w:rsidP="004368B9">
      <w:pPr>
        <w:spacing w:before="120" w:after="120"/>
        <w:rPr>
          <w:b/>
        </w:rPr>
      </w:pPr>
    </w:p>
    <w:p w:rsidR="001D0860" w:rsidRPr="0059691B" w:rsidRDefault="00136B9C" w:rsidP="004368B9">
      <w:pPr>
        <w:spacing w:before="120" w:after="120"/>
        <w:jc w:val="both"/>
        <w:rPr>
          <w:lang w:val="pt-BR"/>
        </w:rPr>
      </w:pPr>
      <w:r>
        <w:rPr>
          <w:b/>
          <w:lang w:val="pt-BR"/>
        </w:rPr>
        <w:lastRenderedPageBreak/>
        <w:t>Câu 12</w:t>
      </w:r>
      <w:r w:rsidR="001D0860" w:rsidRPr="0059691B">
        <w:rPr>
          <w:b/>
          <w:lang w:val="pt-BR"/>
        </w:rPr>
        <w:t>:</w:t>
      </w:r>
      <w:r w:rsidR="001D0860" w:rsidRPr="0059691B">
        <w:rPr>
          <w:lang w:val="pt-BR"/>
        </w:rPr>
        <w:t xml:space="preserve"> </w:t>
      </w:r>
      <w:r w:rsidR="001D0860" w:rsidRPr="0059691B">
        <w:rPr>
          <w:lang w:val="vi-VN"/>
        </w:rPr>
        <w:t>Đa bội thể là gì</w:t>
      </w:r>
      <w:r w:rsidR="001D0860" w:rsidRPr="0059691B">
        <w:rPr>
          <w:lang w:val="pt-BR"/>
        </w:rPr>
        <w:t xml:space="preserve">? </w:t>
      </w:r>
      <w:r w:rsidR="001D0860" w:rsidRPr="0059691B">
        <w:rPr>
          <w:lang w:val="vi-VN"/>
        </w:rPr>
        <w:t>Cho vd?</w:t>
      </w:r>
      <w:r w:rsidR="001D0860" w:rsidRPr="0059691B">
        <w:rPr>
          <w:lang w:val="pt-BR"/>
        </w:rPr>
        <w:t xml:space="preserve"> </w:t>
      </w:r>
      <w:r w:rsidR="001D0860" w:rsidRPr="0059691B">
        <w:rPr>
          <w:lang w:val="vi-VN"/>
        </w:rPr>
        <w:t>Trình bày sự hình thành thể tứ bội (4n) do nguyên phân và giảm phân không bt .</w:t>
      </w:r>
    </w:p>
    <w:p w:rsidR="001D0860" w:rsidRPr="0059691B" w:rsidRDefault="00136B9C" w:rsidP="004368B9">
      <w:pPr>
        <w:spacing w:before="120" w:after="120"/>
        <w:rPr>
          <w:lang w:val="pt-BR"/>
        </w:rPr>
      </w:pPr>
      <w:r>
        <w:rPr>
          <w:b/>
          <w:lang w:val="pt-BR"/>
        </w:rPr>
        <w:t>Câu 13</w:t>
      </w:r>
      <w:r w:rsidR="001D0860" w:rsidRPr="0059691B">
        <w:rPr>
          <w:b/>
          <w:lang w:val="pt-BR"/>
        </w:rPr>
        <w:t xml:space="preserve">: </w:t>
      </w:r>
      <w:r w:rsidR="001D0860" w:rsidRPr="0059691B">
        <w:rPr>
          <w:lang w:val="pt-BR"/>
        </w:rPr>
        <w:t>Biến dị tổ hợp là gì ? Có ý nghĩa gì trong tiến hóa và chọn giống ? Tại sao ở các loài sinh sản giao phối, biến dị tổ hợp phong phú hơn nhiều so với các loài sinh sản vô tính ?</w:t>
      </w:r>
    </w:p>
    <w:p w:rsidR="001D0860" w:rsidRPr="0059691B" w:rsidRDefault="00136B9C" w:rsidP="004368B9">
      <w:pPr>
        <w:spacing w:before="120" w:after="120"/>
        <w:rPr>
          <w:lang w:val="pt-BR"/>
        </w:rPr>
      </w:pPr>
      <w:r>
        <w:rPr>
          <w:b/>
          <w:lang w:val="pt-BR"/>
        </w:rPr>
        <w:t>Câu 14</w:t>
      </w:r>
      <w:r w:rsidR="001D0860" w:rsidRPr="0059691B">
        <w:rPr>
          <w:b/>
          <w:lang w:val="pt-BR"/>
        </w:rPr>
        <w:t xml:space="preserve">: </w:t>
      </w:r>
      <w:r w:rsidR="001D0860" w:rsidRPr="0059691B">
        <w:rPr>
          <w:lang w:val="pt-BR"/>
        </w:rPr>
        <w:t xml:space="preserve">Thường biến là gì? Thường biến có vai trò như thế nào đối với cơ thể sinh vật? Choví dụ? Người ta đã vận dụng những hiểu biết về ảnh hưởng của môi trường đối với tính trạng số lượng về mức phản ứng để nâng cao năng suất cây trồng như thế nào? </w:t>
      </w:r>
    </w:p>
    <w:p w:rsidR="001D0860" w:rsidRPr="0059691B" w:rsidRDefault="00136B9C" w:rsidP="004368B9">
      <w:pPr>
        <w:spacing w:before="120" w:after="120"/>
        <w:rPr>
          <w:lang w:val="pt-BR"/>
        </w:rPr>
      </w:pPr>
      <w:r>
        <w:rPr>
          <w:b/>
          <w:lang w:val="pt-BR"/>
        </w:rPr>
        <w:t>Câu 15</w:t>
      </w:r>
      <w:r w:rsidR="001D0860" w:rsidRPr="0059691B">
        <w:rPr>
          <w:b/>
          <w:lang w:val="pt-BR"/>
        </w:rPr>
        <w:t>:</w:t>
      </w:r>
      <w:r w:rsidR="001D0860" w:rsidRPr="0059691B">
        <w:rPr>
          <w:lang w:val="pt-BR"/>
        </w:rPr>
        <w:t xml:space="preserve"> Có các dạng đột biến sau: mất 1 cặp nucleotit, thêm 1 cặp nucleotit, mất đoạn có tâm động, chuyển đoạn không tương hỗ, dị bội 2n + 1, tam bội 3n, đảo đoạn có tâm động.</w:t>
      </w:r>
    </w:p>
    <w:p w:rsidR="001D0860" w:rsidRPr="0059691B" w:rsidRDefault="001D0860" w:rsidP="004368B9">
      <w:pPr>
        <w:numPr>
          <w:ilvl w:val="0"/>
          <w:numId w:val="25"/>
        </w:numPr>
        <w:spacing w:before="120" w:after="120"/>
        <w:ind w:firstLine="0"/>
      </w:pPr>
      <w:r w:rsidRPr="0059691B">
        <w:rPr>
          <w:lang w:val="pt-BR"/>
        </w:rPr>
        <w:t xml:space="preserve">Những dạng đột biến nào có thể làm tăng số lượng gen trên 1 NST? </w:t>
      </w:r>
      <w:r w:rsidRPr="0059691B">
        <w:t>Giải thích?</w:t>
      </w:r>
    </w:p>
    <w:p w:rsidR="001D0860" w:rsidRPr="0059691B" w:rsidRDefault="001D0860" w:rsidP="004368B9">
      <w:pPr>
        <w:numPr>
          <w:ilvl w:val="0"/>
          <w:numId w:val="25"/>
        </w:numPr>
        <w:spacing w:before="120" w:after="120"/>
        <w:ind w:firstLine="0"/>
      </w:pPr>
      <w:r w:rsidRPr="0059691B">
        <w:t>Những dạng đột biến nào có thể làm thay đổi hình thái NST? Giải thích?</w:t>
      </w:r>
    </w:p>
    <w:p w:rsidR="001D0860" w:rsidRPr="0059691B" w:rsidRDefault="00136B9C" w:rsidP="004368B9">
      <w:pPr>
        <w:spacing w:before="120" w:after="120"/>
        <w:jc w:val="both"/>
        <w:rPr>
          <w:lang w:val="vi-VN"/>
        </w:rPr>
      </w:pPr>
      <w:r>
        <w:rPr>
          <w:b/>
        </w:rPr>
        <w:t>Câu 16</w:t>
      </w:r>
      <w:r w:rsidR="001D0860" w:rsidRPr="0059691B">
        <w:rPr>
          <w:b/>
        </w:rPr>
        <w:t>:</w:t>
      </w:r>
      <w:r w:rsidR="001D0860" w:rsidRPr="0059691B">
        <w:t xml:space="preserve"> Nguyên nhân nào làm cho bộ NST đặc trưng của loài không được duy trì ổn định? Hãy lấy 1 ví dụ minh họa cho trường hợp đó.</w:t>
      </w:r>
    </w:p>
    <w:p w:rsidR="001D0860" w:rsidRPr="0059691B" w:rsidRDefault="001D0860" w:rsidP="004368B9">
      <w:pPr>
        <w:spacing w:before="120" w:after="120"/>
        <w:jc w:val="both"/>
        <w:rPr>
          <w:lang w:val="pt-BR"/>
        </w:rPr>
      </w:pPr>
      <w:r w:rsidRPr="0059691B">
        <w:t>Câu 124:</w:t>
      </w:r>
      <w:r w:rsidRPr="0059691B">
        <w:rPr>
          <w:lang w:val="vi-VN"/>
        </w:rPr>
        <w:t xml:space="preserve"> Vẽ và giải thích sơ đồ về mối quan hệ giữa kiểu gen, kiểu hình và môi trường. Hãy giải thích vai trò của nước, phân, cần, giống trong việc nâng cao năng xuất cây trồng. Để có năng xuất cao con ng chọn nhất nước, nhì phân, tam cần, tứ giống, vì sao?</w:t>
      </w:r>
      <w:r w:rsidRPr="0059691B">
        <w:t xml:space="preserve"> </w:t>
      </w:r>
    </w:p>
    <w:p w:rsidR="001D0860" w:rsidRPr="0059691B" w:rsidRDefault="00136B9C" w:rsidP="004368B9">
      <w:pPr>
        <w:spacing w:before="120" w:after="120"/>
        <w:jc w:val="both"/>
        <w:rPr>
          <w:lang w:val="pt-BR"/>
        </w:rPr>
      </w:pPr>
      <w:r>
        <w:rPr>
          <w:b/>
          <w:lang w:val="pt-BR"/>
        </w:rPr>
        <w:t>Câu 17</w:t>
      </w:r>
      <w:r w:rsidR="001D0860" w:rsidRPr="0059691B">
        <w:rPr>
          <w:b/>
          <w:lang w:val="pt-BR"/>
        </w:rPr>
        <w:t>:</w:t>
      </w:r>
      <w:r w:rsidR="001D0860" w:rsidRPr="0059691B">
        <w:rPr>
          <w:lang w:val="pt-BR"/>
        </w:rPr>
        <w:t xml:space="preserve"> Trình bày những đặc điểm của thường biến. Thường biến có ý nghĩa gì trong tiến hóa, chọn giống và đối với sinh vật?</w:t>
      </w:r>
    </w:p>
    <w:p w:rsidR="001D0860" w:rsidRPr="0059691B" w:rsidRDefault="00136B9C" w:rsidP="004368B9">
      <w:pPr>
        <w:spacing w:before="120" w:after="120"/>
        <w:rPr>
          <w:lang w:val="vi-VN"/>
        </w:rPr>
      </w:pPr>
      <w:r>
        <w:rPr>
          <w:b/>
          <w:lang w:val="pt-BR"/>
        </w:rPr>
        <w:t>Câu 18</w:t>
      </w:r>
      <w:r w:rsidR="001D0860" w:rsidRPr="0059691B">
        <w:rPr>
          <w:b/>
          <w:lang w:val="pt-BR"/>
        </w:rPr>
        <w:t xml:space="preserve">: </w:t>
      </w:r>
      <w:r w:rsidR="001D0860" w:rsidRPr="0059691B">
        <w:rPr>
          <w:lang w:val="pt-BR"/>
        </w:rPr>
        <w:t xml:space="preserve">a, </w:t>
      </w:r>
      <w:r w:rsidR="001D0860" w:rsidRPr="0059691B">
        <w:rPr>
          <w:lang w:val="vi-VN"/>
        </w:rPr>
        <w:t>ĐB cấu trúc NST là gì? Tính chất và các dạng của ĐB cấu trúc NST?Nguyên nhân , hậu quả, biểu hiện của ĐB cấu trúc NST?</w:t>
      </w:r>
    </w:p>
    <w:p w:rsidR="001D0860" w:rsidRPr="0059691B" w:rsidRDefault="001D0860" w:rsidP="004368B9">
      <w:pPr>
        <w:spacing w:before="120" w:after="120"/>
        <w:rPr>
          <w:lang w:val="pt-BR"/>
        </w:rPr>
      </w:pPr>
      <w:r w:rsidRPr="0059691B">
        <w:rPr>
          <w:lang w:val="pt-BR"/>
        </w:rPr>
        <w:t xml:space="preserve">b, </w:t>
      </w:r>
      <w:r w:rsidRPr="0059691B">
        <w:rPr>
          <w:lang w:val="vi-VN"/>
        </w:rPr>
        <w:t>Người ta quan sát thấy bộ NST của 2 người, ng thứ nhất có bộ NST 47 chiếc, ng thứ 2 có 45 chiếc. Hãy cho biết tình trạng của 2 người? Giải thích?</w:t>
      </w:r>
    </w:p>
    <w:p w:rsidR="001D0860" w:rsidRPr="0059691B" w:rsidRDefault="00136B9C" w:rsidP="004368B9">
      <w:pPr>
        <w:spacing w:before="120" w:after="120"/>
        <w:rPr>
          <w:lang w:val="nl-NL"/>
        </w:rPr>
      </w:pPr>
      <w:r>
        <w:rPr>
          <w:b/>
          <w:lang w:val="pt-BR"/>
        </w:rPr>
        <w:t>Câu 19</w:t>
      </w:r>
      <w:r w:rsidR="001D0860" w:rsidRPr="0059691B">
        <w:rPr>
          <w:b/>
          <w:lang w:val="pt-BR"/>
        </w:rPr>
        <w:t xml:space="preserve">: </w:t>
      </w:r>
      <w:r w:rsidR="001D0860" w:rsidRPr="0059691B">
        <w:rPr>
          <w:lang w:val="nl-NL"/>
        </w:rPr>
        <w:t>Trình bày khái niệm, các dạng và nguyên nhân của đột biến gen. Vì sao đa số đột biến gen gây hại cho bản thân sinh vật?</w:t>
      </w:r>
    </w:p>
    <w:p w:rsidR="001D0860" w:rsidRPr="0059691B" w:rsidRDefault="00136B9C" w:rsidP="004368B9">
      <w:pPr>
        <w:spacing w:before="120" w:after="120"/>
        <w:jc w:val="both"/>
        <w:rPr>
          <w:b/>
          <w:lang w:val="nl-NL"/>
        </w:rPr>
      </w:pPr>
      <w:r>
        <w:rPr>
          <w:b/>
          <w:lang w:val="nl-NL"/>
        </w:rPr>
        <w:t>Câu 20</w:t>
      </w:r>
      <w:r w:rsidR="001D0860" w:rsidRPr="0059691B">
        <w:rPr>
          <w:b/>
          <w:lang w:val="nl-NL"/>
        </w:rPr>
        <w:t>:</w:t>
      </w:r>
      <w:r w:rsidR="001D0860" w:rsidRPr="0059691B">
        <w:rPr>
          <w:lang w:val="nl-NL"/>
        </w:rPr>
        <w:t xml:space="preserve"> a. Phân loại các đột biến. Đột biến có vai trò gì? </w:t>
      </w:r>
    </w:p>
    <w:p w:rsidR="001D0860" w:rsidRPr="00136B9C" w:rsidRDefault="001D0860" w:rsidP="00136B9C">
      <w:pPr>
        <w:spacing w:before="120" w:after="120"/>
        <w:jc w:val="both"/>
        <w:rPr>
          <w:b/>
          <w:lang w:val="pt-BR"/>
        </w:rPr>
      </w:pPr>
      <w:r w:rsidRPr="0059691B">
        <w:rPr>
          <w:lang w:val="nl-NL"/>
        </w:rPr>
        <w:t xml:space="preserve">b. Loại đột biến gen nào không làm thay đổi số lượng, thành phần nuclêôtit của gen? Đột biến như vậy có thể làm thay đổi tính trạng của sinh vật hay không? </w:t>
      </w:r>
      <w:r w:rsidRPr="0059691B">
        <w:rPr>
          <w:lang w:val="pt-BR"/>
        </w:rPr>
        <w:t>Tại sao?</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HƯƠNG V. DI TRUYỀN HỌC NGƯỜI</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PHƯƠNG PHÁP NGHIÊN CỨU DI TRUYỀN NGƯỜI</w:t>
      </w:r>
    </w:p>
    <w:p w:rsidR="00A62F9C" w:rsidRPr="0059691B" w:rsidRDefault="00A62F9C" w:rsidP="004368B9">
      <w:pPr>
        <w:autoSpaceDE w:val="0"/>
        <w:autoSpaceDN w:val="0"/>
        <w:adjustRightInd w:val="0"/>
        <w:spacing w:before="120" w:after="120"/>
        <w:rPr>
          <w:b/>
          <w:bCs/>
          <w:lang w:val="en"/>
        </w:rPr>
      </w:pPr>
      <w:r w:rsidRPr="0059691B">
        <w:rPr>
          <w:b/>
          <w:bCs/>
          <w:lang w:val="en"/>
        </w:rPr>
        <w:t>1.Những khó khăn trong n/c dt người</w:t>
      </w:r>
    </w:p>
    <w:p w:rsidR="00A62F9C" w:rsidRPr="0059691B" w:rsidRDefault="00A62F9C" w:rsidP="004368B9">
      <w:pPr>
        <w:autoSpaceDE w:val="0"/>
        <w:autoSpaceDN w:val="0"/>
        <w:adjustRightInd w:val="0"/>
        <w:spacing w:before="120" w:after="120"/>
        <w:rPr>
          <w:lang w:val="en"/>
        </w:rPr>
      </w:pPr>
      <w:r w:rsidRPr="0059691B">
        <w:rPr>
          <w:lang w:val="en"/>
        </w:rPr>
        <w:t>-Ng sinh sản muộn, đẻ ít con</w:t>
      </w:r>
    </w:p>
    <w:p w:rsidR="00A62F9C" w:rsidRPr="0059691B" w:rsidRDefault="00A62F9C" w:rsidP="004368B9">
      <w:pPr>
        <w:autoSpaceDE w:val="0"/>
        <w:autoSpaceDN w:val="0"/>
        <w:adjustRightInd w:val="0"/>
        <w:spacing w:before="120" w:after="120"/>
        <w:rPr>
          <w:lang w:val="en"/>
        </w:rPr>
      </w:pPr>
      <w:r w:rsidRPr="0059691B">
        <w:rPr>
          <w:lang w:val="en"/>
        </w:rPr>
        <w:t>-Vì lí do xã hội, không thể áp dụng các phương pháp lai và gây đột biến.</w:t>
      </w:r>
    </w:p>
    <w:p w:rsidR="00A62F9C" w:rsidRPr="0059691B" w:rsidRDefault="00A62F9C" w:rsidP="004368B9">
      <w:pPr>
        <w:autoSpaceDE w:val="0"/>
        <w:autoSpaceDN w:val="0"/>
        <w:adjustRightInd w:val="0"/>
        <w:spacing w:before="120" w:after="120"/>
        <w:rPr>
          <w:lang w:val="en"/>
        </w:rPr>
      </w:pPr>
      <w:r w:rsidRPr="0059691B">
        <w:rPr>
          <w:lang w:val="en"/>
        </w:rPr>
        <w:t>-&gt; PP n/c thích hợp: N/c phả hệ và n/c trẻ đồng sinh</w:t>
      </w:r>
    </w:p>
    <w:p w:rsidR="00A62F9C" w:rsidRPr="0059691B" w:rsidRDefault="00A62F9C" w:rsidP="004368B9">
      <w:pPr>
        <w:autoSpaceDE w:val="0"/>
        <w:autoSpaceDN w:val="0"/>
        <w:adjustRightInd w:val="0"/>
        <w:spacing w:before="120" w:after="120"/>
        <w:rPr>
          <w:b/>
          <w:bCs/>
          <w:lang w:val="en"/>
        </w:rPr>
      </w:pPr>
      <w:r w:rsidRPr="0059691B">
        <w:rPr>
          <w:b/>
          <w:bCs/>
          <w:lang w:val="en"/>
        </w:rPr>
        <w:t>2. Các pp n/c dt người</w:t>
      </w:r>
    </w:p>
    <w:p w:rsidR="00A62F9C" w:rsidRPr="0059691B" w:rsidRDefault="00A62F9C" w:rsidP="004368B9">
      <w:pPr>
        <w:autoSpaceDE w:val="0"/>
        <w:autoSpaceDN w:val="0"/>
        <w:adjustRightInd w:val="0"/>
        <w:spacing w:before="120" w:after="120"/>
        <w:rPr>
          <w:lang w:val="en"/>
        </w:rPr>
      </w:pPr>
      <w:r w:rsidRPr="0059691B">
        <w:rPr>
          <w:lang w:val="en"/>
        </w:rPr>
        <w:t>a. PP n/c phả hệ</w:t>
      </w:r>
    </w:p>
    <w:p w:rsidR="00A62F9C" w:rsidRPr="0059691B" w:rsidRDefault="00A62F9C" w:rsidP="004368B9">
      <w:pPr>
        <w:autoSpaceDE w:val="0"/>
        <w:autoSpaceDN w:val="0"/>
        <w:adjustRightInd w:val="0"/>
        <w:spacing w:before="120" w:after="120"/>
        <w:rPr>
          <w:lang w:val="en"/>
        </w:rPr>
      </w:pPr>
      <w:r w:rsidRPr="0059691B">
        <w:rPr>
          <w:lang w:val="en"/>
        </w:rPr>
        <w:t>-Phả hệ là bản ghi chép qua các thế hệ</w:t>
      </w:r>
    </w:p>
    <w:p w:rsidR="00A62F9C" w:rsidRPr="0059691B" w:rsidRDefault="00A62F9C" w:rsidP="004368B9">
      <w:pPr>
        <w:autoSpaceDE w:val="0"/>
        <w:autoSpaceDN w:val="0"/>
        <w:adjustRightInd w:val="0"/>
        <w:spacing w:before="120" w:after="120"/>
        <w:rPr>
          <w:lang w:val="en"/>
        </w:rPr>
      </w:pPr>
      <w:r w:rsidRPr="0059691B">
        <w:rPr>
          <w:lang w:val="en"/>
        </w:rPr>
        <w:t>-PP n/c phả hệ: là pp theo dõi sự dt của một tính trạng nhất định trên những người thuộc cùng 1 dòng họ qua nhiều thế hệ, người ta có thể xác định được đặc điểm dt (trội, lặn, do 1 hay nhiều gen quy định, nằm trên NST thường hay NST giới tính quy định. Của tính trạng đó.</w:t>
      </w:r>
    </w:p>
    <w:p w:rsidR="00A62F9C" w:rsidRPr="0059691B" w:rsidRDefault="00A62F9C" w:rsidP="004368B9">
      <w:pPr>
        <w:autoSpaceDE w:val="0"/>
        <w:autoSpaceDN w:val="0"/>
        <w:adjustRightInd w:val="0"/>
        <w:spacing w:before="120" w:after="120"/>
        <w:rPr>
          <w:lang w:val="en"/>
        </w:rPr>
      </w:pPr>
      <w:r w:rsidRPr="0059691B">
        <w:rPr>
          <w:lang w:val="en"/>
        </w:rPr>
        <w:lastRenderedPageBreak/>
        <w:t>- Trong  n/c phả hệ, người ta quy định 1 số kí hiệu sau: SGK</w:t>
      </w:r>
    </w:p>
    <w:p w:rsidR="00A62F9C" w:rsidRPr="0059691B" w:rsidRDefault="00A62F9C" w:rsidP="004368B9">
      <w:pPr>
        <w:autoSpaceDE w:val="0"/>
        <w:autoSpaceDN w:val="0"/>
        <w:adjustRightInd w:val="0"/>
        <w:spacing w:before="120" w:after="120"/>
        <w:rPr>
          <w:lang w:val="en"/>
        </w:rPr>
      </w:pPr>
      <w:r w:rsidRPr="0059691B">
        <w:rPr>
          <w:lang w:val="en"/>
        </w:rPr>
        <w:t>b. N/c trẻ đồng sinh</w:t>
      </w:r>
    </w:p>
    <w:p w:rsidR="00A62F9C" w:rsidRPr="0059691B" w:rsidRDefault="00A62F9C" w:rsidP="004368B9">
      <w:pPr>
        <w:autoSpaceDE w:val="0"/>
        <w:autoSpaceDN w:val="0"/>
        <w:adjustRightInd w:val="0"/>
        <w:spacing w:before="120" w:after="120"/>
        <w:rPr>
          <w:lang w:val="en"/>
        </w:rPr>
      </w:pPr>
      <w:r w:rsidRPr="0059691B">
        <w:rPr>
          <w:lang w:val="en"/>
        </w:rPr>
        <w:t>Trẻ đồng sinh là những trẻ được sinh ra ở cùng một lần sinh.</w:t>
      </w:r>
    </w:p>
    <w:p w:rsidR="00A62F9C" w:rsidRPr="0059691B" w:rsidRDefault="00A62F9C" w:rsidP="004368B9">
      <w:pPr>
        <w:autoSpaceDE w:val="0"/>
        <w:autoSpaceDN w:val="0"/>
        <w:adjustRightInd w:val="0"/>
        <w:spacing w:before="120" w:after="120"/>
        <w:rPr>
          <w:lang w:val="en"/>
        </w:rPr>
      </w:pPr>
      <w:r w:rsidRPr="0059691B">
        <w:rPr>
          <w:lang w:val="en"/>
        </w:rPr>
        <w:t>*Trẻ đồng sinh cùng trứng và khác trứng.</w:t>
      </w:r>
    </w:p>
    <w:p w:rsidR="00A62F9C" w:rsidRPr="0059691B" w:rsidRDefault="00A62F9C" w:rsidP="004368B9">
      <w:pPr>
        <w:autoSpaceDE w:val="0"/>
        <w:autoSpaceDN w:val="0"/>
        <w:adjustRightInd w:val="0"/>
        <w:spacing w:before="120" w:after="120"/>
        <w:rPr>
          <w:lang w:val="en"/>
        </w:rPr>
      </w:pPr>
      <w:r w:rsidRPr="0059691B">
        <w:rPr>
          <w:lang w:val="en"/>
        </w:rPr>
        <w:t>Trẻ đồng sinh thường gặp là sinh đôi, có 2 t/h:</w:t>
      </w:r>
    </w:p>
    <w:p w:rsidR="00A62F9C" w:rsidRPr="0059691B" w:rsidRDefault="00A62F9C" w:rsidP="004368B9">
      <w:pPr>
        <w:autoSpaceDE w:val="0"/>
        <w:autoSpaceDN w:val="0"/>
        <w:adjustRightInd w:val="0"/>
        <w:spacing w:before="120" w:after="120"/>
        <w:rPr>
          <w:lang w:val="en"/>
        </w:rPr>
      </w:pPr>
      <w:r w:rsidRPr="0059691B">
        <w:rPr>
          <w:lang w:val="en"/>
        </w:rPr>
        <w:t>- Sinh đôi cùng trứng: Cùng kiểu gen, cùng giới tính</w:t>
      </w:r>
    </w:p>
    <w:p w:rsidR="00A62F9C" w:rsidRPr="0059691B" w:rsidRDefault="00A62F9C" w:rsidP="004368B9">
      <w:pPr>
        <w:autoSpaceDE w:val="0"/>
        <w:autoSpaceDN w:val="0"/>
        <w:adjustRightInd w:val="0"/>
        <w:spacing w:before="120" w:after="120"/>
        <w:rPr>
          <w:lang w:val="en"/>
        </w:rPr>
      </w:pPr>
      <w:r w:rsidRPr="0059691B">
        <w:rPr>
          <w:lang w:val="en"/>
        </w:rPr>
        <w:t>-Sinh đôi khác trứng: Khác kiểu gen, có thể cùng hoặc khác giới tính.</w:t>
      </w:r>
    </w:p>
    <w:p w:rsidR="00A62F9C" w:rsidRPr="0059691B" w:rsidRDefault="00A62F9C" w:rsidP="004368B9">
      <w:pPr>
        <w:autoSpaceDE w:val="0"/>
        <w:autoSpaceDN w:val="0"/>
        <w:adjustRightInd w:val="0"/>
        <w:spacing w:before="120" w:after="120"/>
        <w:rPr>
          <w:lang w:val="en"/>
        </w:rPr>
      </w:pPr>
      <w:r w:rsidRPr="0059691B">
        <w:rPr>
          <w:lang w:val="en"/>
        </w:rPr>
        <w:t>-Quá trình hình thành: Sơ đồ SGK</w:t>
      </w:r>
    </w:p>
    <w:p w:rsidR="00A62F9C" w:rsidRPr="0059691B" w:rsidRDefault="00A62F9C" w:rsidP="004368B9">
      <w:pPr>
        <w:autoSpaceDE w:val="0"/>
        <w:autoSpaceDN w:val="0"/>
        <w:adjustRightInd w:val="0"/>
        <w:spacing w:before="120" w:after="120"/>
        <w:rPr>
          <w:lang w:val="en"/>
        </w:rPr>
      </w:pPr>
      <w:r w:rsidRPr="0059691B">
        <w:rPr>
          <w:lang w:val="en"/>
        </w:rPr>
        <w:t>+ Trẻ sinh đôi cùng trứng luôn cùng giới tính vì chúng được sinh ra từ cùng 1 hợp tử , cùng 1 kiểu gen.</w:t>
      </w:r>
    </w:p>
    <w:p w:rsidR="00A62F9C" w:rsidRPr="0059691B" w:rsidRDefault="00A62F9C" w:rsidP="004368B9">
      <w:pPr>
        <w:autoSpaceDE w:val="0"/>
        <w:autoSpaceDN w:val="0"/>
        <w:adjustRightInd w:val="0"/>
        <w:spacing w:before="120" w:after="120"/>
        <w:rPr>
          <w:lang w:val="en"/>
        </w:rPr>
      </w:pPr>
      <w:r w:rsidRPr="0059691B">
        <w:rPr>
          <w:lang w:val="en"/>
        </w:rPr>
        <w:t>+ Trẻ đồng sinh khác trứng là những đứa trẻ cùng sinh ra trong một lần sinh nhưng từ những hợp tử (được tạo ra từ trứng và tinh trùng) khác nhau.</w:t>
      </w:r>
    </w:p>
    <w:p w:rsidR="00A62F9C" w:rsidRPr="0059691B" w:rsidRDefault="005A6D43" w:rsidP="004368B9">
      <w:pPr>
        <w:autoSpaceDE w:val="0"/>
        <w:autoSpaceDN w:val="0"/>
        <w:adjustRightInd w:val="0"/>
        <w:spacing w:before="120" w:after="120"/>
        <w:rPr>
          <w:b/>
          <w:bCs/>
          <w:lang w:val="en"/>
        </w:rPr>
      </w:pPr>
      <w:r w:rsidRPr="0059691B">
        <w:rPr>
          <w:b/>
          <w:bCs/>
          <w:lang w:val="en"/>
        </w:rPr>
        <w:t xml:space="preserve">3. Ý </w:t>
      </w:r>
      <w:r w:rsidR="00A62F9C" w:rsidRPr="0059691B">
        <w:rPr>
          <w:b/>
          <w:bCs/>
          <w:lang w:val="en"/>
        </w:rPr>
        <w:t>nghĩa của pp n/c trẻ đồng sinh</w:t>
      </w:r>
    </w:p>
    <w:p w:rsidR="00A62F9C" w:rsidRPr="0059691B" w:rsidRDefault="00A62F9C" w:rsidP="004368B9">
      <w:pPr>
        <w:autoSpaceDE w:val="0"/>
        <w:autoSpaceDN w:val="0"/>
        <w:adjustRightInd w:val="0"/>
        <w:spacing w:before="120" w:after="120"/>
        <w:rPr>
          <w:lang w:val="en"/>
        </w:rPr>
      </w:pPr>
      <w:r w:rsidRPr="0059691B">
        <w:rPr>
          <w:lang w:val="en"/>
        </w:rPr>
        <w:t>Giúp người ta hiểu rõ vai trò của kiểu gen và vai trò của môi trường đối với sự hình thành tính trạng. Biết được tính trạng nào do kiểu</w:t>
      </w:r>
      <w:r w:rsidR="00E76F5A" w:rsidRPr="0059691B">
        <w:rPr>
          <w:lang w:val="en"/>
        </w:rPr>
        <w:t xml:space="preserve"> gen quyết định là chủ yếu, tính</w:t>
      </w:r>
      <w:r w:rsidRPr="0059691B">
        <w:rPr>
          <w:lang w:val="en"/>
        </w:rPr>
        <w:t xml:space="preserve"> trạng nào chịu ảnh hưởng của môi trường tự nhiên và xã hội.</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BỆNH VÀ TẬT DI TRUYỀN NGƯỜI</w:t>
      </w:r>
    </w:p>
    <w:p w:rsidR="00A62F9C" w:rsidRPr="0059691B" w:rsidRDefault="00A62F9C" w:rsidP="004368B9">
      <w:pPr>
        <w:autoSpaceDE w:val="0"/>
        <w:autoSpaceDN w:val="0"/>
        <w:adjustRightInd w:val="0"/>
        <w:spacing w:before="120" w:after="120"/>
        <w:rPr>
          <w:b/>
          <w:bCs/>
          <w:lang w:val="en"/>
        </w:rPr>
      </w:pPr>
      <w:r w:rsidRPr="0059691B">
        <w:rPr>
          <w:b/>
          <w:bCs/>
          <w:lang w:val="en"/>
        </w:rPr>
        <w:t>1. Một vài bệnh di truyền ở người</w:t>
      </w:r>
    </w:p>
    <w:p w:rsidR="00A62F9C" w:rsidRPr="0059691B" w:rsidRDefault="00A62F9C" w:rsidP="004368B9">
      <w:pPr>
        <w:autoSpaceDE w:val="0"/>
        <w:autoSpaceDN w:val="0"/>
        <w:adjustRightInd w:val="0"/>
        <w:spacing w:before="120" w:after="120"/>
        <w:rPr>
          <w:lang w:val="en"/>
        </w:rPr>
      </w:pPr>
      <w:r w:rsidRPr="0059691B">
        <w:rPr>
          <w:lang w:val="en"/>
        </w:rPr>
        <w:t>a. B.Đao:Có 3 NST ở cặp số 21, thừa 1 NST so với ng bt (2n+1)</w:t>
      </w:r>
    </w:p>
    <w:p w:rsidR="00A62F9C" w:rsidRPr="0059691B" w:rsidRDefault="00A62F9C" w:rsidP="004368B9">
      <w:pPr>
        <w:autoSpaceDE w:val="0"/>
        <w:autoSpaceDN w:val="0"/>
        <w:adjustRightInd w:val="0"/>
        <w:spacing w:before="120" w:after="120"/>
        <w:rPr>
          <w:lang w:val="en"/>
        </w:rPr>
      </w:pPr>
      <w:r w:rsidRPr="0059691B">
        <w:rPr>
          <w:lang w:val="en"/>
        </w:rPr>
        <w:t xml:space="preserve">-Đặc điểm: </w:t>
      </w:r>
    </w:p>
    <w:p w:rsidR="00A62F9C" w:rsidRPr="0059691B" w:rsidRDefault="00A62F9C" w:rsidP="004368B9">
      <w:pPr>
        <w:autoSpaceDE w:val="0"/>
        <w:autoSpaceDN w:val="0"/>
        <w:adjustRightInd w:val="0"/>
        <w:spacing w:before="120" w:after="120"/>
        <w:rPr>
          <w:lang w:val="en"/>
        </w:rPr>
      </w:pPr>
      <w:r w:rsidRPr="0059691B">
        <w:rPr>
          <w:lang w:val="en"/>
        </w:rPr>
        <w:t>+ Bệnh x/h ở cả nam và nữ , tỉ lệ mắc bệnh 1/700 (châu âu0</w:t>
      </w:r>
    </w:p>
    <w:p w:rsidR="00A62F9C" w:rsidRPr="0059691B" w:rsidRDefault="00A62F9C" w:rsidP="004368B9">
      <w:pPr>
        <w:autoSpaceDE w:val="0"/>
        <w:autoSpaceDN w:val="0"/>
        <w:adjustRightInd w:val="0"/>
        <w:spacing w:before="120" w:after="120"/>
        <w:rPr>
          <w:lang w:val="en"/>
        </w:rPr>
      </w:pPr>
      <w:r w:rsidRPr="0059691B">
        <w:rPr>
          <w:lang w:val="en"/>
        </w:rPr>
        <w:t>+Bề ngoài: Bé lùn, cổ rụt, má phệ, miệng hơi há , lưỡi hơi thè ra, mắt hơi sâu và một mí, khoảng cách giữa hai mắt xa nhau, ngón tay ngắn.</w:t>
      </w:r>
    </w:p>
    <w:p w:rsidR="00A62F9C" w:rsidRPr="0059691B" w:rsidRDefault="00A62F9C" w:rsidP="004368B9">
      <w:pPr>
        <w:autoSpaceDE w:val="0"/>
        <w:autoSpaceDN w:val="0"/>
        <w:adjustRightInd w:val="0"/>
        <w:spacing w:before="120" w:after="120"/>
        <w:rPr>
          <w:lang w:val="en"/>
        </w:rPr>
      </w:pPr>
      <w:r w:rsidRPr="0059691B">
        <w:rPr>
          <w:lang w:val="en"/>
        </w:rPr>
        <w:t>+ Sinh lí: Bị si đần bẩm sinh, không có con</w:t>
      </w:r>
    </w:p>
    <w:p w:rsidR="00A62F9C" w:rsidRPr="0059691B" w:rsidRDefault="00A62F9C" w:rsidP="004368B9">
      <w:pPr>
        <w:autoSpaceDE w:val="0"/>
        <w:autoSpaceDN w:val="0"/>
        <w:adjustRightInd w:val="0"/>
        <w:spacing w:before="120" w:after="120"/>
        <w:rPr>
          <w:lang w:val="en"/>
        </w:rPr>
      </w:pPr>
      <w:r w:rsidRPr="0059691B">
        <w:rPr>
          <w:lang w:val="en"/>
        </w:rPr>
        <w:t>+Do rối loạn trong quá trình phân bào ở một bên bố hoặc mẹ-&gt; cặp NST số 21 không phân li trong quá trình phân bào-&gt; tạo 2 giao tử n+1 (có 2 NST của cặp NST số 21) và n – 1 (không có NST nào của cặp 21</w:t>
      </w:r>
    </w:p>
    <w:p w:rsidR="00A62F9C" w:rsidRPr="0059691B" w:rsidRDefault="00A62F9C" w:rsidP="004368B9">
      <w:pPr>
        <w:autoSpaceDE w:val="0"/>
        <w:autoSpaceDN w:val="0"/>
        <w:adjustRightInd w:val="0"/>
        <w:spacing w:before="120" w:after="120"/>
        <w:rPr>
          <w:lang w:val="en"/>
        </w:rPr>
      </w:pPr>
      <w:r w:rsidRPr="0059691B">
        <w:rPr>
          <w:lang w:val="en"/>
        </w:rPr>
        <w:t>+ Giao tử n+1  kết hợp với gt n trong quá trình thụ tinh-&gt; hợp tử 2n+1(cặp NST số 21 có 3 chiếc)-&gt; bệnh đao.</w:t>
      </w:r>
    </w:p>
    <w:p w:rsidR="00A62F9C" w:rsidRPr="0059691B" w:rsidRDefault="00A62F9C" w:rsidP="004368B9">
      <w:pPr>
        <w:autoSpaceDE w:val="0"/>
        <w:autoSpaceDN w:val="0"/>
        <w:adjustRightInd w:val="0"/>
        <w:spacing w:before="120" w:after="120"/>
        <w:rPr>
          <w:lang w:val="en"/>
        </w:rPr>
      </w:pPr>
      <w:r w:rsidRPr="0059691B">
        <w:rPr>
          <w:lang w:val="en"/>
        </w:rPr>
        <w:t>b. B. Tơcnơ (OX)</w:t>
      </w:r>
    </w:p>
    <w:p w:rsidR="00A62F9C" w:rsidRPr="0059691B" w:rsidRDefault="00A62F9C" w:rsidP="004368B9">
      <w:pPr>
        <w:autoSpaceDE w:val="0"/>
        <w:autoSpaceDN w:val="0"/>
        <w:adjustRightInd w:val="0"/>
        <w:spacing w:before="120" w:after="120"/>
        <w:rPr>
          <w:lang w:val="en"/>
        </w:rPr>
      </w:pPr>
      <w:r w:rsidRPr="0059691B">
        <w:rPr>
          <w:lang w:val="en"/>
        </w:rPr>
        <w:t>-Bộ NST: Cặp NST giới tính chỉ có 1 NST X (2n-1), khác so với người bt cặp NST giới tính có 2 NST X.</w:t>
      </w:r>
    </w:p>
    <w:p w:rsidR="00A62F9C" w:rsidRPr="0059691B" w:rsidRDefault="00A62F9C" w:rsidP="004368B9">
      <w:pPr>
        <w:autoSpaceDE w:val="0"/>
        <w:autoSpaceDN w:val="0"/>
        <w:adjustRightInd w:val="0"/>
        <w:spacing w:before="120" w:after="120"/>
        <w:rPr>
          <w:lang w:val="en"/>
        </w:rPr>
      </w:pPr>
      <w:r w:rsidRPr="0059691B">
        <w:rPr>
          <w:lang w:val="en"/>
        </w:rPr>
        <w:t>-Biểu hiện:</w:t>
      </w:r>
    </w:p>
    <w:p w:rsidR="00A62F9C" w:rsidRPr="0059691B" w:rsidRDefault="00A62F9C" w:rsidP="004368B9">
      <w:pPr>
        <w:autoSpaceDE w:val="0"/>
        <w:autoSpaceDN w:val="0"/>
        <w:adjustRightInd w:val="0"/>
        <w:spacing w:before="120" w:after="120"/>
        <w:rPr>
          <w:lang w:val="en"/>
        </w:rPr>
      </w:pPr>
      <w:r w:rsidRPr="0059691B">
        <w:rPr>
          <w:lang w:val="en"/>
        </w:rPr>
        <w:t>+ Bệnh chỉ gặp ở nữ , tỉ lệ khoảng 1/3000</w:t>
      </w:r>
    </w:p>
    <w:p w:rsidR="00A62F9C" w:rsidRPr="0059691B" w:rsidRDefault="00A62F9C" w:rsidP="004368B9">
      <w:pPr>
        <w:autoSpaceDE w:val="0"/>
        <w:autoSpaceDN w:val="0"/>
        <w:adjustRightInd w:val="0"/>
        <w:spacing w:before="120" w:after="120"/>
        <w:rPr>
          <w:lang w:val="en"/>
        </w:rPr>
      </w:pPr>
      <w:r w:rsidRPr="0059691B">
        <w:rPr>
          <w:lang w:val="en"/>
        </w:rPr>
        <w:t>+ Bề ngoài: Lùn, cổ ngắn, tuyến vú không phát triển</w:t>
      </w:r>
    </w:p>
    <w:p w:rsidR="00A62F9C" w:rsidRPr="0059691B" w:rsidRDefault="00A62F9C" w:rsidP="004368B9">
      <w:pPr>
        <w:autoSpaceDE w:val="0"/>
        <w:autoSpaceDN w:val="0"/>
        <w:adjustRightInd w:val="0"/>
        <w:spacing w:before="120" w:after="120"/>
        <w:rPr>
          <w:lang w:val="en"/>
        </w:rPr>
      </w:pPr>
      <w:r w:rsidRPr="0059691B">
        <w:rPr>
          <w:lang w:val="en"/>
        </w:rPr>
        <w:t>+ Chỉ khoảng 2% bệnh nhân sống đến lúc trưởng thành, nhưng không có kinh nguyệt, tử cung nhỏ, thường mất trí nhớ và không có con.</w:t>
      </w:r>
    </w:p>
    <w:p w:rsidR="00A62F9C" w:rsidRPr="0059691B" w:rsidRDefault="00A62F9C" w:rsidP="004368B9">
      <w:pPr>
        <w:autoSpaceDE w:val="0"/>
        <w:autoSpaceDN w:val="0"/>
        <w:adjustRightInd w:val="0"/>
        <w:spacing w:before="120" w:after="120"/>
        <w:rPr>
          <w:lang w:val="en"/>
        </w:rPr>
      </w:pPr>
      <w:r w:rsidRPr="0059691B">
        <w:rPr>
          <w:lang w:val="en"/>
        </w:rPr>
        <w:t>c. B. Bạch tạng và bệnh câm điếc bẩm sinh</w:t>
      </w:r>
    </w:p>
    <w:p w:rsidR="00A62F9C" w:rsidRPr="0059691B" w:rsidRDefault="00A62F9C" w:rsidP="004368B9">
      <w:pPr>
        <w:autoSpaceDE w:val="0"/>
        <w:autoSpaceDN w:val="0"/>
        <w:adjustRightInd w:val="0"/>
        <w:spacing w:before="120" w:after="120"/>
        <w:rPr>
          <w:lang w:val="en"/>
        </w:rPr>
      </w:pPr>
      <w:r w:rsidRPr="0059691B">
        <w:rPr>
          <w:lang w:val="en"/>
        </w:rPr>
        <w:lastRenderedPageBreak/>
        <w:t>-Bệnh B.tạng do đột biến gen lặn trên NST thường gây ra, người bệnh có da và tóc màu trắng, mắt màu hồng.</w:t>
      </w:r>
    </w:p>
    <w:p w:rsidR="00A62F9C" w:rsidRPr="0059691B" w:rsidRDefault="00A62F9C" w:rsidP="004368B9">
      <w:pPr>
        <w:autoSpaceDE w:val="0"/>
        <w:autoSpaceDN w:val="0"/>
        <w:adjustRightInd w:val="0"/>
        <w:spacing w:before="120" w:after="120"/>
        <w:rPr>
          <w:lang w:val="en"/>
        </w:rPr>
      </w:pPr>
      <w:r w:rsidRPr="0059691B">
        <w:rPr>
          <w:lang w:val="en"/>
        </w:rPr>
        <w:t>-B. Câm điếc bẩm sinh: Do gen lặn gây ra, thường thấy ở những người bị nhiễm phóng xạ, chất độc hóa học trong chiến tranh hoặc những ng không cẩn thận trong sử dụng thuốc trừ sâu và thuốc diệt cỏ.</w:t>
      </w:r>
    </w:p>
    <w:p w:rsidR="00A62F9C" w:rsidRPr="0059691B" w:rsidRDefault="00A62F9C" w:rsidP="004368B9">
      <w:pPr>
        <w:autoSpaceDE w:val="0"/>
        <w:autoSpaceDN w:val="0"/>
        <w:adjustRightInd w:val="0"/>
        <w:spacing w:before="120" w:after="120"/>
        <w:rPr>
          <w:b/>
          <w:bCs/>
          <w:lang w:val="en"/>
        </w:rPr>
      </w:pPr>
      <w:r w:rsidRPr="0059691B">
        <w:rPr>
          <w:b/>
          <w:bCs/>
          <w:lang w:val="en"/>
        </w:rPr>
        <w:t>2. Một số tật dt ở người</w:t>
      </w:r>
    </w:p>
    <w:p w:rsidR="00A62F9C" w:rsidRPr="0059691B" w:rsidRDefault="00A62F9C" w:rsidP="004368B9">
      <w:pPr>
        <w:autoSpaceDE w:val="0"/>
        <w:autoSpaceDN w:val="0"/>
        <w:adjustRightInd w:val="0"/>
        <w:spacing w:before="120" w:after="120"/>
        <w:rPr>
          <w:lang w:val="en"/>
        </w:rPr>
      </w:pPr>
      <w:r w:rsidRPr="0059691B">
        <w:rPr>
          <w:lang w:val="en"/>
        </w:rPr>
        <w:t>-Khe hở môi- hàm</w:t>
      </w:r>
    </w:p>
    <w:p w:rsidR="00A62F9C" w:rsidRPr="0059691B" w:rsidRDefault="00A62F9C" w:rsidP="004368B9">
      <w:pPr>
        <w:autoSpaceDE w:val="0"/>
        <w:autoSpaceDN w:val="0"/>
        <w:adjustRightInd w:val="0"/>
        <w:spacing w:before="120" w:after="120"/>
        <w:rPr>
          <w:lang w:val="en"/>
        </w:rPr>
      </w:pPr>
      <w:r w:rsidRPr="0059691B">
        <w:rPr>
          <w:lang w:val="en"/>
        </w:rPr>
        <w:t>-Bàn tay mất một số ngón</w:t>
      </w:r>
    </w:p>
    <w:p w:rsidR="00A62F9C" w:rsidRPr="0059691B" w:rsidRDefault="00A62F9C" w:rsidP="004368B9">
      <w:pPr>
        <w:autoSpaceDE w:val="0"/>
        <w:autoSpaceDN w:val="0"/>
        <w:adjustRightInd w:val="0"/>
        <w:spacing w:before="120" w:after="120"/>
        <w:rPr>
          <w:lang w:val="en"/>
        </w:rPr>
      </w:pPr>
      <w:r w:rsidRPr="0059691B">
        <w:rPr>
          <w:lang w:val="en"/>
        </w:rPr>
        <w:t>-Bàn chân mất  ngón và dính ngón</w:t>
      </w:r>
    </w:p>
    <w:p w:rsidR="00A62F9C" w:rsidRPr="0059691B" w:rsidRDefault="00A62F9C" w:rsidP="004368B9">
      <w:pPr>
        <w:autoSpaceDE w:val="0"/>
        <w:autoSpaceDN w:val="0"/>
        <w:adjustRightInd w:val="0"/>
        <w:spacing w:before="120" w:after="120"/>
        <w:rPr>
          <w:lang w:val="en"/>
        </w:rPr>
      </w:pPr>
      <w:r w:rsidRPr="0059691B">
        <w:rPr>
          <w:lang w:val="en"/>
        </w:rPr>
        <w:t>-Bàn tay nhiều ngón</w:t>
      </w:r>
    </w:p>
    <w:p w:rsidR="00A62F9C" w:rsidRPr="0059691B" w:rsidRDefault="00A62F9C" w:rsidP="004368B9">
      <w:pPr>
        <w:autoSpaceDE w:val="0"/>
        <w:autoSpaceDN w:val="0"/>
        <w:adjustRightInd w:val="0"/>
        <w:spacing w:before="120" w:after="120"/>
        <w:rPr>
          <w:lang w:val="en"/>
        </w:rPr>
      </w:pPr>
      <w:r w:rsidRPr="0059691B">
        <w:rPr>
          <w:lang w:val="en"/>
        </w:rPr>
        <w:t>-Ngoài ra, ng ta còn phát hiện một số tật do gen trội gây ra: xương chi ngắn, bàn chân có nhiều ngón.</w:t>
      </w:r>
    </w:p>
    <w:p w:rsidR="00A62F9C" w:rsidRPr="0059691B" w:rsidRDefault="00A62F9C" w:rsidP="004368B9">
      <w:pPr>
        <w:autoSpaceDE w:val="0"/>
        <w:autoSpaceDN w:val="0"/>
        <w:adjustRightInd w:val="0"/>
        <w:spacing w:before="120" w:after="120"/>
        <w:rPr>
          <w:b/>
          <w:bCs/>
          <w:lang w:val="en"/>
        </w:rPr>
      </w:pPr>
      <w:r w:rsidRPr="0059691B">
        <w:rPr>
          <w:b/>
          <w:bCs/>
          <w:lang w:val="en"/>
        </w:rPr>
        <w:t>3. Các biện pháp hạn chế phát sinh bệnh, tật dt</w:t>
      </w:r>
    </w:p>
    <w:p w:rsidR="00A62F9C" w:rsidRPr="0059691B" w:rsidRDefault="00A62F9C" w:rsidP="004368B9">
      <w:pPr>
        <w:autoSpaceDE w:val="0"/>
        <w:autoSpaceDN w:val="0"/>
        <w:adjustRightInd w:val="0"/>
        <w:spacing w:before="120" w:after="120"/>
        <w:rPr>
          <w:lang w:val="en"/>
        </w:rPr>
      </w:pPr>
      <w:r w:rsidRPr="0059691B">
        <w:rPr>
          <w:lang w:val="en"/>
        </w:rPr>
        <w:t>-Hạn chế ô nhiễm mt</w:t>
      </w:r>
    </w:p>
    <w:p w:rsidR="00A62F9C" w:rsidRPr="0059691B" w:rsidRDefault="00A62F9C" w:rsidP="004368B9">
      <w:pPr>
        <w:autoSpaceDE w:val="0"/>
        <w:autoSpaceDN w:val="0"/>
        <w:adjustRightInd w:val="0"/>
        <w:spacing w:before="120" w:after="120"/>
        <w:rPr>
          <w:lang w:val="en"/>
        </w:rPr>
      </w:pPr>
      <w:r w:rsidRPr="0059691B">
        <w:rPr>
          <w:lang w:val="en"/>
        </w:rPr>
        <w:t>-Sử dụng hợp lí thuốc bảo vệ thực vật</w:t>
      </w:r>
    </w:p>
    <w:p w:rsidR="00A62F9C" w:rsidRPr="0059691B" w:rsidRDefault="00A62F9C" w:rsidP="004368B9">
      <w:pPr>
        <w:autoSpaceDE w:val="0"/>
        <w:autoSpaceDN w:val="0"/>
        <w:adjustRightInd w:val="0"/>
        <w:spacing w:before="120" w:after="120"/>
        <w:rPr>
          <w:lang w:val="en"/>
        </w:rPr>
      </w:pPr>
      <w:r w:rsidRPr="0059691B">
        <w:rPr>
          <w:lang w:val="en"/>
        </w:rPr>
        <w:t>-Đấu tranh chống vũ khí hóa học, vũ khí hạt nhân</w:t>
      </w:r>
    </w:p>
    <w:p w:rsidR="00A62F9C" w:rsidRPr="0059691B" w:rsidRDefault="00A62F9C" w:rsidP="004368B9">
      <w:pPr>
        <w:autoSpaceDE w:val="0"/>
        <w:autoSpaceDN w:val="0"/>
        <w:adjustRightInd w:val="0"/>
        <w:spacing w:before="120" w:after="120"/>
        <w:rPr>
          <w:lang w:val="en"/>
        </w:rPr>
      </w:pPr>
      <w:r w:rsidRPr="0059691B">
        <w:rPr>
          <w:lang w:val="en"/>
        </w:rPr>
        <w:t>-Sử lí rác thải công nghiệp và sinh hoạt, bảo vệ nguồn nước</w:t>
      </w:r>
    </w:p>
    <w:p w:rsidR="00A62F9C" w:rsidRPr="0059691B" w:rsidRDefault="00A62F9C" w:rsidP="004368B9">
      <w:pPr>
        <w:autoSpaceDE w:val="0"/>
        <w:autoSpaceDN w:val="0"/>
        <w:adjustRightInd w:val="0"/>
        <w:spacing w:before="120" w:after="120"/>
        <w:rPr>
          <w:lang w:val="en"/>
        </w:rPr>
      </w:pPr>
      <w:r w:rsidRPr="0059691B">
        <w:rPr>
          <w:lang w:val="en"/>
        </w:rPr>
        <w:t>-Hạn chế kết hôn với  người có nguy cơ bị bệnh dt hoặc hạn chế sinh con ở những cặp v/c đó.</w:t>
      </w:r>
    </w:p>
    <w:p w:rsidR="00A62F9C" w:rsidRPr="0059691B" w:rsidRDefault="00A62F9C" w:rsidP="004368B9">
      <w:pPr>
        <w:autoSpaceDE w:val="0"/>
        <w:autoSpaceDN w:val="0"/>
        <w:adjustRightInd w:val="0"/>
        <w:spacing w:before="120" w:after="120"/>
        <w:rPr>
          <w:lang w:val="en"/>
        </w:rPr>
      </w:pPr>
      <w:r w:rsidRPr="0059691B">
        <w:rPr>
          <w:lang w:val="en"/>
        </w:rPr>
        <w:t>-Tư vấn di truyền trước sinh</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DI TRUYỀN HỌC VỚI CON NGƯỜI</w:t>
      </w:r>
    </w:p>
    <w:p w:rsidR="00A62F9C" w:rsidRPr="0059691B" w:rsidRDefault="00A62F9C" w:rsidP="004368B9">
      <w:pPr>
        <w:autoSpaceDE w:val="0"/>
        <w:autoSpaceDN w:val="0"/>
        <w:adjustRightInd w:val="0"/>
        <w:spacing w:before="120" w:after="120"/>
        <w:rPr>
          <w:lang w:val="en"/>
        </w:rPr>
      </w:pPr>
      <w:r w:rsidRPr="0059691B">
        <w:rPr>
          <w:lang w:val="en"/>
        </w:rPr>
        <w:t xml:space="preserve">Những hiểu biết về dt học giúp con người bảo vệ mình và bảo vệ tương lai dt loài người thông qua những lĩnh vực: </w:t>
      </w:r>
    </w:p>
    <w:p w:rsidR="00A62F9C" w:rsidRPr="0059691B" w:rsidRDefault="00A62F9C" w:rsidP="004368B9">
      <w:pPr>
        <w:autoSpaceDE w:val="0"/>
        <w:autoSpaceDN w:val="0"/>
        <w:adjustRightInd w:val="0"/>
        <w:spacing w:before="120" w:after="120"/>
        <w:rPr>
          <w:b/>
          <w:bCs/>
          <w:lang w:val="en"/>
        </w:rPr>
      </w:pPr>
      <w:r w:rsidRPr="0059691B">
        <w:rPr>
          <w:b/>
          <w:bCs/>
          <w:lang w:val="en"/>
        </w:rPr>
        <w:t>1. Di truyền học tư vấn</w:t>
      </w:r>
    </w:p>
    <w:p w:rsidR="00A62F9C" w:rsidRPr="0059691B" w:rsidRDefault="00A62F9C" w:rsidP="004368B9">
      <w:pPr>
        <w:autoSpaceDE w:val="0"/>
        <w:autoSpaceDN w:val="0"/>
        <w:adjustRightInd w:val="0"/>
        <w:spacing w:before="120" w:after="120"/>
        <w:rPr>
          <w:lang w:val="en"/>
        </w:rPr>
      </w:pPr>
      <w:r w:rsidRPr="0059691B">
        <w:rPr>
          <w:lang w:val="en"/>
        </w:rPr>
        <w:t xml:space="preserve">-Dt học t/v là một lĩnh vực của dt học kết hợp các phương pháp xét nghiệm, chuẩn đoán hiện đại về mặt di truyền cùng với n/c phả hệ </w:t>
      </w:r>
    </w:p>
    <w:p w:rsidR="00A62F9C" w:rsidRPr="0059691B" w:rsidRDefault="00A62F9C" w:rsidP="004368B9">
      <w:pPr>
        <w:autoSpaceDE w:val="0"/>
        <w:autoSpaceDN w:val="0"/>
        <w:adjustRightInd w:val="0"/>
        <w:spacing w:before="120" w:after="120"/>
        <w:rPr>
          <w:lang w:val="en"/>
        </w:rPr>
      </w:pPr>
      <w:r w:rsidRPr="0059691B">
        <w:rPr>
          <w:lang w:val="en"/>
        </w:rPr>
        <w:t>-DT học tư vấn có chức năng: Chuẩn đoán cung cấp thông tin và cho lời khuyên về khả năng mắc bệnh, tật di truyền ở đời con, có nên kết hôn hoặc tiếp tục sinh con không.</w:t>
      </w:r>
    </w:p>
    <w:p w:rsidR="00A62F9C" w:rsidRPr="0059691B" w:rsidRDefault="00A62F9C" w:rsidP="004368B9">
      <w:pPr>
        <w:autoSpaceDE w:val="0"/>
        <w:autoSpaceDN w:val="0"/>
        <w:adjustRightInd w:val="0"/>
        <w:spacing w:before="120" w:after="120"/>
        <w:rPr>
          <w:b/>
          <w:bCs/>
          <w:lang w:val="en"/>
        </w:rPr>
      </w:pPr>
      <w:r w:rsidRPr="0059691B">
        <w:rPr>
          <w:b/>
          <w:bCs/>
          <w:lang w:val="en"/>
        </w:rPr>
        <w:t>2. Di truyền học với hôn nhân và kế hoạc hóa gia đình</w:t>
      </w:r>
    </w:p>
    <w:p w:rsidR="00A62F9C" w:rsidRPr="0059691B" w:rsidRDefault="00A62F9C" w:rsidP="004368B9">
      <w:pPr>
        <w:autoSpaceDE w:val="0"/>
        <w:autoSpaceDN w:val="0"/>
        <w:adjustRightInd w:val="0"/>
        <w:spacing w:before="120" w:after="120"/>
        <w:rPr>
          <w:lang w:val="en"/>
        </w:rPr>
      </w:pPr>
      <w:r w:rsidRPr="0059691B">
        <w:rPr>
          <w:lang w:val="en"/>
        </w:rPr>
        <w:t>a. DT học với hôn nhân</w:t>
      </w:r>
    </w:p>
    <w:p w:rsidR="00A62F9C" w:rsidRPr="0059691B" w:rsidRDefault="00A62F9C" w:rsidP="004368B9">
      <w:pPr>
        <w:autoSpaceDE w:val="0"/>
        <w:autoSpaceDN w:val="0"/>
        <w:adjustRightInd w:val="0"/>
        <w:spacing w:before="120" w:after="120"/>
        <w:rPr>
          <w:lang w:val="en"/>
        </w:rPr>
      </w:pPr>
      <w:r w:rsidRPr="0059691B">
        <w:rPr>
          <w:lang w:val="en"/>
        </w:rPr>
        <w:t>-Dt học là cơ sở khoa học cho các quy định trong luật hôn nhân và gia đình:</w:t>
      </w:r>
    </w:p>
    <w:p w:rsidR="00A62F9C" w:rsidRPr="0059691B" w:rsidRDefault="00A62F9C" w:rsidP="004368B9">
      <w:pPr>
        <w:autoSpaceDE w:val="0"/>
        <w:autoSpaceDN w:val="0"/>
        <w:adjustRightInd w:val="0"/>
        <w:spacing w:before="120" w:after="120"/>
        <w:rPr>
          <w:lang w:val="en"/>
        </w:rPr>
      </w:pPr>
      <w:r w:rsidRPr="0059691B">
        <w:rPr>
          <w:lang w:val="en"/>
        </w:rPr>
        <w:t>+ Những ng có quan hệ huyết thống trong vòng 3 đời không được kết hôn với nhau, việc kết hôn gần làm cho các đột biến lặn có hại được biểu hiện ở cơ thể đồng hợp, 20-30% số con của những cặp v/c kết hôn gần bị chết hoặc mang các tật dt bẩm sinh.</w:t>
      </w:r>
    </w:p>
    <w:p w:rsidR="00A62F9C" w:rsidRPr="0059691B" w:rsidRDefault="00A62F9C" w:rsidP="004368B9">
      <w:pPr>
        <w:autoSpaceDE w:val="0"/>
        <w:autoSpaceDN w:val="0"/>
        <w:adjustRightInd w:val="0"/>
        <w:spacing w:before="120" w:after="120"/>
        <w:rPr>
          <w:lang w:val="en"/>
        </w:rPr>
      </w:pPr>
      <w:r w:rsidRPr="0059691B">
        <w:rPr>
          <w:lang w:val="en"/>
        </w:rPr>
        <w:t>-Hôn nhân 1 vợ, một chồng để cân bằng tỉ lên nam nữ</w:t>
      </w:r>
    </w:p>
    <w:p w:rsidR="00A62F9C" w:rsidRPr="0059691B" w:rsidRDefault="00A62F9C" w:rsidP="004368B9">
      <w:pPr>
        <w:autoSpaceDE w:val="0"/>
        <w:autoSpaceDN w:val="0"/>
        <w:adjustRightInd w:val="0"/>
        <w:spacing w:before="120" w:after="120"/>
        <w:rPr>
          <w:lang w:val="en"/>
        </w:rPr>
      </w:pPr>
      <w:r w:rsidRPr="0059691B">
        <w:rPr>
          <w:lang w:val="en"/>
        </w:rPr>
        <w:t>- Không chuẩn đoán giới tính thai nhi để đảm bảo cân bằng tỉ lệ giới tính theo độ tuổi.</w:t>
      </w:r>
    </w:p>
    <w:p w:rsidR="00A62F9C" w:rsidRPr="0059691B" w:rsidRDefault="00A62F9C" w:rsidP="004368B9">
      <w:pPr>
        <w:autoSpaceDE w:val="0"/>
        <w:autoSpaceDN w:val="0"/>
        <w:adjustRightInd w:val="0"/>
        <w:spacing w:before="120" w:after="120"/>
        <w:rPr>
          <w:lang w:val="en"/>
        </w:rPr>
      </w:pPr>
      <w:r w:rsidRPr="0059691B">
        <w:rPr>
          <w:lang w:val="en"/>
        </w:rPr>
        <w:t>b. DT học và kế hoạch hóa gia đình</w:t>
      </w:r>
    </w:p>
    <w:p w:rsidR="00A62F9C" w:rsidRPr="0059691B" w:rsidRDefault="00A62F9C" w:rsidP="004368B9">
      <w:pPr>
        <w:autoSpaceDE w:val="0"/>
        <w:autoSpaceDN w:val="0"/>
        <w:adjustRightInd w:val="0"/>
        <w:spacing w:before="120" w:after="120"/>
        <w:rPr>
          <w:lang w:val="en"/>
        </w:rPr>
      </w:pPr>
      <w:r w:rsidRPr="0059691B">
        <w:rPr>
          <w:lang w:val="en"/>
        </w:rPr>
        <w:t>- Để đảm bảo cho xã hội phồn vinh, xã hội hạnh phúc, kế hoach hóa gia đình, được xem như là quốc sách.</w:t>
      </w:r>
    </w:p>
    <w:p w:rsidR="00A62F9C" w:rsidRPr="0059691B" w:rsidRDefault="00A62F9C" w:rsidP="004368B9">
      <w:pPr>
        <w:autoSpaceDE w:val="0"/>
        <w:autoSpaceDN w:val="0"/>
        <w:adjustRightInd w:val="0"/>
        <w:spacing w:before="120" w:after="120"/>
        <w:rPr>
          <w:lang w:val="en"/>
        </w:rPr>
      </w:pPr>
      <w:r w:rsidRPr="0059691B">
        <w:rPr>
          <w:lang w:val="en"/>
        </w:rPr>
        <w:lastRenderedPageBreak/>
        <w:t>-Độ tuổi thích hợp để sinh con là 24-34, vì lúc này cơ thể đã hoàn thiện về mặt thể chất và tâm sinh lí, sức khỏe sinh sản ổn định nhất-&gt; con sinh ra khỏe mạnh.</w:t>
      </w:r>
    </w:p>
    <w:p w:rsidR="00A62F9C" w:rsidRPr="0059691B" w:rsidRDefault="00A62F9C" w:rsidP="004368B9">
      <w:pPr>
        <w:autoSpaceDE w:val="0"/>
        <w:autoSpaceDN w:val="0"/>
        <w:adjustRightInd w:val="0"/>
        <w:spacing w:before="120" w:after="120"/>
        <w:rPr>
          <w:lang w:val="en"/>
        </w:rPr>
      </w:pPr>
      <w:r w:rsidRPr="0059691B">
        <w:rPr>
          <w:lang w:val="en"/>
        </w:rPr>
        <w:t>-Các bà mẹ không nên sinh con sau 35 tuổi,vì khi đó cơ thể bắt đầu lão hóa , s/khỏe sinh sản bắt đầu giản sút-&gt; dễ dẫn đến các rối loạn dt gây ra các bệnh tật dt cho con</w:t>
      </w:r>
    </w:p>
    <w:p w:rsidR="00A62F9C" w:rsidRPr="0059691B" w:rsidRDefault="00A62F9C" w:rsidP="004368B9">
      <w:pPr>
        <w:autoSpaceDE w:val="0"/>
        <w:autoSpaceDN w:val="0"/>
        <w:adjustRightInd w:val="0"/>
        <w:spacing w:before="120" w:after="120"/>
        <w:rPr>
          <w:lang w:val="en"/>
        </w:rPr>
      </w:pPr>
      <w:r w:rsidRPr="0059691B">
        <w:rPr>
          <w:lang w:val="en"/>
        </w:rPr>
        <w:t>-Mỗi cặp v/c chỉ nên sinh 1 đến 2 con, các lần sinh con không nên quá gần nhau: Nên cách nhau khoảng 5 năm-&gt; đảm bảo cuộc sống gia đình và sự chăm sóc con trẻ được đầy đủ nhất.</w:t>
      </w:r>
    </w:p>
    <w:p w:rsidR="00A62F9C" w:rsidRPr="0059691B" w:rsidRDefault="00A62F9C" w:rsidP="004368B9">
      <w:pPr>
        <w:autoSpaceDE w:val="0"/>
        <w:autoSpaceDN w:val="0"/>
        <w:adjustRightInd w:val="0"/>
        <w:spacing w:before="120" w:after="120"/>
        <w:rPr>
          <w:b/>
          <w:bCs/>
          <w:lang w:val="en"/>
        </w:rPr>
      </w:pPr>
      <w:r w:rsidRPr="0059691B">
        <w:rPr>
          <w:b/>
          <w:bCs/>
          <w:lang w:val="en"/>
        </w:rPr>
        <w:t>3. Hậu quả di truyền do ô nhiễm môi trường</w:t>
      </w:r>
    </w:p>
    <w:p w:rsidR="00A62F9C" w:rsidRPr="0059691B" w:rsidRDefault="00A62F9C" w:rsidP="004368B9">
      <w:pPr>
        <w:autoSpaceDE w:val="0"/>
        <w:autoSpaceDN w:val="0"/>
        <w:adjustRightInd w:val="0"/>
        <w:spacing w:before="120" w:after="120"/>
        <w:rPr>
          <w:lang w:val="en"/>
        </w:rPr>
      </w:pPr>
      <w:r w:rsidRPr="0059691B">
        <w:rPr>
          <w:lang w:val="en"/>
        </w:rPr>
        <w:t>-Nguyên nhân gây ô nhiễm môi trường:</w:t>
      </w:r>
    </w:p>
    <w:p w:rsidR="00A62F9C" w:rsidRPr="0059691B" w:rsidRDefault="00A62F9C" w:rsidP="004368B9">
      <w:pPr>
        <w:autoSpaceDE w:val="0"/>
        <w:autoSpaceDN w:val="0"/>
        <w:adjustRightInd w:val="0"/>
        <w:spacing w:before="120" w:after="120"/>
        <w:rPr>
          <w:lang w:val="en"/>
        </w:rPr>
      </w:pPr>
      <w:r w:rsidRPr="0059691B">
        <w:rPr>
          <w:lang w:val="en"/>
        </w:rPr>
        <w:t>Do các tác nhân vật lí, hóa học trong tự nhiên hoặc do con người gây ra-&gt; tăng ô nhiễm môi trường đặc biệt là các chất phóng xạ, chất độc hóa học trong chiến tranh, thuốc trừ sâu, thuốc diệt cỏ,khí thải nhà máy, dầu tràn, nước thải sinh hoạt, khí thải từ xe....-&gt;gây đột biến gen, đột biến NST-&gt; các bệnh và tật di truyền.</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HƯƠNG VI. ỨNG DỤNG DT HỌC</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ÔNG NGHỆ TẾ BÀO</w:t>
      </w:r>
    </w:p>
    <w:p w:rsidR="00A62F9C" w:rsidRPr="0059691B" w:rsidRDefault="00A62F9C" w:rsidP="004368B9">
      <w:pPr>
        <w:autoSpaceDE w:val="0"/>
        <w:autoSpaceDN w:val="0"/>
        <w:adjustRightInd w:val="0"/>
        <w:spacing w:before="120" w:after="120"/>
        <w:rPr>
          <w:lang w:val="en"/>
        </w:rPr>
      </w:pPr>
      <w:r w:rsidRPr="0059691B">
        <w:rPr>
          <w:b/>
          <w:bCs/>
          <w:lang w:val="en"/>
        </w:rPr>
        <w:t>1. k/n:</w:t>
      </w:r>
      <w:r w:rsidRPr="0059691B">
        <w:rPr>
          <w:lang w:val="en"/>
        </w:rPr>
        <w:t>CNTB là ngành kỹ thuật về quy trình ứng dụng phương pháp nuôi cấy tb hoặc mô để tạo ra cơ quan hoặc cơ thể hoàn chỉnh.</w:t>
      </w:r>
    </w:p>
    <w:p w:rsidR="00A62F9C" w:rsidRPr="0059691B" w:rsidRDefault="00A62F9C" w:rsidP="004368B9">
      <w:pPr>
        <w:autoSpaceDE w:val="0"/>
        <w:autoSpaceDN w:val="0"/>
        <w:adjustRightInd w:val="0"/>
        <w:spacing w:before="120" w:after="120"/>
        <w:rPr>
          <w:lang w:val="en"/>
        </w:rPr>
      </w:pPr>
      <w:r w:rsidRPr="0059691B">
        <w:rPr>
          <w:lang w:val="en"/>
        </w:rPr>
        <w:t>-Gồm 2 công đoạn:</w:t>
      </w:r>
    </w:p>
    <w:p w:rsidR="00A62F9C" w:rsidRPr="0059691B" w:rsidRDefault="00A62F9C" w:rsidP="004368B9">
      <w:pPr>
        <w:autoSpaceDE w:val="0"/>
        <w:autoSpaceDN w:val="0"/>
        <w:adjustRightInd w:val="0"/>
        <w:spacing w:before="120" w:after="120"/>
        <w:rPr>
          <w:lang w:val="en"/>
        </w:rPr>
      </w:pPr>
      <w:r w:rsidRPr="0059691B">
        <w:rPr>
          <w:lang w:val="en"/>
        </w:rPr>
        <w:t>+ Tách tb hoặc mô từ cơ thể rồi mang nuôi cấy ở môi trường dinh dưỡng để tạo mô sẹo</w:t>
      </w:r>
    </w:p>
    <w:p w:rsidR="00A62F9C" w:rsidRPr="0059691B" w:rsidRDefault="00A62F9C" w:rsidP="004368B9">
      <w:pPr>
        <w:autoSpaceDE w:val="0"/>
        <w:autoSpaceDN w:val="0"/>
        <w:adjustRightInd w:val="0"/>
        <w:spacing w:before="120" w:after="120"/>
        <w:rPr>
          <w:lang w:val="en"/>
        </w:rPr>
      </w:pPr>
      <w:r w:rsidRPr="0059691B">
        <w:rPr>
          <w:lang w:val="en"/>
        </w:rPr>
        <w:t xml:space="preserve">+ Dùng hooc môn sinh trưởng kích thích mô sẹo phân hóa thành cơ quan hoặc cơ thể hoàn chỉnh </w:t>
      </w:r>
    </w:p>
    <w:p w:rsidR="00A62F9C" w:rsidRPr="0059691B" w:rsidRDefault="00A62F9C" w:rsidP="004368B9">
      <w:pPr>
        <w:autoSpaceDE w:val="0"/>
        <w:autoSpaceDN w:val="0"/>
        <w:adjustRightInd w:val="0"/>
        <w:spacing w:before="120" w:after="120"/>
        <w:rPr>
          <w:lang w:val="en"/>
        </w:rPr>
      </w:pPr>
      <w:r w:rsidRPr="0059691B">
        <w:rPr>
          <w:b/>
          <w:bCs/>
          <w:lang w:val="en"/>
        </w:rPr>
        <w:t>2.Ứng dụng</w:t>
      </w:r>
      <w:r w:rsidRPr="0059691B">
        <w:rPr>
          <w:lang w:val="en"/>
        </w:rPr>
        <w:t>: CNTB được sử dụng khá rộng rãi trong nhân giống vô tính ở cây trồng và trong tạo giống cây trồ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Nhân giống vô tính trong ống nghiệm(vi nhân giống) ở cây trồng</w:t>
      </w:r>
    </w:p>
    <w:p w:rsidR="00A62F9C" w:rsidRPr="0059691B" w:rsidRDefault="00A62F9C" w:rsidP="004368B9">
      <w:pPr>
        <w:autoSpaceDE w:val="0"/>
        <w:autoSpaceDN w:val="0"/>
        <w:adjustRightInd w:val="0"/>
        <w:spacing w:before="120" w:after="120"/>
        <w:rPr>
          <w:lang w:val="en"/>
        </w:rPr>
      </w:pPr>
      <w:r w:rsidRPr="0059691B">
        <w:rPr>
          <w:lang w:val="en"/>
        </w:rPr>
        <w:t>-Quy trình:</w:t>
      </w:r>
    </w:p>
    <w:p w:rsidR="00A62F9C" w:rsidRPr="0059691B" w:rsidRDefault="00A62F9C" w:rsidP="004368B9">
      <w:pPr>
        <w:autoSpaceDE w:val="0"/>
        <w:autoSpaceDN w:val="0"/>
        <w:adjustRightInd w:val="0"/>
        <w:spacing w:before="120" w:after="120"/>
        <w:rPr>
          <w:lang w:val="en"/>
        </w:rPr>
      </w:pPr>
      <w:r w:rsidRPr="0059691B">
        <w:rPr>
          <w:lang w:val="en"/>
        </w:rPr>
        <w:t>+ Tách mô phân sinh từ đỉnh sinh trưởng hoặc lá non</w:t>
      </w:r>
    </w:p>
    <w:p w:rsidR="00A62F9C" w:rsidRPr="0059691B" w:rsidRDefault="00A62F9C" w:rsidP="004368B9">
      <w:pPr>
        <w:autoSpaceDE w:val="0"/>
        <w:autoSpaceDN w:val="0"/>
        <w:adjustRightInd w:val="0"/>
        <w:spacing w:before="120" w:after="120"/>
        <w:rPr>
          <w:lang w:val="en"/>
        </w:rPr>
      </w:pPr>
      <w:r w:rsidRPr="0059691B">
        <w:rPr>
          <w:lang w:val="en"/>
        </w:rPr>
        <w:t>+ Nuôi cấy trên môi trường dinh dưỡng đặc-&gt; mô sẹo</w:t>
      </w:r>
    </w:p>
    <w:p w:rsidR="00A62F9C" w:rsidRPr="0059691B" w:rsidRDefault="00A62F9C" w:rsidP="004368B9">
      <w:pPr>
        <w:autoSpaceDE w:val="0"/>
        <w:autoSpaceDN w:val="0"/>
        <w:adjustRightInd w:val="0"/>
        <w:spacing w:before="120" w:after="120"/>
        <w:rPr>
          <w:lang w:val="en"/>
        </w:rPr>
      </w:pPr>
      <w:r w:rsidRPr="0059691B">
        <w:rPr>
          <w:lang w:val="en"/>
        </w:rPr>
        <w:t>+Nuôi mô sẹo ở môi trường dinh dưỡng đặc+ hoocmon sinh trưởng kích thích phân hóa cây con</w:t>
      </w:r>
    </w:p>
    <w:p w:rsidR="00A62F9C" w:rsidRPr="0059691B" w:rsidRDefault="00A62F9C" w:rsidP="004368B9">
      <w:pPr>
        <w:autoSpaceDE w:val="0"/>
        <w:autoSpaceDN w:val="0"/>
        <w:adjustRightInd w:val="0"/>
        <w:spacing w:before="120" w:after="120"/>
        <w:rPr>
          <w:lang w:val="en"/>
        </w:rPr>
      </w:pPr>
      <w:r w:rsidRPr="0059691B">
        <w:rPr>
          <w:lang w:val="en"/>
        </w:rPr>
        <w:t>+ Cây con nuôi trong bầu vườn có mái che -&gt; đưa ra trồng ngoài đồng ruộng</w:t>
      </w:r>
    </w:p>
    <w:p w:rsidR="00A62F9C" w:rsidRPr="0059691B" w:rsidRDefault="00A62F9C" w:rsidP="004368B9">
      <w:pPr>
        <w:autoSpaceDE w:val="0"/>
        <w:autoSpaceDN w:val="0"/>
        <w:adjustRightInd w:val="0"/>
        <w:spacing w:before="120" w:after="120"/>
        <w:rPr>
          <w:lang w:val="en"/>
        </w:rPr>
      </w:pPr>
      <w:r w:rsidRPr="0059691B">
        <w:rPr>
          <w:lang w:val="en"/>
        </w:rPr>
        <w:t xml:space="preserve">-Ưu điểm: </w:t>
      </w:r>
    </w:p>
    <w:p w:rsidR="00A62F9C" w:rsidRPr="0059691B" w:rsidRDefault="00A62F9C" w:rsidP="004368B9">
      <w:pPr>
        <w:autoSpaceDE w:val="0"/>
        <w:autoSpaceDN w:val="0"/>
        <w:adjustRightInd w:val="0"/>
        <w:spacing w:before="120" w:after="120"/>
        <w:rPr>
          <w:lang w:val="en"/>
        </w:rPr>
      </w:pPr>
      <w:r w:rsidRPr="0059691B">
        <w:rPr>
          <w:lang w:val="en"/>
        </w:rPr>
        <w:t xml:space="preserve">+ Tăng nhanh số lượng cây trồng </w:t>
      </w:r>
    </w:p>
    <w:p w:rsidR="00A62F9C" w:rsidRPr="0059691B" w:rsidRDefault="00A62F9C" w:rsidP="004368B9">
      <w:pPr>
        <w:autoSpaceDE w:val="0"/>
        <w:autoSpaceDN w:val="0"/>
        <w:adjustRightInd w:val="0"/>
        <w:spacing w:before="120" w:after="120"/>
        <w:rPr>
          <w:lang w:val="en"/>
        </w:rPr>
      </w:pPr>
      <w:r w:rsidRPr="0059691B">
        <w:rPr>
          <w:lang w:val="en"/>
        </w:rPr>
        <w:t>+ Rút ngằn thời gian tạo ra cây con mới</w:t>
      </w:r>
    </w:p>
    <w:p w:rsidR="00A62F9C" w:rsidRPr="0059691B" w:rsidRDefault="00A62F9C" w:rsidP="004368B9">
      <w:pPr>
        <w:autoSpaceDE w:val="0"/>
        <w:autoSpaceDN w:val="0"/>
        <w:adjustRightInd w:val="0"/>
        <w:spacing w:before="120" w:after="120"/>
        <w:rPr>
          <w:lang w:val="en"/>
        </w:rPr>
      </w:pPr>
      <w:r w:rsidRPr="0059691B">
        <w:rPr>
          <w:lang w:val="en"/>
        </w:rPr>
        <w:t xml:space="preserve">+Bảo tồn và nhân nhanh một số nguồn gen thực vật quý hiếm </w:t>
      </w:r>
    </w:p>
    <w:p w:rsidR="00A62F9C" w:rsidRPr="0059691B" w:rsidRDefault="00A62F9C" w:rsidP="004368B9">
      <w:pPr>
        <w:autoSpaceDE w:val="0"/>
        <w:autoSpaceDN w:val="0"/>
        <w:adjustRightInd w:val="0"/>
        <w:spacing w:before="120" w:after="120"/>
        <w:rPr>
          <w:lang w:val="en"/>
        </w:rPr>
      </w:pPr>
      <w:r w:rsidRPr="0059691B">
        <w:rPr>
          <w:lang w:val="en"/>
        </w:rPr>
        <w:t>-Thành tựu: Nhân giống ở cây khoai tây, phong lan, mía, dứa....</w:t>
      </w:r>
    </w:p>
    <w:p w:rsidR="00A62F9C" w:rsidRPr="0059691B" w:rsidRDefault="00A62F9C" w:rsidP="004368B9">
      <w:pPr>
        <w:autoSpaceDE w:val="0"/>
        <w:autoSpaceDN w:val="0"/>
        <w:adjustRightInd w:val="0"/>
        <w:spacing w:before="120" w:after="120"/>
        <w:rPr>
          <w:lang w:val="en"/>
        </w:rPr>
      </w:pPr>
      <w:r w:rsidRPr="0059691B">
        <w:rPr>
          <w:lang w:val="en"/>
        </w:rPr>
        <w:t>Lưu ý: Không sử dụng các tb đã qua phân hóa hoặc đã già vì khi tiến hành nuôi cấy chúng phải trải qua khâu phản phân hóa (có khả năng phân bào và tái sinh thành cây hoàn chỉnh) tồn thời gian, hóa chất và kinh phí.</w:t>
      </w:r>
    </w:p>
    <w:p w:rsidR="00A62F9C" w:rsidRPr="0059691B" w:rsidRDefault="00A62F9C" w:rsidP="004368B9">
      <w:pPr>
        <w:autoSpaceDE w:val="0"/>
        <w:autoSpaceDN w:val="0"/>
        <w:adjustRightInd w:val="0"/>
        <w:spacing w:before="120" w:after="120"/>
        <w:rPr>
          <w:lang w:val="en"/>
        </w:rPr>
      </w:pPr>
      <w:r w:rsidRPr="0059691B">
        <w:rPr>
          <w:lang w:val="en"/>
        </w:rPr>
        <w:t>Trong trường hợp cần thiết , người ta mới sử dụng tế bào đã phân hóa để duy trì các nguồn gen quý hiếm có nguy cơ bị tuyệt chủ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lastRenderedPageBreak/>
        <w:t xml:space="preserve">b. Ứng dụng nuôi cấy tb và mô trong chọn giống cây trồng </w:t>
      </w:r>
    </w:p>
    <w:p w:rsidR="00A62F9C" w:rsidRPr="0059691B" w:rsidRDefault="00A62F9C" w:rsidP="004368B9">
      <w:pPr>
        <w:autoSpaceDE w:val="0"/>
        <w:autoSpaceDN w:val="0"/>
        <w:adjustRightInd w:val="0"/>
        <w:spacing w:before="120" w:after="120"/>
        <w:rPr>
          <w:lang w:val="en"/>
        </w:rPr>
      </w:pPr>
      <w:r w:rsidRPr="0059691B">
        <w:rPr>
          <w:lang w:val="en"/>
        </w:rPr>
        <w:t>-Sử dụng công nghệ nuôi cấy tb và mô phát hiện và chọn lọc dòng tế bào xoma biến dị (tập hợp các tb được hình thành từ 1 tb xoma ban đầu qua nhiều lần ng/phân)</w:t>
      </w:r>
    </w:p>
    <w:p w:rsidR="00A62F9C" w:rsidRPr="0059691B" w:rsidRDefault="00A62F9C" w:rsidP="004368B9">
      <w:pPr>
        <w:autoSpaceDE w:val="0"/>
        <w:autoSpaceDN w:val="0"/>
        <w:adjustRightInd w:val="0"/>
        <w:spacing w:before="120" w:after="120"/>
        <w:rPr>
          <w:lang w:val="en"/>
        </w:rPr>
      </w:pPr>
      <w:r w:rsidRPr="0059691B">
        <w:rPr>
          <w:lang w:val="en"/>
        </w:rPr>
        <w:t>VD: + Từ tb phôi của giống lúa CR203: chọn dòng tb chịu nóng và khô hạn cho năng xuất cao.</w:t>
      </w:r>
    </w:p>
    <w:p w:rsidR="00A62F9C" w:rsidRPr="0059691B" w:rsidRDefault="00A62F9C" w:rsidP="004368B9">
      <w:pPr>
        <w:autoSpaceDE w:val="0"/>
        <w:autoSpaceDN w:val="0"/>
        <w:adjustRightInd w:val="0"/>
        <w:spacing w:before="120" w:after="120"/>
        <w:rPr>
          <w:lang w:val="en"/>
        </w:rPr>
      </w:pPr>
      <w:r w:rsidRPr="0059691B">
        <w:rPr>
          <w:lang w:val="en"/>
        </w:rPr>
        <w:t>+ Dùng phương pháp nuôi cấy tb tạo ra giống lúa DR2 có năng xuất và độ thuần chủng cao,chịu nóng và khô hạn tố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Nhân bản vô tính ở động vật</w:t>
      </w:r>
    </w:p>
    <w:p w:rsidR="00A62F9C" w:rsidRPr="0059691B" w:rsidRDefault="00A62F9C" w:rsidP="004368B9">
      <w:pPr>
        <w:autoSpaceDE w:val="0"/>
        <w:autoSpaceDN w:val="0"/>
        <w:adjustRightInd w:val="0"/>
        <w:spacing w:before="120" w:after="120"/>
        <w:rPr>
          <w:lang w:val="en"/>
        </w:rPr>
      </w:pPr>
      <w:r w:rsidRPr="0059691B">
        <w:rPr>
          <w:lang w:val="en"/>
        </w:rPr>
        <w:t>-K/niệm: Là phương pháp nhân giống bằng cách chuyển nhân của một tb sinh dưỡng vào 1 tb trứng đã lấy mất nhân rồi kích thích phát triển thành phôi -&gt; cơ thể mới. Cơ thể mới này chứa bộ NST của cơ thể mẹ cho nhân.</w:t>
      </w:r>
    </w:p>
    <w:p w:rsidR="00A62F9C" w:rsidRPr="0059691B" w:rsidRDefault="00A62F9C" w:rsidP="004368B9">
      <w:pPr>
        <w:autoSpaceDE w:val="0"/>
        <w:autoSpaceDN w:val="0"/>
        <w:adjustRightInd w:val="0"/>
        <w:spacing w:before="120" w:after="120"/>
        <w:rPr>
          <w:lang w:val="en"/>
        </w:rPr>
      </w:pPr>
      <w:r w:rsidRPr="0059691B">
        <w:rPr>
          <w:lang w:val="en"/>
        </w:rPr>
        <w:t>-Trên thế giới đã nhân bản vô tính thành công đối với cừu(cừu đôli), bò và 1 số động vật khác.</w:t>
      </w:r>
    </w:p>
    <w:p w:rsidR="00A62F9C" w:rsidRPr="0059691B" w:rsidRDefault="00A62F9C" w:rsidP="004368B9">
      <w:pPr>
        <w:autoSpaceDE w:val="0"/>
        <w:autoSpaceDN w:val="0"/>
        <w:adjustRightInd w:val="0"/>
        <w:spacing w:before="120" w:after="120"/>
        <w:rPr>
          <w:lang w:val="en"/>
        </w:rPr>
      </w:pPr>
      <w:r w:rsidRPr="0059691B">
        <w:rPr>
          <w:lang w:val="en"/>
        </w:rPr>
        <w:t>-Ở V/nam nhân /bản thành công trên cá trạch</w:t>
      </w:r>
    </w:p>
    <w:p w:rsidR="00A62F9C" w:rsidRPr="0059691B" w:rsidRDefault="00A62F9C" w:rsidP="004368B9">
      <w:pPr>
        <w:autoSpaceDE w:val="0"/>
        <w:autoSpaceDN w:val="0"/>
        <w:adjustRightInd w:val="0"/>
        <w:spacing w:before="120" w:after="120"/>
        <w:rPr>
          <w:lang w:val="en"/>
        </w:rPr>
      </w:pPr>
      <w:r w:rsidRPr="0059691B">
        <w:rPr>
          <w:lang w:val="en"/>
        </w:rPr>
        <w:t>-Ý nghĩa: Tạo cơ quan nội tạng của động vật đã được chuyển gen người để chủ động cung cấp cơ quan thay thế cho các bệnh nhân bị hỏng cơ quan tương ứ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CÔNG NGHỆ GEN</w:t>
      </w:r>
    </w:p>
    <w:p w:rsidR="00A62F9C" w:rsidRPr="0059691B" w:rsidRDefault="00A62F9C" w:rsidP="004368B9">
      <w:pPr>
        <w:autoSpaceDE w:val="0"/>
        <w:autoSpaceDN w:val="0"/>
        <w:adjustRightInd w:val="0"/>
        <w:spacing w:before="120" w:after="120"/>
        <w:rPr>
          <w:b/>
          <w:bCs/>
          <w:lang w:val="en"/>
        </w:rPr>
      </w:pPr>
      <w:r w:rsidRPr="0059691B">
        <w:rPr>
          <w:b/>
          <w:bCs/>
          <w:lang w:val="en"/>
        </w:rPr>
        <w:t>1.Khái niệm công nghệ gen và kỹ thuật gen</w:t>
      </w:r>
    </w:p>
    <w:p w:rsidR="00A62F9C" w:rsidRPr="0059691B" w:rsidRDefault="00A62F9C" w:rsidP="004368B9">
      <w:pPr>
        <w:autoSpaceDE w:val="0"/>
        <w:autoSpaceDN w:val="0"/>
        <w:adjustRightInd w:val="0"/>
        <w:spacing w:before="120" w:after="120"/>
        <w:rPr>
          <w:lang w:val="en"/>
        </w:rPr>
      </w:pPr>
      <w:r w:rsidRPr="0059691B">
        <w:rPr>
          <w:b/>
          <w:bCs/>
          <w:i/>
          <w:iCs/>
          <w:lang w:val="en"/>
        </w:rPr>
        <w:t>a.Kĩ thuật gen (kĩ thuật di truyền) là các thao tác tác động lên ADN để chuyển một đoạn</w:t>
      </w:r>
      <w:r w:rsidRPr="0059691B">
        <w:rPr>
          <w:lang w:val="en"/>
        </w:rPr>
        <w:t xml:space="preserve"> ADN mang một hoặc một cụm gen từ tb của loài cho sang tb của loài nhận nhờ thể truyền.</w:t>
      </w:r>
    </w:p>
    <w:p w:rsidR="00A62F9C" w:rsidRPr="0059691B" w:rsidRDefault="00A62F9C" w:rsidP="004368B9">
      <w:pPr>
        <w:autoSpaceDE w:val="0"/>
        <w:autoSpaceDN w:val="0"/>
        <w:adjustRightInd w:val="0"/>
        <w:spacing w:before="120" w:after="120"/>
        <w:rPr>
          <w:lang w:val="en"/>
        </w:rPr>
      </w:pPr>
      <w:r w:rsidRPr="0059691B">
        <w:rPr>
          <w:lang w:val="en"/>
        </w:rPr>
        <w:t>-Thể truyền: Là một phân tử ADN nhỏ có khả năng tự nhân đôi một cách độc lập với hệ gen của tb cũng như có thể gắn vào hệ gen của tb . VD: Plasmit, virut hoặc một số NST nhân tạo...</w:t>
      </w:r>
    </w:p>
    <w:p w:rsidR="00A62F9C" w:rsidRPr="0059691B" w:rsidRDefault="00A62F9C" w:rsidP="004368B9">
      <w:pPr>
        <w:autoSpaceDE w:val="0"/>
        <w:autoSpaceDN w:val="0"/>
        <w:adjustRightInd w:val="0"/>
        <w:spacing w:before="120" w:after="120"/>
        <w:rPr>
          <w:lang w:val="en"/>
        </w:rPr>
      </w:pPr>
      <w:r w:rsidRPr="0059691B">
        <w:rPr>
          <w:lang w:val="en"/>
        </w:rPr>
        <w:t>-Các khâu của kỹ thuật gen:</w:t>
      </w:r>
    </w:p>
    <w:p w:rsidR="00A62F9C" w:rsidRPr="0059691B" w:rsidRDefault="00A62F9C" w:rsidP="004368B9">
      <w:pPr>
        <w:autoSpaceDE w:val="0"/>
        <w:autoSpaceDN w:val="0"/>
        <w:adjustRightInd w:val="0"/>
        <w:spacing w:before="120" w:after="120"/>
        <w:rPr>
          <w:lang w:val="en"/>
        </w:rPr>
      </w:pPr>
      <w:r w:rsidRPr="0059691B">
        <w:rPr>
          <w:lang w:val="en"/>
        </w:rPr>
        <w:t>+Bước 1: Tách ADN của tb cho và phân tử ADN dùng làm thể truyền từ vi khuẩn hoặc virut</w:t>
      </w:r>
    </w:p>
    <w:p w:rsidR="00A62F9C" w:rsidRPr="0059691B" w:rsidRDefault="00A62F9C" w:rsidP="004368B9">
      <w:pPr>
        <w:autoSpaceDE w:val="0"/>
        <w:autoSpaceDN w:val="0"/>
        <w:adjustRightInd w:val="0"/>
        <w:spacing w:before="120" w:after="120"/>
        <w:rPr>
          <w:lang w:val="en"/>
        </w:rPr>
      </w:pPr>
      <w:r w:rsidRPr="0059691B">
        <w:rPr>
          <w:lang w:val="en"/>
        </w:rPr>
        <w:t>+ Bước 2: Tạo ADN tái tổ hợp, ADN ở tb cho và ADN làm thể truyền được cắt ở vị trí xác định nhờ enzym cắt chuyên biệt . Ghép ADN tb cho và ADN làm thể truyền bằng enzym nối</w:t>
      </w:r>
    </w:p>
    <w:p w:rsidR="00A62F9C" w:rsidRPr="0059691B" w:rsidRDefault="00A62F9C" w:rsidP="004368B9">
      <w:pPr>
        <w:autoSpaceDE w:val="0"/>
        <w:autoSpaceDN w:val="0"/>
        <w:adjustRightInd w:val="0"/>
        <w:spacing w:before="120" w:after="120"/>
        <w:rPr>
          <w:lang w:val="en"/>
        </w:rPr>
      </w:pPr>
      <w:r w:rsidRPr="0059691B">
        <w:rPr>
          <w:lang w:val="en"/>
        </w:rPr>
        <w:t>+ B3: Chuyển ADN tái tổ hợp vào tb nhận, tạo đk cho gen đã gép được biểu hiện</w:t>
      </w:r>
    </w:p>
    <w:p w:rsidR="00A62F9C" w:rsidRPr="0059691B" w:rsidRDefault="00A62F9C" w:rsidP="004368B9">
      <w:pPr>
        <w:autoSpaceDE w:val="0"/>
        <w:autoSpaceDN w:val="0"/>
        <w:adjustRightInd w:val="0"/>
        <w:spacing w:before="120" w:after="120"/>
        <w:rPr>
          <w:lang w:val="en"/>
        </w:rPr>
      </w:pPr>
      <w:r w:rsidRPr="0059691B">
        <w:rPr>
          <w:lang w:val="en"/>
        </w:rPr>
        <w:t>-Mục đích: Tạo được các phân tử ADN lai tổng hợp ra những p/tử pr những sản phẩm biến đổi gen(vật nuôi, cây trồng, vi sinh vậ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Công nghệ gen là ngành kỹ thuật về quy trình ứng dụng kỹ thuật gen</w:t>
      </w:r>
    </w:p>
    <w:p w:rsidR="00A62F9C" w:rsidRPr="0059691B" w:rsidRDefault="00A62F9C" w:rsidP="004368B9">
      <w:pPr>
        <w:autoSpaceDE w:val="0"/>
        <w:autoSpaceDN w:val="0"/>
        <w:adjustRightInd w:val="0"/>
        <w:spacing w:before="120" w:after="120"/>
        <w:rPr>
          <w:b/>
          <w:bCs/>
          <w:lang w:val="en"/>
        </w:rPr>
      </w:pPr>
      <w:r w:rsidRPr="0059691B">
        <w:rPr>
          <w:b/>
          <w:bCs/>
          <w:lang w:val="en"/>
        </w:rPr>
        <w:t>2. Ứng dung công nghệ ge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Tạo ra các chủng vi sinh vật mới</w:t>
      </w:r>
    </w:p>
    <w:p w:rsidR="00A62F9C" w:rsidRPr="0059691B" w:rsidRDefault="00A62F9C" w:rsidP="004368B9">
      <w:pPr>
        <w:autoSpaceDE w:val="0"/>
        <w:autoSpaceDN w:val="0"/>
        <w:adjustRightInd w:val="0"/>
        <w:spacing w:before="120" w:after="120"/>
        <w:rPr>
          <w:lang w:val="en"/>
        </w:rPr>
      </w:pPr>
      <w:r w:rsidRPr="0059691B">
        <w:rPr>
          <w:lang w:val="en"/>
        </w:rPr>
        <w:t>-Ứng dụng tạo ra các chủng vi sinh vật mới có khả năng sản xuất nhiều loại sản phẩm sinh học (axit amin, protein, vitamin, enzym, hoocmon, kháng sinh...) với số lượng lớn và giá thành rẻ</w:t>
      </w:r>
    </w:p>
    <w:p w:rsidR="00A62F9C" w:rsidRPr="0059691B" w:rsidRDefault="00A62F9C" w:rsidP="004368B9">
      <w:pPr>
        <w:autoSpaceDE w:val="0"/>
        <w:autoSpaceDN w:val="0"/>
        <w:adjustRightInd w:val="0"/>
        <w:spacing w:before="120" w:after="120"/>
        <w:rPr>
          <w:lang w:val="en"/>
        </w:rPr>
      </w:pPr>
      <w:r w:rsidRPr="0059691B">
        <w:rPr>
          <w:lang w:val="en"/>
        </w:rPr>
        <w:t>-TB nhận dùng phổ biến hiện nay là E.coli và nấm men, vì chúng có các ưu điểm: dễ nuôi cấy và có khả năng sinh sản nhanh-&gt; tăng nhanh số bản sao của gen được chuyển gen.</w:t>
      </w:r>
    </w:p>
    <w:p w:rsidR="00A62F9C" w:rsidRPr="0059691B" w:rsidRDefault="00A62F9C" w:rsidP="004368B9">
      <w:pPr>
        <w:autoSpaceDE w:val="0"/>
        <w:autoSpaceDN w:val="0"/>
        <w:adjustRightInd w:val="0"/>
        <w:spacing w:before="120" w:after="120"/>
        <w:rPr>
          <w:lang w:val="en"/>
        </w:rPr>
      </w:pPr>
      <w:r w:rsidRPr="0059691B">
        <w:rPr>
          <w:lang w:val="en"/>
        </w:rPr>
        <w:t>VD: Dùng chủng E.coli được cấy gen mã hóa hoocmon insulin ở ng trong s/xuất thì giá thành insulin rẻ hơn nhiều so với trước đây phải tách chiết từ mô động vậ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lastRenderedPageBreak/>
        <w:t>b. Tạo giống cây trồng biến đổi gen</w:t>
      </w:r>
    </w:p>
    <w:p w:rsidR="00A62F9C" w:rsidRPr="0059691B" w:rsidRDefault="00A62F9C" w:rsidP="004368B9">
      <w:pPr>
        <w:autoSpaceDE w:val="0"/>
        <w:autoSpaceDN w:val="0"/>
        <w:adjustRightInd w:val="0"/>
        <w:spacing w:before="120" w:after="120"/>
        <w:rPr>
          <w:lang w:val="en"/>
        </w:rPr>
      </w:pPr>
      <w:r w:rsidRPr="0059691B">
        <w:rPr>
          <w:lang w:val="en"/>
        </w:rPr>
        <w:t>-Là lĩnh vực ứng dụng chuyển các gen quý (năng xuất, hàm lượng dinh dưỡng cao, kháng sâu bệnh, kháng thuốc diệt cỏ và chịu được các điều kiện bất lợi, tăng thời gian bảo quản , khó bị dập nát..) vào cây trồng.</w:t>
      </w:r>
    </w:p>
    <w:p w:rsidR="00A62F9C" w:rsidRPr="0059691B" w:rsidRDefault="00A62F9C" w:rsidP="004368B9">
      <w:pPr>
        <w:autoSpaceDE w:val="0"/>
        <w:autoSpaceDN w:val="0"/>
        <w:adjustRightInd w:val="0"/>
        <w:spacing w:before="120" w:after="120"/>
        <w:rPr>
          <w:lang w:val="en"/>
        </w:rPr>
      </w:pPr>
      <w:r w:rsidRPr="0059691B">
        <w:rPr>
          <w:lang w:val="en"/>
        </w:rPr>
        <w:t>VD: + Chuyển gen tổng hợp β-caroten(tiền vitamin A) tạo giống lúa giàu vitamin A</w:t>
      </w:r>
    </w:p>
    <w:p w:rsidR="00A62F9C" w:rsidRPr="0059691B" w:rsidRDefault="00A62F9C" w:rsidP="004368B9">
      <w:pPr>
        <w:autoSpaceDE w:val="0"/>
        <w:autoSpaceDN w:val="0"/>
        <w:adjustRightInd w:val="0"/>
        <w:spacing w:before="120" w:after="120"/>
        <w:rPr>
          <w:lang w:val="en"/>
        </w:rPr>
      </w:pPr>
      <w:r w:rsidRPr="0059691B">
        <w:rPr>
          <w:lang w:val="en"/>
        </w:rPr>
        <w:t>+ Chuyển gen kháng sâu Bt tạo cây bông kháng sâu bệnh</w:t>
      </w:r>
    </w:p>
    <w:p w:rsidR="00A62F9C" w:rsidRPr="0059691B" w:rsidRDefault="00A62F9C" w:rsidP="004368B9">
      <w:pPr>
        <w:autoSpaceDE w:val="0"/>
        <w:autoSpaceDN w:val="0"/>
        <w:adjustRightInd w:val="0"/>
        <w:spacing w:before="120" w:after="120"/>
        <w:rPr>
          <w:lang w:val="en"/>
        </w:rPr>
      </w:pPr>
      <w:r w:rsidRPr="0059691B">
        <w:rPr>
          <w:lang w:val="en"/>
        </w:rPr>
        <w:t>+Chuyển gen kháng được nhiều loại thuốc diệt cỏ từ thuốc lá cảnh vào đậu tương , chuyển gen kháng virut gây thối vào củ khoai tây..</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Tạo động vật biến đổi gen</w:t>
      </w:r>
    </w:p>
    <w:p w:rsidR="00A62F9C" w:rsidRPr="0059691B" w:rsidRDefault="00A62F9C" w:rsidP="004368B9">
      <w:pPr>
        <w:autoSpaceDE w:val="0"/>
        <w:autoSpaceDN w:val="0"/>
        <w:adjustRightInd w:val="0"/>
        <w:spacing w:before="120" w:after="120"/>
        <w:rPr>
          <w:lang w:val="en"/>
        </w:rPr>
      </w:pPr>
      <w:r w:rsidRPr="0059691B">
        <w:rPr>
          <w:lang w:val="en"/>
        </w:rPr>
        <w:t>-Thành tựu chuyển gen vào động vật còn hạn chế vì các hiệu quả phụ do gen được chuyển gây ra ở động vật biến đổi gen</w:t>
      </w:r>
    </w:p>
    <w:p w:rsidR="00A62F9C" w:rsidRPr="0059691B" w:rsidRDefault="00A62F9C" w:rsidP="004368B9">
      <w:pPr>
        <w:autoSpaceDE w:val="0"/>
        <w:autoSpaceDN w:val="0"/>
        <w:adjustRightInd w:val="0"/>
        <w:spacing w:before="120" w:after="120"/>
        <w:rPr>
          <w:lang w:val="en"/>
        </w:rPr>
      </w:pPr>
      <w:r w:rsidRPr="0059691B">
        <w:rPr>
          <w:lang w:val="en"/>
        </w:rPr>
        <w:t>-Một số thành tựu:</w:t>
      </w:r>
    </w:p>
    <w:p w:rsidR="00A62F9C" w:rsidRPr="0059691B" w:rsidRDefault="00A62F9C" w:rsidP="004368B9">
      <w:pPr>
        <w:autoSpaceDE w:val="0"/>
        <w:autoSpaceDN w:val="0"/>
        <w:adjustRightInd w:val="0"/>
        <w:spacing w:before="120" w:after="120"/>
        <w:rPr>
          <w:lang w:val="en"/>
        </w:rPr>
      </w:pPr>
      <w:r w:rsidRPr="0059691B">
        <w:rPr>
          <w:lang w:val="en"/>
        </w:rPr>
        <w:t>+Trên t/giới chuyển gen sinh trưởng ở bò vào lợn giúp hiệu quả tiêu thức ăn cao hơn, hàm lượng mỡ ít hơn lợn bình thường(xuất hiện các vấn đề viêm da, loét dạ dày, tim to.....)</w:t>
      </w:r>
    </w:p>
    <w:p w:rsidR="00A62F9C" w:rsidRPr="0059691B" w:rsidRDefault="00A62F9C" w:rsidP="004368B9">
      <w:pPr>
        <w:autoSpaceDE w:val="0"/>
        <w:autoSpaceDN w:val="0"/>
        <w:adjustRightInd w:val="0"/>
        <w:spacing w:before="120" w:after="120"/>
        <w:rPr>
          <w:lang w:val="en"/>
        </w:rPr>
      </w:pPr>
      <w:r w:rsidRPr="0059691B">
        <w:rPr>
          <w:lang w:val="en"/>
        </w:rPr>
        <w:t>+ Ở V/nam chuyển được gen t/hợp hoocmon sinh trưởng ở người vào cá trạch</w:t>
      </w:r>
    </w:p>
    <w:p w:rsidR="00A62F9C" w:rsidRPr="0059691B" w:rsidRDefault="00A62F9C" w:rsidP="004368B9">
      <w:pPr>
        <w:autoSpaceDE w:val="0"/>
        <w:autoSpaceDN w:val="0"/>
        <w:adjustRightInd w:val="0"/>
        <w:spacing w:before="120" w:after="120"/>
        <w:rPr>
          <w:b/>
          <w:bCs/>
          <w:lang w:val="en"/>
        </w:rPr>
      </w:pPr>
      <w:r w:rsidRPr="0059691B">
        <w:rPr>
          <w:b/>
          <w:bCs/>
          <w:lang w:val="en"/>
        </w:rPr>
        <w:t>3. Công nghệ sinh học</w:t>
      </w:r>
    </w:p>
    <w:p w:rsidR="00A62F9C" w:rsidRPr="0059691B" w:rsidRDefault="00A62F9C" w:rsidP="004368B9">
      <w:pPr>
        <w:autoSpaceDE w:val="0"/>
        <w:autoSpaceDN w:val="0"/>
        <w:adjustRightInd w:val="0"/>
        <w:spacing w:before="120" w:after="120"/>
        <w:rPr>
          <w:lang w:val="en"/>
        </w:rPr>
      </w:pPr>
      <w:r w:rsidRPr="0059691B">
        <w:rPr>
          <w:lang w:val="en"/>
        </w:rPr>
        <w:t>-Là nghành sử dụng tb sống và các quá trình sinh học để tạo ra các sản phẩm sih học cần thiết cho con người.</w:t>
      </w:r>
    </w:p>
    <w:p w:rsidR="00A62F9C" w:rsidRPr="0059691B" w:rsidRDefault="00A62F9C" w:rsidP="004368B9">
      <w:pPr>
        <w:autoSpaceDE w:val="0"/>
        <w:autoSpaceDN w:val="0"/>
        <w:adjustRightInd w:val="0"/>
        <w:spacing w:before="120" w:after="120"/>
        <w:rPr>
          <w:lang w:val="en"/>
        </w:rPr>
      </w:pPr>
      <w:r w:rsidRPr="0059691B">
        <w:rPr>
          <w:lang w:val="en"/>
        </w:rPr>
        <w:t>-CNSH bao gồm các lĩnh vực:</w:t>
      </w:r>
    </w:p>
    <w:p w:rsidR="00A62F9C" w:rsidRPr="0059691B" w:rsidRDefault="00A62F9C" w:rsidP="004368B9">
      <w:pPr>
        <w:autoSpaceDE w:val="0"/>
        <w:autoSpaceDN w:val="0"/>
        <w:adjustRightInd w:val="0"/>
        <w:spacing w:before="120" w:after="120"/>
        <w:rPr>
          <w:lang w:val="en"/>
        </w:rPr>
      </w:pPr>
      <w:r w:rsidRPr="0059691B">
        <w:rPr>
          <w:lang w:val="en"/>
        </w:rPr>
        <w:t>+CN tb thực vật và động vật</w:t>
      </w:r>
    </w:p>
    <w:p w:rsidR="00A62F9C" w:rsidRPr="0059691B" w:rsidRDefault="00A62F9C" w:rsidP="004368B9">
      <w:pPr>
        <w:autoSpaceDE w:val="0"/>
        <w:autoSpaceDN w:val="0"/>
        <w:adjustRightInd w:val="0"/>
        <w:spacing w:before="120" w:after="120"/>
        <w:rPr>
          <w:lang w:val="en"/>
        </w:rPr>
      </w:pPr>
      <w:r w:rsidRPr="0059691B">
        <w:rPr>
          <w:lang w:val="en"/>
        </w:rPr>
        <w:t xml:space="preserve">+Công nghệ chuyển nhân và phôi </w:t>
      </w:r>
    </w:p>
    <w:p w:rsidR="00A62F9C" w:rsidRPr="0059691B" w:rsidRDefault="00A62F9C" w:rsidP="004368B9">
      <w:pPr>
        <w:autoSpaceDE w:val="0"/>
        <w:autoSpaceDN w:val="0"/>
        <w:adjustRightInd w:val="0"/>
        <w:spacing w:before="120" w:after="120"/>
        <w:rPr>
          <w:lang w:val="en"/>
        </w:rPr>
      </w:pPr>
      <w:r w:rsidRPr="0059691B">
        <w:rPr>
          <w:lang w:val="en"/>
        </w:rPr>
        <w:t xml:space="preserve">+ CN sinh học xử lí môi trường </w:t>
      </w:r>
    </w:p>
    <w:p w:rsidR="00A62F9C" w:rsidRPr="0059691B" w:rsidRDefault="00A62F9C" w:rsidP="004368B9">
      <w:pPr>
        <w:autoSpaceDE w:val="0"/>
        <w:autoSpaceDN w:val="0"/>
        <w:adjustRightInd w:val="0"/>
        <w:spacing w:before="120" w:after="120"/>
        <w:rPr>
          <w:lang w:val="en"/>
        </w:rPr>
      </w:pPr>
      <w:r w:rsidRPr="0059691B">
        <w:rPr>
          <w:lang w:val="en"/>
        </w:rPr>
        <w:t>+CN lên men</w:t>
      </w:r>
    </w:p>
    <w:p w:rsidR="00A62F9C" w:rsidRPr="0059691B" w:rsidRDefault="00A62F9C" w:rsidP="004368B9">
      <w:pPr>
        <w:autoSpaceDE w:val="0"/>
        <w:autoSpaceDN w:val="0"/>
        <w:adjustRightInd w:val="0"/>
        <w:spacing w:before="120" w:after="120"/>
        <w:rPr>
          <w:lang w:val="en"/>
        </w:rPr>
      </w:pPr>
      <w:r w:rsidRPr="0059691B">
        <w:rPr>
          <w:lang w:val="en"/>
        </w:rPr>
        <w:t>+CN enzym/pr</w:t>
      </w:r>
    </w:p>
    <w:p w:rsidR="00A62F9C" w:rsidRPr="0059691B" w:rsidRDefault="00A62F9C" w:rsidP="004368B9">
      <w:pPr>
        <w:autoSpaceDE w:val="0"/>
        <w:autoSpaceDN w:val="0"/>
        <w:adjustRightInd w:val="0"/>
        <w:spacing w:before="120" w:after="120"/>
        <w:rPr>
          <w:lang w:val="en"/>
        </w:rPr>
      </w:pPr>
      <w:r w:rsidRPr="0059691B">
        <w:rPr>
          <w:lang w:val="en"/>
        </w:rPr>
        <w:t>+CN gen là công nghệ cao và quyết định sự thành công của cuộc cách mạng sinh học</w:t>
      </w:r>
    </w:p>
    <w:p w:rsidR="00A62F9C" w:rsidRPr="0059691B" w:rsidRDefault="00A62F9C" w:rsidP="004368B9">
      <w:pPr>
        <w:autoSpaceDE w:val="0"/>
        <w:autoSpaceDN w:val="0"/>
        <w:adjustRightInd w:val="0"/>
        <w:spacing w:before="120" w:after="120"/>
        <w:rPr>
          <w:lang w:val="en"/>
        </w:rPr>
      </w:pPr>
      <w:r w:rsidRPr="0059691B">
        <w:rPr>
          <w:lang w:val="en"/>
        </w:rPr>
        <w:t>+CN sinh học y-dược</w:t>
      </w:r>
    </w:p>
    <w:p w:rsidR="00A62F9C" w:rsidRPr="0059691B" w:rsidRDefault="00A62F9C" w:rsidP="004368B9">
      <w:pPr>
        <w:autoSpaceDE w:val="0"/>
        <w:autoSpaceDN w:val="0"/>
        <w:adjustRightInd w:val="0"/>
        <w:spacing w:before="120" w:after="120"/>
        <w:rPr>
          <w:lang w:val="en"/>
        </w:rPr>
      </w:pPr>
      <w:r w:rsidRPr="0059691B">
        <w:rPr>
          <w:lang w:val="en"/>
        </w:rPr>
        <w:t>-CN sinh học là hướng ưu tiên đầu tư và phát triển trên t/giới và ở v/nam vì nghành công nghệ này có hiệu quả kinh tế và xã hội cao.</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THOÁI HÓA DO TỰ THỤ PHẤN VÀ DO GIAO PHỐI GẦN</w:t>
      </w:r>
    </w:p>
    <w:p w:rsidR="00A62F9C" w:rsidRPr="0059691B" w:rsidRDefault="00A62F9C" w:rsidP="004368B9">
      <w:pPr>
        <w:autoSpaceDE w:val="0"/>
        <w:autoSpaceDN w:val="0"/>
        <w:adjustRightInd w:val="0"/>
        <w:spacing w:before="120" w:after="120"/>
        <w:rPr>
          <w:b/>
          <w:bCs/>
          <w:lang w:val="en"/>
        </w:rPr>
      </w:pPr>
      <w:r w:rsidRPr="0059691B">
        <w:rPr>
          <w:b/>
          <w:bCs/>
          <w:lang w:val="en"/>
        </w:rPr>
        <w:t>1.Hiện tượng thoái hóa</w:t>
      </w:r>
    </w:p>
    <w:p w:rsidR="00A62F9C" w:rsidRPr="0059691B" w:rsidRDefault="00A62F9C" w:rsidP="004368B9">
      <w:pPr>
        <w:autoSpaceDE w:val="0"/>
        <w:autoSpaceDN w:val="0"/>
        <w:adjustRightInd w:val="0"/>
        <w:spacing w:before="120" w:after="120"/>
        <w:rPr>
          <w:lang w:val="en"/>
        </w:rPr>
      </w:pPr>
      <w:r w:rsidRPr="0059691B">
        <w:rPr>
          <w:lang w:val="en"/>
        </w:rPr>
        <w:t>-Khái niệm: Thoái hóa là hiện tượng mà các thế hệ c.on cháu có sức sống kém dần, xuất hiện nhiều tính trạng sấu, năng xuất thấp, bị chết non.</w:t>
      </w:r>
    </w:p>
    <w:p w:rsidR="00A62F9C" w:rsidRPr="0059691B" w:rsidRDefault="00A62F9C" w:rsidP="004368B9">
      <w:pPr>
        <w:autoSpaceDE w:val="0"/>
        <w:autoSpaceDN w:val="0"/>
        <w:adjustRightInd w:val="0"/>
        <w:spacing w:before="120" w:after="120"/>
        <w:rPr>
          <w:lang w:val="en"/>
        </w:rPr>
      </w:pPr>
      <w:r w:rsidRPr="0059691B">
        <w:rPr>
          <w:lang w:val="en"/>
        </w:rPr>
        <w:t>-VD: Ở lúa mì: Vụ đầu tiên thân cây cao, cứng, số lượng bông nhiều, hạt chắc. Vụ thứ 2, thứ 3: Thân cây lùn, yếu số lượng bông ít, hạt lép nhiều, một số cây lá có màu trắng, nhiều cây bị chế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Thoái hóa do tự thụ phấn ở cây giao phấn</w:t>
      </w:r>
    </w:p>
    <w:p w:rsidR="00A62F9C" w:rsidRPr="0059691B" w:rsidRDefault="00A62F9C" w:rsidP="004368B9">
      <w:pPr>
        <w:autoSpaceDE w:val="0"/>
        <w:autoSpaceDN w:val="0"/>
        <w:adjustRightInd w:val="0"/>
        <w:spacing w:before="120" w:after="120"/>
        <w:rPr>
          <w:lang w:val="en"/>
        </w:rPr>
      </w:pPr>
      <w:r w:rsidRPr="0059691B">
        <w:rPr>
          <w:lang w:val="en"/>
        </w:rPr>
        <w:t>-Thoái hóa ở ngô</w:t>
      </w:r>
    </w:p>
    <w:p w:rsidR="00A62F9C" w:rsidRPr="0059691B" w:rsidRDefault="00A62F9C" w:rsidP="004368B9">
      <w:pPr>
        <w:autoSpaceDE w:val="0"/>
        <w:autoSpaceDN w:val="0"/>
        <w:adjustRightInd w:val="0"/>
        <w:spacing w:before="120" w:after="120"/>
        <w:rPr>
          <w:lang w:val="en"/>
        </w:rPr>
      </w:pPr>
      <w:r w:rsidRPr="0059691B">
        <w:rPr>
          <w:lang w:val="en"/>
        </w:rPr>
        <w:t>-Ht tự thụ phấn ở cây giao phấn -&gt; các cặp gen lặn có tỉ lệ xuất hiện ở trạng thái đồng hợp lặn cao-&gt; đa số biểu hiện các tính trạng xấu.</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lastRenderedPageBreak/>
        <w:t>b. Thoái hóa do giao phối gần ở động vật</w:t>
      </w:r>
    </w:p>
    <w:p w:rsidR="00A62F9C" w:rsidRPr="0059691B" w:rsidRDefault="00A62F9C" w:rsidP="004368B9">
      <w:pPr>
        <w:autoSpaceDE w:val="0"/>
        <w:autoSpaceDN w:val="0"/>
        <w:adjustRightInd w:val="0"/>
        <w:spacing w:before="120" w:after="120"/>
        <w:rPr>
          <w:lang w:val="en"/>
        </w:rPr>
      </w:pPr>
      <w:r w:rsidRPr="0059691B">
        <w:rPr>
          <w:lang w:val="en"/>
        </w:rPr>
        <w:t>- Giao phối gần là sự giao phối giữa con cái sinh ra từ 1 cặp bố mẹ hoặc giữa bme và con cái</w:t>
      </w:r>
    </w:p>
    <w:p w:rsidR="00A62F9C" w:rsidRPr="0059691B" w:rsidRDefault="00A62F9C" w:rsidP="004368B9">
      <w:pPr>
        <w:autoSpaceDE w:val="0"/>
        <w:autoSpaceDN w:val="0"/>
        <w:adjustRightInd w:val="0"/>
        <w:spacing w:before="120" w:after="120"/>
        <w:rPr>
          <w:lang w:val="en"/>
        </w:rPr>
      </w:pPr>
      <w:r w:rsidRPr="0059691B">
        <w:rPr>
          <w:lang w:val="en"/>
        </w:rPr>
        <w:t>- Các thế hệ sau: Sự sinh trưởng, phát triển yếu, xuất hiện con quái thai, dị tật bẩm sinh, chết non.</w:t>
      </w:r>
    </w:p>
    <w:p w:rsidR="00A62F9C" w:rsidRPr="0059691B" w:rsidRDefault="00A62F9C" w:rsidP="004368B9">
      <w:pPr>
        <w:autoSpaceDE w:val="0"/>
        <w:autoSpaceDN w:val="0"/>
        <w:adjustRightInd w:val="0"/>
        <w:spacing w:before="120" w:after="120"/>
        <w:rPr>
          <w:lang w:val="en"/>
        </w:rPr>
      </w:pPr>
      <w:r w:rsidRPr="0059691B">
        <w:rPr>
          <w:lang w:val="en"/>
        </w:rPr>
        <w:t>- Cũng giống như tự thụ phấn ở thực vật, giao phối gần làm xuất hiện các cặp gen đồng hợp lặn-&gt; đa số biểu hiện các tính trạng sấu.</w:t>
      </w:r>
    </w:p>
    <w:p w:rsidR="00A62F9C" w:rsidRPr="0059691B" w:rsidRDefault="00A62F9C" w:rsidP="004368B9">
      <w:pPr>
        <w:autoSpaceDE w:val="0"/>
        <w:autoSpaceDN w:val="0"/>
        <w:adjustRightInd w:val="0"/>
        <w:spacing w:before="120" w:after="120"/>
        <w:rPr>
          <w:lang w:val="en"/>
        </w:rPr>
      </w:pPr>
      <w:r w:rsidRPr="0059691B">
        <w:rPr>
          <w:lang w:val="en"/>
        </w:rPr>
        <w:t>-VD: Vịt con 4 chân, lợn con có cột sống yếu và móng chân phát sá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2. Nguyên nhân của hện tượng thoái hóa </w:t>
      </w:r>
    </w:p>
    <w:p w:rsidR="00A62F9C" w:rsidRPr="0059691B" w:rsidRDefault="00A62F9C" w:rsidP="004368B9">
      <w:pPr>
        <w:autoSpaceDE w:val="0"/>
        <w:autoSpaceDN w:val="0"/>
        <w:adjustRightInd w:val="0"/>
        <w:spacing w:before="120" w:after="120"/>
        <w:rPr>
          <w:lang w:val="en"/>
        </w:rPr>
      </w:pPr>
      <w:r w:rsidRPr="0059691B">
        <w:rPr>
          <w:lang w:val="en"/>
        </w:rPr>
        <w:t>-Tỉ lệ các kiểu gen qua các thế hệ tự thụ phấn:</w:t>
      </w:r>
    </w:p>
    <w:tbl>
      <w:tblPr>
        <w:tblW w:w="0" w:type="auto"/>
        <w:jc w:val="center"/>
        <w:tblLayout w:type="fixed"/>
        <w:tblCellMar>
          <w:left w:w="120" w:type="dxa"/>
          <w:right w:w="120" w:type="dxa"/>
        </w:tblCellMar>
        <w:tblLook w:val="0000" w:firstRow="0" w:lastRow="0" w:firstColumn="0" w:lastColumn="0" w:noHBand="0" w:noVBand="0"/>
      </w:tblPr>
      <w:tblGrid>
        <w:gridCol w:w="893"/>
        <w:gridCol w:w="4025"/>
        <w:gridCol w:w="1022"/>
        <w:gridCol w:w="3690"/>
      </w:tblGrid>
      <w:tr w:rsidR="00A62F9C" w:rsidRPr="0059691B">
        <w:trPr>
          <w:trHeight w:val="406"/>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ời đầu</w:t>
            </w:r>
          </w:p>
        </w:tc>
        <w:tc>
          <w:tcPr>
            <w:tcW w:w="8737" w:type="dxa"/>
            <w:gridSpan w:val="3"/>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00% Aa</w:t>
            </w:r>
          </w:p>
        </w:tc>
      </w:tr>
      <w:tr w:rsidR="00A62F9C" w:rsidRPr="0059691B">
        <w:trPr>
          <w:trHeight w:val="406"/>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ời sau</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AA</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Aa</w:t>
            </w:r>
          </w:p>
        </w:tc>
        <w:tc>
          <w:tcPr>
            <w:tcW w:w="369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aa</w:t>
            </w:r>
          </w:p>
        </w:tc>
      </w:tr>
      <w:tr w:rsidR="00A62F9C" w:rsidRPr="0059691B">
        <w:trPr>
          <w:trHeight w:val="343"/>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1</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50%</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2</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w:t>
            </w: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3</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6,25%)</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2,5%</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6,25%)</w:t>
            </w: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4</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6,25%+3,125%)</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6,25%</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6,25%+3,125%)</w:t>
            </w: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n</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1/2</w:t>
            </w:r>
            <w:r w:rsidRPr="0059691B">
              <w:rPr>
                <w:vertAlign w:val="superscript"/>
                <w:lang w:val="en"/>
              </w:rPr>
              <w:t>n</w:t>
            </w:r>
            <w:r w:rsidRPr="0059691B">
              <w:rPr>
                <w:lang w:val="en"/>
              </w:rPr>
              <w:t>)] : 2 x 100%</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2</w:t>
            </w:r>
            <w:r w:rsidRPr="0059691B">
              <w:rPr>
                <w:vertAlign w:val="superscript"/>
                <w:lang w:val="en"/>
              </w:rPr>
              <w:t>n</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1/2</w:t>
            </w:r>
            <w:r w:rsidRPr="0059691B">
              <w:rPr>
                <w:vertAlign w:val="superscript"/>
                <w:lang w:val="en"/>
              </w:rPr>
              <w:t>n</w:t>
            </w:r>
            <w:r w:rsidRPr="0059691B">
              <w:rPr>
                <w:lang w:val="en"/>
              </w:rPr>
              <w:t>)] : 2 x 100%</w:t>
            </w:r>
          </w:p>
        </w:tc>
      </w:tr>
    </w:tbl>
    <w:p w:rsidR="00A62F9C" w:rsidRPr="0059691B" w:rsidRDefault="00A62F9C" w:rsidP="004368B9">
      <w:pPr>
        <w:autoSpaceDE w:val="0"/>
        <w:autoSpaceDN w:val="0"/>
        <w:adjustRightInd w:val="0"/>
        <w:spacing w:before="120" w:after="120"/>
        <w:rPr>
          <w:lang w:val="en"/>
        </w:rPr>
      </w:pPr>
      <w:r w:rsidRPr="0059691B">
        <w:rPr>
          <w:lang w:val="en"/>
        </w:rPr>
        <w:t>Hoặc:</w:t>
      </w:r>
    </w:p>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tbl>
      <w:tblPr>
        <w:tblW w:w="0" w:type="auto"/>
        <w:jc w:val="center"/>
        <w:tblLayout w:type="fixed"/>
        <w:tblCellMar>
          <w:left w:w="120" w:type="dxa"/>
          <w:right w:w="120" w:type="dxa"/>
        </w:tblCellMar>
        <w:tblLook w:val="0000" w:firstRow="0" w:lastRow="0" w:firstColumn="0" w:lastColumn="0" w:noHBand="0" w:noVBand="0"/>
      </w:tblPr>
      <w:tblGrid>
        <w:gridCol w:w="695"/>
        <w:gridCol w:w="4600"/>
        <w:gridCol w:w="1530"/>
        <w:gridCol w:w="1335"/>
        <w:gridCol w:w="1275"/>
      </w:tblGrid>
      <w:tr w:rsidR="00A62F9C" w:rsidRPr="0059691B">
        <w:trPr>
          <w:trHeight w:val="401"/>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hế hệ</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 xml:space="preserve">Phép lai tự thụ phấn </w:t>
            </w:r>
          </w:p>
        </w:tc>
        <w:tc>
          <w:tcPr>
            <w:tcW w:w="4140"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Tỉ lệ kiểu gen (%)</w:t>
            </w:r>
          </w:p>
          <w:p w:rsidR="00A62F9C" w:rsidRPr="0059691B" w:rsidRDefault="00A62F9C" w:rsidP="004368B9">
            <w:pPr>
              <w:autoSpaceDE w:val="0"/>
              <w:autoSpaceDN w:val="0"/>
              <w:adjustRightInd w:val="0"/>
              <w:spacing w:before="120" w:after="120"/>
              <w:jc w:val="center"/>
              <w:rPr>
                <w:lang w:val="en"/>
              </w:rPr>
            </w:pPr>
          </w:p>
        </w:tc>
      </w:tr>
      <w:tr w:rsidR="00A62F9C" w:rsidRPr="0059691B">
        <w:trPr>
          <w:trHeight w:val="339"/>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P</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Aa</w:t>
            </w: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AA</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Aa</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aa</w:t>
            </w:r>
          </w:p>
        </w:tc>
      </w:tr>
      <w:tr w:rsidR="00A62F9C" w:rsidRPr="0059691B">
        <w:trPr>
          <w:trHeight w:val="631"/>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1</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AA  :         2 Aa        : 1 aa</w:t>
            </w: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0</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100</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0</w:t>
            </w:r>
          </w:p>
        </w:tc>
      </w:tr>
      <w:tr w:rsidR="00A62F9C" w:rsidRPr="0059691B">
        <w:trPr>
          <w:trHeight w:val="20"/>
          <w:jc w:val="center"/>
        </w:trPr>
        <w:tc>
          <w:tcPr>
            <w:tcW w:w="695"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I</w:t>
            </w:r>
            <w:r w:rsidRPr="0059691B">
              <w:rPr>
                <w:vertAlign w:val="subscript"/>
                <w:lang w:val="en"/>
              </w:rPr>
              <w:t>2</w:t>
            </w:r>
          </w:p>
        </w:tc>
        <w:tc>
          <w:tcPr>
            <w:tcW w:w="4600"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AA                 1AA: 2 Aa : 1aa            aa</w:t>
            </w: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50</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r>
      <w:tr w:rsidR="00A62F9C" w:rsidRPr="0059691B">
        <w:trPr>
          <w:trHeight w:val="20"/>
          <w:jc w:val="center"/>
        </w:trPr>
        <w:tc>
          <w:tcPr>
            <w:tcW w:w="695"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4600"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7,5</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25</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7,5</w:t>
            </w:r>
          </w:p>
        </w:tc>
      </w:tr>
      <w:tr w:rsidR="00A62F9C" w:rsidRPr="0059691B">
        <w:trPr>
          <w:trHeight w:val="20"/>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p>
        </w:tc>
      </w:tr>
      <w:tr w:rsidR="00A62F9C" w:rsidRPr="0059691B">
        <w:trPr>
          <w:trHeight w:val="20"/>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I</w:t>
            </w:r>
            <w:r w:rsidRPr="0059691B">
              <w:rPr>
                <w:vertAlign w:val="subscript"/>
                <w:lang w:val="en"/>
              </w:rPr>
              <w:t>n</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lastRenderedPageBreak/>
              <w:t>[1-(1/2</w:t>
            </w:r>
            <w:r w:rsidRPr="0059691B">
              <w:rPr>
                <w:vertAlign w:val="superscript"/>
                <w:lang w:val="en"/>
              </w:rPr>
              <w:t>n</w:t>
            </w:r>
            <w:r w:rsidRPr="0059691B">
              <w:rPr>
                <w:lang w:val="en"/>
              </w:rPr>
              <w:t>)] : 2 x 100%</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1/2</w:t>
            </w:r>
            <w:r w:rsidRPr="0059691B">
              <w:rPr>
                <w:vertAlign w:val="superscript"/>
                <w:lang w:val="en"/>
              </w:rPr>
              <w:t>n</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1/2</w:t>
            </w:r>
            <w:r w:rsidRPr="0059691B">
              <w:rPr>
                <w:vertAlign w:val="superscript"/>
                <w:lang w:val="en"/>
              </w:rPr>
              <w:t>n</w:t>
            </w:r>
            <w:r w:rsidRPr="0059691B">
              <w:rPr>
                <w:lang w:val="en"/>
              </w:rPr>
              <w:t xml:space="preserve">)] : 2 x </w:t>
            </w:r>
            <w:r w:rsidRPr="0059691B">
              <w:rPr>
                <w:lang w:val="en"/>
              </w:rPr>
              <w:lastRenderedPageBreak/>
              <w:t>100%</w:t>
            </w: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r w:rsidRPr="0059691B">
        <w:rPr>
          <w:lang w:val="en"/>
        </w:rPr>
        <w:t>- Nhận xét: Tỉ lệ KG đồng hợp tăng dần, TL kiểu gen dị hợp giảm dần qua các thế hệ.</w:t>
      </w:r>
    </w:p>
    <w:p w:rsidR="00A62F9C" w:rsidRPr="0059691B" w:rsidRDefault="00A62F9C" w:rsidP="004368B9">
      <w:pPr>
        <w:autoSpaceDE w:val="0"/>
        <w:autoSpaceDN w:val="0"/>
        <w:adjustRightInd w:val="0"/>
        <w:spacing w:before="120" w:after="120"/>
        <w:rPr>
          <w:lang w:val="en"/>
        </w:rPr>
      </w:pPr>
      <w:r w:rsidRPr="0059691B">
        <w:rPr>
          <w:lang w:val="en"/>
        </w:rPr>
        <w:t>-Tự thụ phân shoawcj gioa phối gần qua nhiều thế hệ-&gt; các gen lặn có hại chuyển từ trạng thái dị hợp sang trạng thái đồng hợp -&gt; có thể gây hại cho cơ thể.</w:t>
      </w:r>
    </w:p>
    <w:p w:rsidR="00A62F9C" w:rsidRPr="0059691B" w:rsidRDefault="00A62F9C" w:rsidP="004368B9">
      <w:pPr>
        <w:autoSpaceDE w:val="0"/>
        <w:autoSpaceDN w:val="0"/>
        <w:adjustRightInd w:val="0"/>
        <w:spacing w:before="120" w:after="120"/>
        <w:rPr>
          <w:lang w:val="en"/>
        </w:rPr>
      </w:pPr>
      <w:r w:rsidRPr="0059691B">
        <w:rPr>
          <w:lang w:val="en"/>
        </w:rPr>
        <w:t>-Tuy nhiên tự thụ phấn hoặc giao phối gần số loài thực vật thụ phấn nghiêm ngặt(đậu hà lan, cà chua...)đv thường xuyên giao phối gần (chim bồ câu, chim cu gáy..) không bị thoái hóa khi tự thụ phấn hay gàao phối gần vì hiện tại chúng mang các cặp gen đồng hợp không gây hại.</w:t>
      </w:r>
    </w:p>
    <w:p w:rsidR="00A62F9C" w:rsidRPr="0059691B" w:rsidRDefault="00A62F9C" w:rsidP="004368B9">
      <w:pPr>
        <w:autoSpaceDE w:val="0"/>
        <w:autoSpaceDN w:val="0"/>
        <w:adjustRightInd w:val="0"/>
        <w:spacing w:before="120" w:after="120"/>
        <w:rPr>
          <w:b/>
          <w:bCs/>
          <w:lang w:val="en"/>
        </w:rPr>
      </w:pPr>
      <w:r w:rsidRPr="0059691B">
        <w:rPr>
          <w:b/>
          <w:bCs/>
          <w:lang w:val="en"/>
        </w:rPr>
        <w:t>3. Vai trò của PP tự thụ phấn bắt buộc và giao phối cận huyết trong chọn giống</w:t>
      </w:r>
    </w:p>
    <w:p w:rsidR="00A62F9C" w:rsidRPr="0059691B" w:rsidRDefault="00A62F9C" w:rsidP="004368B9">
      <w:pPr>
        <w:autoSpaceDE w:val="0"/>
        <w:autoSpaceDN w:val="0"/>
        <w:adjustRightInd w:val="0"/>
        <w:spacing w:before="120" w:after="120"/>
        <w:rPr>
          <w:lang w:val="en"/>
        </w:rPr>
      </w:pPr>
      <w:r w:rsidRPr="0059691B">
        <w:rPr>
          <w:lang w:val="en"/>
        </w:rPr>
        <w:t>-Trong chọn tạo giống cây trồng, vật nuôi, người ta dung fpp tự thụ phấn và gioa phối gần để:</w:t>
      </w:r>
    </w:p>
    <w:p w:rsidR="00A62F9C" w:rsidRPr="0059691B" w:rsidRDefault="00A62F9C" w:rsidP="004368B9">
      <w:pPr>
        <w:autoSpaceDE w:val="0"/>
        <w:autoSpaceDN w:val="0"/>
        <w:adjustRightInd w:val="0"/>
        <w:spacing w:before="120" w:after="120"/>
        <w:rPr>
          <w:lang w:val="en"/>
        </w:rPr>
      </w:pPr>
      <w:r w:rsidRPr="0059691B">
        <w:rPr>
          <w:lang w:val="en"/>
        </w:rPr>
        <w:t>+ Củng cố, duy trì đặc tính mong muốn</w:t>
      </w:r>
    </w:p>
    <w:p w:rsidR="00A62F9C" w:rsidRPr="0059691B" w:rsidRDefault="00A62F9C" w:rsidP="004368B9">
      <w:pPr>
        <w:autoSpaceDE w:val="0"/>
        <w:autoSpaceDN w:val="0"/>
        <w:adjustRightInd w:val="0"/>
        <w:spacing w:before="120" w:after="120"/>
        <w:rPr>
          <w:lang w:val="en"/>
        </w:rPr>
      </w:pPr>
      <w:r w:rsidRPr="0059691B">
        <w:rPr>
          <w:lang w:val="en"/>
        </w:rPr>
        <w:t>+Tạo dòng thuần</w:t>
      </w:r>
    </w:p>
    <w:p w:rsidR="00A62F9C" w:rsidRPr="0059691B" w:rsidRDefault="00A62F9C" w:rsidP="004368B9">
      <w:pPr>
        <w:autoSpaceDE w:val="0"/>
        <w:autoSpaceDN w:val="0"/>
        <w:adjustRightInd w:val="0"/>
        <w:spacing w:before="120" w:after="120"/>
        <w:rPr>
          <w:lang w:val="en"/>
        </w:rPr>
      </w:pPr>
      <w:r w:rsidRPr="0059691B">
        <w:rPr>
          <w:lang w:val="en"/>
        </w:rPr>
        <w:t>+Loại bỏ gen xấu, gây hại ra khỏi quần thể</w:t>
      </w:r>
    </w:p>
    <w:p w:rsidR="00A62F9C" w:rsidRPr="0059691B" w:rsidRDefault="00A62F9C" w:rsidP="004368B9">
      <w:pPr>
        <w:autoSpaceDE w:val="0"/>
        <w:autoSpaceDN w:val="0"/>
        <w:adjustRightInd w:val="0"/>
        <w:spacing w:before="120" w:after="120"/>
        <w:rPr>
          <w:lang w:val="en"/>
        </w:rPr>
      </w:pPr>
      <w:r w:rsidRPr="0059691B">
        <w:rPr>
          <w:lang w:val="en"/>
        </w:rPr>
        <w:t>+Chuẩn bị lai khác dòng để tạo ưu thế lai</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ƯU THẾ LAI</w:t>
      </w:r>
    </w:p>
    <w:p w:rsidR="00A62F9C" w:rsidRPr="0059691B" w:rsidRDefault="00A62F9C" w:rsidP="004368B9">
      <w:pPr>
        <w:autoSpaceDE w:val="0"/>
        <w:autoSpaceDN w:val="0"/>
        <w:adjustRightInd w:val="0"/>
        <w:spacing w:before="120" w:after="120"/>
        <w:rPr>
          <w:b/>
          <w:bCs/>
          <w:lang w:val="en"/>
        </w:rPr>
      </w:pPr>
      <w:r w:rsidRPr="0059691B">
        <w:rPr>
          <w:b/>
          <w:bCs/>
          <w:lang w:val="en"/>
        </w:rPr>
        <w:t>1. Hiện tượng ưu thế lai</w:t>
      </w:r>
    </w:p>
    <w:p w:rsidR="00A62F9C" w:rsidRPr="0059691B" w:rsidRDefault="00A62F9C" w:rsidP="004368B9">
      <w:pPr>
        <w:autoSpaceDE w:val="0"/>
        <w:autoSpaceDN w:val="0"/>
        <w:adjustRightInd w:val="0"/>
        <w:spacing w:before="120" w:after="120"/>
        <w:rPr>
          <w:lang w:val="en"/>
        </w:rPr>
      </w:pPr>
      <w:r w:rsidRPr="0059691B">
        <w:rPr>
          <w:lang w:val="en"/>
        </w:rPr>
        <w:t>- Cây ngô do dòng tự thụ phấn cho cây thấp hơn , số bắp và hạt trên bắp ít hơn so với cây tạo ra từ cơ thể lai F</w:t>
      </w:r>
      <w:r w:rsidRPr="0059691B">
        <w:rPr>
          <w:vertAlign w:val="subscript"/>
          <w:lang w:val="en"/>
        </w:rPr>
        <w:t xml:space="preserve">1 </w:t>
      </w:r>
      <w:r w:rsidRPr="0059691B">
        <w:rPr>
          <w:lang w:val="en"/>
        </w:rPr>
        <w:t>(ưu thế lai)</w:t>
      </w:r>
    </w:p>
    <w:p w:rsidR="00A62F9C" w:rsidRPr="0059691B" w:rsidRDefault="00A62F9C" w:rsidP="004368B9">
      <w:pPr>
        <w:autoSpaceDE w:val="0"/>
        <w:autoSpaceDN w:val="0"/>
        <w:adjustRightInd w:val="0"/>
        <w:spacing w:before="120" w:after="120"/>
        <w:rPr>
          <w:lang w:val="en"/>
        </w:rPr>
      </w:pPr>
      <w:r w:rsidRPr="0059691B">
        <w:rPr>
          <w:lang w:val="en"/>
        </w:rPr>
        <w:t>-Ưu thế lai là hiện tượng cơ thể lai F</w:t>
      </w:r>
      <w:r w:rsidRPr="0059691B">
        <w:rPr>
          <w:vertAlign w:val="subscript"/>
          <w:lang w:val="en"/>
        </w:rPr>
        <w:t>1</w:t>
      </w:r>
      <w:r w:rsidRPr="0059691B">
        <w:rPr>
          <w:lang w:val="en"/>
        </w:rPr>
        <w:t xml:space="preserve"> có sức sống cao hơn, sinh trưởng nhanh hơn, phát triển mạnh hơn, chống chịu tốt hơn, các tính trạng năng xuất cao hơn trung bình giữa hai bố mẹ hoặc vượt trội cả hai bố mẹ.</w:t>
      </w:r>
    </w:p>
    <w:p w:rsidR="00A62F9C" w:rsidRPr="0059691B" w:rsidRDefault="00A62F9C" w:rsidP="004368B9">
      <w:pPr>
        <w:autoSpaceDE w:val="0"/>
        <w:autoSpaceDN w:val="0"/>
        <w:adjustRightInd w:val="0"/>
        <w:spacing w:before="120" w:after="120"/>
        <w:rPr>
          <w:lang w:val="en"/>
        </w:rPr>
      </w:pPr>
      <w:r w:rsidRPr="0059691B">
        <w:rPr>
          <w:lang w:val="en"/>
        </w:rPr>
        <w:t>-Ht ưu thế lai rõ nhất trong trường hợp lai giữa các dòng thuần có kiểu gen khác nhau.</w:t>
      </w:r>
    </w:p>
    <w:p w:rsidR="00A62F9C" w:rsidRPr="0059691B" w:rsidRDefault="00A62F9C" w:rsidP="004368B9">
      <w:pPr>
        <w:autoSpaceDE w:val="0"/>
        <w:autoSpaceDN w:val="0"/>
        <w:adjustRightInd w:val="0"/>
        <w:spacing w:before="120" w:after="120"/>
        <w:rPr>
          <w:lang w:val="en"/>
        </w:rPr>
      </w:pPr>
      <w:r w:rsidRPr="0059691B">
        <w:rPr>
          <w:lang w:val="en"/>
        </w:rPr>
        <w:t>-VD: Cây ngô, cây cà chua, gà ,vịt....</w:t>
      </w:r>
    </w:p>
    <w:p w:rsidR="00A62F9C" w:rsidRPr="0059691B" w:rsidRDefault="00A62F9C" w:rsidP="004368B9">
      <w:pPr>
        <w:autoSpaceDE w:val="0"/>
        <w:autoSpaceDN w:val="0"/>
        <w:adjustRightInd w:val="0"/>
        <w:spacing w:before="120" w:after="120"/>
        <w:rPr>
          <w:b/>
          <w:bCs/>
          <w:lang w:val="en"/>
        </w:rPr>
      </w:pPr>
      <w:r w:rsidRPr="0059691B">
        <w:rPr>
          <w:b/>
          <w:bCs/>
          <w:lang w:val="en"/>
        </w:rPr>
        <w:t>2. Nguyên nhân của ht ưu thế lai</w:t>
      </w:r>
    </w:p>
    <w:p w:rsidR="00A62F9C" w:rsidRPr="0059691B" w:rsidRDefault="00A62F9C" w:rsidP="004368B9">
      <w:pPr>
        <w:autoSpaceDE w:val="0"/>
        <w:autoSpaceDN w:val="0"/>
        <w:adjustRightInd w:val="0"/>
        <w:spacing w:before="120" w:after="120"/>
        <w:rPr>
          <w:lang w:val="en"/>
        </w:rPr>
      </w:pPr>
      <w:r w:rsidRPr="0059691B">
        <w:rPr>
          <w:lang w:val="en"/>
        </w:rPr>
        <w:t>-Ở đa số các loài alen trội có lợi , alen lặn có hại. Khi tồn tại ở trạng thái đồng hợp trội cho tính trạng tốt, tồn tại ở trạng thái đồng hợp lặn cho tính trạng xấu. Khi lai 2 dòng thuần  chủng tương phản với nhau thu được kg dị hợp ( F</w:t>
      </w:r>
      <w:r w:rsidRPr="0059691B">
        <w:rPr>
          <w:vertAlign w:val="subscript"/>
          <w:lang w:val="en"/>
        </w:rPr>
        <w:t>1</w:t>
      </w:r>
      <w:r w:rsidRPr="0059691B">
        <w:rPr>
          <w:lang w:val="en"/>
        </w:rPr>
        <w:t xml:space="preserve"> tập trung ở các alen trội lấn át sự biểu hiện của các lặn có hại)-&gt; con lai ở F</w:t>
      </w:r>
      <w:r w:rsidRPr="0059691B">
        <w:rPr>
          <w:vertAlign w:val="subscript"/>
          <w:lang w:val="en"/>
        </w:rPr>
        <w:t>1</w:t>
      </w:r>
      <w:r w:rsidRPr="0059691B">
        <w:rPr>
          <w:lang w:val="en"/>
        </w:rPr>
        <w:t xml:space="preserve"> có tính trạng tốt hơn so với bố mẹ)</w:t>
      </w:r>
    </w:p>
    <w:p w:rsidR="00A62F9C" w:rsidRPr="0059691B" w:rsidRDefault="00A62F9C" w:rsidP="004368B9">
      <w:pPr>
        <w:autoSpaceDE w:val="0"/>
        <w:autoSpaceDN w:val="0"/>
        <w:adjustRightInd w:val="0"/>
        <w:spacing w:before="120" w:after="120"/>
        <w:rPr>
          <w:lang w:val="en"/>
        </w:rPr>
      </w:pPr>
      <w:r w:rsidRPr="0059691B">
        <w:rPr>
          <w:lang w:val="en"/>
        </w:rPr>
        <w:t>-VD: Một dòng mang 2 gen trội (AABBdd) x 1 dòng mang 1 gen trội (aabbDD)-&gt; con lai F</w:t>
      </w:r>
      <w:r w:rsidRPr="0059691B">
        <w:rPr>
          <w:vertAlign w:val="subscript"/>
          <w:lang w:val="en"/>
        </w:rPr>
        <w:t>1</w:t>
      </w:r>
      <w:r w:rsidRPr="0059691B">
        <w:rPr>
          <w:lang w:val="en"/>
        </w:rPr>
        <w:t xml:space="preserve"> mang 3 gen trội (AaBbDd)</w:t>
      </w:r>
    </w:p>
    <w:p w:rsidR="00A62F9C" w:rsidRPr="0059691B" w:rsidRDefault="00A62F9C" w:rsidP="004368B9">
      <w:pPr>
        <w:autoSpaceDE w:val="0"/>
        <w:autoSpaceDN w:val="0"/>
        <w:adjustRightInd w:val="0"/>
        <w:spacing w:before="120" w:after="120"/>
        <w:rPr>
          <w:lang w:val="en"/>
        </w:rPr>
      </w:pPr>
      <w:r w:rsidRPr="0059691B">
        <w:rPr>
          <w:lang w:val="en"/>
        </w:rPr>
        <w:t>-Ưu thế lai biểu hiện rõ nhất ở đời lai F</w:t>
      </w:r>
      <w:r w:rsidRPr="0059691B">
        <w:rPr>
          <w:vertAlign w:val="subscript"/>
          <w:lang w:val="en"/>
        </w:rPr>
        <w:t>1</w:t>
      </w:r>
      <w:r w:rsidRPr="0059691B">
        <w:rPr>
          <w:lang w:val="en"/>
        </w:rPr>
        <w:t xml:space="preserve"> sau đó giảm dần qua các thế hệ vì : Khi tự thụ phấn tl kiểu gen dị hợp giảm dần, kg đồng hợp tử tăng qua các thế hệ-&gt; tl kg đồng hợp tử lặn tăng gây hại.</w:t>
      </w:r>
    </w:p>
    <w:p w:rsidR="00A62F9C" w:rsidRPr="0059691B" w:rsidRDefault="00A62F9C" w:rsidP="004368B9">
      <w:pPr>
        <w:autoSpaceDE w:val="0"/>
        <w:autoSpaceDN w:val="0"/>
        <w:adjustRightInd w:val="0"/>
        <w:spacing w:before="120" w:after="120"/>
        <w:rPr>
          <w:lang w:val="en"/>
        </w:rPr>
      </w:pPr>
      <w:r w:rsidRPr="0059691B">
        <w:rPr>
          <w:lang w:val="en"/>
        </w:rPr>
        <w:t>-Muốn duy trì được ưu thế lai người ta thường dùng các biện pháp nhân giống vô tính: Giâm cành, chiết cành, nuôi cấy mô....</w:t>
      </w:r>
    </w:p>
    <w:p w:rsidR="00A62F9C" w:rsidRPr="0059691B" w:rsidRDefault="00A62F9C" w:rsidP="004368B9">
      <w:pPr>
        <w:autoSpaceDE w:val="0"/>
        <w:autoSpaceDN w:val="0"/>
        <w:adjustRightInd w:val="0"/>
        <w:spacing w:before="120" w:after="120"/>
        <w:rPr>
          <w:b/>
          <w:bCs/>
          <w:lang w:val="en"/>
        </w:rPr>
      </w:pPr>
      <w:r w:rsidRPr="0059691B">
        <w:rPr>
          <w:b/>
          <w:bCs/>
          <w:lang w:val="en"/>
        </w:rPr>
        <w:t>3. Các phương pháp tạo ưu thế lai</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Ở cây trồng</w:t>
      </w:r>
    </w:p>
    <w:p w:rsidR="00A62F9C" w:rsidRPr="0059691B" w:rsidRDefault="00A62F9C" w:rsidP="004368B9">
      <w:pPr>
        <w:autoSpaceDE w:val="0"/>
        <w:autoSpaceDN w:val="0"/>
        <w:adjustRightInd w:val="0"/>
        <w:spacing w:before="120" w:after="120"/>
        <w:rPr>
          <w:lang w:val="en"/>
        </w:rPr>
      </w:pPr>
      <w:r w:rsidRPr="0059691B">
        <w:rPr>
          <w:lang w:val="en"/>
        </w:rPr>
        <w:lastRenderedPageBreak/>
        <w:t>-Lai khác dòng : tạo 2 dòng thuần chủng (bằng cách cho tự thụ phấn)-&gt; cho giao phấn với nhau</w:t>
      </w:r>
    </w:p>
    <w:p w:rsidR="00A62F9C" w:rsidRPr="0059691B" w:rsidRDefault="00A62F9C" w:rsidP="004368B9">
      <w:pPr>
        <w:autoSpaceDE w:val="0"/>
        <w:autoSpaceDN w:val="0"/>
        <w:adjustRightInd w:val="0"/>
        <w:spacing w:before="120" w:after="120"/>
        <w:rPr>
          <w:lang w:val="en"/>
        </w:rPr>
      </w:pPr>
      <w:r w:rsidRPr="0059691B">
        <w:rPr>
          <w:lang w:val="en"/>
        </w:rPr>
        <w:t>-Lai khác thứ(k. Dòng): Kết hợp giữa tạo ưu thế lai và tạo giống mới (được sử dụng phổ biến hơ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Ở vật nuôi</w:t>
      </w:r>
    </w:p>
    <w:p w:rsidR="00A62F9C" w:rsidRPr="0059691B" w:rsidRDefault="00A62F9C" w:rsidP="004368B9">
      <w:pPr>
        <w:autoSpaceDE w:val="0"/>
        <w:autoSpaceDN w:val="0"/>
        <w:adjustRightInd w:val="0"/>
        <w:spacing w:before="120" w:after="120"/>
        <w:rPr>
          <w:lang w:val="en"/>
        </w:rPr>
      </w:pPr>
      <w:r w:rsidRPr="0059691B">
        <w:rPr>
          <w:lang w:val="en"/>
        </w:rPr>
        <w:t>-Lai kinh tế: Là phép lai giữa cặp vật nuôi bố mẹ thuộc 2 dòng thuần khác nhau rồi dùng cơ thể lai F</w:t>
      </w:r>
      <w:r w:rsidRPr="0059691B">
        <w:rPr>
          <w:vertAlign w:val="subscript"/>
          <w:lang w:val="en"/>
        </w:rPr>
        <w:t>1</w:t>
      </w:r>
      <w:r w:rsidRPr="0059691B">
        <w:rPr>
          <w:lang w:val="en"/>
        </w:rPr>
        <w:t xml:space="preserve"> làm sp’, không dùng nó làm giống</w:t>
      </w:r>
    </w:p>
    <w:p w:rsidR="00A62F9C" w:rsidRPr="0059691B" w:rsidRDefault="00A62F9C" w:rsidP="004368B9">
      <w:pPr>
        <w:autoSpaceDE w:val="0"/>
        <w:autoSpaceDN w:val="0"/>
        <w:adjustRightInd w:val="0"/>
        <w:spacing w:before="120" w:after="120"/>
        <w:rPr>
          <w:lang w:val="en"/>
        </w:rPr>
      </w:pPr>
      <w:r w:rsidRPr="0059691B">
        <w:rPr>
          <w:lang w:val="en"/>
        </w:rPr>
        <w:t>-VD: Ở lợn, con cái ỉ móng cái x con đực đại bạch</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Lợn con mới đẻ nặng 0,8 kg, tăng trọng nhanh, tỉ lệ thịt nạc cao.</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THÀNH TỰU CHỌN GIỐNG Ở VIỆT NAM</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1. Ở cây trồng </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Lai hữu tính để tạo biến dị tổ hợp hoặc chọn lọc cá thể từ các giống hiện có</w:t>
      </w:r>
    </w:p>
    <w:p w:rsidR="00A62F9C" w:rsidRPr="0059691B" w:rsidRDefault="00A62F9C" w:rsidP="004368B9">
      <w:pPr>
        <w:autoSpaceDE w:val="0"/>
        <w:autoSpaceDN w:val="0"/>
        <w:adjustRightInd w:val="0"/>
        <w:spacing w:before="120" w:after="120"/>
        <w:rPr>
          <w:lang w:val="en"/>
        </w:rPr>
      </w:pPr>
      <w:r w:rsidRPr="0059691B">
        <w:rPr>
          <w:lang w:val="en"/>
        </w:rPr>
        <w:t>* Tạo biến dị tổ hợp</w:t>
      </w:r>
    </w:p>
    <w:p w:rsidR="00A62F9C" w:rsidRPr="0059691B" w:rsidRDefault="00A62F9C" w:rsidP="004368B9">
      <w:pPr>
        <w:autoSpaceDE w:val="0"/>
        <w:autoSpaceDN w:val="0"/>
        <w:adjustRightInd w:val="0"/>
        <w:spacing w:before="120" w:after="120"/>
        <w:rPr>
          <w:lang w:val="en"/>
        </w:rPr>
      </w:pPr>
      <w:r w:rsidRPr="0059691B">
        <w:rPr>
          <w:lang w:val="en"/>
        </w:rPr>
        <w:t>-Lai DT 10 tiềm năng năng xuất cao x OM8 có hạt gạo dài trong , cho cơm dẻo-&gt; giống lúa DT17 có ưu điểm của 2 giống lúa nói trên.</w:t>
      </w:r>
    </w:p>
    <w:p w:rsidR="00A62F9C" w:rsidRPr="0059691B" w:rsidRDefault="00A62F9C" w:rsidP="004368B9">
      <w:pPr>
        <w:autoSpaceDE w:val="0"/>
        <w:autoSpaceDN w:val="0"/>
        <w:adjustRightInd w:val="0"/>
        <w:spacing w:before="120" w:after="120"/>
        <w:rPr>
          <w:lang w:val="en"/>
        </w:rPr>
      </w:pPr>
      <w:r w:rsidRPr="0059691B">
        <w:rPr>
          <w:lang w:val="en"/>
        </w:rPr>
        <w:t xml:space="preserve">* Chọn lọc cá thê </w:t>
      </w:r>
    </w:p>
    <w:p w:rsidR="00A62F9C" w:rsidRPr="0059691B" w:rsidRDefault="00A62F9C" w:rsidP="004368B9">
      <w:pPr>
        <w:autoSpaceDE w:val="0"/>
        <w:autoSpaceDN w:val="0"/>
        <w:adjustRightInd w:val="0"/>
        <w:spacing w:before="120" w:after="120"/>
        <w:rPr>
          <w:lang w:val="en"/>
        </w:rPr>
      </w:pPr>
      <w:r w:rsidRPr="0059691B">
        <w:rPr>
          <w:lang w:val="en"/>
        </w:rPr>
        <w:t>-Giống cà chua P375 tạo ra bằng pp chọn lọc cá thể từ giống cà chua đài loan</w:t>
      </w:r>
    </w:p>
    <w:p w:rsidR="00A62F9C" w:rsidRPr="0059691B" w:rsidRDefault="00A62F9C" w:rsidP="004368B9">
      <w:pPr>
        <w:autoSpaceDE w:val="0"/>
        <w:autoSpaceDN w:val="0"/>
        <w:adjustRightInd w:val="0"/>
        <w:spacing w:before="120" w:after="120"/>
        <w:rPr>
          <w:lang w:val="en"/>
        </w:rPr>
      </w:pPr>
      <w:r w:rsidRPr="0059691B">
        <w:rPr>
          <w:lang w:val="en"/>
        </w:rPr>
        <w:t>-Giống lúa CR203 tạo ra bằng pp chọn lọc cá thể từ nguồn gen kháng rầy nâu, có khả năng kháng rầy , cho năng xuất tb 45-50 tạ/ha</w:t>
      </w:r>
    </w:p>
    <w:p w:rsidR="00A62F9C" w:rsidRPr="0059691B" w:rsidRDefault="00B2120C" w:rsidP="004368B9">
      <w:pPr>
        <w:autoSpaceDE w:val="0"/>
        <w:autoSpaceDN w:val="0"/>
        <w:adjustRightInd w:val="0"/>
        <w:spacing w:before="120" w:after="120"/>
        <w:rPr>
          <w:b/>
          <w:bCs/>
          <w:i/>
          <w:iCs/>
          <w:lang w:val="en"/>
        </w:rPr>
      </w:pPr>
      <w:r w:rsidRPr="0059691B">
        <w:rPr>
          <w:b/>
          <w:bCs/>
          <w:i/>
          <w:iCs/>
          <w:lang w:val="en"/>
        </w:rPr>
        <w:t>b. T</w:t>
      </w:r>
      <w:r w:rsidR="00A62F9C" w:rsidRPr="0059691B">
        <w:rPr>
          <w:b/>
          <w:bCs/>
          <w:i/>
          <w:iCs/>
          <w:lang w:val="en"/>
        </w:rPr>
        <w:t>ạo giống ưu thế lai</w:t>
      </w:r>
    </w:p>
    <w:p w:rsidR="00A62F9C" w:rsidRPr="0059691B" w:rsidRDefault="00A62F9C" w:rsidP="004368B9">
      <w:pPr>
        <w:autoSpaceDE w:val="0"/>
        <w:autoSpaceDN w:val="0"/>
        <w:adjustRightInd w:val="0"/>
        <w:spacing w:before="120" w:after="120"/>
        <w:rPr>
          <w:lang w:val="en"/>
        </w:rPr>
      </w:pPr>
      <w:r w:rsidRPr="0059691B">
        <w:rPr>
          <w:lang w:val="en"/>
        </w:rPr>
        <w:t>-Giống ngô lai LVN10 thuộc nhóm giống ngô dài ngày, được tạo ra do lai 2 dòng thuần , có thời gian sinh trưởng ngắn và kháng sâu bệnh tốt.</w:t>
      </w:r>
    </w:p>
    <w:p w:rsidR="00A62F9C" w:rsidRPr="0059691B" w:rsidRDefault="00A62F9C" w:rsidP="004368B9">
      <w:pPr>
        <w:autoSpaceDE w:val="0"/>
        <w:autoSpaceDN w:val="0"/>
        <w:adjustRightInd w:val="0"/>
        <w:spacing w:before="120" w:after="120"/>
        <w:rPr>
          <w:lang w:val="en"/>
        </w:rPr>
      </w:pPr>
      <w:r w:rsidRPr="0059691B">
        <w:rPr>
          <w:lang w:val="en"/>
        </w:rPr>
        <w:t>-Giống ngô LVN20, đơn ngắn ngày, chống đổ tốt, thích hợp với vụ đông xuân trên chân đất lầy, thụ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Tạo giống đa bội thể</w:t>
      </w:r>
    </w:p>
    <w:p w:rsidR="00A62F9C" w:rsidRPr="0059691B" w:rsidRDefault="00A62F9C" w:rsidP="004368B9">
      <w:pPr>
        <w:autoSpaceDE w:val="0"/>
        <w:autoSpaceDN w:val="0"/>
        <w:adjustRightInd w:val="0"/>
        <w:spacing w:before="120" w:after="120"/>
        <w:rPr>
          <w:lang w:val="en"/>
        </w:rPr>
      </w:pPr>
      <w:r w:rsidRPr="0059691B">
        <w:rPr>
          <w:lang w:val="en"/>
        </w:rPr>
        <w:t>-P: Giống dâu Bắc Ninh(4n) x giống lưỡng bội (2n)-&gt; giống dâu số 12(3n): Có lá dày, màu xanh đậm, thịt lá nhiều, sức ra rễ và tỉ lệ hom cao.</w:t>
      </w:r>
    </w:p>
    <w:p w:rsidR="00A62F9C" w:rsidRPr="0059691B" w:rsidRDefault="00A62F9C" w:rsidP="004368B9">
      <w:pPr>
        <w:autoSpaceDE w:val="0"/>
        <w:autoSpaceDN w:val="0"/>
        <w:adjustRightInd w:val="0"/>
        <w:spacing w:before="120" w:after="120"/>
        <w:rPr>
          <w:b/>
          <w:bCs/>
          <w:lang w:val="en"/>
        </w:rPr>
      </w:pPr>
      <w:r w:rsidRPr="0059691B">
        <w:rPr>
          <w:b/>
          <w:bCs/>
          <w:lang w:val="en"/>
        </w:rPr>
        <w:t>2. Thành tựu tạo giống vật nuôi</w:t>
      </w:r>
    </w:p>
    <w:p w:rsidR="00A62F9C" w:rsidRPr="0059691B" w:rsidRDefault="00A62F9C" w:rsidP="004368B9">
      <w:pPr>
        <w:autoSpaceDE w:val="0"/>
        <w:autoSpaceDN w:val="0"/>
        <w:adjustRightInd w:val="0"/>
        <w:spacing w:before="120" w:after="120"/>
        <w:rPr>
          <w:lang w:val="en"/>
        </w:rPr>
      </w:pPr>
      <w:r w:rsidRPr="0059691B">
        <w:rPr>
          <w:lang w:val="en"/>
        </w:rPr>
        <w:t>-Trong tạo giống vật nuôi lai giống là pp chủ yếu để tạo nguồn biến dị cho chọn giống mới, cải tạo năng xuất thấp và tạo ưu thế lai.</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Tạo giống mới</w:t>
      </w:r>
    </w:p>
    <w:p w:rsidR="00A62F9C" w:rsidRPr="0059691B" w:rsidRDefault="00A62F9C" w:rsidP="004368B9">
      <w:pPr>
        <w:autoSpaceDE w:val="0"/>
        <w:autoSpaceDN w:val="0"/>
        <w:adjustRightInd w:val="0"/>
        <w:spacing w:before="120" w:after="120"/>
        <w:rPr>
          <w:lang w:val="en"/>
        </w:rPr>
      </w:pPr>
      <w:r w:rsidRPr="0059691B">
        <w:rPr>
          <w:lang w:val="en"/>
        </w:rPr>
        <w:t>-P: Lợn Ỉ-81 x Đại bạch-&gt; F</w:t>
      </w:r>
      <w:r w:rsidRPr="0059691B">
        <w:rPr>
          <w:vertAlign w:val="subscript"/>
          <w:lang w:val="en"/>
        </w:rPr>
        <w:t>1</w:t>
      </w:r>
      <w:r w:rsidRPr="0059691B">
        <w:rPr>
          <w:lang w:val="en"/>
        </w:rPr>
        <w:t xml:space="preserve"> : Đại bạch ỉ -81</w:t>
      </w:r>
    </w:p>
    <w:p w:rsidR="00A62F9C" w:rsidRPr="0059691B" w:rsidRDefault="00A62F9C" w:rsidP="004368B9">
      <w:pPr>
        <w:autoSpaceDE w:val="0"/>
        <w:autoSpaceDN w:val="0"/>
        <w:adjustRightInd w:val="0"/>
        <w:spacing w:before="120" w:after="120"/>
        <w:rPr>
          <w:lang w:val="en"/>
        </w:rPr>
      </w:pPr>
      <w:r w:rsidRPr="0059691B">
        <w:rPr>
          <w:lang w:val="en"/>
        </w:rPr>
        <w:t>-P: Bowcsai x ỉ-81-&gt; Bơcsai ỉ-81</w:t>
      </w:r>
    </w:p>
    <w:p w:rsidR="00A62F9C" w:rsidRPr="0059691B" w:rsidRDefault="00A62F9C" w:rsidP="004368B9">
      <w:pPr>
        <w:autoSpaceDE w:val="0"/>
        <w:autoSpaceDN w:val="0"/>
        <w:adjustRightInd w:val="0"/>
        <w:spacing w:before="120" w:after="120"/>
        <w:rPr>
          <w:lang w:val="en"/>
        </w:rPr>
      </w:pPr>
      <w:r w:rsidRPr="0059691B">
        <w:rPr>
          <w:lang w:val="en"/>
        </w:rPr>
        <w:t>-Hai giống lợn F</w:t>
      </w:r>
      <w:r w:rsidRPr="0059691B">
        <w:rPr>
          <w:vertAlign w:val="subscript"/>
          <w:lang w:val="en"/>
        </w:rPr>
        <w:t>1</w:t>
      </w:r>
      <w:r w:rsidRPr="0059691B">
        <w:rPr>
          <w:lang w:val="en"/>
        </w:rPr>
        <w:t xml:space="preserve"> có đặc điểm quý của giống lợn ỉ 81: Phát dục sớm, dễ nuôi, mắn đẻ, đẻ nhiều con, thịt thơm ngon, khắc phục được đặc điểm của lợn ỉ như: Thịt nhiều mỡ, chân ngắn, lưng võng, bụng sệ</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Cải tạo giống địa phương</w:t>
      </w:r>
    </w:p>
    <w:p w:rsidR="00A62F9C" w:rsidRPr="0059691B" w:rsidRDefault="00A62F9C" w:rsidP="004368B9">
      <w:pPr>
        <w:autoSpaceDE w:val="0"/>
        <w:autoSpaceDN w:val="0"/>
        <w:adjustRightInd w:val="0"/>
        <w:spacing w:before="120" w:after="120"/>
        <w:rPr>
          <w:lang w:val="en"/>
        </w:rPr>
      </w:pPr>
      <w:r w:rsidRPr="0059691B">
        <w:rPr>
          <w:lang w:val="en"/>
        </w:rPr>
        <w:t>- Lai con cái tốt nhất của giống địa phương x con đực tốt nhất của giống ngoại -&gt; giống địa phương có tầm vóc như giống ngoại , tỉ lệ thịt nạc tăng, thích nghi tốt</w:t>
      </w:r>
    </w:p>
    <w:p w:rsidR="00A62F9C" w:rsidRPr="0059691B" w:rsidRDefault="00A62F9C" w:rsidP="004368B9">
      <w:pPr>
        <w:autoSpaceDE w:val="0"/>
        <w:autoSpaceDN w:val="0"/>
        <w:adjustRightInd w:val="0"/>
        <w:spacing w:before="120" w:after="120"/>
        <w:rPr>
          <w:lang w:val="en"/>
        </w:rPr>
      </w:pPr>
      <w:r w:rsidRPr="0059691B">
        <w:rPr>
          <w:lang w:val="en"/>
        </w:rPr>
        <w:lastRenderedPageBreak/>
        <w:t>-VD: Tạo ra đàn bò sữa bằng cách cho lai con cái nội nhiều lần với con đực ngoại-&gt; giống bò sữa có chất lượng tố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Tạo giống có ưu thế lai</w:t>
      </w:r>
    </w:p>
    <w:p w:rsidR="00A62F9C" w:rsidRPr="0059691B" w:rsidRDefault="00A62F9C" w:rsidP="004368B9">
      <w:pPr>
        <w:autoSpaceDE w:val="0"/>
        <w:autoSpaceDN w:val="0"/>
        <w:adjustRightInd w:val="0"/>
        <w:spacing w:before="120" w:after="120"/>
        <w:rPr>
          <w:lang w:val="en"/>
        </w:rPr>
      </w:pPr>
      <w:r w:rsidRPr="0059691B">
        <w:rPr>
          <w:lang w:val="en"/>
        </w:rPr>
        <w:t>-Trong những năm qua, các nhà chọn giống đã có những thành công nổi bật trong trong tạo giống lai F</w:t>
      </w:r>
      <w:r w:rsidRPr="0059691B">
        <w:rPr>
          <w:vertAlign w:val="subscript"/>
          <w:lang w:val="en"/>
        </w:rPr>
        <w:t>1</w:t>
      </w:r>
      <w:r w:rsidRPr="0059691B">
        <w:rPr>
          <w:lang w:val="en"/>
        </w:rPr>
        <w:t xml:space="preserve"> : Lợn, bò, dê, gà, cừu...</w:t>
      </w:r>
    </w:p>
    <w:p w:rsidR="00A62F9C" w:rsidRPr="0059691B" w:rsidRDefault="00A62F9C" w:rsidP="004368B9">
      <w:pPr>
        <w:autoSpaceDE w:val="0"/>
        <w:autoSpaceDN w:val="0"/>
        <w:adjustRightInd w:val="0"/>
        <w:spacing w:before="120" w:after="120"/>
        <w:rPr>
          <w:lang w:val="en"/>
        </w:rPr>
      </w:pPr>
      <w:r w:rsidRPr="0059691B">
        <w:rPr>
          <w:lang w:val="en"/>
        </w:rPr>
        <w:t>-Lai bò vàng Thanh Hóa x bò vàng hônsten Hà Lan -&gt; bò F</w:t>
      </w:r>
      <w:r w:rsidRPr="0059691B">
        <w:rPr>
          <w:vertAlign w:val="subscript"/>
          <w:lang w:val="en"/>
        </w:rPr>
        <w:t>1</w:t>
      </w:r>
      <w:r w:rsidRPr="0059691B">
        <w:rPr>
          <w:lang w:val="en"/>
        </w:rPr>
        <w:t xml:space="preserve"> chịu được khí hậu nắng , năng xuất sữa cao</w:t>
      </w:r>
    </w:p>
    <w:p w:rsidR="00A62F9C" w:rsidRPr="0059691B" w:rsidRDefault="00A62F9C" w:rsidP="004368B9">
      <w:pPr>
        <w:autoSpaceDE w:val="0"/>
        <w:autoSpaceDN w:val="0"/>
        <w:adjustRightInd w:val="0"/>
        <w:spacing w:before="120" w:after="120"/>
        <w:rPr>
          <w:lang w:val="en"/>
        </w:rPr>
      </w:pPr>
      <w:r w:rsidRPr="0059691B">
        <w:rPr>
          <w:lang w:val="en"/>
        </w:rPr>
        <w:t>-Lai vịt Anh đào x vịt cỏ-&gt; Vịt bạch tuyết có kích thước lớn , thích nghi cao, đẻ nhiều trứ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d. Nuôi thích nghi các giống nhập nội</w:t>
      </w:r>
    </w:p>
    <w:p w:rsidR="00A62F9C" w:rsidRPr="0059691B" w:rsidRDefault="00A62F9C" w:rsidP="004368B9">
      <w:pPr>
        <w:autoSpaceDE w:val="0"/>
        <w:autoSpaceDN w:val="0"/>
        <w:adjustRightInd w:val="0"/>
        <w:spacing w:before="120" w:after="120"/>
        <w:rPr>
          <w:lang w:val="en"/>
        </w:rPr>
      </w:pPr>
      <w:r w:rsidRPr="0059691B">
        <w:rPr>
          <w:lang w:val="en"/>
        </w:rPr>
        <w:t>-Nhiều giống vật nuôi có tính trạng tốt được nhập nội và nuôi thích nghi với đk khí hậu và chăm sóc ở V/Nam</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e. Úng dụng công nghệ sinh học trong công tác chọn tạo giống</w:t>
      </w:r>
    </w:p>
    <w:p w:rsidR="00A62F9C" w:rsidRPr="0059691B" w:rsidRDefault="00A62F9C" w:rsidP="004368B9">
      <w:pPr>
        <w:autoSpaceDE w:val="0"/>
        <w:autoSpaceDN w:val="0"/>
        <w:adjustRightInd w:val="0"/>
        <w:spacing w:before="120" w:after="120"/>
        <w:rPr>
          <w:lang w:val="en"/>
        </w:rPr>
      </w:pPr>
      <w:r w:rsidRPr="0059691B">
        <w:rPr>
          <w:lang w:val="en"/>
        </w:rPr>
        <w:t>-Cấy chuyển phôi : Cấy phôi từ bò mẹ cao sản sang những con bò cái khác -&gt; 1 con bò mẹ có thể cho 10-500 con/ năm -&gt; nhân giống nhanh</w:t>
      </w:r>
    </w:p>
    <w:p w:rsidR="00A62F9C" w:rsidRPr="0059691B" w:rsidRDefault="00A62F9C" w:rsidP="004368B9">
      <w:pPr>
        <w:autoSpaceDE w:val="0"/>
        <w:autoSpaceDN w:val="0"/>
        <w:adjustRightInd w:val="0"/>
        <w:spacing w:before="120" w:after="120"/>
        <w:rPr>
          <w:lang w:val="en"/>
        </w:rPr>
      </w:pPr>
      <w:r w:rsidRPr="0059691B">
        <w:rPr>
          <w:lang w:val="en"/>
        </w:rPr>
        <w:t>-Thụ tinh nhân tạo: Bằng tinh trùng bảo quản trong môi trường pha chế giúp giảm số lượng và nâng cao chất lượng đực giống</w:t>
      </w:r>
    </w:p>
    <w:p w:rsidR="00A62F9C" w:rsidRPr="0059691B" w:rsidRDefault="00A62F9C" w:rsidP="004368B9">
      <w:pPr>
        <w:autoSpaceDE w:val="0"/>
        <w:autoSpaceDN w:val="0"/>
        <w:adjustRightInd w:val="0"/>
        <w:spacing w:before="120" w:after="120"/>
        <w:rPr>
          <w:lang w:val="en"/>
        </w:rPr>
      </w:pPr>
      <w:r w:rsidRPr="0059691B">
        <w:rPr>
          <w:lang w:val="en"/>
        </w:rPr>
        <w:t>-Công nghệ gen: Giúp phát hiện sớm giới tính của phôi-&gt; phục vụ nhu cầu kinh tế</w:t>
      </w:r>
    </w:p>
    <w:p w:rsidR="00A0041A" w:rsidRPr="0064684B" w:rsidRDefault="0064684B" w:rsidP="0064684B">
      <w:pPr>
        <w:spacing w:before="120" w:after="120"/>
        <w:jc w:val="center"/>
        <w:rPr>
          <w:b/>
        </w:rPr>
      </w:pPr>
      <w:r>
        <w:rPr>
          <w:b/>
        </w:rPr>
        <w:t>BÀI TẬP VẬN DỤNG</w:t>
      </w:r>
    </w:p>
    <w:p w:rsidR="00A0041A" w:rsidRPr="0059691B" w:rsidRDefault="0064684B" w:rsidP="004368B9">
      <w:pPr>
        <w:spacing w:before="120" w:after="120"/>
        <w:jc w:val="both"/>
      </w:pPr>
      <w:r>
        <w:rPr>
          <w:b/>
        </w:rPr>
        <w:t>Câu 1</w:t>
      </w:r>
      <w:r w:rsidR="00A0041A" w:rsidRPr="0059691B">
        <w:rPr>
          <w:b/>
        </w:rPr>
        <w:t>:</w:t>
      </w:r>
      <w:r w:rsidR="00A0041A" w:rsidRPr="0059691B">
        <w:t xml:space="preserve"> a/Vì sao tự thụ phấn bắt buộc ở cây giao phấn và giao phối cận huyết ở động vật qua nhiều thế hệ sẽ dẫn tới thoái hóa giống ? Cho ví dụ ?</w:t>
      </w:r>
    </w:p>
    <w:p w:rsidR="00A0041A" w:rsidRPr="0059691B" w:rsidRDefault="00A0041A" w:rsidP="004368B9">
      <w:pPr>
        <w:spacing w:before="120" w:after="120"/>
        <w:jc w:val="both"/>
        <w:rPr>
          <w:b/>
        </w:rPr>
      </w:pPr>
      <w:r w:rsidRPr="0059691B">
        <w:t xml:space="preserve">b/ Kiểu gen ban đầu của giống như thế nào thì tự thụ phấn hoặc giao phối cận huyết sẽ không gây thoái hóa giống </w:t>
      </w:r>
    </w:p>
    <w:p w:rsidR="00A0041A" w:rsidRPr="0059691B" w:rsidRDefault="0064684B" w:rsidP="004368B9">
      <w:pPr>
        <w:spacing w:before="120" w:after="120"/>
        <w:jc w:val="both"/>
        <w:rPr>
          <w:lang w:val="nl-NL"/>
        </w:rPr>
      </w:pPr>
      <w:r>
        <w:rPr>
          <w:b/>
        </w:rPr>
        <w:t>Câu 2</w:t>
      </w:r>
      <w:r w:rsidR="00A0041A" w:rsidRPr="0059691B">
        <w:rPr>
          <w:b/>
        </w:rPr>
        <w:t>:</w:t>
      </w:r>
      <w:r w:rsidR="00A0041A" w:rsidRPr="0059691B">
        <w:rPr>
          <w:lang w:val="nl-NL"/>
        </w:rPr>
        <w:t xml:space="preserve"> Khi nghiên cứu sự di truyền bệnh Hunter ở một dòng họ, người ta thu được kết quả sau: Bé trai 4 tụổi mắc chứng bệnh di truyền (bệnh Hunter), có mặt biến dạng, lùn và ngu đần. Cả cha mẹ, người chị 10 tuổi và anh trai 8 tuổi của bé đều không bị bệnh này. Bà mẹ này có người em trai chết lúc 15 tuổi cũng có các triệu chứng bệnh như bé trai 4 tuổi nói trên; đồng thời bà cũng có một người cháu (con trai của chị gái bà) có các triệu chứng tương tự, trong khi chị gái bà và chồng bà ta bình thường. Hãy viết sơ đồ phả hệ của dòng họ trên.</w:t>
      </w:r>
    </w:p>
    <w:p w:rsidR="00A0041A" w:rsidRPr="0059691B" w:rsidRDefault="0064684B" w:rsidP="004368B9">
      <w:pPr>
        <w:spacing w:before="120" w:after="120"/>
        <w:jc w:val="both"/>
        <w:rPr>
          <w:lang w:val="nl-NL"/>
        </w:rPr>
      </w:pPr>
      <w:r>
        <w:rPr>
          <w:b/>
          <w:lang w:val="nl-NL"/>
        </w:rPr>
        <w:t>Câu 3</w:t>
      </w:r>
      <w:r w:rsidR="00A0041A" w:rsidRPr="0059691B">
        <w:rPr>
          <w:b/>
          <w:lang w:val="nl-NL"/>
        </w:rPr>
        <w:t>:</w:t>
      </w:r>
      <w:r w:rsidR="00A0041A" w:rsidRPr="0059691B">
        <w:rPr>
          <w:lang w:val="nl-NL"/>
        </w:rPr>
        <w:t xml:space="preserve"> Bằng kiến thức đã học hãy giải thích một số nguyên nhân cơ bản làm phát sinh các bệnh tật di truyền ở người. </w:t>
      </w:r>
    </w:p>
    <w:p w:rsidR="00A0041A" w:rsidRPr="0059691B" w:rsidRDefault="0064684B" w:rsidP="004368B9">
      <w:pPr>
        <w:spacing w:before="120" w:after="120"/>
        <w:jc w:val="both"/>
        <w:rPr>
          <w:lang w:val="nl-NL"/>
        </w:rPr>
      </w:pPr>
      <w:r>
        <w:rPr>
          <w:b/>
          <w:lang w:val="nl-NL"/>
        </w:rPr>
        <w:t>Câu 4</w:t>
      </w:r>
      <w:r w:rsidR="00A0041A" w:rsidRPr="0059691B">
        <w:rPr>
          <w:b/>
          <w:lang w:val="nl-NL"/>
        </w:rPr>
        <w:t>:</w:t>
      </w:r>
      <w:r w:rsidR="00A0041A" w:rsidRPr="0059691B">
        <w:rPr>
          <w:lang w:val="nl-NL"/>
        </w:rPr>
        <w:t xml:space="preserve"> Điểm khác nhau cơ bản giữa trẻ đồng sinh cùng trứng và trẻ đồng sinh khác trứng? Vai trò của trẻ đồng sinh trong nghiên cứu di truyền học người?</w:t>
      </w:r>
    </w:p>
    <w:p w:rsidR="00A0041A" w:rsidRPr="0059691B" w:rsidRDefault="0064684B" w:rsidP="004368B9">
      <w:pPr>
        <w:spacing w:before="120" w:after="120"/>
        <w:rPr>
          <w:lang w:val="nl-NL"/>
        </w:rPr>
      </w:pPr>
      <w:r>
        <w:rPr>
          <w:b/>
          <w:lang w:val="nl-NL"/>
        </w:rPr>
        <w:t>Câu 5</w:t>
      </w:r>
      <w:r w:rsidR="00A0041A" w:rsidRPr="0059691B">
        <w:rPr>
          <w:b/>
          <w:lang w:val="nl-NL"/>
        </w:rPr>
        <w:t>:</w:t>
      </w:r>
      <w:r w:rsidR="00A0041A" w:rsidRPr="0059691B">
        <w:rPr>
          <w:lang w:val="nl-NL"/>
        </w:rPr>
        <w:t xml:space="preserve"> Nêu một số thành tựu và triển vọng của nhân giống vô tính trong ống nghiệm ở cây trồng và động vật.</w:t>
      </w:r>
    </w:p>
    <w:p w:rsidR="00A0041A" w:rsidRPr="0059691B" w:rsidRDefault="0064684B" w:rsidP="004368B9">
      <w:pPr>
        <w:spacing w:before="120" w:after="120"/>
        <w:jc w:val="both"/>
      </w:pPr>
      <w:r>
        <w:rPr>
          <w:b/>
        </w:rPr>
        <w:t>Câu 6</w:t>
      </w:r>
      <w:r w:rsidR="00A0041A" w:rsidRPr="0059691B">
        <w:rPr>
          <w:b/>
        </w:rPr>
        <w:t>:</w:t>
      </w:r>
      <w:r w:rsidR="00A0041A" w:rsidRPr="0059691B">
        <w:t xml:space="preserve"> Thế nào là giao phối gần? Ảnh hưởng của giao phối gần đến kiểu gen và kiểu hình? Ý nghĩa thực tiễn của giao phối gần?</w:t>
      </w:r>
    </w:p>
    <w:p w:rsidR="00A0041A" w:rsidRPr="0059691B" w:rsidRDefault="0064684B" w:rsidP="004368B9">
      <w:pPr>
        <w:spacing w:before="120" w:after="120"/>
        <w:rPr>
          <w:b/>
        </w:rPr>
      </w:pPr>
      <w:r>
        <w:rPr>
          <w:b/>
        </w:rPr>
        <w:t>Câu 7</w:t>
      </w:r>
      <w:r w:rsidR="00A0041A" w:rsidRPr="0059691B">
        <w:rPr>
          <w:b/>
        </w:rPr>
        <w:t>:</w:t>
      </w:r>
      <w:r w:rsidR="00A0041A" w:rsidRPr="0059691B">
        <w:t xml:space="preserve"> Giới hạn năng suất của giống lúa DR</w:t>
      </w:r>
      <w:r w:rsidR="00A0041A" w:rsidRPr="0059691B">
        <w:rPr>
          <w:vertAlign w:val="subscript"/>
        </w:rPr>
        <w:t>2</w:t>
      </w:r>
      <w:r w:rsidR="00A0041A" w:rsidRPr="0059691B">
        <w:t xml:space="preserve"> là 8 tấn/ha/vụ. Em hãy trình bày cơ sở di truyền học để làm tăng năng suất của giống lúa trên.</w:t>
      </w:r>
    </w:p>
    <w:p w:rsidR="00A0041A" w:rsidRPr="0059691B" w:rsidRDefault="0064684B" w:rsidP="004368B9">
      <w:pPr>
        <w:spacing w:before="120" w:after="120"/>
      </w:pPr>
      <w:r>
        <w:rPr>
          <w:b/>
        </w:rPr>
        <w:t>Câu 8</w:t>
      </w:r>
      <w:r w:rsidR="00A0041A" w:rsidRPr="0059691B">
        <w:rPr>
          <w:b/>
        </w:rPr>
        <w:t>:</w:t>
      </w:r>
      <w:r w:rsidR="00A0041A" w:rsidRPr="0059691B">
        <w:t xml:space="preserve"> Thế nào là công nghệ tế bào? Trình bày ứng dụng của công nghệ tế bào trong nhân giống vô tính trong ống nghiệm ở cây trồng. Tại sao trong nuôi cấy tế bào và mô, cơ quan hoặc cơ thể hoàn chỉnh lại có kiểu gen giống ở dạng gốc?  </w:t>
      </w:r>
    </w:p>
    <w:p w:rsidR="00A0041A" w:rsidRPr="0059691B" w:rsidRDefault="0064684B" w:rsidP="004368B9">
      <w:pPr>
        <w:tabs>
          <w:tab w:val="left" w:pos="268"/>
        </w:tabs>
        <w:spacing w:before="120" w:after="120"/>
        <w:jc w:val="both"/>
      </w:pPr>
      <w:r>
        <w:rPr>
          <w:b/>
        </w:rPr>
        <w:lastRenderedPageBreak/>
        <w:t>Câu 9</w:t>
      </w:r>
      <w:r w:rsidR="00A0041A" w:rsidRPr="0059691B">
        <w:rPr>
          <w:b/>
        </w:rPr>
        <w:t>:</w:t>
      </w:r>
      <w:r w:rsidR="00A0041A" w:rsidRPr="0059691B">
        <w:t xml:space="preserve"> Một cặp vợ chồng không bị bạch tạng sinh được một con trai bình thường và một con gái bạch tạng. Cậu con trai lớn lên, lấy vợ bình thường sinh một con gái bình thường và một con trai bạch tạng. Biết tính trạng này do một cặp gen quy định.</w:t>
      </w:r>
    </w:p>
    <w:p w:rsidR="00A0041A" w:rsidRPr="0059691B" w:rsidRDefault="00A0041A" w:rsidP="004368B9">
      <w:pPr>
        <w:tabs>
          <w:tab w:val="left" w:pos="268"/>
        </w:tabs>
        <w:spacing w:before="120" w:after="120"/>
        <w:jc w:val="both"/>
      </w:pPr>
      <w:r w:rsidRPr="0059691B">
        <w:tab/>
        <w:t>a. Lập phả hệ của gia đình nói trên.</w:t>
      </w:r>
    </w:p>
    <w:p w:rsidR="00A0041A" w:rsidRPr="0059691B" w:rsidRDefault="00A0041A" w:rsidP="004368B9">
      <w:pPr>
        <w:tabs>
          <w:tab w:val="left" w:pos="268"/>
        </w:tabs>
        <w:spacing w:before="120" w:after="120"/>
        <w:jc w:val="both"/>
      </w:pPr>
      <w:r w:rsidRPr="0059691B">
        <w:tab/>
        <w:t>b. Xác định kiểu gen của những người trong phả hệ.</w:t>
      </w:r>
    </w:p>
    <w:p w:rsidR="00A0041A" w:rsidRPr="0059691B" w:rsidRDefault="0064684B" w:rsidP="004368B9">
      <w:pPr>
        <w:spacing w:before="120" w:after="120"/>
        <w:jc w:val="both"/>
      </w:pPr>
      <w:r>
        <w:rPr>
          <w:b/>
        </w:rPr>
        <w:t>Câu 10</w:t>
      </w:r>
      <w:r w:rsidR="00A0041A" w:rsidRPr="0059691B">
        <w:rPr>
          <w:b/>
        </w:rPr>
        <w:t>:</w:t>
      </w:r>
      <w:r w:rsidR="00A0041A" w:rsidRPr="0059691B">
        <w:t xml:space="preserve"> a. Ở người, nhóm máu được quy định: Nhóm máu A (I</w:t>
      </w:r>
      <w:r w:rsidR="00A0041A" w:rsidRPr="0059691B">
        <w:rPr>
          <w:vertAlign w:val="superscript"/>
        </w:rPr>
        <w:t>A</w:t>
      </w:r>
      <w:r w:rsidR="00A0041A" w:rsidRPr="0059691B">
        <w:t>I</w:t>
      </w:r>
      <w:r w:rsidR="00A0041A" w:rsidRPr="0059691B">
        <w:rPr>
          <w:vertAlign w:val="superscript"/>
        </w:rPr>
        <w:t>A</w:t>
      </w:r>
      <w:r w:rsidR="00A0041A" w:rsidRPr="0059691B">
        <w:t>, I</w:t>
      </w:r>
      <w:r w:rsidR="00A0041A" w:rsidRPr="0059691B">
        <w:rPr>
          <w:vertAlign w:val="superscript"/>
        </w:rPr>
        <w:t>A</w:t>
      </w:r>
      <w:r w:rsidR="00A0041A" w:rsidRPr="0059691B">
        <w:t>I</w:t>
      </w:r>
      <w:r w:rsidR="00A0041A" w:rsidRPr="0059691B">
        <w:rPr>
          <w:vertAlign w:val="superscript"/>
        </w:rPr>
        <w:t>0</w:t>
      </w:r>
      <w:r w:rsidR="00A0041A" w:rsidRPr="0059691B">
        <w:t>), nhóm máu B (I</w:t>
      </w:r>
      <w:r w:rsidR="00A0041A" w:rsidRPr="0059691B">
        <w:rPr>
          <w:vertAlign w:val="superscript"/>
        </w:rPr>
        <w:t>B</w:t>
      </w:r>
      <w:r w:rsidR="00A0041A" w:rsidRPr="0059691B">
        <w:t>I</w:t>
      </w:r>
      <w:r w:rsidR="00A0041A" w:rsidRPr="0059691B">
        <w:rPr>
          <w:vertAlign w:val="superscript"/>
        </w:rPr>
        <w:t>B</w:t>
      </w:r>
      <w:r w:rsidR="00A0041A" w:rsidRPr="0059691B">
        <w:t>, I</w:t>
      </w:r>
      <w:r w:rsidR="00A0041A" w:rsidRPr="0059691B">
        <w:rPr>
          <w:vertAlign w:val="superscript"/>
        </w:rPr>
        <w:t>B</w:t>
      </w:r>
      <w:r w:rsidR="00A0041A" w:rsidRPr="0059691B">
        <w:t>I</w:t>
      </w:r>
      <w:r w:rsidR="00A0041A" w:rsidRPr="0059691B">
        <w:rPr>
          <w:vertAlign w:val="superscript"/>
        </w:rPr>
        <w:t>0</w:t>
      </w:r>
      <w:r w:rsidR="00A0041A" w:rsidRPr="0059691B">
        <w:t>), nhóm máu AB (I</w:t>
      </w:r>
      <w:r w:rsidR="00A0041A" w:rsidRPr="0059691B">
        <w:rPr>
          <w:vertAlign w:val="superscript"/>
        </w:rPr>
        <w:t>A</w:t>
      </w:r>
      <w:r w:rsidR="00A0041A" w:rsidRPr="0059691B">
        <w:t>I</w:t>
      </w:r>
      <w:r w:rsidR="00A0041A" w:rsidRPr="0059691B">
        <w:rPr>
          <w:vertAlign w:val="superscript"/>
        </w:rPr>
        <w:t>B</w:t>
      </w:r>
      <w:r w:rsidR="00A0041A" w:rsidRPr="0059691B">
        <w:t>), nhóm máu O (I</w:t>
      </w:r>
      <w:r w:rsidR="00A0041A" w:rsidRPr="0059691B">
        <w:rPr>
          <w:vertAlign w:val="superscript"/>
        </w:rPr>
        <w:t>0</w:t>
      </w:r>
      <w:r w:rsidR="00A0041A" w:rsidRPr="0059691B">
        <w:t>I</w:t>
      </w:r>
      <w:r w:rsidR="00A0041A" w:rsidRPr="0059691B">
        <w:rPr>
          <w:vertAlign w:val="superscript"/>
        </w:rPr>
        <w:t>0</w:t>
      </w:r>
      <w:r w:rsidR="00A0041A" w:rsidRPr="0059691B">
        <w:t>)</w:t>
      </w:r>
    </w:p>
    <w:p w:rsidR="00A0041A" w:rsidRPr="0059691B" w:rsidRDefault="00A0041A" w:rsidP="004368B9">
      <w:pPr>
        <w:spacing w:before="120" w:after="120"/>
        <w:jc w:val="both"/>
      </w:pPr>
      <w:r w:rsidRPr="0059691B">
        <w:t xml:space="preserve"> Hai anh em sinh đôi cùng trứng, người anh lấy vợ có nhóm máu A, con của họ có nhóm máu A và AB, người em lấy vợ có nhóm máu B, con của họ có nhóm máu A, B và AB. Hãy xác định kiểu gen của hai anh em?</w:t>
      </w:r>
    </w:p>
    <w:p w:rsidR="00A0041A" w:rsidRPr="0059691B" w:rsidRDefault="00A0041A" w:rsidP="004368B9">
      <w:pPr>
        <w:spacing w:before="120" w:after="120"/>
        <w:jc w:val="both"/>
      </w:pPr>
      <w:r w:rsidRPr="0059691B">
        <w:t>b. Ở một quần thể đậu Hà Lan, có các cây mang kiểu gen theo tỷ lệ: 2AA : 3Aa : 1aa. Nếu các cây này tự thụ phấn, sau hai thế hệ tỷ lệ kiểu gen AA, aa là bao nhiêu? Biết các hạt nảy mầm 100% và các cây con phát triển bình thường.</w:t>
      </w:r>
    </w:p>
    <w:p w:rsidR="00A0041A" w:rsidRPr="0064684B" w:rsidRDefault="0064684B" w:rsidP="0064684B">
      <w:pPr>
        <w:spacing w:before="120" w:after="120"/>
        <w:jc w:val="both"/>
        <w:rPr>
          <w:lang w:val="fr-FR"/>
        </w:rPr>
      </w:pPr>
      <w:r>
        <w:rPr>
          <w:b/>
          <w:lang w:val="fr-FR"/>
        </w:rPr>
        <w:t>Câu 11</w:t>
      </w:r>
      <w:r w:rsidR="00A0041A" w:rsidRPr="0059691B">
        <w:rPr>
          <w:b/>
          <w:lang w:val="fr-FR"/>
        </w:rPr>
        <w:t>:</w:t>
      </w:r>
      <w:r w:rsidR="00A0041A" w:rsidRPr="0059691B">
        <w:rPr>
          <w:lang w:val="fr-FR"/>
        </w:rPr>
        <w:t xml:space="preserve"> Ưu thế lai là gì? Trong chọn giống cây trồng và vật nuôi, người ta đã dùng những phương pháp gì để tạo ưu thế lai? Muốn duy trì ưu thế lai phải dùng biện pháp gì? </w:t>
      </w:r>
    </w:p>
    <w:p w:rsidR="00A62F9C" w:rsidRPr="00F079ED" w:rsidRDefault="00197886" w:rsidP="004368B9">
      <w:pPr>
        <w:autoSpaceDE w:val="0"/>
        <w:autoSpaceDN w:val="0"/>
        <w:adjustRightInd w:val="0"/>
        <w:spacing w:before="120" w:after="120"/>
        <w:jc w:val="center"/>
        <w:rPr>
          <w:b/>
          <w:bCs/>
          <w:color w:val="00B0F0"/>
          <w:lang w:val="en"/>
        </w:rPr>
      </w:pPr>
      <w:r>
        <w:rPr>
          <w:b/>
          <w:bCs/>
          <w:color w:val="00B0F0"/>
          <w:lang w:val="en"/>
        </w:rPr>
        <w:t>CHƯƠNG VII</w:t>
      </w:r>
      <w:r w:rsidR="00A62F9C" w:rsidRPr="00F079ED">
        <w:rPr>
          <w:b/>
          <w:bCs/>
          <w:color w:val="00B0F0"/>
          <w:lang w:val="en"/>
        </w:rPr>
        <w:t>. SINH VẬT VÀ MÔI TRƯỜNG</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MÔI TRƯỜNG VÀ CÁC NHÂN TỐ SINH THÁI</w:t>
      </w:r>
    </w:p>
    <w:p w:rsidR="00A62F9C" w:rsidRPr="0059691B" w:rsidRDefault="00A62F9C" w:rsidP="004368B9">
      <w:pPr>
        <w:autoSpaceDE w:val="0"/>
        <w:autoSpaceDN w:val="0"/>
        <w:adjustRightInd w:val="0"/>
        <w:spacing w:before="120" w:after="120"/>
        <w:rPr>
          <w:b/>
          <w:bCs/>
          <w:lang w:val="en"/>
        </w:rPr>
      </w:pPr>
      <w:r w:rsidRPr="0059691B">
        <w:rPr>
          <w:b/>
          <w:bCs/>
          <w:lang w:val="en"/>
        </w:rPr>
        <w:t>1. Môi trường sống của sinh vật</w:t>
      </w:r>
    </w:p>
    <w:p w:rsidR="00A62F9C" w:rsidRPr="0059691B" w:rsidRDefault="00A62F9C" w:rsidP="004368B9">
      <w:pPr>
        <w:autoSpaceDE w:val="0"/>
        <w:autoSpaceDN w:val="0"/>
        <w:adjustRightInd w:val="0"/>
        <w:spacing w:before="120" w:after="120"/>
        <w:rPr>
          <w:lang w:val="en"/>
        </w:rPr>
      </w:pPr>
      <w:r w:rsidRPr="0059691B">
        <w:rPr>
          <w:lang w:val="en"/>
        </w:rPr>
        <w:t>- MT là nơi sinh sống của sinh vật, bao gồm tất cả các yếu tố a/h trực tiếp hoặc gián tiếp đến đời sống của sinh vật.</w:t>
      </w:r>
    </w:p>
    <w:p w:rsidR="00A62F9C" w:rsidRPr="0059691B" w:rsidRDefault="00A62F9C" w:rsidP="004368B9">
      <w:pPr>
        <w:autoSpaceDE w:val="0"/>
        <w:autoSpaceDN w:val="0"/>
        <w:adjustRightInd w:val="0"/>
        <w:spacing w:before="120" w:after="120"/>
        <w:rPr>
          <w:lang w:val="en"/>
        </w:rPr>
      </w:pPr>
      <w:r w:rsidRPr="0059691B">
        <w:rPr>
          <w:lang w:val="en"/>
        </w:rPr>
        <w:t>-Có 4 loại mt sống của sv:</w:t>
      </w:r>
    </w:p>
    <w:p w:rsidR="00A62F9C" w:rsidRPr="0059691B" w:rsidRDefault="00A62F9C" w:rsidP="004368B9">
      <w:pPr>
        <w:autoSpaceDE w:val="0"/>
        <w:autoSpaceDN w:val="0"/>
        <w:adjustRightInd w:val="0"/>
        <w:spacing w:before="120" w:after="120"/>
        <w:rPr>
          <w:lang w:val="en"/>
        </w:rPr>
      </w:pPr>
      <w:r w:rsidRPr="0059691B">
        <w:rPr>
          <w:lang w:val="en"/>
        </w:rPr>
        <w:t>+ MT nước: Nước mặn, nc ngọt, nc lợ...</w:t>
      </w:r>
    </w:p>
    <w:p w:rsidR="00A62F9C" w:rsidRPr="0059691B" w:rsidRDefault="00A62F9C" w:rsidP="004368B9">
      <w:pPr>
        <w:autoSpaceDE w:val="0"/>
        <w:autoSpaceDN w:val="0"/>
        <w:adjustRightInd w:val="0"/>
        <w:spacing w:before="120" w:after="120"/>
        <w:rPr>
          <w:lang w:val="en"/>
        </w:rPr>
      </w:pPr>
      <w:r w:rsidRPr="0059691B">
        <w:rPr>
          <w:lang w:val="en"/>
        </w:rPr>
        <w:t>+MT trong đất: Đất cát, đất sét, đá, sỏi.....</w:t>
      </w:r>
    </w:p>
    <w:p w:rsidR="00A62F9C" w:rsidRPr="0059691B" w:rsidRDefault="00A62F9C" w:rsidP="004368B9">
      <w:pPr>
        <w:autoSpaceDE w:val="0"/>
        <w:autoSpaceDN w:val="0"/>
        <w:adjustRightInd w:val="0"/>
        <w:spacing w:before="120" w:after="120"/>
        <w:rPr>
          <w:lang w:val="en"/>
        </w:rPr>
      </w:pPr>
      <w:r w:rsidRPr="0059691B">
        <w:rPr>
          <w:lang w:val="en"/>
        </w:rPr>
        <w:t>+MT đất- kk(mt trên cạn): Đất đồi núi, đất đồng bằng...bầu khí quyển bao quanh trái đất.</w:t>
      </w:r>
    </w:p>
    <w:p w:rsidR="00A62F9C" w:rsidRPr="0059691B" w:rsidRDefault="00A62F9C" w:rsidP="004368B9">
      <w:pPr>
        <w:autoSpaceDE w:val="0"/>
        <w:autoSpaceDN w:val="0"/>
        <w:adjustRightInd w:val="0"/>
        <w:spacing w:before="120" w:after="120"/>
        <w:rPr>
          <w:lang w:val="en"/>
        </w:rPr>
      </w:pPr>
      <w:r w:rsidRPr="0059691B">
        <w:rPr>
          <w:lang w:val="en"/>
        </w:rPr>
        <w:t>+MT sinh vật: ĐV, thực vật và con người...là nơi sống cho các sv khác</w:t>
      </w:r>
    </w:p>
    <w:p w:rsidR="00A62F9C" w:rsidRPr="0059691B" w:rsidRDefault="00A62F9C" w:rsidP="004368B9">
      <w:pPr>
        <w:autoSpaceDE w:val="0"/>
        <w:autoSpaceDN w:val="0"/>
        <w:adjustRightInd w:val="0"/>
        <w:spacing w:before="120" w:after="120"/>
        <w:rPr>
          <w:lang w:val="en"/>
        </w:rPr>
      </w:pPr>
      <w:r w:rsidRPr="0059691B">
        <w:rPr>
          <w:lang w:val="en"/>
        </w:rPr>
        <w:t>-VD: sgk</w:t>
      </w:r>
    </w:p>
    <w:p w:rsidR="00A62F9C" w:rsidRPr="0059691B" w:rsidRDefault="00A62F9C" w:rsidP="004368B9">
      <w:pPr>
        <w:autoSpaceDE w:val="0"/>
        <w:autoSpaceDN w:val="0"/>
        <w:adjustRightInd w:val="0"/>
        <w:spacing w:before="120" w:after="120"/>
        <w:rPr>
          <w:b/>
          <w:bCs/>
          <w:lang w:val="en"/>
        </w:rPr>
      </w:pPr>
      <w:r w:rsidRPr="0059691B">
        <w:rPr>
          <w:b/>
          <w:bCs/>
          <w:lang w:val="en"/>
        </w:rPr>
        <w:t>2. Các nhân tố sinh thái của mt</w:t>
      </w:r>
    </w:p>
    <w:p w:rsidR="00A62F9C" w:rsidRPr="0059691B" w:rsidRDefault="00A62F9C" w:rsidP="004368B9">
      <w:pPr>
        <w:autoSpaceDE w:val="0"/>
        <w:autoSpaceDN w:val="0"/>
        <w:adjustRightInd w:val="0"/>
        <w:spacing w:before="120" w:after="120"/>
        <w:rPr>
          <w:lang w:val="en"/>
        </w:rPr>
      </w:pPr>
      <w:r w:rsidRPr="0059691B">
        <w:rPr>
          <w:lang w:val="en"/>
        </w:rPr>
        <w:t>-NTST là các yếu tố của mt tác động đến sv, được chia thành 2 nhóm:</w:t>
      </w:r>
    </w:p>
    <w:p w:rsidR="00A62F9C" w:rsidRPr="0059691B" w:rsidRDefault="00A62F9C" w:rsidP="004368B9">
      <w:pPr>
        <w:autoSpaceDE w:val="0"/>
        <w:autoSpaceDN w:val="0"/>
        <w:adjustRightInd w:val="0"/>
        <w:spacing w:before="120" w:after="120"/>
        <w:rPr>
          <w:lang w:val="en"/>
        </w:rPr>
      </w:pPr>
      <w:r w:rsidRPr="0059691B">
        <w:rPr>
          <w:lang w:val="en"/>
        </w:rPr>
        <w:t>+ NTST vô sinh (không sống): KK, độ ẩm, ánh sáng...</w:t>
      </w:r>
    </w:p>
    <w:p w:rsidR="00A62F9C" w:rsidRPr="0059691B" w:rsidRDefault="00A62F9C" w:rsidP="004368B9">
      <w:pPr>
        <w:autoSpaceDE w:val="0"/>
        <w:autoSpaceDN w:val="0"/>
        <w:adjustRightInd w:val="0"/>
        <w:spacing w:before="120" w:after="120"/>
        <w:rPr>
          <w:lang w:val="en"/>
        </w:rPr>
      </w:pPr>
      <w:r w:rsidRPr="0059691B">
        <w:rPr>
          <w:lang w:val="en"/>
        </w:rPr>
        <w:t>+ NTST hữu sinh(sống) : Được chia thành 2 nhóm: Các sinh vật như cây xanh, vs kí sinh, sv cộng sinh....và NTST con người có tác động tiêu cực (săn bắt, đốt phá rừng) và tác động tích cực (cải tạo, nuôi dưỡng, lai gép)</w:t>
      </w:r>
    </w:p>
    <w:p w:rsidR="00A62F9C" w:rsidRPr="0059691B" w:rsidRDefault="00A62F9C" w:rsidP="004368B9">
      <w:pPr>
        <w:autoSpaceDE w:val="0"/>
        <w:autoSpaceDN w:val="0"/>
        <w:adjustRightInd w:val="0"/>
        <w:spacing w:before="120" w:after="120"/>
        <w:rPr>
          <w:lang w:val="en"/>
        </w:rPr>
      </w:pPr>
      <w:r w:rsidRPr="0059691B">
        <w:rPr>
          <w:lang w:val="en"/>
        </w:rPr>
        <w:t>- Ảnh hưởng của các nhân tố sinh thái tới sinh vật tùy thuộc vào mức độ tác động của chúng , từng môi trường và thời gian tác độ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3. Giới hạn sinh thái </w:t>
      </w:r>
    </w:p>
    <w:p w:rsidR="00A62F9C" w:rsidRPr="0059691B" w:rsidRDefault="00A62F9C" w:rsidP="004368B9">
      <w:pPr>
        <w:autoSpaceDE w:val="0"/>
        <w:autoSpaceDN w:val="0"/>
        <w:adjustRightInd w:val="0"/>
        <w:spacing w:before="120" w:after="120"/>
        <w:rPr>
          <w:lang w:val="en"/>
        </w:rPr>
      </w:pPr>
      <w:r w:rsidRPr="0059691B">
        <w:rPr>
          <w:lang w:val="en"/>
        </w:rPr>
        <w:t>- Là giới hạn chịu đựng của cơ thể sinh vật đối với 1 NTST nhất định</w:t>
      </w:r>
    </w:p>
    <w:p w:rsidR="00A62F9C" w:rsidRPr="0059691B" w:rsidRDefault="00A62F9C" w:rsidP="004368B9">
      <w:pPr>
        <w:autoSpaceDE w:val="0"/>
        <w:autoSpaceDN w:val="0"/>
        <w:adjustRightInd w:val="0"/>
        <w:spacing w:before="120" w:after="120"/>
        <w:rPr>
          <w:lang w:val="en"/>
        </w:rPr>
      </w:pPr>
      <w:r w:rsidRPr="0059691B">
        <w:rPr>
          <w:lang w:val="en"/>
        </w:rPr>
        <w:t>-GHST ở các loài đv khác nhau là khác nhau. SV có giới hạn sinh thái rộng sẽ phân bố rộng , dễ thích nghi</w:t>
      </w:r>
    </w:p>
    <w:p w:rsidR="00A62F9C" w:rsidRPr="0059691B" w:rsidRDefault="00A62F9C" w:rsidP="004368B9">
      <w:pPr>
        <w:autoSpaceDE w:val="0"/>
        <w:autoSpaceDN w:val="0"/>
        <w:adjustRightInd w:val="0"/>
        <w:spacing w:before="120" w:after="120"/>
        <w:rPr>
          <w:lang w:val="en"/>
        </w:rPr>
      </w:pPr>
      <w:r w:rsidRPr="0059691B">
        <w:rPr>
          <w:lang w:val="en"/>
        </w:rPr>
        <w:t>-VD: Cá rô phi có giới hạn sinh thái nhiệt độ là: 5-42</w:t>
      </w:r>
      <w:r w:rsidRPr="0059691B">
        <w:rPr>
          <w:vertAlign w:val="superscript"/>
          <w:lang w:val="en"/>
        </w:rPr>
        <w:t>0</w:t>
      </w:r>
      <w:r w:rsidRPr="0059691B">
        <w:rPr>
          <w:lang w:val="en"/>
        </w:rPr>
        <w:t>C, VK suối nước nóng có giới hạn sinh thái nhiệt độ từ 0</w:t>
      </w:r>
      <w:r w:rsidRPr="0059691B">
        <w:rPr>
          <w:vertAlign w:val="superscript"/>
          <w:lang w:val="en"/>
        </w:rPr>
        <w:t>0</w:t>
      </w:r>
      <w:r w:rsidRPr="0059691B">
        <w:rPr>
          <w:lang w:val="en"/>
        </w:rPr>
        <w:t>C- 90</w:t>
      </w:r>
      <w:r w:rsidRPr="0059691B">
        <w:rPr>
          <w:vertAlign w:val="superscript"/>
          <w:lang w:val="en"/>
        </w:rPr>
        <w:t>0</w:t>
      </w:r>
      <w:r w:rsidRPr="0059691B">
        <w:rPr>
          <w:lang w:val="en"/>
        </w:rPr>
        <w:t>C</w:t>
      </w:r>
    </w:p>
    <w:p w:rsidR="00A62F9C" w:rsidRPr="0059691B" w:rsidRDefault="00A62F9C" w:rsidP="004368B9">
      <w:pPr>
        <w:autoSpaceDE w:val="0"/>
        <w:autoSpaceDN w:val="0"/>
        <w:adjustRightInd w:val="0"/>
        <w:spacing w:before="120" w:after="120"/>
        <w:jc w:val="center"/>
        <w:rPr>
          <w:b/>
          <w:bCs/>
          <w:lang w:val="en"/>
        </w:rPr>
      </w:pPr>
      <w:r w:rsidRPr="0059691B">
        <w:rPr>
          <w:b/>
          <w:bCs/>
          <w:lang w:val="en"/>
        </w:rPr>
        <w:lastRenderedPageBreak/>
        <w:t>ẢNH HƯỞNG CỦA ÁNH SÁNG LÊN ĐỜI SỐNG SINH VẬT</w:t>
      </w:r>
    </w:p>
    <w:p w:rsidR="00A62F9C" w:rsidRPr="0059691B" w:rsidRDefault="00A62F9C" w:rsidP="004368B9">
      <w:pPr>
        <w:autoSpaceDE w:val="0"/>
        <w:autoSpaceDN w:val="0"/>
        <w:adjustRightInd w:val="0"/>
        <w:spacing w:before="120" w:after="120"/>
        <w:rPr>
          <w:b/>
          <w:bCs/>
          <w:lang w:val="en"/>
        </w:rPr>
      </w:pPr>
      <w:r w:rsidRPr="0059691B">
        <w:rPr>
          <w:b/>
          <w:bCs/>
          <w:lang w:val="en"/>
        </w:rPr>
        <w:t>1.Thực vật</w:t>
      </w:r>
    </w:p>
    <w:p w:rsidR="00A62F9C" w:rsidRPr="0059691B" w:rsidRDefault="00A62F9C" w:rsidP="004368B9">
      <w:pPr>
        <w:autoSpaceDE w:val="0"/>
        <w:autoSpaceDN w:val="0"/>
        <w:adjustRightInd w:val="0"/>
        <w:spacing w:before="120" w:after="120"/>
        <w:rPr>
          <w:lang w:val="en"/>
        </w:rPr>
      </w:pPr>
      <w:r w:rsidRPr="0059691B">
        <w:rPr>
          <w:lang w:val="en"/>
        </w:rPr>
        <w:t>-A/S làm thay đổi đặc điểm hình thái, sinh lí của thực vật</w:t>
      </w:r>
    </w:p>
    <w:tbl>
      <w:tblPr>
        <w:tblW w:w="0" w:type="auto"/>
        <w:jc w:val="center"/>
        <w:tblLayout w:type="fixed"/>
        <w:tblCellMar>
          <w:left w:w="120" w:type="dxa"/>
          <w:right w:w="120" w:type="dxa"/>
        </w:tblCellMar>
        <w:tblLook w:val="0000" w:firstRow="0" w:lastRow="0" w:firstColumn="0" w:lastColumn="0" w:noHBand="0" w:noVBand="0"/>
      </w:tblPr>
      <w:tblGrid>
        <w:gridCol w:w="2924"/>
        <w:gridCol w:w="3420"/>
        <w:gridCol w:w="2880"/>
      </w:tblGrid>
      <w:tr w:rsidR="00A62F9C" w:rsidRPr="0059691B">
        <w:trPr>
          <w:trHeight w:val="346"/>
          <w:jc w:val="center"/>
        </w:trPr>
        <w:tc>
          <w:tcPr>
            <w:tcW w:w="2924"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ặc điểm</w:t>
            </w:r>
          </w:p>
        </w:tc>
        <w:tc>
          <w:tcPr>
            <w:tcW w:w="342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ây sống nơi quang đãng</w:t>
            </w:r>
          </w:p>
        </w:tc>
        <w:tc>
          <w:tcPr>
            <w:tcW w:w="28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ây sống ở bóng râm, dưới tán của những cây khác</w:t>
            </w:r>
          </w:p>
        </w:tc>
      </w:tr>
      <w:tr w:rsidR="00A62F9C" w:rsidRPr="0059691B">
        <w:trPr>
          <w:trHeight w:val="20"/>
          <w:jc w:val="center"/>
        </w:trPr>
        <w:tc>
          <w:tcPr>
            <w:tcW w:w="2924"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Hình thái</w:t>
            </w:r>
          </w:p>
          <w:p w:rsidR="00A62F9C" w:rsidRPr="0059691B" w:rsidRDefault="00A62F9C" w:rsidP="004368B9">
            <w:pPr>
              <w:autoSpaceDE w:val="0"/>
              <w:autoSpaceDN w:val="0"/>
              <w:adjustRightInd w:val="0"/>
              <w:spacing w:before="120" w:after="120"/>
              <w:rPr>
                <w:lang w:val="en"/>
              </w:rPr>
            </w:pPr>
            <w:r w:rsidRPr="0059691B">
              <w:rPr>
                <w:lang w:val="en"/>
              </w:rPr>
              <w:t>-Lá (phiến lá, màu sắc)</w:t>
            </w:r>
          </w:p>
          <w:p w:rsidR="00A62F9C" w:rsidRPr="0059691B" w:rsidRDefault="00A62F9C" w:rsidP="004368B9">
            <w:pPr>
              <w:autoSpaceDE w:val="0"/>
              <w:autoSpaceDN w:val="0"/>
              <w:adjustRightInd w:val="0"/>
              <w:spacing w:before="120" w:after="120"/>
              <w:rPr>
                <w:lang w:val="en"/>
              </w:rPr>
            </w:pPr>
            <w:r w:rsidRPr="0059691B">
              <w:rPr>
                <w:lang w:val="en"/>
              </w:rPr>
              <w:t>-thân(chiều cao, số cành)</w:t>
            </w:r>
          </w:p>
        </w:tc>
        <w:tc>
          <w:tcPr>
            <w:tcW w:w="342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Phiến lá nhỏ, hẹp. Lá có màu xanh, nhạt</w:t>
            </w:r>
          </w:p>
          <w:p w:rsidR="00A62F9C" w:rsidRPr="0059691B" w:rsidRDefault="00A62F9C" w:rsidP="004368B9">
            <w:pPr>
              <w:autoSpaceDE w:val="0"/>
              <w:autoSpaceDN w:val="0"/>
              <w:adjustRightInd w:val="0"/>
              <w:spacing w:before="120" w:after="120"/>
              <w:jc w:val="center"/>
              <w:rPr>
                <w:lang w:val="en"/>
              </w:rPr>
            </w:pPr>
            <w:r w:rsidRPr="0059691B">
              <w:rPr>
                <w:lang w:val="en"/>
              </w:rPr>
              <w:t>-Thân thấp, số cành nhiều</w:t>
            </w:r>
          </w:p>
        </w:tc>
        <w:tc>
          <w:tcPr>
            <w:tcW w:w="28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Phiến là lớn, màu xanh thẫm</w:t>
            </w:r>
          </w:p>
          <w:p w:rsidR="00A62F9C" w:rsidRPr="0059691B" w:rsidRDefault="00A62F9C" w:rsidP="004368B9">
            <w:pPr>
              <w:autoSpaceDE w:val="0"/>
              <w:autoSpaceDN w:val="0"/>
              <w:adjustRightInd w:val="0"/>
              <w:spacing w:before="120" w:after="120"/>
              <w:jc w:val="center"/>
              <w:rPr>
                <w:lang w:val="en"/>
              </w:rPr>
            </w:pPr>
            <w:r w:rsidRPr="0059691B">
              <w:rPr>
                <w:lang w:val="en"/>
              </w:rPr>
              <w:t>-Chiều cao bị hạn chế bởi những tán cây phía trên</w:t>
            </w:r>
          </w:p>
        </w:tc>
      </w:tr>
      <w:tr w:rsidR="00A62F9C" w:rsidRPr="0059691B">
        <w:trPr>
          <w:trHeight w:val="676"/>
          <w:jc w:val="center"/>
        </w:trPr>
        <w:tc>
          <w:tcPr>
            <w:tcW w:w="2924"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Sinh lí:</w:t>
            </w:r>
          </w:p>
          <w:p w:rsidR="00A62F9C" w:rsidRPr="0059691B" w:rsidRDefault="00A62F9C" w:rsidP="004368B9">
            <w:pPr>
              <w:autoSpaceDE w:val="0"/>
              <w:autoSpaceDN w:val="0"/>
              <w:adjustRightInd w:val="0"/>
              <w:spacing w:before="120" w:after="120"/>
              <w:jc w:val="center"/>
              <w:rPr>
                <w:lang w:val="en"/>
              </w:rPr>
            </w:pPr>
            <w:r w:rsidRPr="0059691B">
              <w:rPr>
                <w:lang w:val="en"/>
              </w:rPr>
              <w:t>-Quang hợp</w:t>
            </w:r>
          </w:p>
          <w:p w:rsidR="00A62F9C" w:rsidRPr="0059691B" w:rsidRDefault="00A62F9C" w:rsidP="004368B9">
            <w:pPr>
              <w:autoSpaceDE w:val="0"/>
              <w:autoSpaceDN w:val="0"/>
              <w:adjustRightInd w:val="0"/>
              <w:spacing w:before="120" w:after="120"/>
              <w:jc w:val="center"/>
              <w:rPr>
                <w:lang w:val="en"/>
              </w:rPr>
            </w:pPr>
            <w:r w:rsidRPr="0059691B">
              <w:rPr>
                <w:lang w:val="en"/>
              </w:rPr>
              <w:t>-Thoát hơi nước</w:t>
            </w:r>
          </w:p>
        </w:tc>
        <w:tc>
          <w:tcPr>
            <w:tcW w:w="342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ường độ quang hợp cao trong điều kiện ánh sáng mạnh, cường độ q/h yếu trong đk a/s yếu</w:t>
            </w:r>
          </w:p>
          <w:p w:rsidR="00A62F9C" w:rsidRPr="0059691B" w:rsidRDefault="00A62F9C" w:rsidP="004368B9">
            <w:pPr>
              <w:autoSpaceDE w:val="0"/>
              <w:autoSpaceDN w:val="0"/>
              <w:adjustRightInd w:val="0"/>
              <w:spacing w:before="120" w:after="120"/>
              <w:jc w:val="center"/>
              <w:rPr>
                <w:lang w:val="en"/>
              </w:rPr>
            </w:pPr>
            <w:r w:rsidRPr="0059691B">
              <w:rPr>
                <w:lang w:val="en"/>
              </w:rPr>
              <w:t>-Cây điều tiết nước linh hoạt</w:t>
            </w:r>
          </w:p>
        </w:tc>
        <w:tc>
          <w:tcPr>
            <w:tcW w:w="28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ó k/năng q/hợp khi a/s yếu, cuwongf độ q/hợp yếu khi a/s mạnh</w:t>
            </w:r>
          </w:p>
          <w:p w:rsidR="00A62F9C" w:rsidRPr="0059691B" w:rsidRDefault="00A62F9C" w:rsidP="004368B9">
            <w:pPr>
              <w:autoSpaceDE w:val="0"/>
              <w:autoSpaceDN w:val="0"/>
              <w:adjustRightInd w:val="0"/>
              <w:spacing w:before="120" w:after="120"/>
              <w:jc w:val="center"/>
              <w:rPr>
                <w:lang w:val="en"/>
              </w:rPr>
            </w:pPr>
            <w:r w:rsidRPr="0059691B">
              <w:rPr>
                <w:lang w:val="en"/>
              </w:rPr>
              <w:t>-Cây điều tiết a/s kém</w:t>
            </w: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r w:rsidRPr="0059691B">
        <w:rPr>
          <w:lang w:val="en"/>
        </w:rPr>
        <w:t>-Các cành phía dưới của cây trồng trong rừng sớm rụng vì chúng tiếp nhận ít a/s nên q/hợp kém-&gt; t/hợp được ít chất h/cơ không đủ cho hô hấp nên cành phía dưới khô và héo dần  và sớm rụng -&gt; hiện tượng tự tỉa thưa</w:t>
      </w:r>
    </w:p>
    <w:p w:rsidR="00A62F9C" w:rsidRPr="0059691B" w:rsidRDefault="00A62F9C" w:rsidP="004368B9">
      <w:pPr>
        <w:autoSpaceDE w:val="0"/>
        <w:autoSpaceDN w:val="0"/>
        <w:adjustRightInd w:val="0"/>
        <w:spacing w:before="120" w:after="120"/>
        <w:rPr>
          <w:lang w:val="en"/>
        </w:rPr>
      </w:pPr>
      <w:r w:rsidRPr="0059691B">
        <w:rPr>
          <w:lang w:val="en"/>
        </w:rPr>
        <w:t>-T/V được chia làm 2 nhóm khác nhau tùy thuộc vào khả năng thích nghi với đk chiếu sáng</w:t>
      </w:r>
    </w:p>
    <w:p w:rsidR="00A62F9C" w:rsidRPr="0059691B" w:rsidRDefault="00A62F9C" w:rsidP="004368B9">
      <w:pPr>
        <w:autoSpaceDE w:val="0"/>
        <w:autoSpaceDN w:val="0"/>
        <w:adjustRightInd w:val="0"/>
        <w:spacing w:before="120" w:after="120"/>
        <w:rPr>
          <w:lang w:val="en"/>
        </w:rPr>
      </w:pPr>
      <w:r w:rsidRPr="0059691B">
        <w:rPr>
          <w:lang w:val="en"/>
        </w:rPr>
        <w:t>+ Thực vật ưa sáng gồm những cây sống nơi quang đãng: Ngô, lúa...</w:t>
      </w:r>
    </w:p>
    <w:p w:rsidR="00A62F9C" w:rsidRPr="0059691B" w:rsidRDefault="00A62F9C" w:rsidP="004368B9">
      <w:pPr>
        <w:autoSpaceDE w:val="0"/>
        <w:autoSpaceDN w:val="0"/>
        <w:adjustRightInd w:val="0"/>
        <w:spacing w:before="120" w:after="120"/>
        <w:rPr>
          <w:lang w:val="en"/>
        </w:rPr>
      </w:pPr>
      <w:r w:rsidRPr="0059691B">
        <w:rPr>
          <w:lang w:val="en"/>
        </w:rPr>
        <w:t>+T/V ưa bóng gồm những cây sống ở nơi có a/s yếu, sống trong bóng râm: cây đỗ, cây vạn niên thanh, cây ngải cứu...</w:t>
      </w:r>
    </w:p>
    <w:p w:rsidR="00A62F9C" w:rsidRPr="0059691B" w:rsidRDefault="00A62F9C" w:rsidP="004368B9">
      <w:pPr>
        <w:autoSpaceDE w:val="0"/>
        <w:autoSpaceDN w:val="0"/>
        <w:adjustRightInd w:val="0"/>
        <w:spacing w:before="120" w:after="120"/>
        <w:rPr>
          <w:lang w:val="en"/>
        </w:rPr>
      </w:pPr>
      <w:r w:rsidRPr="0059691B">
        <w:rPr>
          <w:lang w:val="en"/>
        </w:rPr>
        <w:t>-Ứng dụng trong sản xuất:</w:t>
      </w:r>
    </w:p>
    <w:p w:rsidR="00A62F9C" w:rsidRPr="0059691B" w:rsidRDefault="00A62F9C" w:rsidP="004368B9">
      <w:pPr>
        <w:autoSpaceDE w:val="0"/>
        <w:autoSpaceDN w:val="0"/>
        <w:adjustRightInd w:val="0"/>
        <w:spacing w:before="120" w:after="120"/>
        <w:rPr>
          <w:lang w:val="en"/>
        </w:rPr>
      </w:pPr>
      <w:r w:rsidRPr="0059691B">
        <w:rPr>
          <w:lang w:val="en"/>
        </w:rPr>
        <w:t>+ Trồng xen giữa cây ngô và cây đỗ: Trồng đỗ dưới gốc các cây ngô giúp tăng năng xuất và tiết kiệm thời gian, công sức...</w:t>
      </w:r>
    </w:p>
    <w:p w:rsidR="00A62F9C" w:rsidRPr="0059691B" w:rsidRDefault="00A62F9C" w:rsidP="004368B9">
      <w:pPr>
        <w:autoSpaceDE w:val="0"/>
        <w:autoSpaceDN w:val="0"/>
        <w:adjustRightInd w:val="0"/>
        <w:spacing w:before="120" w:after="120"/>
        <w:rPr>
          <w:lang w:val="en"/>
        </w:rPr>
      </w:pPr>
      <w:r w:rsidRPr="0059691B">
        <w:rPr>
          <w:lang w:val="en"/>
        </w:rPr>
        <w:t>+Không trồng lúa dưới gốc cây tre..</w:t>
      </w:r>
    </w:p>
    <w:p w:rsidR="00A62F9C" w:rsidRPr="0059691B" w:rsidRDefault="00A62F9C" w:rsidP="004368B9">
      <w:pPr>
        <w:autoSpaceDE w:val="0"/>
        <w:autoSpaceDN w:val="0"/>
        <w:adjustRightInd w:val="0"/>
        <w:spacing w:before="120" w:after="120"/>
        <w:rPr>
          <w:b/>
          <w:bCs/>
          <w:lang w:val="en"/>
        </w:rPr>
      </w:pPr>
      <w:r w:rsidRPr="0059691B">
        <w:rPr>
          <w:b/>
          <w:bCs/>
          <w:lang w:val="en"/>
        </w:rPr>
        <w:t>2. Ảnh hưởng của A/s lên đời sống động vật</w:t>
      </w:r>
    </w:p>
    <w:p w:rsidR="00A62F9C" w:rsidRPr="0059691B" w:rsidRDefault="00A62F9C" w:rsidP="004368B9">
      <w:pPr>
        <w:autoSpaceDE w:val="0"/>
        <w:autoSpaceDN w:val="0"/>
        <w:adjustRightInd w:val="0"/>
        <w:spacing w:before="120" w:after="120"/>
        <w:rPr>
          <w:lang w:val="en"/>
        </w:rPr>
      </w:pPr>
      <w:r w:rsidRPr="0059691B">
        <w:rPr>
          <w:lang w:val="en"/>
        </w:rPr>
        <w:t>-Giúp đv định hướng được trong không gian: chim di cư có thể bay xa được hàng nghìn km</w:t>
      </w:r>
    </w:p>
    <w:p w:rsidR="00A62F9C" w:rsidRPr="0059691B" w:rsidRDefault="00A62F9C" w:rsidP="004368B9">
      <w:pPr>
        <w:autoSpaceDE w:val="0"/>
        <w:autoSpaceDN w:val="0"/>
        <w:adjustRightInd w:val="0"/>
        <w:spacing w:before="120" w:after="120"/>
        <w:rPr>
          <w:lang w:val="en"/>
        </w:rPr>
      </w:pPr>
      <w:r w:rsidRPr="0059691B">
        <w:rPr>
          <w:lang w:val="en"/>
        </w:rPr>
        <w:t>-A/h đến hoạt động, sinh trưởng, sinh sản: Nhiều loài thú hđ ban ngày : Bò, trâu, dê, cừu...</w:t>
      </w:r>
    </w:p>
    <w:p w:rsidR="00A62F9C" w:rsidRPr="0059691B" w:rsidRDefault="00A62F9C" w:rsidP="004368B9">
      <w:pPr>
        <w:autoSpaceDE w:val="0"/>
        <w:autoSpaceDN w:val="0"/>
        <w:adjustRightInd w:val="0"/>
        <w:spacing w:before="120" w:after="120"/>
        <w:rPr>
          <w:lang w:val="en"/>
        </w:rPr>
      </w:pPr>
      <w:r w:rsidRPr="0059691B">
        <w:rPr>
          <w:lang w:val="en"/>
        </w:rPr>
        <w:t>Nhiều loài hđ ban đêm: chồn, cáo, sóc...Mùa xuân và mùa hè có ngày dài là t/g sinh sản của nhiều loài chim, mùa xuân những ngày thieus sáng cá chép vẫn có thể đẻ trứng vào t/g sớm hơn trong mùa nếu cường độ chiếu sáng mạnh</w:t>
      </w:r>
    </w:p>
    <w:p w:rsidR="00A62F9C" w:rsidRPr="0059691B" w:rsidRDefault="00A62F9C" w:rsidP="004368B9">
      <w:pPr>
        <w:autoSpaceDE w:val="0"/>
        <w:autoSpaceDN w:val="0"/>
        <w:adjustRightInd w:val="0"/>
        <w:spacing w:before="120" w:after="120"/>
        <w:rPr>
          <w:lang w:val="en"/>
        </w:rPr>
      </w:pPr>
      <w:r w:rsidRPr="0059691B">
        <w:rPr>
          <w:lang w:val="en"/>
        </w:rPr>
        <w:t xml:space="preserve">-Người ta chia đv thành 2 nhóm: </w:t>
      </w:r>
    </w:p>
    <w:p w:rsidR="00A62F9C" w:rsidRPr="0059691B" w:rsidRDefault="00A62F9C" w:rsidP="004368B9">
      <w:pPr>
        <w:autoSpaceDE w:val="0"/>
        <w:autoSpaceDN w:val="0"/>
        <w:adjustRightInd w:val="0"/>
        <w:spacing w:before="120" w:after="120"/>
        <w:rPr>
          <w:lang w:val="en"/>
        </w:rPr>
      </w:pPr>
      <w:r w:rsidRPr="0059691B">
        <w:rPr>
          <w:lang w:val="en"/>
        </w:rPr>
        <w:t>+ Đv ưa sáng gồm những đv hoạt động ban ngày, vd:</w:t>
      </w:r>
    </w:p>
    <w:p w:rsidR="00A62F9C" w:rsidRPr="0059691B" w:rsidRDefault="00A62F9C" w:rsidP="004368B9">
      <w:pPr>
        <w:autoSpaceDE w:val="0"/>
        <w:autoSpaceDN w:val="0"/>
        <w:adjustRightInd w:val="0"/>
        <w:spacing w:before="120" w:after="120"/>
        <w:rPr>
          <w:lang w:val="en"/>
        </w:rPr>
      </w:pPr>
      <w:r w:rsidRPr="0059691B">
        <w:rPr>
          <w:lang w:val="en"/>
        </w:rPr>
        <w:t>+ Đv ưa tối gồm những đv hoạt động vào ban đêm, sống trong hang, trong đất hay ở vùng nước sâu như đáy biển, vd:</w:t>
      </w:r>
    </w:p>
    <w:p w:rsidR="00A62F9C" w:rsidRPr="0059691B" w:rsidRDefault="00A62F9C" w:rsidP="004368B9">
      <w:pPr>
        <w:autoSpaceDE w:val="0"/>
        <w:autoSpaceDN w:val="0"/>
        <w:adjustRightInd w:val="0"/>
        <w:spacing w:before="120" w:after="120"/>
        <w:rPr>
          <w:lang w:val="en"/>
        </w:rPr>
      </w:pPr>
      <w:r w:rsidRPr="0059691B">
        <w:rPr>
          <w:lang w:val="en"/>
        </w:rPr>
        <w:t>-Ứng dụng trong chăn nuôi:</w:t>
      </w:r>
    </w:p>
    <w:p w:rsidR="00A62F9C" w:rsidRPr="0059691B" w:rsidRDefault="00A62F9C" w:rsidP="004368B9">
      <w:pPr>
        <w:autoSpaceDE w:val="0"/>
        <w:autoSpaceDN w:val="0"/>
        <w:adjustRightInd w:val="0"/>
        <w:spacing w:before="120" w:after="120"/>
        <w:rPr>
          <w:lang w:val="en"/>
        </w:rPr>
      </w:pPr>
      <w:r w:rsidRPr="0059691B">
        <w:rPr>
          <w:lang w:val="en"/>
        </w:rPr>
        <w:lastRenderedPageBreak/>
        <w:t>+ Tạo ngày nhân tạo để gà, vịt  đẻ nhiều trứng</w:t>
      </w:r>
    </w:p>
    <w:p w:rsidR="00A62F9C" w:rsidRPr="0059691B" w:rsidRDefault="00A62F9C" w:rsidP="004368B9">
      <w:pPr>
        <w:autoSpaceDE w:val="0"/>
        <w:autoSpaceDN w:val="0"/>
        <w:adjustRightInd w:val="0"/>
        <w:spacing w:before="120" w:after="120"/>
        <w:rPr>
          <w:lang w:val="en"/>
        </w:rPr>
      </w:pPr>
      <w:r w:rsidRPr="0059691B">
        <w:rPr>
          <w:lang w:val="en"/>
        </w:rPr>
        <w:t>+ Chiếu sáng để cá đẻ trứ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ẢNH HƯỞNG CỦA NHIỆT ĐỘ VÀ ĐỘ ẨM LÊN ĐỜI SỐNG SINH VẬT</w:t>
      </w:r>
    </w:p>
    <w:p w:rsidR="00A62F9C" w:rsidRPr="0059691B" w:rsidRDefault="00A62F9C" w:rsidP="004368B9">
      <w:pPr>
        <w:autoSpaceDE w:val="0"/>
        <w:autoSpaceDN w:val="0"/>
        <w:adjustRightInd w:val="0"/>
        <w:spacing w:before="120" w:after="120"/>
        <w:rPr>
          <w:b/>
          <w:bCs/>
          <w:lang w:val="en"/>
        </w:rPr>
      </w:pPr>
      <w:r w:rsidRPr="0059691B">
        <w:rPr>
          <w:b/>
          <w:bCs/>
          <w:lang w:val="en"/>
        </w:rPr>
        <w:t>1. Nhiệt độ</w:t>
      </w:r>
    </w:p>
    <w:p w:rsidR="00A62F9C" w:rsidRPr="0059691B" w:rsidRDefault="00A62F9C" w:rsidP="004368B9">
      <w:pPr>
        <w:autoSpaceDE w:val="0"/>
        <w:autoSpaceDN w:val="0"/>
        <w:adjustRightInd w:val="0"/>
        <w:spacing w:before="120" w:after="120"/>
        <w:rPr>
          <w:lang w:val="en"/>
        </w:rPr>
      </w:pPr>
      <w:r w:rsidRPr="0059691B">
        <w:rPr>
          <w:lang w:val="en"/>
        </w:rPr>
        <w:t>-Nhiệt độ mt ảnh hưởng tới hình thái, hđ sinh lí, tập tính của sinh vật</w:t>
      </w:r>
    </w:p>
    <w:p w:rsidR="00A62F9C" w:rsidRPr="0059691B" w:rsidRDefault="00A62F9C" w:rsidP="004368B9">
      <w:pPr>
        <w:autoSpaceDE w:val="0"/>
        <w:autoSpaceDN w:val="0"/>
        <w:adjustRightInd w:val="0"/>
        <w:spacing w:before="120" w:after="120"/>
        <w:rPr>
          <w:lang w:val="en"/>
        </w:rPr>
      </w:pPr>
      <w:r w:rsidRPr="0059691B">
        <w:rPr>
          <w:lang w:val="en"/>
        </w:rPr>
        <w:t>-Đa số các loài sv sống trong phạm vi 0</w:t>
      </w:r>
      <w:r w:rsidRPr="0059691B">
        <w:rPr>
          <w:vertAlign w:val="superscript"/>
          <w:lang w:val="en"/>
        </w:rPr>
        <w:t>0</w:t>
      </w:r>
      <w:r w:rsidRPr="0059691B">
        <w:rPr>
          <w:lang w:val="en"/>
        </w:rPr>
        <w:t>C-50</w:t>
      </w:r>
      <w:r w:rsidRPr="0059691B">
        <w:rPr>
          <w:vertAlign w:val="superscript"/>
          <w:lang w:val="en"/>
        </w:rPr>
        <w:t>0</w:t>
      </w:r>
      <w:r w:rsidRPr="0059691B">
        <w:rPr>
          <w:lang w:val="en"/>
        </w:rPr>
        <w:t>C, ở thực vật cây chỉ quang hợp và hô hấp ở nhiệt độ từ 20-30</w:t>
      </w:r>
      <w:r w:rsidRPr="0059691B">
        <w:rPr>
          <w:vertAlign w:val="superscript"/>
          <w:lang w:val="en"/>
        </w:rPr>
        <w:t>0</w:t>
      </w:r>
      <w:r w:rsidRPr="0059691B">
        <w:rPr>
          <w:lang w:val="en"/>
        </w:rPr>
        <w:t>C, t</w:t>
      </w:r>
      <w:r w:rsidRPr="0059691B">
        <w:rPr>
          <w:vertAlign w:val="superscript"/>
          <w:lang w:val="en"/>
        </w:rPr>
        <w:t>0</w:t>
      </w:r>
      <w:r w:rsidRPr="0059691B">
        <w:rPr>
          <w:lang w:val="en"/>
        </w:rPr>
        <w:t xml:space="preserve"> trên 40</w:t>
      </w:r>
      <w:r w:rsidRPr="0059691B">
        <w:rPr>
          <w:vertAlign w:val="superscript"/>
          <w:lang w:val="en"/>
        </w:rPr>
        <w:t>0</w:t>
      </w:r>
      <w:r w:rsidRPr="0059691B">
        <w:rPr>
          <w:lang w:val="en"/>
        </w:rPr>
        <w:t>C và dưới 0</w:t>
      </w:r>
      <w:r w:rsidRPr="0059691B">
        <w:rPr>
          <w:vertAlign w:val="superscript"/>
          <w:lang w:val="en"/>
        </w:rPr>
        <w:t>0</w:t>
      </w:r>
      <w:r w:rsidRPr="0059691B">
        <w:rPr>
          <w:lang w:val="en"/>
        </w:rPr>
        <w:t>C cây ngừng quang hợp và hô hấp.</w:t>
      </w:r>
    </w:p>
    <w:p w:rsidR="00A62F9C" w:rsidRPr="0059691B" w:rsidRDefault="00A62F9C" w:rsidP="004368B9">
      <w:pPr>
        <w:autoSpaceDE w:val="0"/>
        <w:autoSpaceDN w:val="0"/>
        <w:adjustRightInd w:val="0"/>
        <w:spacing w:before="120" w:after="120"/>
        <w:rPr>
          <w:lang w:val="en"/>
        </w:rPr>
      </w:pPr>
      <w:r w:rsidRPr="0059691B">
        <w:rPr>
          <w:lang w:val="en"/>
        </w:rPr>
        <w:t>-TV vùng nóng thường có lá màu xanh đậm, bề mặt lá có tầng cutin dày hoặc lá biến thành gai hạn chế sự thoát hơi nước khi t</w:t>
      </w:r>
      <w:r w:rsidRPr="0059691B">
        <w:rPr>
          <w:vertAlign w:val="superscript"/>
          <w:lang w:val="en"/>
        </w:rPr>
        <w:t>0</w:t>
      </w:r>
      <w:r w:rsidRPr="0059691B">
        <w:rPr>
          <w:lang w:val="en"/>
        </w:rPr>
        <w:t xml:space="preserve"> kk cao, thân mọng nước...</w:t>
      </w:r>
    </w:p>
    <w:p w:rsidR="00A62F9C" w:rsidRPr="0059691B" w:rsidRDefault="00A62F9C" w:rsidP="004368B9">
      <w:pPr>
        <w:autoSpaceDE w:val="0"/>
        <w:autoSpaceDN w:val="0"/>
        <w:adjustRightInd w:val="0"/>
        <w:spacing w:before="120" w:after="120"/>
        <w:rPr>
          <w:lang w:val="en"/>
        </w:rPr>
      </w:pPr>
      <w:r w:rsidRPr="0059691B">
        <w:rPr>
          <w:lang w:val="en"/>
        </w:rPr>
        <w:t>-TV vùng lạnh vào mùa đông thường rụng lá: Giúp giảm diện tích tiếp xúc với kk lạnh, thân và rễ có lớp bần dày tạo thành lớp bảo vệ cây</w:t>
      </w:r>
    </w:p>
    <w:p w:rsidR="00A62F9C" w:rsidRPr="0059691B" w:rsidRDefault="00A62F9C" w:rsidP="004368B9">
      <w:pPr>
        <w:autoSpaceDE w:val="0"/>
        <w:autoSpaceDN w:val="0"/>
        <w:adjustRightInd w:val="0"/>
        <w:spacing w:before="120" w:after="120"/>
        <w:rPr>
          <w:lang w:val="en"/>
        </w:rPr>
      </w:pPr>
      <w:r w:rsidRPr="0059691B">
        <w:rPr>
          <w:lang w:val="en"/>
        </w:rPr>
        <w:t>-ĐV ở vùng lạnh và vùng nóng có nhiều đ/ điểm khác nhau</w:t>
      </w:r>
    </w:p>
    <w:p w:rsidR="00A62F9C" w:rsidRPr="0059691B" w:rsidRDefault="00A62F9C" w:rsidP="004368B9">
      <w:pPr>
        <w:autoSpaceDE w:val="0"/>
        <w:autoSpaceDN w:val="0"/>
        <w:adjustRightInd w:val="0"/>
        <w:spacing w:before="120" w:after="120"/>
        <w:rPr>
          <w:lang w:val="en"/>
        </w:rPr>
      </w:pPr>
      <w:r w:rsidRPr="0059691B">
        <w:rPr>
          <w:lang w:val="en"/>
        </w:rPr>
        <w:t>+ ĐV vùng lạnh có lông dày hơn , k/thước lớn hơn so với thú ở vùng nóng</w:t>
      </w:r>
    </w:p>
    <w:p w:rsidR="00A62F9C" w:rsidRPr="0059691B" w:rsidRDefault="00A62F9C" w:rsidP="004368B9">
      <w:pPr>
        <w:autoSpaceDE w:val="0"/>
        <w:autoSpaceDN w:val="0"/>
        <w:adjustRightInd w:val="0"/>
        <w:spacing w:before="120" w:after="120"/>
        <w:rPr>
          <w:lang w:val="en"/>
        </w:rPr>
      </w:pPr>
      <w:r w:rsidRPr="0059691B">
        <w:rPr>
          <w:lang w:val="en"/>
        </w:rPr>
        <w:t>+ Nhiều loài đv có tập tính lẩn tránh nơi nóng hoặc lạnh quá bằng cách: Chui vào hang, ngủ đông, ngủ hè...</w:t>
      </w:r>
    </w:p>
    <w:p w:rsidR="00A62F9C" w:rsidRPr="0059691B" w:rsidRDefault="00A62F9C" w:rsidP="004368B9">
      <w:pPr>
        <w:autoSpaceDE w:val="0"/>
        <w:autoSpaceDN w:val="0"/>
        <w:adjustRightInd w:val="0"/>
        <w:spacing w:before="120" w:after="120"/>
        <w:rPr>
          <w:lang w:val="en"/>
        </w:rPr>
      </w:pPr>
      <w:r w:rsidRPr="0059691B">
        <w:rPr>
          <w:lang w:val="en"/>
        </w:rPr>
        <w:t>+ Có 1 số sv sống được ở n/độ rất cao như vk suối nước nóng chịu đc n/độ 70-90</w:t>
      </w:r>
      <w:r w:rsidRPr="0059691B">
        <w:rPr>
          <w:vertAlign w:val="superscript"/>
          <w:lang w:val="en"/>
        </w:rPr>
        <w:t>0</w:t>
      </w:r>
      <w:r w:rsidRPr="0059691B">
        <w:rPr>
          <w:lang w:val="en"/>
        </w:rPr>
        <w:t>C. Một số sv chịu đc t</w:t>
      </w:r>
      <w:r w:rsidRPr="0059691B">
        <w:rPr>
          <w:vertAlign w:val="superscript"/>
          <w:lang w:val="en"/>
        </w:rPr>
        <w:t>0</w:t>
      </w:r>
      <w:r w:rsidRPr="0059691B">
        <w:rPr>
          <w:lang w:val="en"/>
        </w:rPr>
        <w:t xml:space="preserve"> rất thấp như ấu trùng sâu ngô chịu đc n/độ -27</w:t>
      </w:r>
      <w:r w:rsidRPr="0059691B">
        <w:rPr>
          <w:vertAlign w:val="superscript"/>
          <w:lang w:val="en"/>
        </w:rPr>
        <w:t>0</w:t>
      </w:r>
      <w:r w:rsidRPr="0059691B">
        <w:rPr>
          <w:lang w:val="en"/>
        </w:rPr>
        <w:t>C</w:t>
      </w:r>
    </w:p>
    <w:p w:rsidR="00A62F9C" w:rsidRPr="0059691B" w:rsidRDefault="00A62F9C" w:rsidP="004368B9">
      <w:pPr>
        <w:autoSpaceDE w:val="0"/>
        <w:autoSpaceDN w:val="0"/>
        <w:adjustRightInd w:val="0"/>
        <w:spacing w:before="120" w:after="120"/>
        <w:rPr>
          <w:lang w:val="en"/>
        </w:rPr>
      </w:pPr>
      <w:r w:rsidRPr="0059691B">
        <w:rPr>
          <w:lang w:val="en"/>
        </w:rPr>
        <w:t>-Dựa vào sự a/h của n/đ lên đ/s sv, ng ta chia sv thành 2 nhóm:</w:t>
      </w:r>
    </w:p>
    <w:p w:rsidR="00A62F9C" w:rsidRPr="0059691B" w:rsidRDefault="00A62F9C" w:rsidP="004368B9">
      <w:pPr>
        <w:autoSpaceDE w:val="0"/>
        <w:autoSpaceDN w:val="0"/>
        <w:adjustRightInd w:val="0"/>
        <w:spacing w:before="120" w:after="120"/>
        <w:rPr>
          <w:lang w:val="en"/>
        </w:rPr>
      </w:pPr>
      <w:r w:rsidRPr="0059691B">
        <w:rPr>
          <w:lang w:val="en"/>
        </w:rPr>
        <w:t>+ SV biến nhiệt: Có n/đ cơ thể phụ thuộc vào n/đ môi trường, nhóm này gồm: VSV, nấm, tv, đv k xương sống, cá, ếch nhái, bò sát.</w:t>
      </w:r>
    </w:p>
    <w:p w:rsidR="00A62F9C" w:rsidRPr="0059691B" w:rsidRDefault="00A62F9C" w:rsidP="004368B9">
      <w:pPr>
        <w:autoSpaceDE w:val="0"/>
        <w:autoSpaceDN w:val="0"/>
        <w:adjustRightInd w:val="0"/>
        <w:spacing w:before="120" w:after="120"/>
        <w:rPr>
          <w:lang w:val="en"/>
        </w:rPr>
      </w:pPr>
      <w:r w:rsidRPr="0059691B">
        <w:rPr>
          <w:lang w:val="en"/>
        </w:rPr>
        <w:t>+ SV hằng nhiệt có n/đ cơ thể k phụ thuộc vào n/đ của mt, gồm các đv có tổ chức cao như: Chim thú và con người.</w:t>
      </w:r>
    </w:p>
    <w:p w:rsidR="00A62F9C" w:rsidRPr="0059691B" w:rsidRDefault="00A62F9C" w:rsidP="004368B9">
      <w:pPr>
        <w:autoSpaceDE w:val="0"/>
        <w:autoSpaceDN w:val="0"/>
        <w:adjustRightInd w:val="0"/>
        <w:spacing w:before="120" w:after="120"/>
        <w:rPr>
          <w:b/>
          <w:bCs/>
          <w:lang w:val="en"/>
        </w:rPr>
      </w:pPr>
      <w:r w:rsidRPr="0059691B">
        <w:rPr>
          <w:b/>
          <w:bCs/>
          <w:lang w:val="en"/>
        </w:rPr>
        <w:t>2. Độ ẩm</w:t>
      </w:r>
    </w:p>
    <w:p w:rsidR="00A62F9C" w:rsidRPr="0059691B" w:rsidRDefault="00A62F9C" w:rsidP="004368B9">
      <w:pPr>
        <w:autoSpaceDE w:val="0"/>
        <w:autoSpaceDN w:val="0"/>
        <w:adjustRightInd w:val="0"/>
        <w:spacing w:before="120" w:after="120"/>
        <w:rPr>
          <w:lang w:val="en"/>
        </w:rPr>
      </w:pPr>
      <w:r w:rsidRPr="0059691B">
        <w:rPr>
          <w:lang w:val="en"/>
        </w:rPr>
        <w:t>-Độ ẩm kk và độ ẩm của đất a/h nhiều đến sinh trưởng, phát triển của sv</w:t>
      </w:r>
    </w:p>
    <w:p w:rsidR="00A62F9C" w:rsidRPr="0059691B" w:rsidRDefault="00A62F9C" w:rsidP="004368B9">
      <w:pPr>
        <w:autoSpaceDE w:val="0"/>
        <w:autoSpaceDN w:val="0"/>
        <w:adjustRightInd w:val="0"/>
        <w:spacing w:before="120" w:after="120"/>
        <w:rPr>
          <w:lang w:val="en"/>
        </w:rPr>
      </w:pPr>
      <w:r w:rsidRPr="0059691B">
        <w:rPr>
          <w:lang w:val="en"/>
        </w:rPr>
        <w:t>+ Có những sv thường xuyên sống trong nước hoặc tr mt ẩm ướt ven các bờ suối , dưới tán cây rừng rậm</w:t>
      </w:r>
    </w:p>
    <w:p w:rsidR="00A62F9C" w:rsidRPr="0059691B" w:rsidRDefault="00A62F9C" w:rsidP="004368B9">
      <w:pPr>
        <w:autoSpaceDE w:val="0"/>
        <w:autoSpaceDN w:val="0"/>
        <w:adjustRightInd w:val="0"/>
        <w:spacing w:before="120" w:after="120"/>
        <w:rPr>
          <w:lang w:val="en"/>
        </w:rPr>
      </w:pPr>
      <w:r w:rsidRPr="0059691B">
        <w:rPr>
          <w:lang w:val="en"/>
        </w:rPr>
        <w:t>+ Có những sv sống nơi có khí hậu khô như hoang mạc, vùng núi đá....</w:t>
      </w:r>
    </w:p>
    <w:p w:rsidR="00A62F9C" w:rsidRPr="0059691B" w:rsidRDefault="00A62F9C" w:rsidP="004368B9">
      <w:pPr>
        <w:autoSpaceDE w:val="0"/>
        <w:autoSpaceDN w:val="0"/>
        <w:adjustRightInd w:val="0"/>
        <w:spacing w:before="120" w:after="120"/>
        <w:rPr>
          <w:lang w:val="en"/>
        </w:rPr>
      </w:pPr>
      <w:r w:rsidRPr="0059691B">
        <w:rPr>
          <w:lang w:val="en"/>
        </w:rPr>
        <w:t>-SV sống ở những vùng có độ ẩm khác nhau có hình thái cấu tạo khác nhau:</w:t>
      </w:r>
    </w:p>
    <w:p w:rsidR="00A62F9C" w:rsidRPr="0059691B" w:rsidRDefault="00A62F9C" w:rsidP="004368B9">
      <w:pPr>
        <w:autoSpaceDE w:val="0"/>
        <w:autoSpaceDN w:val="0"/>
        <w:adjustRightInd w:val="0"/>
        <w:spacing w:before="120" w:after="120"/>
        <w:rPr>
          <w:lang w:val="en"/>
        </w:rPr>
      </w:pPr>
      <w:r w:rsidRPr="0059691B">
        <w:rPr>
          <w:lang w:val="en"/>
        </w:rPr>
        <w:t>+ Cây sống nơi ẩm ướt, thiếu ánh sáng : Phiến lá mỏng, bản lá rộng, mô giậu kém phát triển...</w:t>
      </w:r>
    </w:p>
    <w:p w:rsidR="00A62F9C" w:rsidRPr="0059691B" w:rsidRDefault="00A62F9C" w:rsidP="004368B9">
      <w:pPr>
        <w:autoSpaceDE w:val="0"/>
        <w:autoSpaceDN w:val="0"/>
        <w:adjustRightInd w:val="0"/>
        <w:spacing w:before="120" w:after="120"/>
        <w:rPr>
          <w:lang w:val="en"/>
        </w:rPr>
      </w:pPr>
      <w:r w:rsidRPr="0059691B">
        <w:rPr>
          <w:lang w:val="en"/>
        </w:rPr>
        <w:t>+ Cây sống nơi ẩm ướt, ánh sáng mạnh: Phiến lá hẹp, mô giậu phát triển...</w:t>
      </w:r>
    </w:p>
    <w:p w:rsidR="00A62F9C" w:rsidRPr="0059691B" w:rsidRDefault="00A62F9C" w:rsidP="004368B9">
      <w:pPr>
        <w:autoSpaceDE w:val="0"/>
        <w:autoSpaceDN w:val="0"/>
        <w:adjustRightInd w:val="0"/>
        <w:spacing w:before="120" w:after="120"/>
        <w:rPr>
          <w:lang w:val="en"/>
        </w:rPr>
      </w:pPr>
      <w:r w:rsidRPr="0059691B">
        <w:rPr>
          <w:lang w:val="en"/>
        </w:rPr>
        <w:t>+ Cây sống nơi khô hạn: Cơ thể mọng nước, lá và cây tiêu giảm, lá biến thành gai...</w:t>
      </w:r>
    </w:p>
    <w:p w:rsidR="00A62F9C" w:rsidRPr="0059691B" w:rsidRDefault="00A62F9C" w:rsidP="004368B9">
      <w:pPr>
        <w:autoSpaceDE w:val="0"/>
        <w:autoSpaceDN w:val="0"/>
        <w:adjustRightInd w:val="0"/>
        <w:spacing w:before="120" w:after="120"/>
        <w:rPr>
          <w:lang w:val="en"/>
        </w:rPr>
      </w:pPr>
      <w:r w:rsidRPr="0059691B">
        <w:rPr>
          <w:lang w:val="en"/>
        </w:rPr>
        <w:t>+ Đv sống ở nơi ẩm ướt( ếch, nhái..) khi trời nóng có thể mất nc nhanh vì da chúng là da trần , bò sát khả năng chống mất nc hiệu quả hơn vì da có lớp vảy sừng bao bọc.</w:t>
      </w:r>
    </w:p>
    <w:p w:rsidR="00A62F9C" w:rsidRPr="0059691B" w:rsidRDefault="00A62F9C" w:rsidP="004368B9">
      <w:pPr>
        <w:autoSpaceDE w:val="0"/>
        <w:autoSpaceDN w:val="0"/>
        <w:adjustRightInd w:val="0"/>
        <w:spacing w:before="120" w:after="120"/>
        <w:rPr>
          <w:lang w:val="en"/>
        </w:rPr>
      </w:pPr>
      <w:r w:rsidRPr="0059691B">
        <w:rPr>
          <w:lang w:val="en"/>
        </w:rPr>
        <w:t>- Dựa vào a/h của độ ẩm lên đ/s sv người ta chia sv thành các nhóm: Tv ưa ẩm, t/v chịu hạn, đv ưa ẩm, đv chịu hạn.</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ẢNH HƯỞNG LẪN NHAU GIỮA CÁC SINH VẬT</w:t>
      </w:r>
    </w:p>
    <w:p w:rsidR="00A62F9C" w:rsidRPr="0059691B" w:rsidRDefault="00A62F9C" w:rsidP="004368B9">
      <w:pPr>
        <w:autoSpaceDE w:val="0"/>
        <w:autoSpaceDN w:val="0"/>
        <w:adjustRightInd w:val="0"/>
        <w:spacing w:before="120" w:after="120"/>
        <w:rPr>
          <w:b/>
          <w:bCs/>
          <w:lang w:val="en"/>
        </w:rPr>
      </w:pPr>
      <w:r w:rsidRPr="0059691B">
        <w:rPr>
          <w:b/>
          <w:bCs/>
          <w:lang w:val="en"/>
        </w:rPr>
        <w:t>1. Quan hệ cùng loài</w:t>
      </w:r>
    </w:p>
    <w:p w:rsidR="00A62F9C" w:rsidRPr="0059691B" w:rsidRDefault="00A62F9C" w:rsidP="004368B9">
      <w:pPr>
        <w:autoSpaceDE w:val="0"/>
        <w:autoSpaceDN w:val="0"/>
        <w:adjustRightInd w:val="0"/>
        <w:spacing w:before="120" w:after="120"/>
        <w:rPr>
          <w:lang w:val="en"/>
        </w:rPr>
      </w:pPr>
      <w:r w:rsidRPr="0059691B">
        <w:rPr>
          <w:lang w:val="en"/>
        </w:rPr>
        <w:t>-Các sv cùng loài sống gần nhau, liên hệ với nhau hình thành nên nhóm cá thể</w:t>
      </w:r>
    </w:p>
    <w:p w:rsidR="00A62F9C" w:rsidRPr="0059691B" w:rsidRDefault="00A62F9C" w:rsidP="004368B9">
      <w:pPr>
        <w:autoSpaceDE w:val="0"/>
        <w:autoSpaceDN w:val="0"/>
        <w:adjustRightInd w:val="0"/>
        <w:spacing w:before="120" w:after="120"/>
        <w:rPr>
          <w:lang w:val="en"/>
        </w:rPr>
      </w:pPr>
      <w:r w:rsidRPr="0059691B">
        <w:rPr>
          <w:lang w:val="en"/>
        </w:rPr>
        <w:lastRenderedPageBreak/>
        <w:t>-Trong một nhóm cá thể , chúng có mối quan hệ hỗ trợ hoặc cạnh tranh nhau</w:t>
      </w:r>
    </w:p>
    <w:p w:rsidR="00A62F9C" w:rsidRPr="0059691B" w:rsidRDefault="00A62F9C" w:rsidP="004368B9">
      <w:pPr>
        <w:autoSpaceDE w:val="0"/>
        <w:autoSpaceDN w:val="0"/>
        <w:adjustRightInd w:val="0"/>
        <w:spacing w:before="120" w:after="120"/>
        <w:rPr>
          <w:lang w:val="en"/>
        </w:rPr>
      </w:pPr>
      <w:r w:rsidRPr="0059691B">
        <w:rPr>
          <w:lang w:val="en"/>
        </w:rPr>
        <w:t>+ Chúng hỗ trợ nhau trong việc chống lại kẻ thù, di cư , tìm kiếm thức ăn , chống chọi với mt..</w:t>
      </w:r>
    </w:p>
    <w:p w:rsidR="00A62F9C" w:rsidRPr="0059691B" w:rsidRDefault="00A62F9C" w:rsidP="004368B9">
      <w:pPr>
        <w:autoSpaceDE w:val="0"/>
        <w:autoSpaceDN w:val="0"/>
        <w:adjustRightInd w:val="0"/>
        <w:spacing w:before="120" w:after="120"/>
        <w:rPr>
          <w:lang w:val="en"/>
        </w:rPr>
      </w:pPr>
      <w:r w:rsidRPr="0059691B">
        <w:rPr>
          <w:lang w:val="en"/>
        </w:rPr>
        <w:t>+ Tuy nhiên khi gặp đk bất lợi ( thiếu thức ăn, nơi ở, số lượng cá thể tăng quá cao...)các cá thể trong nhóm sẽ cạnh tranh lẫn nhau. Khi đó dẫn tới hiện tượng các cá thể tách ra khỏi nhóm làm giảm nhẹ sự cạnh tranh giữa các cá thể , hạn chế sự cạn kiệt thức ăn trong vùng .</w:t>
      </w:r>
    </w:p>
    <w:p w:rsidR="00A62F9C" w:rsidRPr="0059691B" w:rsidRDefault="00A62F9C" w:rsidP="004368B9">
      <w:pPr>
        <w:autoSpaceDE w:val="0"/>
        <w:autoSpaceDN w:val="0"/>
        <w:adjustRightInd w:val="0"/>
        <w:spacing w:before="120" w:after="120"/>
        <w:rPr>
          <w:b/>
          <w:bCs/>
          <w:lang w:val="en"/>
        </w:rPr>
      </w:pPr>
      <w:r w:rsidRPr="0059691B">
        <w:rPr>
          <w:b/>
          <w:bCs/>
          <w:lang w:val="en"/>
        </w:rPr>
        <w:t>2. Quan hệ khác loài</w:t>
      </w:r>
    </w:p>
    <w:tbl>
      <w:tblPr>
        <w:tblW w:w="0" w:type="auto"/>
        <w:jc w:val="center"/>
        <w:tblLayout w:type="fixed"/>
        <w:tblCellMar>
          <w:left w:w="120" w:type="dxa"/>
          <w:right w:w="120" w:type="dxa"/>
        </w:tblCellMar>
        <w:tblLook w:val="0000" w:firstRow="0" w:lastRow="0" w:firstColumn="0" w:lastColumn="0" w:noHBand="0" w:noVBand="0"/>
      </w:tblPr>
      <w:tblGrid>
        <w:gridCol w:w="1702"/>
        <w:gridCol w:w="2340"/>
        <w:gridCol w:w="2700"/>
        <w:gridCol w:w="2700"/>
      </w:tblGrid>
      <w:tr w:rsidR="00A62F9C" w:rsidRPr="0059691B">
        <w:trPr>
          <w:trHeight w:val="346"/>
          <w:jc w:val="center"/>
        </w:trPr>
        <w:tc>
          <w:tcPr>
            <w:tcW w:w="4042" w:type="dxa"/>
            <w:gridSpan w:val="2"/>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Quan hệ</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Đặc điểm</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Ví dụ</w:t>
            </w:r>
          </w:p>
        </w:tc>
      </w:tr>
      <w:tr w:rsidR="00A62F9C" w:rsidRPr="0059691B">
        <w:trPr>
          <w:trHeight w:val="20"/>
          <w:jc w:val="center"/>
        </w:trPr>
        <w:tc>
          <w:tcPr>
            <w:tcW w:w="1702"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Hỗ trợ</w:t>
            </w: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Cộng sinh</w:t>
            </w:r>
          </w:p>
          <w:p w:rsidR="00A62F9C" w:rsidRPr="0059691B" w:rsidRDefault="00A62F9C" w:rsidP="004368B9">
            <w:pPr>
              <w:autoSpaceDE w:val="0"/>
              <w:autoSpaceDN w:val="0"/>
              <w:adjustRightInd w:val="0"/>
              <w:spacing w:before="120" w:after="120"/>
              <w:jc w:val="center"/>
              <w:rPr>
                <w:lang w:val="en"/>
              </w:rPr>
            </w:pP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Sự hợp tác cùng có lợi giữa các loài sv</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Cộng sinh giữa nấm và tảo thành địa y</w:t>
            </w:r>
          </w:p>
        </w:tc>
      </w:tr>
      <w:tr w:rsidR="00A62F9C" w:rsidRPr="0059691B">
        <w:trPr>
          <w:trHeight w:val="676"/>
          <w:jc w:val="center"/>
        </w:trPr>
        <w:tc>
          <w:tcPr>
            <w:tcW w:w="1702"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Hội sinh</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Sự hợp tác giữa 2 loài sv trong đó một bên có lợi còn bên kia không có lợi cũng không có hại</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Địa y sống bám trên cành cây</w:t>
            </w:r>
          </w:p>
          <w:p w:rsidR="00A62F9C" w:rsidRPr="0059691B" w:rsidRDefault="00A62F9C" w:rsidP="004368B9">
            <w:pPr>
              <w:autoSpaceDE w:val="0"/>
              <w:autoSpaceDN w:val="0"/>
              <w:adjustRightInd w:val="0"/>
              <w:spacing w:before="120" w:after="120"/>
              <w:rPr>
                <w:lang w:val="en"/>
              </w:rPr>
            </w:pPr>
            <w:r w:rsidRPr="0059691B">
              <w:rPr>
                <w:lang w:val="en"/>
              </w:rPr>
              <w:t>Cá ép sống bám vào rùa biển</w:t>
            </w:r>
          </w:p>
        </w:tc>
      </w:tr>
      <w:tr w:rsidR="00A62F9C" w:rsidRPr="0059691B">
        <w:trPr>
          <w:trHeight w:val="676"/>
          <w:jc w:val="center"/>
        </w:trPr>
        <w:tc>
          <w:tcPr>
            <w:tcW w:w="1702"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Đối địch</w:t>
            </w: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ạnh tranh</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Các sv khác loài cạnh tranh giành  nơi ở, t/ă và các đk sống khác. Các loài kìm hãm sự pt của  nhau</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Trên 1 cánh đồng lúa, khi cỏ dại pt  làm  giảm năng xuất lúa</w:t>
            </w:r>
          </w:p>
        </w:tc>
      </w:tr>
      <w:tr w:rsidR="00A62F9C" w:rsidRPr="0059691B">
        <w:trPr>
          <w:trHeight w:val="676"/>
          <w:jc w:val="center"/>
        </w:trPr>
        <w:tc>
          <w:tcPr>
            <w:tcW w:w="1702"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Kí sinh, nửa kí sinh</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SV sống nhờ trên cơ thể của sv khác , lấy các chất dd, máu từ sv đó</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Rận và bét sống trên da trâu, bò hút máu của trâu, bò</w:t>
            </w:r>
          </w:p>
          <w:p w:rsidR="00A62F9C" w:rsidRPr="0059691B" w:rsidRDefault="00A62F9C" w:rsidP="004368B9">
            <w:pPr>
              <w:autoSpaceDE w:val="0"/>
              <w:autoSpaceDN w:val="0"/>
              <w:adjustRightInd w:val="0"/>
              <w:spacing w:before="120" w:after="120"/>
              <w:rPr>
                <w:lang w:val="en"/>
              </w:rPr>
            </w:pPr>
            <w:r w:rsidRPr="0059691B">
              <w:rPr>
                <w:lang w:val="en"/>
              </w:rPr>
              <w:t>Giun đũa sống trong ruột người</w:t>
            </w:r>
          </w:p>
        </w:tc>
      </w:tr>
      <w:tr w:rsidR="00A62F9C" w:rsidRPr="0059691B">
        <w:trPr>
          <w:trHeight w:val="676"/>
          <w:jc w:val="center"/>
        </w:trPr>
        <w:tc>
          <w:tcPr>
            <w:tcW w:w="1702"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SV  này ăn sinh vật khác</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V ăn thực vật, ĐV ăn đv, thực vật bắt sâu bọ</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ươu, nai bị hổ săn bắt làm thức săn</w:t>
            </w:r>
          </w:p>
          <w:p w:rsidR="00A62F9C" w:rsidRPr="0059691B" w:rsidRDefault="00A62F9C" w:rsidP="004368B9">
            <w:pPr>
              <w:autoSpaceDE w:val="0"/>
              <w:autoSpaceDN w:val="0"/>
              <w:adjustRightInd w:val="0"/>
              <w:spacing w:before="120" w:after="120"/>
              <w:rPr>
                <w:lang w:val="en"/>
              </w:rPr>
            </w:pPr>
            <w:r w:rsidRPr="0059691B">
              <w:rPr>
                <w:lang w:val="en"/>
              </w:rPr>
              <w:t>Cây nắp ấm bắt mồi</w:t>
            </w:r>
          </w:p>
        </w:tc>
      </w:tr>
    </w:tbl>
    <w:p w:rsidR="00A62F9C" w:rsidRPr="0059691B" w:rsidRDefault="00A62F9C" w:rsidP="004368B9">
      <w:pPr>
        <w:autoSpaceDE w:val="0"/>
        <w:autoSpaceDN w:val="0"/>
        <w:adjustRightInd w:val="0"/>
        <w:spacing w:before="120" w:after="120"/>
        <w:rPr>
          <w:lang w:val="en"/>
        </w:rPr>
      </w:pPr>
    </w:p>
    <w:p w:rsidR="00A62F9C" w:rsidRPr="00F079ED" w:rsidRDefault="001843AE" w:rsidP="004368B9">
      <w:pPr>
        <w:autoSpaceDE w:val="0"/>
        <w:autoSpaceDN w:val="0"/>
        <w:adjustRightInd w:val="0"/>
        <w:spacing w:before="120" w:after="120"/>
        <w:ind w:left="360"/>
        <w:jc w:val="center"/>
        <w:rPr>
          <w:b/>
          <w:bCs/>
          <w:color w:val="00B0F0"/>
          <w:lang w:val="en"/>
        </w:rPr>
      </w:pPr>
      <w:r>
        <w:rPr>
          <w:b/>
          <w:bCs/>
          <w:color w:val="00B0F0"/>
          <w:lang w:val="en"/>
        </w:rPr>
        <w:t>CHƯƠNG VIII</w:t>
      </w:r>
      <w:r w:rsidR="00A62F9C" w:rsidRPr="00F079ED">
        <w:rPr>
          <w:b/>
          <w:bCs/>
          <w:color w:val="00B0F0"/>
          <w:lang w:val="en"/>
        </w:rPr>
        <w:t>. HỆ SINH THÁI</w:t>
      </w:r>
    </w:p>
    <w:p w:rsidR="00A62F9C" w:rsidRPr="00F079ED" w:rsidRDefault="00A62F9C" w:rsidP="004368B9">
      <w:pPr>
        <w:autoSpaceDE w:val="0"/>
        <w:autoSpaceDN w:val="0"/>
        <w:adjustRightInd w:val="0"/>
        <w:spacing w:before="120" w:after="120"/>
        <w:ind w:left="360"/>
        <w:jc w:val="center"/>
        <w:rPr>
          <w:b/>
          <w:bCs/>
          <w:color w:val="00B0F0"/>
          <w:lang w:val="en"/>
        </w:rPr>
      </w:pPr>
      <w:r w:rsidRPr="00F079ED">
        <w:rPr>
          <w:b/>
          <w:bCs/>
          <w:color w:val="00B0F0"/>
          <w:lang w:val="en"/>
        </w:rPr>
        <w:t>QUẦN THỂ SINH VẬT</w:t>
      </w:r>
    </w:p>
    <w:p w:rsidR="00A62F9C" w:rsidRPr="0059691B" w:rsidRDefault="00A62F9C" w:rsidP="004368B9">
      <w:pPr>
        <w:autoSpaceDE w:val="0"/>
        <w:autoSpaceDN w:val="0"/>
        <w:adjustRightInd w:val="0"/>
        <w:spacing w:before="120" w:after="120"/>
        <w:rPr>
          <w:b/>
          <w:bCs/>
          <w:lang w:val="en"/>
        </w:rPr>
      </w:pPr>
      <w:r w:rsidRPr="0059691B">
        <w:rPr>
          <w:b/>
          <w:bCs/>
          <w:lang w:val="en"/>
        </w:rPr>
        <w:t>1.K/n</w:t>
      </w:r>
    </w:p>
    <w:p w:rsidR="00A62F9C" w:rsidRPr="0059691B" w:rsidRDefault="00A62F9C" w:rsidP="004368B9">
      <w:pPr>
        <w:autoSpaceDE w:val="0"/>
        <w:autoSpaceDN w:val="0"/>
        <w:adjustRightInd w:val="0"/>
        <w:spacing w:before="120" w:after="120"/>
        <w:rPr>
          <w:lang w:val="en"/>
        </w:rPr>
      </w:pPr>
      <w:r w:rsidRPr="0059691B">
        <w:rPr>
          <w:lang w:val="en"/>
        </w:rPr>
        <w:t>-Là tập hợp những cá thể cùng loài, sinh sống trong một khoảng không gian nhất định, ở một thời điểm nhất định , những cá thể trong loài có khả năng sinh sản tạo thành những thế hệ mới.</w:t>
      </w:r>
    </w:p>
    <w:p w:rsidR="00A62F9C" w:rsidRPr="0059691B" w:rsidRDefault="00A62F9C" w:rsidP="004368B9">
      <w:pPr>
        <w:autoSpaceDE w:val="0"/>
        <w:autoSpaceDN w:val="0"/>
        <w:adjustRightInd w:val="0"/>
        <w:spacing w:before="120" w:after="120"/>
        <w:rPr>
          <w:lang w:val="en"/>
        </w:rPr>
      </w:pPr>
      <w:r w:rsidRPr="0059691B">
        <w:rPr>
          <w:lang w:val="en"/>
        </w:rPr>
        <w:t>VD: Rừng cây thông nhựa phân bố tại vùng đông bắc VN</w:t>
      </w:r>
    </w:p>
    <w:p w:rsidR="00A62F9C" w:rsidRPr="0059691B" w:rsidRDefault="00A62F9C" w:rsidP="004368B9">
      <w:pPr>
        <w:autoSpaceDE w:val="0"/>
        <w:autoSpaceDN w:val="0"/>
        <w:adjustRightInd w:val="0"/>
        <w:spacing w:before="120" w:after="120"/>
        <w:rPr>
          <w:b/>
          <w:bCs/>
          <w:lang w:val="en"/>
        </w:rPr>
      </w:pPr>
      <w:r w:rsidRPr="0059691B">
        <w:rPr>
          <w:b/>
          <w:bCs/>
          <w:lang w:val="en"/>
        </w:rPr>
        <w:t>2. Những đặc trưng cơ bản của quần thể</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Tỉ lệ giới tính</w:t>
      </w:r>
    </w:p>
    <w:p w:rsidR="00A62F9C" w:rsidRPr="0059691B" w:rsidRDefault="00A62F9C" w:rsidP="004368B9">
      <w:pPr>
        <w:autoSpaceDE w:val="0"/>
        <w:autoSpaceDN w:val="0"/>
        <w:adjustRightInd w:val="0"/>
        <w:spacing w:before="120" w:after="120"/>
        <w:rPr>
          <w:lang w:val="en"/>
        </w:rPr>
      </w:pPr>
      <w:r w:rsidRPr="0059691B">
        <w:rPr>
          <w:lang w:val="en"/>
        </w:rPr>
        <w:lastRenderedPageBreak/>
        <w:t>-Là t/l giữa số lượng cá thể đực/ cá thể cái. Tl này có quan hệ mật thiết đến sức sinh sản của qt</w:t>
      </w:r>
    </w:p>
    <w:p w:rsidR="00A62F9C" w:rsidRPr="0059691B" w:rsidRDefault="00A62F9C" w:rsidP="004368B9">
      <w:pPr>
        <w:autoSpaceDE w:val="0"/>
        <w:autoSpaceDN w:val="0"/>
        <w:adjustRightInd w:val="0"/>
        <w:spacing w:before="120" w:after="120"/>
        <w:rPr>
          <w:lang w:val="en"/>
        </w:rPr>
      </w:pPr>
      <w:r w:rsidRPr="0059691B">
        <w:rPr>
          <w:lang w:val="en"/>
        </w:rPr>
        <w:t>-Đa số đv , tl đực/cái ở ở giai đoạn trứng hoặc con non là 1:1</w:t>
      </w:r>
    </w:p>
    <w:p w:rsidR="00A62F9C" w:rsidRPr="0059691B" w:rsidRDefault="00A62F9C" w:rsidP="004368B9">
      <w:pPr>
        <w:autoSpaceDE w:val="0"/>
        <w:autoSpaceDN w:val="0"/>
        <w:adjustRightInd w:val="0"/>
        <w:spacing w:before="120" w:after="120"/>
        <w:rPr>
          <w:lang w:val="en"/>
        </w:rPr>
      </w:pPr>
      <w:r w:rsidRPr="0059691B">
        <w:rPr>
          <w:lang w:val="en"/>
        </w:rPr>
        <w:t>-Tỉ lệ giới tính thay đổi phụ thuộc vào đk môi trường, đặc điểm di truyền...</w:t>
      </w:r>
    </w:p>
    <w:p w:rsidR="00A62F9C" w:rsidRPr="0059691B" w:rsidRDefault="00A62F9C" w:rsidP="004368B9">
      <w:pPr>
        <w:autoSpaceDE w:val="0"/>
        <w:autoSpaceDN w:val="0"/>
        <w:adjustRightInd w:val="0"/>
        <w:spacing w:before="120" w:after="120"/>
        <w:rPr>
          <w:lang w:val="en"/>
        </w:rPr>
      </w:pPr>
      <w:r w:rsidRPr="0059691B">
        <w:rPr>
          <w:lang w:val="en"/>
        </w:rPr>
        <w:t>+ Vào mùa sinh sản thằn lằn và rắn có số lượng cá thể cái cao hơn số lượng cá thể đực , sau mùa ss số lượng lại bằng nhau</w:t>
      </w:r>
    </w:p>
    <w:p w:rsidR="00A62F9C" w:rsidRPr="0059691B" w:rsidRDefault="00A62F9C" w:rsidP="004368B9">
      <w:pPr>
        <w:autoSpaceDE w:val="0"/>
        <w:autoSpaceDN w:val="0"/>
        <w:adjustRightInd w:val="0"/>
        <w:spacing w:before="120" w:after="120"/>
        <w:rPr>
          <w:lang w:val="en"/>
        </w:rPr>
      </w:pPr>
      <w:r w:rsidRPr="0059691B">
        <w:rPr>
          <w:lang w:val="en"/>
        </w:rPr>
        <w:t>+ Ở một số loài rùa, trứng được ủ ở t</w:t>
      </w:r>
      <w:r w:rsidRPr="0059691B">
        <w:rPr>
          <w:vertAlign w:val="superscript"/>
          <w:lang w:val="en"/>
        </w:rPr>
        <w:t>0</w:t>
      </w:r>
      <w:r w:rsidRPr="0059691B">
        <w:rPr>
          <w:lang w:val="en"/>
        </w:rPr>
        <w:t xml:space="preserve"> &lt;28</w:t>
      </w:r>
      <w:r w:rsidRPr="0059691B">
        <w:rPr>
          <w:vertAlign w:val="superscript"/>
          <w:lang w:val="en"/>
        </w:rPr>
        <w:t>0</w:t>
      </w:r>
      <w:r w:rsidRPr="0059691B">
        <w:rPr>
          <w:lang w:val="en"/>
        </w:rPr>
        <w:t>C sẽ nở thành con đực, nếu ủ ở t</w:t>
      </w:r>
      <w:r w:rsidRPr="0059691B">
        <w:rPr>
          <w:vertAlign w:val="superscript"/>
          <w:lang w:val="en"/>
        </w:rPr>
        <w:t>0</w:t>
      </w:r>
      <w:r w:rsidRPr="0059691B">
        <w:rPr>
          <w:lang w:val="en"/>
        </w:rPr>
        <w:t xml:space="preserve"> &gt;32</w:t>
      </w:r>
      <w:r w:rsidRPr="0059691B">
        <w:rPr>
          <w:vertAlign w:val="superscript"/>
          <w:lang w:val="en"/>
        </w:rPr>
        <w:t>0</w:t>
      </w:r>
      <w:r w:rsidRPr="0059691B">
        <w:rPr>
          <w:lang w:val="en"/>
        </w:rPr>
        <w:t>C sẽ nở thành con cái.</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Thành phần nhóm tuổi</w:t>
      </w:r>
    </w:p>
    <w:p w:rsidR="00A62F9C" w:rsidRPr="0059691B" w:rsidRDefault="00A62F9C" w:rsidP="004368B9">
      <w:pPr>
        <w:autoSpaceDE w:val="0"/>
        <w:autoSpaceDN w:val="0"/>
        <w:adjustRightInd w:val="0"/>
        <w:spacing w:before="120" w:after="120"/>
        <w:rPr>
          <w:lang w:val="en"/>
        </w:rPr>
      </w:pPr>
      <w:r w:rsidRPr="0059691B">
        <w:rPr>
          <w:lang w:val="en"/>
        </w:rPr>
        <w:t>-QT có 3 nhóm tuổi chính: Nhóm tuổi trước ss, ss và  sau ss. Mỗi nhóm tuổi có ý nghĩa sinh thái khác nhau</w:t>
      </w:r>
    </w:p>
    <w:p w:rsidR="00A62F9C" w:rsidRPr="0059691B" w:rsidRDefault="00A62F9C" w:rsidP="004368B9">
      <w:pPr>
        <w:autoSpaceDE w:val="0"/>
        <w:autoSpaceDN w:val="0"/>
        <w:adjustRightInd w:val="0"/>
        <w:spacing w:before="120" w:after="120"/>
        <w:rPr>
          <w:lang w:val="en"/>
        </w:rPr>
      </w:pPr>
      <w:r w:rsidRPr="0059691B">
        <w:rPr>
          <w:lang w:val="en"/>
        </w:rPr>
        <w:t>-Thành phần các nhóm tuổi của các cá thể trong quần thể được thể hiện bằng các tháp tuổi</w:t>
      </w:r>
    </w:p>
    <w:p w:rsidR="00A62F9C" w:rsidRPr="0059691B" w:rsidRDefault="00A62F9C" w:rsidP="004368B9">
      <w:pPr>
        <w:autoSpaceDE w:val="0"/>
        <w:autoSpaceDN w:val="0"/>
        <w:adjustRightInd w:val="0"/>
        <w:spacing w:before="120" w:after="120"/>
        <w:rPr>
          <w:lang w:val="en"/>
        </w:rPr>
      </w:pPr>
      <w:r w:rsidRPr="0059691B">
        <w:rPr>
          <w:lang w:val="en"/>
        </w:rPr>
        <w:t>+ Tháp tuổi bao gồm nhiều hình thang ( h chữ nhật) xếp chồng lên nhau</w:t>
      </w:r>
    </w:p>
    <w:p w:rsidR="00A62F9C" w:rsidRPr="0059691B" w:rsidRDefault="00A62F9C" w:rsidP="004368B9">
      <w:pPr>
        <w:autoSpaceDE w:val="0"/>
        <w:autoSpaceDN w:val="0"/>
        <w:adjustRightInd w:val="0"/>
        <w:spacing w:before="120" w:after="120"/>
        <w:rPr>
          <w:lang w:val="en"/>
        </w:rPr>
      </w:pPr>
      <w:r w:rsidRPr="0059691B">
        <w:rPr>
          <w:lang w:val="en"/>
        </w:rPr>
        <w:t>+ Có 3 dạng tháp tuổi:Hình sgk</w:t>
      </w:r>
    </w:p>
    <w:p w:rsidR="00A62F9C" w:rsidRPr="0059691B" w:rsidRDefault="00A62F9C" w:rsidP="004368B9">
      <w:pPr>
        <w:autoSpaceDE w:val="0"/>
        <w:autoSpaceDN w:val="0"/>
        <w:adjustRightInd w:val="0"/>
        <w:spacing w:before="120" w:after="120"/>
        <w:rPr>
          <w:lang w:val="en"/>
        </w:rPr>
      </w:pPr>
      <w:r w:rsidRPr="0059691B">
        <w:rPr>
          <w:lang w:val="en"/>
        </w:rPr>
        <w:t>Tháp phát triển: Nhóm tuổi trước ss&gt; nhóm t sau ss-&gt; chủ yếu làm tăng nhanh khối lượng và kích thước của quần thể</w:t>
      </w:r>
    </w:p>
    <w:p w:rsidR="00A62F9C" w:rsidRPr="0059691B" w:rsidRDefault="00A62F9C" w:rsidP="004368B9">
      <w:pPr>
        <w:autoSpaceDE w:val="0"/>
        <w:autoSpaceDN w:val="0"/>
        <w:adjustRightInd w:val="0"/>
        <w:spacing w:before="120" w:after="120"/>
        <w:rPr>
          <w:lang w:val="en"/>
        </w:rPr>
      </w:pPr>
      <w:r w:rsidRPr="0059691B">
        <w:rPr>
          <w:lang w:val="en"/>
        </w:rPr>
        <w:t>Tháp ổn định: Nhóm t trước ss= nhóm tuổi ss-&gt; quần thể ở mức cân bằng ổn định</w:t>
      </w:r>
    </w:p>
    <w:p w:rsidR="00A62F9C" w:rsidRPr="0059691B" w:rsidRDefault="00A62F9C" w:rsidP="004368B9">
      <w:pPr>
        <w:autoSpaceDE w:val="0"/>
        <w:autoSpaceDN w:val="0"/>
        <w:adjustRightInd w:val="0"/>
        <w:spacing w:before="120" w:after="120"/>
        <w:rPr>
          <w:lang w:val="en"/>
        </w:rPr>
      </w:pPr>
      <w:r w:rsidRPr="0059691B">
        <w:rPr>
          <w:lang w:val="en"/>
        </w:rPr>
        <w:t>Tháp giảm sút: Nhóm tuổi trước ss&lt;nhóm tuổi sau ss-&gt; qt có thể đi tới suy giảm hoặc diệt vong</w:t>
      </w:r>
    </w:p>
    <w:p w:rsidR="00A62F9C" w:rsidRPr="0059691B" w:rsidRDefault="00A62F9C" w:rsidP="004368B9">
      <w:pPr>
        <w:autoSpaceDE w:val="0"/>
        <w:autoSpaceDN w:val="0"/>
        <w:adjustRightInd w:val="0"/>
        <w:spacing w:before="120" w:after="120"/>
        <w:rPr>
          <w:lang w:val="en"/>
        </w:rPr>
      </w:pPr>
      <w:r w:rsidRPr="0059691B">
        <w:rPr>
          <w:lang w:val="en"/>
        </w:rPr>
        <w:t>-Mục đích: Có kế hoạch phát triển qt hợp lí và các biện pháp bảo tồ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Mật độ cá thể của qt</w:t>
      </w:r>
    </w:p>
    <w:p w:rsidR="00A62F9C" w:rsidRPr="0059691B" w:rsidRDefault="00A62F9C" w:rsidP="004368B9">
      <w:pPr>
        <w:autoSpaceDE w:val="0"/>
        <w:autoSpaceDN w:val="0"/>
        <w:adjustRightInd w:val="0"/>
        <w:spacing w:before="120" w:after="120"/>
        <w:rPr>
          <w:lang w:val="en"/>
        </w:rPr>
      </w:pPr>
      <w:r w:rsidRPr="0059691B">
        <w:rPr>
          <w:lang w:val="en"/>
        </w:rPr>
        <w:t>- Là số lượng hay khối lượng sinh vật có trong một đơn vị diện tích hay thể tích</w:t>
      </w:r>
    </w:p>
    <w:p w:rsidR="00A62F9C" w:rsidRPr="0059691B" w:rsidRDefault="00A62F9C" w:rsidP="004368B9">
      <w:pPr>
        <w:autoSpaceDE w:val="0"/>
        <w:autoSpaceDN w:val="0"/>
        <w:adjustRightInd w:val="0"/>
        <w:spacing w:before="120" w:after="120"/>
        <w:rPr>
          <w:lang w:val="en"/>
        </w:rPr>
      </w:pPr>
      <w:r w:rsidRPr="0059691B">
        <w:rPr>
          <w:lang w:val="en"/>
        </w:rPr>
        <w:t>-VD: MĐ cây bạch đàn: 625 cây/ ha đồi</w:t>
      </w:r>
    </w:p>
    <w:p w:rsidR="00A62F9C" w:rsidRPr="0059691B" w:rsidRDefault="00A62F9C" w:rsidP="004368B9">
      <w:pPr>
        <w:autoSpaceDE w:val="0"/>
        <w:autoSpaceDN w:val="0"/>
        <w:adjustRightInd w:val="0"/>
        <w:spacing w:before="120" w:after="120"/>
        <w:rPr>
          <w:lang w:val="en"/>
        </w:rPr>
      </w:pPr>
      <w:r w:rsidRPr="0059691B">
        <w:rPr>
          <w:lang w:val="en"/>
        </w:rPr>
        <w:t>Mđ sâu rau: 2 con /m</w:t>
      </w:r>
      <w:r w:rsidRPr="0059691B">
        <w:rPr>
          <w:vertAlign w:val="superscript"/>
          <w:lang w:val="en"/>
        </w:rPr>
        <w:t xml:space="preserve">2 </w:t>
      </w:r>
      <w:r w:rsidRPr="0059691B">
        <w:rPr>
          <w:lang w:val="en"/>
        </w:rPr>
        <w:t>ruộng rau</w:t>
      </w:r>
    </w:p>
    <w:p w:rsidR="00A62F9C" w:rsidRPr="0059691B" w:rsidRDefault="00A62F9C" w:rsidP="004368B9">
      <w:pPr>
        <w:autoSpaceDE w:val="0"/>
        <w:autoSpaceDN w:val="0"/>
        <w:adjustRightInd w:val="0"/>
        <w:spacing w:before="120" w:after="120"/>
        <w:rPr>
          <w:lang w:val="en"/>
        </w:rPr>
      </w:pPr>
      <w:r w:rsidRPr="0059691B">
        <w:rPr>
          <w:lang w:val="en"/>
        </w:rPr>
        <w:t>- Mđ cá thể của quần thể không cố định mà thay đổi theo mùa, theo năm và phụ thuộc vào : Chu kì sống của sinh vật, nguồn thức ăn của quần thể , biến động bất thường của đk sống : Lụt lội, cháy rừng, hạn hán, dịch bệnh...</w:t>
      </w:r>
    </w:p>
    <w:p w:rsidR="00A62F9C" w:rsidRPr="0059691B" w:rsidRDefault="00A62F9C" w:rsidP="004368B9">
      <w:pPr>
        <w:autoSpaceDE w:val="0"/>
        <w:autoSpaceDN w:val="0"/>
        <w:adjustRightInd w:val="0"/>
        <w:spacing w:before="120" w:after="120"/>
        <w:rPr>
          <w:lang w:val="en"/>
        </w:rPr>
      </w:pPr>
      <w:r w:rsidRPr="0059691B">
        <w:rPr>
          <w:lang w:val="en"/>
        </w:rPr>
        <w:t>-Trong nông nghiệp cần có biện pháp kĩ thuật giữ mật độ quần thể thích hợp là: Trồng số lượng hợp lí, loại bỏ cá thể yếu trong đàn, cung cấp đầy đủ thức ăn....</w:t>
      </w:r>
    </w:p>
    <w:p w:rsidR="00A62F9C" w:rsidRPr="0059691B" w:rsidRDefault="00A62F9C" w:rsidP="004368B9">
      <w:pPr>
        <w:autoSpaceDE w:val="0"/>
        <w:autoSpaceDN w:val="0"/>
        <w:adjustRightInd w:val="0"/>
        <w:spacing w:before="120" w:after="120"/>
        <w:rPr>
          <w:lang w:val="en"/>
        </w:rPr>
      </w:pPr>
      <w:r w:rsidRPr="0059691B">
        <w:rPr>
          <w:lang w:val="en"/>
        </w:rPr>
        <w:t>- Mật độ là đặc trưng quan trọng nhất vì: Mđ quyết định các đặc trưng khác và a/h tới mức sử dụng nguồn sống, tần số gặp nhau giữa con đực và con cái, mức ss và tử vong, trạng thái cân bằng của qt , các mối quan hệ sinh thái khác để qt tồn tại và phát triển</w:t>
      </w:r>
    </w:p>
    <w:p w:rsidR="00A62F9C" w:rsidRPr="0059691B" w:rsidRDefault="00A62F9C" w:rsidP="004368B9">
      <w:pPr>
        <w:autoSpaceDE w:val="0"/>
        <w:autoSpaceDN w:val="0"/>
        <w:adjustRightInd w:val="0"/>
        <w:spacing w:before="120" w:after="120"/>
        <w:rPr>
          <w:b/>
          <w:bCs/>
          <w:lang w:val="en"/>
        </w:rPr>
      </w:pPr>
      <w:r w:rsidRPr="0059691B">
        <w:rPr>
          <w:b/>
          <w:bCs/>
          <w:lang w:val="en"/>
        </w:rPr>
        <w:t>3. Ảnh hưởng của mt tới qt sinh vật</w:t>
      </w:r>
    </w:p>
    <w:p w:rsidR="00A62F9C" w:rsidRPr="0059691B" w:rsidRDefault="00A62F9C" w:rsidP="004368B9">
      <w:pPr>
        <w:autoSpaceDE w:val="0"/>
        <w:autoSpaceDN w:val="0"/>
        <w:adjustRightInd w:val="0"/>
        <w:spacing w:before="120" w:after="120"/>
        <w:rPr>
          <w:lang w:val="en"/>
        </w:rPr>
      </w:pPr>
      <w:r w:rsidRPr="0059691B">
        <w:rPr>
          <w:lang w:val="en"/>
        </w:rPr>
        <w:t xml:space="preserve">- Các đk sống của mt như khí hậu, thổ nhưỡng nguồn thức ăn , nơi ở thay đổi sẽ dẫn đến sự thay đổi số lượng cá thể quả quần thể </w:t>
      </w:r>
    </w:p>
    <w:p w:rsidR="00A62F9C" w:rsidRPr="0059691B" w:rsidRDefault="00A62F9C" w:rsidP="004368B9">
      <w:pPr>
        <w:autoSpaceDE w:val="0"/>
        <w:autoSpaceDN w:val="0"/>
        <w:adjustRightInd w:val="0"/>
        <w:spacing w:before="120" w:after="120"/>
        <w:rPr>
          <w:lang w:val="en"/>
        </w:rPr>
      </w:pPr>
      <w:r w:rsidRPr="0059691B">
        <w:rPr>
          <w:lang w:val="en"/>
        </w:rPr>
        <w:t>- Số lượng cá thể tăng khi mt sống có khí hậu phù hợp, nguồn t/ ă dồi dào  và nơi ở rộng rãi ... khi số lượng cá thể tăng lên quá cao , nguồn t/a trở nên khan hiếm , thiếu nơi ở và nơi sinh sản , nhiều cá thể bị chết-&gt; mật độ cá thể giảm xuống -&gt; mật độ cá thể được điều chỉnh trở về mức cân bằ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QUẦN THỂ NGƯỜI</w:t>
      </w:r>
    </w:p>
    <w:p w:rsidR="00A62F9C" w:rsidRPr="0059691B" w:rsidRDefault="00A62F9C" w:rsidP="004368B9">
      <w:pPr>
        <w:autoSpaceDE w:val="0"/>
        <w:autoSpaceDN w:val="0"/>
        <w:adjustRightInd w:val="0"/>
        <w:spacing w:before="120" w:after="120"/>
        <w:rPr>
          <w:b/>
          <w:bCs/>
          <w:lang w:val="en"/>
        </w:rPr>
      </w:pPr>
      <w:r w:rsidRPr="0059691B">
        <w:rPr>
          <w:b/>
          <w:bCs/>
          <w:lang w:val="en"/>
        </w:rPr>
        <w:lastRenderedPageBreak/>
        <w:t xml:space="preserve">1.Sự khác nhau giữa qt người với các qt sinh vật khác </w:t>
      </w:r>
    </w:p>
    <w:p w:rsidR="00A62F9C" w:rsidRPr="0059691B" w:rsidRDefault="00A62F9C" w:rsidP="004368B9">
      <w:pPr>
        <w:autoSpaceDE w:val="0"/>
        <w:autoSpaceDN w:val="0"/>
        <w:adjustRightInd w:val="0"/>
        <w:spacing w:before="120" w:after="120"/>
        <w:rPr>
          <w:lang w:val="en"/>
        </w:rPr>
      </w:pPr>
      <w:r w:rsidRPr="0059691B">
        <w:rPr>
          <w:lang w:val="en"/>
        </w:rPr>
        <w:t xml:space="preserve">- Đặc điểm giống nhau: Giới tính, lứa tuổi, mật độ , sinh sản và tử vong </w:t>
      </w:r>
    </w:p>
    <w:p w:rsidR="00A62F9C" w:rsidRPr="0059691B" w:rsidRDefault="00A62F9C" w:rsidP="004368B9">
      <w:pPr>
        <w:autoSpaceDE w:val="0"/>
        <w:autoSpaceDN w:val="0"/>
        <w:adjustRightInd w:val="0"/>
        <w:spacing w:before="120" w:after="120"/>
        <w:rPr>
          <w:lang w:val="en"/>
        </w:rPr>
      </w:pPr>
      <w:r w:rsidRPr="0059691B">
        <w:rPr>
          <w:lang w:val="en"/>
        </w:rPr>
        <w:t>-Tuy nhiên qt ng còn có những đặc điểm khác mà qt sv không có: Pháp luật, kinh tế, hôn nhân, giáo dục, văn hóa, hã hội</w:t>
      </w:r>
    </w:p>
    <w:p w:rsidR="00A62F9C" w:rsidRPr="0059691B" w:rsidRDefault="00A62F9C" w:rsidP="004368B9">
      <w:pPr>
        <w:autoSpaceDE w:val="0"/>
        <w:autoSpaceDN w:val="0"/>
        <w:adjustRightInd w:val="0"/>
        <w:spacing w:before="120" w:after="120"/>
        <w:rPr>
          <w:lang w:val="en"/>
        </w:rPr>
      </w:pPr>
      <w:r w:rsidRPr="0059691B">
        <w:rPr>
          <w:lang w:val="en"/>
        </w:rPr>
        <w:t>- Con ng có những đ/điểm sinh vật khác vì: Con ng có lao động và tư duy, có khả năng điều chỉnh đ/điểm  sinh thái trong qt, đồng thời cải tạo thiên nhiê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2. Đặc trưng về thành phần nhóm tuổi của mỗi qt người </w:t>
      </w:r>
    </w:p>
    <w:p w:rsidR="00A62F9C" w:rsidRPr="0059691B" w:rsidRDefault="00A62F9C" w:rsidP="004368B9">
      <w:pPr>
        <w:autoSpaceDE w:val="0"/>
        <w:autoSpaceDN w:val="0"/>
        <w:adjustRightInd w:val="0"/>
        <w:spacing w:before="120" w:after="120"/>
        <w:rPr>
          <w:lang w:val="en"/>
        </w:rPr>
      </w:pPr>
      <w:r w:rsidRPr="0059691B">
        <w:rPr>
          <w:lang w:val="en"/>
        </w:rPr>
        <w:t>- Ng ta chia dân số thành các nhóm tuổi khác nhau</w:t>
      </w:r>
    </w:p>
    <w:p w:rsidR="00A62F9C" w:rsidRPr="0059691B" w:rsidRDefault="00A62F9C" w:rsidP="004368B9">
      <w:pPr>
        <w:autoSpaceDE w:val="0"/>
        <w:autoSpaceDN w:val="0"/>
        <w:adjustRightInd w:val="0"/>
        <w:spacing w:before="120" w:after="120"/>
        <w:rPr>
          <w:lang w:val="en"/>
        </w:rPr>
      </w:pPr>
      <w:r w:rsidRPr="0059691B">
        <w:rPr>
          <w:lang w:val="en"/>
        </w:rPr>
        <w:t>+Nhóm t trước ss: Từ sơ sinh đến dưới 15 t</w:t>
      </w:r>
    </w:p>
    <w:p w:rsidR="00A62F9C" w:rsidRPr="0059691B" w:rsidRDefault="00A62F9C" w:rsidP="004368B9">
      <w:pPr>
        <w:autoSpaceDE w:val="0"/>
        <w:autoSpaceDN w:val="0"/>
        <w:adjustRightInd w:val="0"/>
        <w:spacing w:before="120" w:after="120"/>
        <w:rPr>
          <w:lang w:val="en"/>
        </w:rPr>
      </w:pPr>
      <w:r w:rsidRPr="0059691B">
        <w:rPr>
          <w:lang w:val="en"/>
        </w:rPr>
        <w:t>+Nhóm t ss và lao động: 15-64 t</w:t>
      </w:r>
    </w:p>
    <w:p w:rsidR="00A62F9C" w:rsidRPr="0059691B" w:rsidRDefault="00A62F9C" w:rsidP="004368B9">
      <w:pPr>
        <w:autoSpaceDE w:val="0"/>
        <w:autoSpaceDN w:val="0"/>
        <w:adjustRightInd w:val="0"/>
        <w:spacing w:before="120" w:after="120"/>
        <w:rPr>
          <w:lang w:val="en"/>
        </w:rPr>
      </w:pPr>
      <w:r w:rsidRPr="0059691B">
        <w:rPr>
          <w:lang w:val="en"/>
        </w:rPr>
        <w:t>+Nhóm t hết khả năng lđ nặng: 65 t trở lên</w:t>
      </w:r>
    </w:p>
    <w:p w:rsidR="00A62F9C" w:rsidRPr="0059691B" w:rsidRDefault="00A62F9C" w:rsidP="004368B9">
      <w:pPr>
        <w:autoSpaceDE w:val="0"/>
        <w:autoSpaceDN w:val="0"/>
        <w:adjustRightInd w:val="0"/>
        <w:spacing w:before="120" w:after="120"/>
        <w:rPr>
          <w:lang w:val="en"/>
        </w:rPr>
      </w:pPr>
      <w:r w:rsidRPr="0059691B">
        <w:rPr>
          <w:lang w:val="en"/>
        </w:rPr>
        <w:t>-Có 3 dạng tháp t: SGK</w:t>
      </w:r>
    </w:p>
    <w:p w:rsidR="00A62F9C" w:rsidRPr="0059691B" w:rsidRDefault="00A62F9C" w:rsidP="004368B9">
      <w:pPr>
        <w:autoSpaceDE w:val="0"/>
        <w:autoSpaceDN w:val="0"/>
        <w:adjustRightInd w:val="0"/>
        <w:spacing w:before="120" w:after="120"/>
        <w:rPr>
          <w:lang w:val="en"/>
        </w:rPr>
      </w:pPr>
      <w:r w:rsidRPr="0059691B">
        <w:rPr>
          <w:lang w:val="en"/>
        </w:rPr>
        <w:t>+Nếu nc có đông trẻ em dưới 15t (chiếm 30% dân số), số lượng ng già không nhiều(&lt;10% dân số) tuổi thọ tb thấp đc xếp vào nc có dân số trẻ</w:t>
      </w:r>
    </w:p>
    <w:p w:rsidR="00A62F9C" w:rsidRPr="0059691B" w:rsidRDefault="00A62F9C" w:rsidP="004368B9">
      <w:pPr>
        <w:autoSpaceDE w:val="0"/>
        <w:autoSpaceDN w:val="0"/>
        <w:adjustRightInd w:val="0"/>
        <w:spacing w:before="120" w:after="120"/>
        <w:rPr>
          <w:lang w:val="en"/>
        </w:rPr>
      </w:pPr>
      <w:r w:rsidRPr="0059691B">
        <w:rPr>
          <w:lang w:val="en"/>
        </w:rPr>
        <w:t>+Nếu nc có ít trẻ em dưới 15 t( &lt;30% dân số), số lượng ng già tương đối nhiều (&gt;10% dân số), tuổi thọ tb cao đc xếp vào nc có dân số già</w:t>
      </w:r>
    </w:p>
    <w:p w:rsidR="00A62F9C" w:rsidRPr="0059691B" w:rsidRDefault="00A62F9C" w:rsidP="004368B9">
      <w:pPr>
        <w:autoSpaceDE w:val="0"/>
        <w:autoSpaceDN w:val="0"/>
        <w:adjustRightInd w:val="0"/>
        <w:spacing w:before="120" w:after="120"/>
        <w:rPr>
          <w:lang w:val="en"/>
        </w:rPr>
      </w:pPr>
      <w:r w:rsidRPr="0059691B">
        <w:rPr>
          <w:lang w:val="en"/>
        </w:rPr>
        <w:t>-Ý nghĩa: Khi n/cứu tháp t để có kế hoạch điều chỉnh mức tăng giảm dân số</w:t>
      </w:r>
    </w:p>
    <w:p w:rsidR="00A62F9C" w:rsidRPr="0059691B" w:rsidRDefault="00A62F9C" w:rsidP="004368B9">
      <w:pPr>
        <w:autoSpaceDE w:val="0"/>
        <w:autoSpaceDN w:val="0"/>
        <w:adjustRightInd w:val="0"/>
        <w:spacing w:before="120" w:after="120"/>
        <w:rPr>
          <w:b/>
          <w:bCs/>
          <w:lang w:val="en"/>
        </w:rPr>
      </w:pPr>
      <w:r w:rsidRPr="0059691B">
        <w:rPr>
          <w:b/>
          <w:bCs/>
          <w:lang w:val="en"/>
        </w:rPr>
        <w:t>3. Tăng dân số và phát triển xã hội</w:t>
      </w:r>
    </w:p>
    <w:p w:rsidR="00A62F9C" w:rsidRPr="0059691B" w:rsidRDefault="00A62F9C" w:rsidP="004368B9">
      <w:pPr>
        <w:autoSpaceDE w:val="0"/>
        <w:autoSpaceDN w:val="0"/>
        <w:adjustRightInd w:val="0"/>
        <w:spacing w:before="120" w:after="120"/>
        <w:rPr>
          <w:lang w:val="en"/>
        </w:rPr>
      </w:pPr>
      <w:r w:rsidRPr="0059691B">
        <w:rPr>
          <w:lang w:val="en"/>
        </w:rPr>
        <w:t>- Tăng dân số tự nhiên là kết quả của số ng sinh ra nhiều hơn số ng tử vong. Tuy nhên trong tự nhiên sự tăng giảm dân số còn phụ thuộc vào sự di cư</w:t>
      </w:r>
    </w:p>
    <w:p w:rsidR="00A62F9C" w:rsidRPr="0059691B" w:rsidRDefault="00A62F9C" w:rsidP="004368B9">
      <w:pPr>
        <w:autoSpaceDE w:val="0"/>
        <w:autoSpaceDN w:val="0"/>
        <w:adjustRightInd w:val="0"/>
        <w:spacing w:before="120" w:after="120"/>
        <w:rPr>
          <w:lang w:val="en"/>
        </w:rPr>
      </w:pPr>
      <w:r w:rsidRPr="0059691B">
        <w:rPr>
          <w:lang w:val="en"/>
        </w:rPr>
        <w:t>-Khi dân số tăng quá nhanh, làm cho nguồn tài nguyên cạn kiệt, tài nguyên tái sinh không đủ cung cấp dẫn tới hậu quả :</w:t>
      </w:r>
    </w:p>
    <w:p w:rsidR="00A62F9C" w:rsidRPr="0059691B" w:rsidRDefault="00A62F9C" w:rsidP="004368B9">
      <w:pPr>
        <w:autoSpaceDE w:val="0"/>
        <w:autoSpaceDN w:val="0"/>
        <w:adjustRightInd w:val="0"/>
        <w:spacing w:before="120" w:after="120"/>
        <w:rPr>
          <w:lang w:val="en"/>
        </w:rPr>
      </w:pPr>
      <w:r w:rsidRPr="0059691B">
        <w:rPr>
          <w:lang w:val="en"/>
        </w:rPr>
        <w:t>+ Thiếu lương thực, nơi ở, trường học, bệnh viện</w:t>
      </w:r>
    </w:p>
    <w:p w:rsidR="00A62F9C" w:rsidRPr="0059691B" w:rsidRDefault="00A62F9C" w:rsidP="004368B9">
      <w:pPr>
        <w:autoSpaceDE w:val="0"/>
        <w:autoSpaceDN w:val="0"/>
        <w:adjustRightInd w:val="0"/>
        <w:spacing w:before="120" w:after="120"/>
        <w:rPr>
          <w:lang w:val="en"/>
        </w:rPr>
      </w:pPr>
      <w:r w:rsidRPr="0059691B">
        <w:rPr>
          <w:lang w:val="en"/>
        </w:rPr>
        <w:t xml:space="preserve">+Ô nhiễm môi trường </w:t>
      </w:r>
    </w:p>
    <w:p w:rsidR="00A62F9C" w:rsidRPr="0059691B" w:rsidRDefault="00A62F9C" w:rsidP="004368B9">
      <w:pPr>
        <w:autoSpaceDE w:val="0"/>
        <w:autoSpaceDN w:val="0"/>
        <w:adjustRightInd w:val="0"/>
        <w:spacing w:before="120" w:after="120"/>
        <w:rPr>
          <w:lang w:val="en"/>
        </w:rPr>
      </w:pPr>
      <w:r w:rsidRPr="0059691B">
        <w:rPr>
          <w:lang w:val="en"/>
        </w:rPr>
        <w:t>+Cạn kiệt tài nguyên thiên nhiên</w:t>
      </w:r>
    </w:p>
    <w:p w:rsidR="00A62F9C" w:rsidRPr="0059691B" w:rsidRDefault="00A62F9C" w:rsidP="004368B9">
      <w:pPr>
        <w:autoSpaceDE w:val="0"/>
        <w:autoSpaceDN w:val="0"/>
        <w:adjustRightInd w:val="0"/>
        <w:spacing w:before="120" w:after="120"/>
        <w:rPr>
          <w:lang w:val="en"/>
        </w:rPr>
      </w:pPr>
      <w:r w:rsidRPr="0059691B">
        <w:rPr>
          <w:lang w:val="en"/>
        </w:rPr>
        <w:t>+Chậm phát triển kinh tế</w:t>
      </w:r>
    </w:p>
    <w:p w:rsidR="00A62F9C" w:rsidRPr="0059691B" w:rsidRDefault="00A62F9C" w:rsidP="004368B9">
      <w:pPr>
        <w:autoSpaceDE w:val="0"/>
        <w:autoSpaceDN w:val="0"/>
        <w:adjustRightInd w:val="0"/>
        <w:spacing w:before="120" w:after="120"/>
        <w:rPr>
          <w:lang w:val="en"/>
        </w:rPr>
      </w:pPr>
      <w:r w:rsidRPr="0059691B">
        <w:rPr>
          <w:lang w:val="en"/>
        </w:rPr>
        <w:t>+Thiên tai thường xuyên xảy ra</w:t>
      </w:r>
    </w:p>
    <w:p w:rsidR="00A62F9C" w:rsidRPr="0059691B" w:rsidRDefault="00A62F9C" w:rsidP="004368B9">
      <w:pPr>
        <w:autoSpaceDE w:val="0"/>
        <w:autoSpaceDN w:val="0"/>
        <w:adjustRightInd w:val="0"/>
        <w:spacing w:before="120" w:after="120"/>
        <w:rPr>
          <w:lang w:val="en"/>
        </w:rPr>
      </w:pPr>
      <w:r w:rsidRPr="0059691B">
        <w:rPr>
          <w:lang w:val="en"/>
        </w:rPr>
        <w:t>-Để hạn chế việc ảnh hưởng sấu của việc tăng dân số, mỗi quốc gia cần phát triển dân số hợp lí tạo được sự hài hòa giữa kinh tế và xã hội, đảm bảo cuộc sống cho mỗi cá nhân, gia đình và xã hội</w:t>
      </w:r>
    </w:p>
    <w:p w:rsidR="00A62F9C" w:rsidRPr="0059691B" w:rsidRDefault="00A62F9C" w:rsidP="004368B9">
      <w:pPr>
        <w:tabs>
          <w:tab w:val="left" w:pos="9360"/>
        </w:tabs>
        <w:autoSpaceDE w:val="0"/>
        <w:autoSpaceDN w:val="0"/>
        <w:adjustRightInd w:val="0"/>
        <w:spacing w:before="120" w:after="120"/>
        <w:rPr>
          <w:lang w:val="en"/>
        </w:rPr>
      </w:pPr>
      <w:r w:rsidRPr="0059691B">
        <w:rPr>
          <w:lang w:val="en"/>
        </w:rPr>
        <w:t>-Ở Việt Nam, hiện nay đang thực hiện pháp lệnh dân số nhằm mục đích đảm bảo chất lượng cuộc sống của mỗi cá nhân, gia đình và xã hội. Số con sinh ra phải phù hợp với khả năng nuôi dưỡng , chăm sóc của mỗi gia đình và hài hòa với sự phát triển kinh tế-xã hội , tài nguyên môi trường của đất nước.</w:t>
      </w:r>
    </w:p>
    <w:p w:rsidR="00A62F9C" w:rsidRPr="0059691B" w:rsidRDefault="00A62F9C" w:rsidP="004368B9">
      <w:pPr>
        <w:tabs>
          <w:tab w:val="left" w:pos="9360"/>
        </w:tabs>
        <w:autoSpaceDE w:val="0"/>
        <w:autoSpaceDN w:val="0"/>
        <w:adjustRightInd w:val="0"/>
        <w:spacing w:before="120" w:after="120"/>
        <w:jc w:val="center"/>
        <w:rPr>
          <w:b/>
          <w:bCs/>
          <w:lang w:val="en"/>
        </w:rPr>
      </w:pPr>
      <w:r w:rsidRPr="0059691B">
        <w:rPr>
          <w:b/>
          <w:bCs/>
          <w:lang w:val="en"/>
        </w:rPr>
        <w:t>QUẦN XÃ SINH VẬT</w:t>
      </w:r>
    </w:p>
    <w:p w:rsidR="00A62F9C" w:rsidRPr="0059691B" w:rsidRDefault="00A62F9C" w:rsidP="004368B9">
      <w:pPr>
        <w:autoSpaceDE w:val="0"/>
        <w:autoSpaceDN w:val="0"/>
        <w:adjustRightInd w:val="0"/>
        <w:spacing w:before="120" w:after="120"/>
        <w:rPr>
          <w:b/>
          <w:bCs/>
          <w:lang w:val="en"/>
        </w:rPr>
      </w:pPr>
      <w:r w:rsidRPr="0059691B">
        <w:rPr>
          <w:b/>
          <w:bCs/>
          <w:lang w:val="en"/>
        </w:rPr>
        <w:t>1. Khái niệm</w:t>
      </w:r>
    </w:p>
    <w:p w:rsidR="00A62F9C" w:rsidRPr="0059691B" w:rsidRDefault="00A62F9C" w:rsidP="004368B9">
      <w:pPr>
        <w:autoSpaceDE w:val="0"/>
        <w:autoSpaceDN w:val="0"/>
        <w:adjustRightInd w:val="0"/>
        <w:spacing w:before="120" w:after="120"/>
        <w:rPr>
          <w:lang w:val="en"/>
        </w:rPr>
      </w:pPr>
      <w:r w:rsidRPr="0059691B">
        <w:rPr>
          <w:lang w:val="en"/>
        </w:rPr>
        <w:t>a. VD về qx: Khu rừng mưa nhiệt đới</w:t>
      </w:r>
    </w:p>
    <w:p w:rsidR="00A62F9C" w:rsidRPr="0059691B" w:rsidRDefault="00A62F9C" w:rsidP="004368B9">
      <w:pPr>
        <w:autoSpaceDE w:val="0"/>
        <w:autoSpaceDN w:val="0"/>
        <w:adjustRightInd w:val="0"/>
        <w:spacing w:before="120" w:after="120"/>
        <w:rPr>
          <w:lang w:val="en"/>
        </w:rPr>
      </w:pPr>
      <w:r w:rsidRPr="0059691B">
        <w:rPr>
          <w:lang w:val="en"/>
        </w:rPr>
        <w:t>-Các qt sinh vật có trong rừng mưa nhiệt đới</w:t>
      </w:r>
    </w:p>
    <w:p w:rsidR="00A62F9C" w:rsidRPr="0059691B" w:rsidRDefault="00A62F9C" w:rsidP="004368B9">
      <w:pPr>
        <w:autoSpaceDE w:val="0"/>
        <w:autoSpaceDN w:val="0"/>
        <w:adjustRightInd w:val="0"/>
        <w:spacing w:before="120" w:after="120"/>
        <w:rPr>
          <w:lang w:val="en"/>
        </w:rPr>
      </w:pPr>
      <w:r w:rsidRPr="0059691B">
        <w:rPr>
          <w:lang w:val="en"/>
        </w:rPr>
        <w:t>+ QT động vật : Hổ,  báo thỏ, mối...</w:t>
      </w:r>
    </w:p>
    <w:p w:rsidR="00A62F9C" w:rsidRPr="0059691B" w:rsidRDefault="00A62F9C" w:rsidP="004368B9">
      <w:pPr>
        <w:autoSpaceDE w:val="0"/>
        <w:autoSpaceDN w:val="0"/>
        <w:adjustRightInd w:val="0"/>
        <w:spacing w:before="120" w:after="120"/>
        <w:rPr>
          <w:lang w:val="en"/>
        </w:rPr>
      </w:pPr>
      <w:r w:rsidRPr="0059691B">
        <w:rPr>
          <w:lang w:val="en"/>
        </w:rPr>
        <w:lastRenderedPageBreak/>
        <w:t>+QT thực vật: Lim, chò, các loại cỏ rêu, dương xỉ....</w:t>
      </w:r>
    </w:p>
    <w:p w:rsidR="00A62F9C" w:rsidRPr="0059691B" w:rsidRDefault="00A62F9C" w:rsidP="004368B9">
      <w:pPr>
        <w:autoSpaceDE w:val="0"/>
        <w:autoSpaceDN w:val="0"/>
        <w:adjustRightInd w:val="0"/>
        <w:spacing w:before="120" w:after="120"/>
        <w:rPr>
          <w:lang w:val="en"/>
        </w:rPr>
      </w:pPr>
      <w:r w:rsidRPr="0059691B">
        <w:rPr>
          <w:lang w:val="en"/>
        </w:rPr>
        <w:t>+ Các qt nấm, vsv....</w:t>
      </w:r>
    </w:p>
    <w:p w:rsidR="00A62F9C" w:rsidRPr="0059691B" w:rsidRDefault="00A62F9C" w:rsidP="004368B9">
      <w:pPr>
        <w:autoSpaceDE w:val="0"/>
        <w:autoSpaceDN w:val="0"/>
        <w:adjustRightInd w:val="0"/>
        <w:spacing w:before="120" w:after="120"/>
        <w:rPr>
          <w:lang w:val="en"/>
        </w:rPr>
      </w:pPr>
      <w:r w:rsidRPr="0059691B">
        <w:rPr>
          <w:lang w:val="en"/>
        </w:rPr>
        <w:t>-Giữa các qt tồn tại mqh cùng loài (hỗ trợ, cạnh tranh) hay qh khác loài (hỗ trợ, đối địch)</w:t>
      </w:r>
    </w:p>
    <w:p w:rsidR="00A62F9C" w:rsidRPr="0059691B" w:rsidRDefault="00A62F9C" w:rsidP="004368B9">
      <w:pPr>
        <w:autoSpaceDE w:val="0"/>
        <w:autoSpaceDN w:val="0"/>
        <w:adjustRightInd w:val="0"/>
        <w:spacing w:before="120" w:after="120"/>
        <w:rPr>
          <w:lang w:val="en"/>
        </w:rPr>
      </w:pPr>
      <w:r w:rsidRPr="0059691B">
        <w:rPr>
          <w:lang w:val="en"/>
        </w:rPr>
        <w:t>-&gt; tập hợp các qt trên được gọi quần xã</w:t>
      </w:r>
    </w:p>
    <w:p w:rsidR="00A62F9C" w:rsidRPr="0059691B" w:rsidRDefault="00A62F9C" w:rsidP="004368B9">
      <w:pPr>
        <w:autoSpaceDE w:val="0"/>
        <w:autoSpaceDN w:val="0"/>
        <w:adjustRightInd w:val="0"/>
        <w:spacing w:before="120" w:after="120"/>
        <w:rPr>
          <w:b/>
          <w:bCs/>
          <w:lang w:val="en"/>
        </w:rPr>
      </w:pPr>
      <w:r w:rsidRPr="0059691B">
        <w:rPr>
          <w:b/>
          <w:bCs/>
          <w:lang w:val="en"/>
        </w:rPr>
        <w:t>b. K/n</w:t>
      </w:r>
    </w:p>
    <w:p w:rsidR="00A62F9C" w:rsidRPr="0059691B" w:rsidRDefault="00A62F9C" w:rsidP="004368B9">
      <w:pPr>
        <w:autoSpaceDE w:val="0"/>
        <w:autoSpaceDN w:val="0"/>
        <w:adjustRightInd w:val="0"/>
        <w:spacing w:before="120" w:after="120"/>
        <w:rPr>
          <w:lang w:val="en"/>
        </w:rPr>
      </w:pPr>
      <w:r w:rsidRPr="0059691B">
        <w:rPr>
          <w:lang w:val="en"/>
        </w:rPr>
        <w:t>- Là tập hợp nhiều quần thể sinh vật thuộc nhiều loài khác nhau, cùng sống trong 1 khoảng không gian có các đk sinh thái tương tự nhau, các sv có mối qh gắn bó như 1 thể thống nhất</w:t>
      </w:r>
    </w:p>
    <w:p w:rsidR="00A62F9C" w:rsidRPr="0059691B" w:rsidRDefault="00A62F9C" w:rsidP="004368B9">
      <w:pPr>
        <w:autoSpaceDE w:val="0"/>
        <w:autoSpaceDN w:val="0"/>
        <w:adjustRightInd w:val="0"/>
        <w:spacing w:before="120" w:after="120"/>
        <w:rPr>
          <w:lang w:val="en"/>
        </w:rPr>
      </w:pPr>
      <w:r w:rsidRPr="0059691B">
        <w:rPr>
          <w:lang w:val="en"/>
        </w:rPr>
        <w:t>-QX có cấu trúc tương đối ổn định</w:t>
      </w:r>
    </w:p>
    <w:p w:rsidR="00A62F9C" w:rsidRPr="0059691B" w:rsidRDefault="00A62F9C" w:rsidP="004368B9">
      <w:pPr>
        <w:autoSpaceDE w:val="0"/>
        <w:autoSpaceDN w:val="0"/>
        <w:adjustRightInd w:val="0"/>
        <w:spacing w:before="120" w:after="120"/>
        <w:rPr>
          <w:lang w:val="en"/>
        </w:rPr>
      </w:pPr>
      <w:r w:rsidRPr="0059691B">
        <w:rPr>
          <w:lang w:val="en"/>
        </w:rPr>
        <w:t>-Các sv tr qx thích nghi với đk sống của chúng</w:t>
      </w:r>
    </w:p>
    <w:p w:rsidR="00A62F9C" w:rsidRPr="0059691B" w:rsidRDefault="00A62F9C" w:rsidP="004368B9">
      <w:pPr>
        <w:autoSpaceDE w:val="0"/>
        <w:autoSpaceDN w:val="0"/>
        <w:adjustRightInd w:val="0"/>
        <w:spacing w:before="120" w:after="120"/>
        <w:rPr>
          <w:lang w:val="en"/>
        </w:rPr>
      </w:pPr>
      <w:r w:rsidRPr="0059691B">
        <w:rPr>
          <w:lang w:val="en"/>
        </w:rPr>
        <w:t>2. Những đặc trưng cơ bản của một quần xã</w:t>
      </w:r>
    </w:p>
    <w:p w:rsidR="00A62F9C" w:rsidRPr="0059691B" w:rsidRDefault="00A62F9C" w:rsidP="004368B9">
      <w:pPr>
        <w:autoSpaceDE w:val="0"/>
        <w:autoSpaceDN w:val="0"/>
        <w:adjustRightInd w:val="0"/>
        <w:spacing w:before="120" w:after="120"/>
        <w:rPr>
          <w:lang w:val="en"/>
        </w:rPr>
      </w:pPr>
      <w:r w:rsidRPr="0059691B">
        <w:rPr>
          <w:lang w:val="en"/>
        </w:rPr>
        <w:t>- Qx có những đặc trưng cơ bản về số lượng và thàng phần các loài sinh vật</w:t>
      </w:r>
    </w:p>
    <w:p w:rsidR="00A62F9C" w:rsidRPr="0059691B" w:rsidRDefault="00A62F9C" w:rsidP="004368B9">
      <w:pPr>
        <w:autoSpaceDE w:val="0"/>
        <w:autoSpaceDN w:val="0"/>
        <w:adjustRightInd w:val="0"/>
        <w:spacing w:before="120" w:after="120"/>
        <w:rPr>
          <w:lang w:val="en"/>
        </w:rPr>
      </w:pPr>
      <w:r w:rsidRPr="0059691B">
        <w:rPr>
          <w:lang w:val="en"/>
        </w:rPr>
        <w:t>Các đ/ điểm của quần xã</w:t>
      </w:r>
    </w:p>
    <w:tbl>
      <w:tblPr>
        <w:tblW w:w="0" w:type="auto"/>
        <w:jc w:val="center"/>
        <w:tblLayout w:type="fixed"/>
        <w:tblCellMar>
          <w:left w:w="120" w:type="dxa"/>
          <w:right w:w="120" w:type="dxa"/>
        </w:tblCellMar>
        <w:tblLook w:val="0000" w:firstRow="0" w:lastRow="0" w:firstColumn="0" w:lastColumn="0" w:noHBand="0" w:noVBand="0"/>
      </w:tblPr>
      <w:tblGrid>
        <w:gridCol w:w="1339"/>
        <w:gridCol w:w="2070"/>
        <w:gridCol w:w="6033"/>
      </w:tblGrid>
      <w:tr w:rsidR="00A62F9C" w:rsidRPr="0059691B">
        <w:trPr>
          <w:trHeight w:val="253"/>
          <w:jc w:val="center"/>
        </w:trPr>
        <w:tc>
          <w:tcPr>
            <w:tcW w:w="1339"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ặc điểm</w:t>
            </w: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ác chỉ số</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hể hiện</w:t>
            </w:r>
          </w:p>
        </w:tc>
      </w:tr>
      <w:tr w:rsidR="00A62F9C" w:rsidRPr="0059691B">
        <w:trPr>
          <w:trHeight w:val="361"/>
          <w:jc w:val="center"/>
        </w:trPr>
        <w:tc>
          <w:tcPr>
            <w:tcW w:w="1339"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Số lượng các loài trong quần xã</w:t>
            </w: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ộ đa dạng</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Mức độ phong phú về số lượng loài trong quần xã</w:t>
            </w:r>
          </w:p>
        </w:tc>
      </w:tr>
      <w:tr w:rsidR="00A62F9C" w:rsidRPr="0059691B">
        <w:trPr>
          <w:trHeight w:val="199"/>
          <w:jc w:val="center"/>
        </w:trPr>
        <w:tc>
          <w:tcPr>
            <w:tcW w:w="1339"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ộ nhiều</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Mật độ cá thể của từng loài trong quần xã</w:t>
            </w:r>
          </w:p>
        </w:tc>
      </w:tr>
      <w:tr w:rsidR="00A62F9C" w:rsidRPr="0059691B">
        <w:trPr>
          <w:trHeight w:val="766"/>
          <w:jc w:val="center"/>
        </w:trPr>
        <w:tc>
          <w:tcPr>
            <w:tcW w:w="1339"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ộ thường gặp</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 số địa điểm bắt gặp một loài trong tổng số địa điểm quan sát</w:t>
            </w:r>
          </w:p>
        </w:tc>
      </w:tr>
      <w:tr w:rsidR="00A62F9C" w:rsidRPr="0059691B">
        <w:trPr>
          <w:trHeight w:val="424"/>
          <w:jc w:val="center"/>
        </w:trPr>
        <w:tc>
          <w:tcPr>
            <w:tcW w:w="1339"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hành phần loài trong quần xã</w:t>
            </w: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oài ưu thế</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oài đóng vai trò quan trọng trong quần xã</w:t>
            </w:r>
          </w:p>
        </w:tc>
      </w:tr>
      <w:tr w:rsidR="00A62F9C" w:rsidRPr="0059691B">
        <w:trPr>
          <w:trHeight w:val="829"/>
          <w:jc w:val="center"/>
        </w:trPr>
        <w:tc>
          <w:tcPr>
            <w:tcW w:w="1339"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oài đặc trưng</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oài chỉ có ở 1 quần xã hoặc có nhiều hơn hẳn các loài khác</w:t>
            </w:r>
          </w:p>
        </w:tc>
      </w:tr>
    </w:tbl>
    <w:p w:rsidR="00A62F9C" w:rsidRPr="0059691B" w:rsidRDefault="00A62F9C" w:rsidP="004368B9">
      <w:pPr>
        <w:autoSpaceDE w:val="0"/>
        <w:autoSpaceDN w:val="0"/>
        <w:adjustRightInd w:val="0"/>
        <w:spacing w:before="120" w:after="120"/>
        <w:rPr>
          <w:b/>
          <w:bCs/>
          <w:lang w:val="en"/>
        </w:rPr>
      </w:pPr>
      <w:r w:rsidRPr="0059691B">
        <w:rPr>
          <w:b/>
          <w:bCs/>
          <w:lang w:val="en"/>
        </w:rPr>
        <w:t>3. Quan hệ giữa ngoại cảnh và quần xã</w:t>
      </w:r>
    </w:p>
    <w:p w:rsidR="00A62F9C" w:rsidRPr="0059691B" w:rsidRDefault="00A62F9C" w:rsidP="004368B9">
      <w:pPr>
        <w:autoSpaceDE w:val="0"/>
        <w:autoSpaceDN w:val="0"/>
        <w:adjustRightInd w:val="0"/>
        <w:spacing w:before="120" w:after="120"/>
        <w:rPr>
          <w:lang w:val="en"/>
        </w:rPr>
      </w:pPr>
      <w:r w:rsidRPr="0059691B">
        <w:rPr>
          <w:lang w:val="en"/>
        </w:rPr>
        <w:t>-Các nhân tố sinh thái vô sinh và hữu sinh luôn ảnh hưởng tới quần xã, tạo nên sự thay đổi của quần xã.</w:t>
      </w:r>
    </w:p>
    <w:p w:rsidR="00A62F9C" w:rsidRPr="0059691B" w:rsidRDefault="00A62F9C" w:rsidP="004368B9">
      <w:pPr>
        <w:autoSpaceDE w:val="0"/>
        <w:autoSpaceDN w:val="0"/>
        <w:adjustRightInd w:val="0"/>
        <w:spacing w:before="120" w:after="120"/>
        <w:rPr>
          <w:lang w:val="en"/>
        </w:rPr>
      </w:pPr>
      <w:r w:rsidRPr="0059691B">
        <w:rPr>
          <w:lang w:val="en"/>
        </w:rPr>
        <w:t>-Sự thay đổi chu kì ngày đêm, chu kì mùa dẫn đến hoạt động của các sinh vật cũng mang tính chất chu kì</w:t>
      </w:r>
    </w:p>
    <w:p w:rsidR="00A62F9C" w:rsidRPr="0059691B" w:rsidRDefault="00A62F9C" w:rsidP="004368B9">
      <w:pPr>
        <w:autoSpaceDE w:val="0"/>
        <w:autoSpaceDN w:val="0"/>
        <w:adjustRightInd w:val="0"/>
        <w:spacing w:before="120" w:after="120"/>
        <w:rPr>
          <w:lang w:val="en"/>
        </w:rPr>
      </w:pPr>
      <w:r w:rsidRPr="0059691B">
        <w:rPr>
          <w:lang w:val="en"/>
        </w:rPr>
        <w:t>-VD: Chim di cư để tránh rét, cây rụng lá vào mùa đông</w:t>
      </w:r>
    </w:p>
    <w:p w:rsidR="00A62F9C" w:rsidRPr="0059691B" w:rsidRDefault="00A62F9C" w:rsidP="004368B9">
      <w:pPr>
        <w:autoSpaceDE w:val="0"/>
        <w:autoSpaceDN w:val="0"/>
        <w:adjustRightInd w:val="0"/>
        <w:spacing w:before="120" w:after="120"/>
        <w:rPr>
          <w:lang w:val="en"/>
        </w:rPr>
      </w:pPr>
      <w:r w:rsidRPr="0059691B">
        <w:rPr>
          <w:lang w:val="en"/>
        </w:rPr>
        <w:t>-ĐK khí hậu thuận lợi , t/v phát triển dẫn tới đv cũng pt. Tuy nhiên số lượng loài sinh vật luôn được khống chế ở mức độ ổn định phù hợp với khả năng của môi trường , tạo cân bằng sinh học trong quần xã</w:t>
      </w:r>
    </w:p>
    <w:p w:rsidR="00A62F9C" w:rsidRPr="0059691B" w:rsidRDefault="00A62F9C" w:rsidP="004368B9">
      <w:pPr>
        <w:autoSpaceDE w:val="0"/>
        <w:autoSpaceDN w:val="0"/>
        <w:adjustRightInd w:val="0"/>
        <w:spacing w:before="120" w:after="120"/>
        <w:rPr>
          <w:lang w:val="en"/>
        </w:rPr>
      </w:pPr>
      <w:r w:rsidRPr="0059691B">
        <w:rPr>
          <w:lang w:val="en"/>
        </w:rPr>
        <w:t>-VD: T/v pt-&gt; sâu ăn lá pt-&gt; chim sâu pt</w:t>
      </w:r>
    </w:p>
    <w:p w:rsidR="00A62F9C" w:rsidRPr="0059691B" w:rsidRDefault="00A62F9C" w:rsidP="004368B9">
      <w:pPr>
        <w:autoSpaceDE w:val="0"/>
        <w:autoSpaceDN w:val="0"/>
        <w:adjustRightInd w:val="0"/>
        <w:spacing w:before="120" w:after="120"/>
        <w:rPr>
          <w:lang w:val="en"/>
        </w:rPr>
      </w:pPr>
      <w:r w:rsidRPr="0059691B">
        <w:rPr>
          <w:lang w:val="en"/>
        </w:rPr>
        <w:t>-Số lượng chim tăng cao, chim ăn nhiều sâu -&gt; số lượng sâu giảm -&gt; không đủ thức ăn cho  chim sâu-&gt; số lượng chim sâu giảm-&gt;s</w:t>
      </w:r>
    </w:p>
    <w:p w:rsidR="00A62F9C" w:rsidRPr="0059691B" w:rsidRDefault="00A62F9C" w:rsidP="004368B9">
      <w:pPr>
        <w:autoSpaceDE w:val="0"/>
        <w:autoSpaceDN w:val="0"/>
        <w:adjustRightInd w:val="0"/>
        <w:spacing w:before="120" w:after="120"/>
        <w:rPr>
          <w:lang w:val="en"/>
        </w:rPr>
      </w:pPr>
      <w:r w:rsidRPr="0059691B">
        <w:rPr>
          <w:lang w:val="en"/>
        </w:rPr>
        <w:t>ố lượng sâu tăng</w:t>
      </w:r>
    </w:p>
    <w:p w:rsidR="00A62F9C" w:rsidRPr="0059691B" w:rsidRDefault="00A62F9C" w:rsidP="004368B9">
      <w:pPr>
        <w:autoSpaceDE w:val="0"/>
        <w:autoSpaceDN w:val="0"/>
        <w:adjustRightInd w:val="0"/>
        <w:spacing w:before="120" w:after="120"/>
        <w:rPr>
          <w:lang w:val="en"/>
        </w:rPr>
      </w:pPr>
      <w:r w:rsidRPr="0059691B">
        <w:rPr>
          <w:lang w:val="en"/>
        </w:rPr>
        <w:t>-Số lượng sâu và chim ăn sâu luôn được duy trì ở mức ổn định -&gt; cân bằng sinh học trong quần xã</w:t>
      </w:r>
    </w:p>
    <w:p w:rsidR="00A62F9C" w:rsidRPr="0059691B" w:rsidRDefault="00A62F9C" w:rsidP="004368B9">
      <w:pPr>
        <w:autoSpaceDE w:val="0"/>
        <w:autoSpaceDN w:val="0"/>
        <w:adjustRightInd w:val="0"/>
        <w:spacing w:before="120" w:after="120"/>
        <w:rPr>
          <w:lang w:val="en"/>
        </w:rPr>
      </w:pPr>
      <w:r w:rsidRPr="0059691B">
        <w:rPr>
          <w:lang w:val="en"/>
        </w:rPr>
        <w:lastRenderedPageBreak/>
        <w:t>-Trong thực tế, con người có rất nhiều tác động làm mất cân bằng sinh học trong các quần xã như: Đốt, phá rừng, săn bắn động vật, đô thị hóa….</w:t>
      </w:r>
    </w:p>
    <w:p w:rsidR="00A62F9C" w:rsidRPr="0059691B" w:rsidRDefault="00A62F9C" w:rsidP="004368B9">
      <w:pPr>
        <w:autoSpaceDE w:val="0"/>
        <w:autoSpaceDN w:val="0"/>
        <w:adjustRightInd w:val="0"/>
        <w:spacing w:before="120" w:after="120"/>
        <w:rPr>
          <w:lang w:val="en"/>
        </w:rPr>
      </w:pPr>
      <w:r w:rsidRPr="0059691B">
        <w:rPr>
          <w:lang w:val="en"/>
        </w:rPr>
        <w:t>-Chúng ta cần có các biện pháp để bảo vệ thiên nhiên</w:t>
      </w:r>
      <w:r w:rsidRPr="0059691B">
        <w:rPr>
          <w:lang w:val="en"/>
        </w:rPr>
        <w:br/>
        <w:t xml:space="preserve">+Nghiêm cấm săn bắt, mua bán đv quý hiếm </w:t>
      </w:r>
    </w:p>
    <w:p w:rsidR="00A62F9C" w:rsidRPr="0059691B" w:rsidRDefault="00A62F9C" w:rsidP="004368B9">
      <w:pPr>
        <w:autoSpaceDE w:val="0"/>
        <w:autoSpaceDN w:val="0"/>
        <w:adjustRightInd w:val="0"/>
        <w:spacing w:before="120" w:after="120"/>
        <w:rPr>
          <w:lang w:val="en"/>
        </w:rPr>
      </w:pPr>
      <w:r w:rsidRPr="0059691B">
        <w:rPr>
          <w:lang w:val="en"/>
        </w:rPr>
        <w:t>+Trồng cây gây rừng</w:t>
      </w:r>
    </w:p>
    <w:p w:rsidR="00A62F9C" w:rsidRPr="0059691B" w:rsidRDefault="00A62F9C" w:rsidP="004368B9">
      <w:pPr>
        <w:autoSpaceDE w:val="0"/>
        <w:autoSpaceDN w:val="0"/>
        <w:adjustRightInd w:val="0"/>
        <w:spacing w:before="120" w:after="120"/>
        <w:rPr>
          <w:lang w:val="en"/>
        </w:rPr>
      </w:pPr>
      <w:r w:rsidRPr="0059691B">
        <w:rPr>
          <w:lang w:val="en"/>
        </w:rPr>
        <w:t>+Tuần tra bảo vệ rừng</w:t>
      </w:r>
    </w:p>
    <w:p w:rsidR="00A62F9C" w:rsidRPr="0059691B" w:rsidRDefault="00A62F9C" w:rsidP="004368B9">
      <w:pPr>
        <w:autoSpaceDE w:val="0"/>
        <w:autoSpaceDN w:val="0"/>
        <w:adjustRightInd w:val="0"/>
        <w:spacing w:before="120" w:after="120"/>
        <w:rPr>
          <w:lang w:val="en"/>
        </w:rPr>
      </w:pPr>
      <w:r w:rsidRPr="0059691B">
        <w:rPr>
          <w:lang w:val="en"/>
        </w:rPr>
        <w:t>+Xây dựng các khu bảo tồn thiên nhiên và đv quý hiếm….</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HỆ SINH THÁI</w:t>
      </w:r>
    </w:p>
    <w:p w:rsidR="00A62F9C" w:rsidRPr="0059691B" w:rsidRDefault="00A62F9C" w:rsidP="004368B9">
      <w:pPr>
        <w:autoSpaceDE w:val="0"/>
        <w:autoSpaceDN w:val="0"/>
        <w:adjustRightInd w:val="0"/>
        <w:spacing w:before="120" w:after="120"/>
        <w:rPr>
          <w:b/>
          <w:bCs/>
          <w:lang w:val="en"/>
        </w:rPr>
      </w:pPr>
      <w:r w:rsidRPr="0059691B">
        <w:rPr>
          <w:b/>
          <w:bCs/>
          <w:lang w:val="en"/>
        </w:rPr>
        <w:t>1. Khái niệm</w:t>
      </w:r>
    </w:p>
    <w:p w:rsidR="00A62F9C" w:rsidRPr="0059691B" w:rsidRDefault="00A62F9C" w:rsidP="004368B9">
      <w:pPr>
        <w:autoSpaceDE w:val="0"/>
        <w:autoSpaceDN w:val="0"/>
        <w:adjustRightInd w:val="0"/>
        <w:spacing w:before="120" w:after="120"/>
        <w:rPr>
          <w:lang w:val="en"/>
        </w:rPr>
      </w:pPr>
      <w:r w:rsidRPr="0059691B">
        <w:rPr>
          <w:lang w:val="en"/>
        </w:rPr>
        <w:t>-HST bao gồm quần xã sinh vật và môi trường sống của quần xã (sinh cảnh)</w:t>
      </w:r>
    </w:p>
    <w:p w:rsidR="00A62F9C" w:rsidRPr="0059691B" w:rsidRDefault="00A62F9C" w:rsidP="004368B9">
      <w:pPr>
        <w:autoSpaceDE w:val="0"/>
        <w:autoSpaceDN w:val="0"/>
        <w:adjustRightInd w:val="0"/>
        <w:spacing w:before="120" w:after="120"/>
        <w:rPr>
          <w:lang w:val="en"/>
        </w:rPr>
      </w:pPr>
      <w:r w:rsidRPr="0059691B">
        <w:rPr>
          <w:lang w:val="en"/>
        </w:rPr>
        <w:t>-Trong HST các sv có mối quan hệ dinh dưỡng xác định, biểu hiện các mqh của các quần thể loài trong quần xã và các chu trình tuần hoàn vật chất giữa các sinh vật trong quần xã và các nhân tố vô sinh.</w:t>
      </w:r>
    </w:p>
    <w:p w:rsidR="00A62F9C" w:rsidRPr="0059691B" w:rsidRDefault="00A62F9C" w:rsidP="004368B9">
      <w:pPr>
        <w:autoSpaceDE w:val="0"/>
        <w:autoSpaceDN w:val="0"/>
        <w:adjustRightInd w:val="0"/>
        <w:spacing w:before="120" w:after="120"/>
        <w:rPr>
          <w:lang w:val="en"/>
        </w:rPr>
      </w:pPr>
      <w:r w:rsidRPr="0059691B">
        <w:rPr>
          <w:lang w:val="en"/>
        </w:rPr>
        <w:t>- Các sinh vật luôn tác động lẫn nhau và tác động qua lại với các nhân tố vô sinh của môi trường -&gt; một thể thống nhất tương đối ổn định</w:t>
      </w:r>
    </w:p>
    <w:p w:rsidR="00A62F9C" w:rsidRPr="0059691B" w:rsidRDefault="00A62F9C" w:rsidP="004368B9">
      <w:pPr>
        <w:autoSpaceDE w:val="0"/>
        <w:autoSpaceDN w:val="0"/>
        <w:adjustRightInd w:val="0"/>
        <w:spacing w:before="120" w:after="120"/>
        <w:rPr>
          <w:b/>
          <w:bCs/>
          <w:lang w:val="en"/>
        </w:rPr>
      </w:pPr>
      <w:r w:rsidRPr="0059691B">
        <w:rPr>
          <w:b/>
          <w:bCs/>
          <w:lang w:val="en"/>
        </w:rPr>
        <w:t>2. Các thành phần của HST</w:t>
      </w:r>
    </w:p>
    <w:p w:rsidR="00A62F9C" w:rsidRPr="0059691B" w:rsidRDefault="00A62F9C" w:rsidP="004368B9">
      <w:pPr>
        <w:autoSpaceDE w:val="0"/>
        <w:autoSpaceDN w:val="0"/>
        <w:adjustRightInd w:val="0"/>
        <w:spacing w:before="120" w:after="120"/>
        <w:rPr>
          <w:lang w:val="en"/>
        </w:rPr>
      </w:pPr>
      <w:r w:rsidRPr="0059691B">
        <w:rPr>
          <w:lang w:val="en"/>
        </w:rPr>
        <w:t>-Thành phần vô sinh: Đất, đá, nước, nhiệt độ, mùn hữu cơ……</w:t>
      </w:r>
    </w:p>
    <w:p w:rsidR="00A62F9C" w:rsidRPr="0059691B" w:rsidRDefault="00A62F9C" w:rsidP="004368B9">
      <w:pPr>
        <w:autoSpaceDE w:val="0"/>
        <w:autoSpaceDN w:val="0"/>
        <w:adjustRightInd w:val="0"/>
        <w:spacing w:before="120" w:after="120"/>
        <w:rPr>
          <w:lang w:val="en"/>
        </w:rPr>
      </w:pPr>
      <w:r w:rsidRPr="0059691B">
        <w:rPr>
          <w:lang w:val="en"/>
        </w:rPr>
        <w:t>-Thành phần hữu sinh:</w:t>
      </w:r>
    </w:p>
    <w:p w:rsidR="00A62F9C" w:rsidRPr="0059691B" w:rsidRDefault="00A62F9C" w:rsidP="004368B9">
      <w:pPr>
        <w:autoSpaceDE w:val="0"/>
        <w:autoSpaceDN w:val="0"/>
        <w:adjustRightInd w:val="0"/>
        <w:spacing w:before="120" w:after="120"/>
        <w:rPr>
          <w:lang w:val="en"/>
        </w:rPr>
      </w:pPr>
      <w:r w:rsidRPr="0059691B">
        <w:rPr>
          <w:lang w:val="en"/>
        </w:rPr>
        <w:t>+SV sản xuất: Thực vật</w:t>
      </w:r>
    </w:p>
    <w:p w:rsidR="00A62F9C" w:rsidRPr="0059691B" w:rsidRDefault="00A62F9C" w:rsidP="004368B9">
      <w:pPr>
        <w:autoSpaceDE w:val="0"/>
        <w:autoSpaceDN w:val="0"/>
        <w:adjustRightInd w:val="0"/>
        <w:spacing w:before="120" w:after="120"/>
        <w:rPr>
          <w:lang w:val="en"/>
        </w:rPr>
      </w:pPr>
      <w:r w:rsidRPr="0059691B">
        <w:rPr>
          <w:lang w:val="en"/>
        </w:rPr>
        <w:t>+SV tiêu thụ: ĐV ăn thực vật, đv ăn thịt, hoặc kí sinh trên đv.</w:t>
      </w:r>
    </w:p>
    <w:p w:rsidR="00A62F9C" w:rsidRPr="0059691B" w:rsidRDefault="00A62F9C" w:rsidP="004368B9">
      <w:pPr>
        <w:autoSpaceDE w:val="0"/>
        <w:autoSpaceDN w:val="0"/>
        <w:adjustRightInd w:val="0"/>
        <w:spacing w:before="120" w:after="120"/>
        <w:rPr>
          <w:lang w:val="en"/>
        </w:rPr>
      </w:pPr>
      <w:r w:rsidRPr="0059691B">
        <w:rPr>
          <w:lang w:val="en"/>
        </w:rPr>
        <w:t>+ SV phân giải</w:t>
      </w:r>
    </w:p>
    <w:p w:rsidR="00A62F9C" w:rsidRPr="0059691B" w:rsidRDefault="00A62F9C" w:rsidP="004368B9">
      <w:pPr>
        <w:autoSpaceDE w:val="0"/>
        <w:autoSpaceDN w:val="0"/>
        <w:adjustRightInd w:val="0"/>
        <w:spacing w:before="120" w:after="120"/>
        <w:rPr>
          <w:b/>
          <w:bCs/>
          <w:lang w:val="en"/>
        </w:rPr>
      </w:pPr>
      <w:r w:rsidRPr="0059691B">
        <w:rPr>
          <w:b/>
          <w:bCs/>
          <w:lang w:val="en"/>
        </w:rPr>
        <w:t>2. Chuỗi thức ăn và lưới t/ă</w:t>
      </w:r>
    </w:p>
    <w:p w:rsidR="00A62F9C" w:rsidRPr="0059691B" w:rsidRDefault="00A62F9C" w:rsidP="004368B9">
      <w:pPr>
        <w:autoSpaceDE w:val="0"/>
        <w:autoSpaceDN w:val="0"/>
        <w:adjustRightInd w:val="0"/>
        <w:spacing w:before="120" w:after="120"/>
        <w:rPr>
          <w:lang w:val="en"/>
        </w:rPr>
      </w:pPr>
      <w:r w:rsidRPr="0059691B">
        <w:rPr>
          <w:lang w:val="en"/>
        </w:rPr>
        <w:t>Các SV trong HST có mối quan hệ với nhau về mặt dinh dưỡng tạo nên các chuỗi và lưới thức ăn:</w:t>
      </w:r>
    </w:p>
    <w:p w:rsidR="00A62F9C" w:rsidRPr="0059691B" w:rsidRDefault="00A62F9C" w:rsidP="004368B9">
      <w:pPr>
        <w:autoSpaceDE w:val="0"/>
        <w:autoSpaceDN w:val="0"/>
        <w:adjustRightInd w:val="0"/>
        <w:spacing w:before="120" w:after="120"/>
        <w:rPr>
          <w:b/>
          <w:bCs/>
          <w:lang w:val="en"/>
        </w:rPr>
      </w:pPr>
      <w:r w:rsidRPr="0059691B">
        <w:rPr>
          <w:b/>
          <w:bCs/>
          <w:lang w:val="en"/>
        </w:rPr>
        <w:t>a.Thế nào là 1 chuỗi t/ă</w:t>
      </w:r>
    </w:p>
    <w:p w:rsidR="00A62F9C" w:rsidRPr="0059691B" w:rsidRDefault="00A62F9C" w:rsidP="004368B9">
      <w:pPr>
        <w:autoSpaceDE w:val="0"/>
        <w:autoSpaceDN w:val="0"/>
        <w:adjustRightInd w:val="0"/>
        <w:spacing w:before="120" w:after="120"/>
        <w:rPr>
          <w:lang w:val="en"/>
        </w:rPr>
      </w:pPr>
      <w:r w:rsidRPr="0059691B">
        <w:rPr>
          <w:lang w:val="en"/>
        </w:rPr>
        <w:t>-Chuỗi t/ă là 1 dãy nhiều loài sinh vật có quan hệ dinh dưỡng với nhau</w:t>
      </w:r>
    </w:p>
    <w:p w:rsidR="00A62F9C" w:rsidRPr="0059691B" w:rsidRDefault="00A62F9C" w:rsidP="004368B9">
      <w:pPr>
        <w:autoSpaceDE w:val="0"/>
        <w:autoSpaceDN w:val="0"/>
        <w:adjustRightInd w:val="0"/>
        <w:spacing w:before="120" w:after="120"/>
        <w:rPr>
          <w:lang w:val="en"/>
        </w:rPr>
      </w:pPr>
      <w:r w:rsidRPr="0059691B">
        <w:rPr>
          <w:lang w:val="en"/>
        </w:rPr>
        <w:t>-Mỗi loài trong chuỗi thức ăn là 1 mắt xích , vừa là sv tiêu thụ mắt xích phía trước vừa là sv bị mắt xích phía sau tiêu thụ</w:t>
      </w:r>
    </w:p>
    <w:p w:rsidR="00A62F9C" w:rsidRPr="0059691B" w:rsidRDefault="00A62F9C" w:rsidP="004368B9">
      <w:pPr>
        <w:autoSpaceDE w:val="0"/>
        <w:autoSpaceDN w:val="0"/>
        <w:adjustRightInd w:val="0"/>
        <w:spacing w:before="120" w:after="120"/>
        <w:rPr>
          <w:lang w:val="en"/>
        </w:rPr>
      </w:pPr>
      <w:r w:rsidRPr="0059691B">
        <w:rPr>
          <w:lang w:val="en"/>
        </w:rPr>
        <w:t>-Có 2 dạng chuỗi thức ăn:</w:t>
      </w:r>
    </w:p>
    <w:p w:rsidR="00A62F9C" w:rsidRPr="0059691B" w:rsidRDefault="00A62F9C" w:rsidP="004368B9">
      <w:pPr>
        <w:autoSpaceDE w:val="0"/>
        <w:autoSpaceDN w:val="0"/>
        <w:adjustRightInd w:val="0"/>
        <w:spacing w:before="120" w:after="120"/>
        <w:rPr>
          <w:lang w:val="en"/>
        </w:rPr>
      </w:pPr>
      <w:r w:rsidRPr="0059691B">
        <w:rPr>
          <w:lang w:val="en"/>
        </w:rPr>
        <w:t>+Mở đầu bằng sv sản xuất: Cỏ-&gt; sâu-&gt; chim ăn sâu-&gt;cầy-&gt; đại bàng-&gt; vi khuẩn.</w:t>
      </w:r>
    </w:p>
    <w:p w:rsidR="00A62F9C" w:rsidRPr="0059691B" w:rsidRDefault="00A62F9C" w:rsidP="004368B9">
      <w:pPr>
        <w:autoSpaceDE w:val="0"/>
        <w:autoSpaceDN w:val="0"/>
        <w:adjustRightInd w:val="0"/>
        <w:spacing w:before="120" w:after="120"/>
        <w:rPr>
          <w:lang w:val="en"/>
        </w:rPr>
      </w:pPr>
      <w:r w:rsidRPr="0059691B">
        <w:rPr>
          <w:lang w:val="en"/>
        </w:rPr>
        <w:t>+ Mở đầu bằng sv phân hủy: Mùn bã hữu cơ-&gt; giun đất-&gt; gà-&gt; quạ-&gt; vk</w:t>
      </w:r>
    </w:p>
    <w:p w:rsidR="00A62F9C" w:rsidRPr="0059691B" w:rsidRDefault="00A62F9C" w:rsidP="004368B9">
      <w:pPr>
        <w:autoSpaceDE w:val="0"/>
        <w:autoSpaceDN w:val="0"/>
        <w:adjustRightInd w:val="0"/>
        <w:spacing w:before="120" w:after="120"/>
        <w:rPr>
          <w:b/>
          <w:bCs/>
          <w:lang w:val="en"/>
        </w:rPr>
      </w:pPr>
      <w:r w:rsidRPr="0059691B">
        <w:rPr>
          <w:b/>
          <w:bCs/>
          <w:lang w:val="en"/>
        </w:rPr>
        <w:t>b.Thế nào là lưới thức ăn</w:t>
      </w:r>
    </w:p>
    <w:p w:rsidR="00A62F9C" w:rsidRPr="0059691B" w:rsidRDefault="00A62F9C" w:rsidP="004368B9">
      <w:pPr>
        <w:autoSpaceDE w:val="0"/>
        <w:autoSpaceDN w:val="0"/>
        <w:adjustRightInd w:val="0"/>
        <w:spacing w:before="120" w:after="120"/>
        <w:rPr>
          <w:lang w:val="en"/>
        </w:rPr>
      </w:pPr>
      <w:r w:rsidRPr="0059691B">
        <w:rPr>
          <w:lang w:val="en"/>
        </w:rPr>
        <w:t>-Trong tự nhiên, một loài sinh vật không chỉ tham gia vào 1 chuỗi thức ăn mà đồng thời tham gia vào nhiều chuỗi t/ă khác nhau.</w:t>
      </w:r>
    </w:p>
    <w:p w:rsidR="00A62F9C" w:rsidRPr="0059691B" w:rsidRDefault="00A62F9C" w:rsidP="004368B9">
      <w:pPr>
        <w:autoSpaceDE w:val="0"/>
        <w:autoSpaceDN w:val="0"/>
        <w:adjustRightInd w:val="0"/>
        <w:spacing w:before="120" w:after="120"/>
        <w:rPr>
          <w:lang w:val="en"/>
        </w:rPr>
      </w:pPr>
      <w:r w:rsidRPr="0059691B">
        <w:rPr>
          <w:lang w:val="en"/>
        </w:rPr>
        <w:t>-Các chuỗi t/ă có nhiều mắt xích chung tạo thành 1 lưới t/ă</w:t>
      </w:r>
    </w:p>
    <w:p w:rsidR="00A62F9C" w:rsidRPr="0059691B" w:rsidRDefault="00A62F9C" w:rsidP="004368B9">
      <w:pPr>
        <w:autoSpaceDE w:val="0"/>
        <w:autoSpaceDN w:val="0"/>
        <w:adjustRightInd w:val="0"/>
        <w:spacing w:before="120" w:after="120"/>
        <w:rPr>
          <w:lang w:val="en"/>
        </w:rPr>
      </w:pPr>
      <w:r w:rsidRPr="0059691B">
        <w:rPr>
          <w:lang w:val="en"/>
        </w:rPr>
        <w:t>-Vai trò của các sv trong lưới t/ă:</w:t>
      </w:r>
    </w:p>
    <w:p w:rsidR="00A62F9C" w:rsidRPr="0059691B" w:rsidRDefault="00A62F9C" w:rsidP="004368B9">
      <w:pPr>
        <w:autoSpaceDE w:val="0"/>
        <w:autoSpaceDN w:val="0"/>
        <w:adjustRightInd w:val="0"/>
        <w:spacing w:before="120" w:after="120"/>
        <w:rPr>
          <w:lang w:val="en"/>
        </w:rPr>
      </w:pPr>
      <w:r w:rsidRPr="0059691B">
        <w:rPr>
          <w:lang w:val="en"/>
        </w:rPr>
        <w:t>+SV sản xuất: Tổng hợp các chất hữu cơ từ các chất vô cơ(t/vật, tảo…)</w:t>
      </w:r>
    </w:p>
    <w:p w:rsidR="00A62F9C" w:rsidRPr="0059691B" w:rsidRDefault="00A62F9C" w:rsidP="004368B9">
      <w:pPr>
        <w:autoSpaceDE w:val="0"/>
        <w:autoSpaceDN w:val="0"/>
        <w:adjustRightInd w:val="0"/>
        <w:spacing w:before="120" w:after="120"/>
        <w:rPr>
          <w:lang w:val="en"/>
        </w:rPr>
      </w:pPr>
      <w:r w:rsidRPr="0059691B">
        <w:rPr>
          <w:lang w:val="en"/>
        </w:rPr>
        <w:lastRenderedPageBreak/>
        <w:t>+SV tiêu thụ: ĐV ăn hoặc kí sinh trên thực vật, đv ăn hoặc kí sinh trên đv để sử dụng các chất hữu cơ.</w:t>
      </w:r>
    </w:p>
    <w:p w:rsidR="00A62F9C" w:rsidRPr="0059691B" w:rsidRDefault="00A62F9C" w:rsidP="004368B9">
      <w:pPr>
        <w:autoSpaceDE w:val="0"/>
        <w:autoSpaceDN w:val="0"/>
        <w:adjustRightInd w:val="0"/>
        <w:spacing w:before="120" w:after="120"/>
        <w:rPr>
          <w:lang w:val="en"/>
        </w:rPr>
      </w:pPr>
      <w:r w:rsidRPr="0059691B">
        <w:rPr>
          <w:lang w:val="en"/>
        </w:rPr>
        <w:t>+SV phân giải: Gồm vk, nấm…phân giải các chất hữu cơ (xác đv, thực vật…) thành các chất vô cơ.</w:t>
      </w:r>
    </w:p>
    <w:p w:rsidR="00A62F9C" w:rsidRPr="0059691B" w:rsidRDefault="00A62F9C" w:rsidP="004368B9">
      <w:pPr>
        <w:autoSpaceDE w:val="0"/>
        <w:autoSpaceDN w:val="0"/>
        <w:adjustRightInd w:val="0"/>
        <w:spacing w:before="120" w:after="120"/>
        <w:rPr>
          <w:lang w:val="en"/>
        </w:rPr>
      </w:pPr>
      <w:r w:rsidRPr="0059691B">
        <w:rPr>
          <w:lang w:val="en"/>
        </w:rPr>
        <w:t>-Có sự tuần hoàn vật chất kèm theo năng lượng trong hệ sinh thái.</w:t>
      </w:r>
    </w:p>
    <w:p w:rsidR="00A62F9C" w:rsidRPr="0059691B" w:rsidRDefault="00A62F9C" w:rsidP="004368B9">
      <w:pPr>
        <w:autoSpaceDE w:val="0"/>
        <w:autoSpaceDN w:val="0"/>
        <w:adjustRightInd w:val="0"/>
        <w:spacing w:before="120" w:after="120"/>
        <w:rPr>
          <w:lang w:val="en"/>
        </w:rPr>
      </w:pP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9648" behindDoc="0" locked="0" layoutInCell="1" allowOverlap="1">
                <wp:simplePos x="0" y="0"/>
                <wp:positionH relativeFrom="column">
                  <wp:posOffset>2057400</wp:posOffset>
                </wp:positionH>
                <wp:positionV relativeFrom="paragraph">
                  <wp:posOffset>93345</wp:posOffset>
                </wp:positionV>
                <wp:extent cx="1371600" cy="0"/>
                <wp:effectExtent l="10160" t="57785" r="18415" b="56515"/>
                <wp:wrapNone/>
                <wp:docPr id="21" name="Line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3" o:spid="_x0000_s1026" style="position:absolute;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7.35pt" to="270pt,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bCdyrwIAAJwFAAAOAAAAZHJzL2Uyb0RvYy54bWysVF1vmzAUfZ+0/2D5nQKBJASVVC0he+m2 Su20ZwebYM3YzHZDomn/fddOQpvuZZqaSMgf18fnnnuur2/2nUA7pg1XssDxVYQRk7WiXG4L/O1p HWQYGUskJUJJVuADM/hm+fHD9dDnbKJaJSjTCECkyYe+wK21fR6Gpm5ZR8yV6pmEzUbpjliY6m1I NRkAvRPhJIpm4aA07bWqmTGwujpu4qXHbxpW269NY5hFosDAzfqv9t+N+4bLa5JvNelbXp9okP9g 0REu4dIRakUsQc+a/wXV8Voroxp7VasuVE3Da+ZzgGzi6E02jy3pmc8FxDH9KJN5P9j6y+5BI04L PIkxkqSDGt1zyVAaJ06coTc5xJTyQbv06r187O9V/cMgqcqWyC3zJJ8OPRyM3Ynw4oibmB6u2Ayf FYUY8myVV2rf6M5BggZo7wtyGAvC9hbVsBgn83gWQd3q815I8vPBXhv7iakOuUGBBbD2wGR3b6wj QvJziLtHqjUXwtdbSDQUeJHMHDIB15mf/qRRglMX5eKN3m5KodGOOOv4n08Pdl6HddyCgQXvCpyN QSRvGaGVpP46S7iAMbJeJKs5yCYYdhw6RjESDFrHjY6khXTXM2/eYyYw21sY+nWQxhvr1yJaVFmV pUE6mVVBGq1Wwe26TIPZOp5PV8mqLFfxb5dXnOYtp5RJl9rZ5HH6byY6tdvRnqPNRzHDS3SvOpC9 ZHq7nkbzNMmC+XyaBGlSRcFdti6D2zKezebVXXlXvWFa+ezN+5AdpXSs1DPU67GlA6Lc2SaZLpzz KYdHYTI/VhARsYWS1FZjpJX9zm3rXe786TAurJFF7n+q3Yh+FOJcQzcbq3DK7UUqMOq5vr55XL8c O2+j6OFBO1u4PoInwB86PVfujXk991Evj+ryDwAAAP//AwBQSwMEFAAGAAgAAAAhAMSDmlfdAAAA CQEAAA8AAABkcnMvZG93bnJldi54bWxMj09LxDAQxe+C3yGM4M1NW+sfatNFBRERFuwu6HHaxLZs MilNtlu/vSMe9DjvPd78XrlenBWzmcLgSUG6SkAYar0eqFOw2z5d3IIIEUmj9WQUfJkA6+r0pMRC +yO9mbmOneASCgUq6GMcCylD2xuHYeVHQ+x9+slh5HPqpJ7wyOXOyixJrqXDgfhDj6N57E27rw9O wR7dy0zv2XbTuHr3oF9T+/GcKnV+ttzfgYhmiX9h+MFndKiYqfEH0kFYBZdZzlsiG/kNCA5c5QkL za8gq1L+X1B9AwAA//8DAFBLAQItABQABgAIAAAAIQC2gziS/gAAAOEBAAATAAAAAAAAAAAAAAAA AAAAAABbQ29udGVudF9UeXBlc10ueG1sUEsBAi0AFAAGAAgAAAAhADj9If/WAAAAlAEAAAsAAAAA AAAAAAAAAAAALwEAAF9yZWxzLy5yZWxzUEsBAi0AFAAGAAgAAAAhAAhsJ3KvAgAAnAUAAA4AAAAA AAAAAAAAAAAALgIAAGRycy9lMm9Eb2MueG1sUEsBAi0AFAAGAAgAAAAhAMSDmlfdAAAACQEAAA8A AAAAAAAAAAAAAAAACQUAAGRycy9kb3ducmV2LnhtbFBLBQYAAAAABAAEAPMAAAATBgAAAAA= " strokeweight=".26mm">
                <v:stroke endarrow="block" joinstyle="miter" endcap="square"/>
              </v:line>
            </w:pict>
          </mc:Fallback>
        </mc:AlternateContent>
      </w:r>
      <w:r w:rsidR="00A62F9C" w:rsidRPr="0059691B">
        <w:rPr>
          <w:lang w:val="en"/>
        </w:rPr>
        <w:t xml:space="preserve">                         Chất vô cơ                                                Sinh vật sản xuất(t/v)</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8624" behindDoc="0" locked="0" layoutInCell="1" allowOverlap="1">
                <wp:simplePos x="0" y="0"/>
                <wp:positionH relativeFrom="column">
                  <wp:posOffset>1371600</wp:posOffset>
                </wp:positionH>
                <wp:positionV relativeFrom="paragraph">
                  <wp:posOffset>55880</wp:posOffset>
                </wp:positionV>
                <wp:extent cx="0" cy="685800"/>
                <wp:effectExtent l="57785" t="19685" r="56515" b="8890"/>
                <wp:wrapNone/>
                <wp:docPr id="20" name="Line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6858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2" o:spid="_x0000_s1026" style="position:absolute;flip:x y;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4.4pt" to="108pt,58.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TgIYvAIAAK8FAAAOAAAAZHJzL2Uyb0RvYy54bWysVN9vmzAQfp+0/8HyOwUSkhBUUrWEbA/d Vqnd9uxgE6wZm9luSDTtf9/ZpLTpXqapIFn+cXf+7rvvfHl1aAXaM224kjmOLyKMmKwU5XKX468P myDFyFgiKRFKshwfmcFXq/fvLvsuYxPVKEGZRhBEmqzvctxY22VhaKqGtcRcqI5JOKyVbomFpd6F VJMeorcinETRPOyVpp1WFTMGdtfDIV75+HXNKvulrg2zSOQYsFk/aj9u3RiuLkm206RreHWCQf4D RUu4hEvHUGtiCXrU/K9QLa+0Mqq2F5VqQ1XXvGI+B8gmjl5lc9+QjvlcgBzTjTSZtwtbfd7facRp jidAjyQt1OiWS4aSeOLI6TuTgU0h77RLrzrI++5WVT8MkqpoiNwxD/Lh2IFj7DzCMxe3MB1cse0/ KQo25NEqz9Sh1i2qBe8+Okc/++Zm7hrgBR18kY5jkdjBomrYrGB3ns7SyNcvJJmL5fw6bewHplrk JjkWkIiPR/a3xjpszybOXKoNF8JLQEjU53g5nQMLFQEhmp/e0yjBqbNy9kbvtoXQaE+cmvznM4aT l2Ytt6BpwdscA0T4BpU1jNBSUn+dJVzAHFnPm9UcmBQMOwwtoxgJBt3kZgNoId31zOt5yARWBwtT vw/MeK39WkbLMi3TJEgm8zJIovU6uN4USTDfxIvZerouinX82+UVJ1nDKWXSpfak+zj5N12dOnBQ 7Kj8kczwPLpnHcCeI73ezKJFMk2DxWI2DZJpGQU36aYIrot4Pl+UN8VN+Qpp6bM3bwN2pNKhUo9Q r/uG9ohyJ5vpbDkBRVIO78RkMVQQEbGDklRWY6SV/c5t44Xv5OlinEkjjdx/qt0YfSDiqYZuNVbh lNszVSDUp/r6fnItNDTjVtHjnXaycK0Fr4J3Or1g7tl5ufZWz+/s6g8AAAD//wMAUEsDBBQABgAI AAAAIQDbxBUn3QAAAAkBAAAPAAAAZHJzL2Rvd25yZXYueG1sTI9BS8NAFITvgv9heYIXsZvkkIaY TSmKlIoXW3vfZp9JaPZt2N200V/vEw96HGaY+aZazXYQZ/Shd6QgXSQgkBpnemoVvO+f7wsQIWoy enCECj4xwKq+vqp0adyF3vC8i63gEgqlVtDFOJZShqZDq8PCjUjsfThvdWTpW2m8vnC5HWSWJLm0 uide6PSIjx02p91kFTwdvN68brYyWx7WpyVOXy93271Stzfz+gFExDn+heEHn9GhZqajm8gEMSjI 0py/RAUFP2D/Vx85mOYFyLqS/x/U3wAAAP//AwBQSwECLQAUAAYACAAAACEAtoM4kv4AAADhAQAA EwAAAAAAAAAAAAAAAAAAAAAAW0NvbnRlbnRfVHlwZXNdLnhtbFBLAQItABQABgAIAAAAIQA4/SH/ 1gAAAJQBAAALAAAAAAAAAAAAAAAAAC8BAABfcmVscy8ucmVsc1BLAQItABQABgAIAAAAIQAmTgIY vAIAAK8FAAAOAAAAAAAAAAAAAAAAAC4CAABkcnMvZTJvRG9jLnhtbFBLAQItABQABgAIAAAAIQDb xBUn3QAAAAkBAAAPAAAAAAAAAAAAAAAAABYFAABkcnMvZG93bnJldi54bWxQSwUGAAAAAAQABADz AAAAIAYAAAAA " strokeweight=".26mm">
                <v:stroke endarrow="block" joinstyle="miter" endcap="square"/>
              </v:line>
            </w:pict>
          </mc:Fallback>
        </mc:AlternateContent>
      </w:r>
      <w:r>
        <w:rPr>
          <w:noProof/>
        </w:rPr>
        <mc:AlternateContent>
          <mc:Choice Requires="wps">
            <w:drawing>
              <wp:anchor distT="0" distB="0" distL="114300" distR="114300" simplePos="0" relativeHeight="251740672" behindDoc="0" locked="0" layoutInCell="1" allowOverlap="1">
                <wp:simplePos x="0" y="0"/>
                <wp:positionH relativeFrom="column">
                  <wp:posOffset>4038600</wp:posOffset>
                </wp:positionH>
                <wp:positionV relativeFrom="paragraph">
                  <wp:posOffset>55880</wp:posOffset>
                </wp:positionV>
                <wp:extent cx="0" cy="571500"/>
                <wp:effectExtent l="57785" t="10160" r="56515" b="18415"/>
                <wp:wrapNone/>
                <wp:docPr id="19" name="Line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4" o:spid="_x0000_s1026" style="position:absolute;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pt,4.4pt" to="318pt,49.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N4akrwIAAJsFAAAOAAAAZHJzL2Uyb0RvYy54bWysVF1vmzAUfZ+0/2D5nQIJSQgqqVpC9tJt ldppzw42wZqxme2GRNP++65NQpvuZZqaSMgf19fnnnOur28OrUB7pg1XMsfxVYQRk5WiXO5y/O1p E6QYGUskJUJJluMjM/hm9fHDdd9lbKIaJSjTCJJIk/VdjhtruywMTdWwlpgr1TEJm7XSLbEw1buQ atJD9laEkyiah73StNOqYsbA6nrYxCufv65ZZb/WtWEWiRwDNuu/2n+37huurkm206RreHWCQf4D RUu4hEvHVGtiCXrW/K9ULa+0Mqq2V5VqQ1XXvGK+Bqgmjt5U89iQjvlagBzTjTSZ90tbfdk/aMQp aLfESJIWNLrnkqEkThw5fWcyiCnkg3blVQf52N2r6odBUhUNkTvmQT4dOzgYuxPhxRE3MR1cse0/ Kwox5Nkqz9Sh1q1LCRyggxfkOArCDhZVw2IFq7NFPIu8ViHJzuc6bewnplrkBjkWANrnJft7Yx0O kp1D3DVSbbgQXm4hUZ/j5XQOhqgImM789CeNEpy6KBdv9G5bCI32xDnH/3x1sPM6rOUW/Ct4m+N0 DCJZwwgtJfXXWcIFjJH1HFnNgTXBsMPQMoqRYNA5bjSAFtJdz7x3h0pgdrAw9OvAjPfVr2W0LNMy TYJkMi+DJFqvg9tNkQTzTbyYrafroljHv11dcZI1nFImXWlnj8fJv3no1G2DO0eXj2SGl9k96wD2 EuntZhYtkmkaLBazaZBMyyi4SzdFcFvE8/mivCvuyjdIS1+9eR+wI5UOlXoGvR4b2iPKnW2ms+Uk xjCBN2GyGBREROxAkspqjLSy37ltvMmdPV2OC2ukkfuftBuzD0ScNXSzUYVTbS9UgVHP+vrece0y NN5W0eODdrZwbQQvgD90eq3cE/N67qNe3tTVHwAAAP//AwBQSwMEFAAGAAgAAAAhAP5ADzHbAAAA CAEAAA8AAABkcnMvZG93bnJldi54bWxMj0FLw0AQhe+C/2EZwZvdpEKoMZuigogIgmlBj5PsmIRm Z0N2m8Z/74gHPb55jzfvK7aLG9RMU+g9G0hXCSjixtueWwP73ePVBlSIyBYHz2TgiwJsy/OzAnPr T/xGcxVbJSUccjTQxTjmWoemI4dh5Udi8T795DCKnFptJzxJuRv0Okky7bBn+dDhSA8dNYfq6Awc 0D3P/L7evdau2t/bl3T4eEqNubxY7m5BRVriXxh+5st0KGVT7Y9sgxoMZNeZsEQDGyEQ/1fXBm7k oMtC/wcovwEAAP//AwBQSwECLQAUAAYACAAAACEAtoM4kv4AAADhAQAAEwAAAAAAAAAAAAAAAAAA AAAAW0NvbnRlbnRfVHlwZXNdLnhtbFBLAQItABQABgAIAAAAIQA4/SH/1gAAAJQBAAALAAAAAAAA AAAAAAAAAC8BAABfcmVscy8ucmVsc1BLAQItABQABgAIAAAAIQBgN4akrwIAAJsFAAAOAAAAAAAA AAAAAAAAAC4CAABkcnMvZTJvRG9jLnhtbFBLAQItABQABgAIAAAAIQD+QA8x2wAAAAgBAAAPAAAA AAAAAAAAAAAAAAkFAABkcnMvZG93bnJldi54bWxQSwUGAAAAAAQABADzAAAAEQYAAAAA " strokeweight=".26mm">
                <v:stroke endarrow="block" joinstyle="miter" endcap="square"/>
              </v:line>
            </w:pict>
          </mc:Fallback>
        </mc:AlternateContent>
      </w:r>
    </w:p>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41696" behindDoc="0" locked="0" layoutInCell="1" allowOverlap="1">
                <wp:simplePos x="0" y="0"/>
                <wp:positionH relativeFrom="column">
                  <wp:posOffset>2286000</wp:posOffset>
                </wp:positionH>
                <wp:positionV relativeFrom="paragraph">
                  <wp:posOffset>57785</wp:posOffset>
                </wp:positionV>
                <wp:extent cx="1066800" cy="0"/>
                <wp:effectExtent l="19685" t="57785" r="8890" b="56515"/>
                <wp:wrapNone/>
                <wp:docPr id="18" name="Line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0"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5" o:spid="_x0000_s1026" style="position:absolute;flip:x;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4.55pt" to="264pt,4.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j7tgIAAKYFAAAOAAAAZHJzL2Uyb0RvYy54bWysVNFumzAUfZ+0f7D8ToGEkASVTC0h20O3 VWqnPTvYBGvGZrYbEk37912bhDbdyzQVJGTje4/PvefY1x8OrUB7pg1XMsfxVYQRk5WiXO5y/O1x EywwMpZISoSSLMdHZvCH1ft3132XsYlqlKBMIwCRJuu7HDfWdlkYmqphLTFXqmMSFmulW2Jhqnch 1aQH9FaEkyhKw15p2mlVMWPg73pYxCuPX9essl/r2jCLRI6Bm/Vf7b9b9w1X1yTbadI1vDrRIP/B oiVcwqYj1JpYgp40/wuq5ZVWRtX2qlJtqOqaV8zXANXE0atqHhrSMV8LNMd0Y5vM28FWX/b3GnEK 2oFSkrSg0R2XDCXxzDWn70wGMYW816686iAfujtV/TBIqqIhcsc8ycdjB4mxywgvUtzEdLDFtv+s KMSQJ6t8pw61blEtePfJJTpw6AY6eGmOozTsYFEFP+MoTRcRKFid10KSOQiX2GljPzLVIjfIsQD+ HpDs74x1lJ5DXLhUGy6EV15I1Od4OU0dMgH/mZ8+0yjBqYty8UbvtoXQaE+cifzjC4WVl2Ett2Bl wdscA1N4BnM1jNBSUr+dJVzAGFnfLqs5NFAw7Di0jGIkGBwiNxpIC+m2Z97GQyUwO1gY+v/QGm+x X8toWS7KRRIkk7QMkmi9Dm42RRKkm3g+W0/XRbGOf7u64iRrOKVMutLOdo+Tf7PT6eANRh0NPzYz vET3XQeyl0xvNrNonkwXwXw+mwbJtIyC28WmCG6KOE3n5W1xW75iWvrqzduQHVvpWKkn0OuhoT2i 3NlmOltOYgwTuB4m80FBRMQOJKmsxkgr+53bxvvd+dNhXFhjEbn3pN2IPjTirKGbjSqcantuFRj1 rK8/Ru7kDGdwq+jxXjtbuBMFl4FPOl1c7rZ5OfdRz9fr6g8AAAD//wMAUEsDBBQABgAIAAAAIQA5 15dL3AAAAAcBAAAPAAAAZHJzL2Rvd25yZXYueG1sTI/LTsMwEEX3SPyDNUjsqJMiqhDiVBXisavU UomtGw9xlNgOttO4f8+UDSyP7ujeM9U6mYGd0IfOWQH5IgOGtnGqs62Aw8frXQEsRGmVHJxFAWcM sK6vrypZKjfbHZ72sWVUYkMpBegYx5Lz0Gg0MizciJayL+eNjIS+5crLmcrNwJdZtuJGdpYWtBzx WWPT7ycj4Pv9s+h9f35p8rSN825Km8ObFuL2Jm2egEVM8e8YLvqkDjU5Hd1kVWCDgPtVRr9EAY85 MMoflgXx8Zd5XfH//vUPAAAA//8DAFBLAQItABQABgAIAAAAIQC2gziS/gAAAOEBAAATAAAAAAAA AAAAAAAAAAAAAABbQ29udGVudF9UeXBlc10ueG1sUEsBAi0AFAAGAAgAAAAhADj9If/WAAAAlAEA AAsAAAAAAAAAAAAAAAAALwEAAF9yZWxzLy5yZWxzUEsBAi0AFAAGAAgAAAAhAP/4ePu2AgAApgUA AA4AAAAAAAAAAAAAAAAALgIAAGRycy9lMm9Eb2MueG1sUEsBAi0AFAAGAAgAAAAhADnXl0vcAAAA BwEAAA8AAAAAAAAAAAAAAAAAEAUAAGRycy9kb3ducmV2LnhtbFBLBQYAAAAABAAEAPMAAAAZBgAA AAA= " strokeweight=".26mm">
                <v:stroke endarrow="block" joinstyle="miter" endcap="square"/>
              </v:line>
            </w:pict>
          </mc:Fallback>
        </mc:AlternateContent>
      </w:r>
      <w:r w:rsidR="00A62F9C" w:rsidRPr="0059691B">
        <w:rPr>
          <w:lang w:val="en"/>
        </w:rPr>
        <w:t xml:space="preserve">         Sv phân giải (nấm. vk)                                               sv tiêu thụ(đv)</w:t>
      </w:r>
    </w:p>
    <w:p w:rsidR="00CD5000" w:rsidRPr="0059691B" w:rsidRDefault="00CD5000" w:rsidP="0064684B">
      <w:pPr>
        <w:spacing w:before="120" w:after="120"/>
        <w:jc w:val="center"/>
        <w:rPr>
          <w:color w:val="000000"/>
          <w:lang w:val="vi-VN"/>
        </w:rPr>
      </w:pPr>
      <w:r w:rsidRPr="0059691B">
        <w:rPr>
          <w:b/>
          <w:bCs/>
          <w:iCs/>
          <w:color w:val="000000"/>
        </w:rPr>
        <w:t>MỘT SỐ CÂU HỎI TRONG CÁC ĐỀ THI</w:t>
      </w:r>
    </w:p>
    <w:p w:rsidR="00CD5000" w:rsidRPr="0059691B" w:rsidRDefault="00CD5000" w:rsidP="004368B9">
      <w:pPr>
        <w:spacing w:before="120" w:after="120"/>
        <w:jc w:val="both"/>
        <w:rPr>
          <w:i/>
          <w:iCs/>
          <w:color w:val="000000"/>
        </w:rPr>
      </w:pPr>
      <w:r w:rsidRPr="00C32776">
        <w:rPr>
          <w:b/>
          <w:color w:val="000000"/>
          <w:lang w:val="vi-VN"/>
        </w:rPr>
        <w:t>C</w:t>
      </w:r>
      <w:r w:rsidRPr="00C32776">
        <w:rPr>
          <w:b/>
          <w:color w:val="000000"/>
        </w:rPr>
        <w:t>â</w:t>
      </w:r>
      <w:r w:rsidRPr="00C32776">
        <w:rPr>
          <w:b/>
          <w:color w:val="000000"/>
          <w:lang w:val="vi-VN"/>
        </w:rPr>
        <w:t xml:space="preserve">u </w:t>
      </w:r>
      <w:r w:rsidRPr="00C32776">
        <w:rPr>
          <w:b/>
          <w:color w:val="000000"/>
        </w:rPr>
        <w:t>1</w:t>
      </w:r>
      <w:r w:rsidRPr="00C32776">
        <w:rPr>
          <w:b/>
          <w:color w:val="000000"/>
          <w:lang w:val="vi-VN"/>
        </w:rPr>
        <w:t>:</w:t>
      </w:r>
      <w:r w:rsidRPr="0059691B">
        <w:rPr>
          <w:color w:val="000000"/>
          <w:lang w:val="vi-VN"/>
        </w:rPr>
        <w:t xml:space="preserve"> Giới hạn về nhiêt độ của 1 l</w:t>
      </w:r>
      <w:r w:rsidRPr="0059691B">
        <w:rPr>
          <w:color w:val="000000"/>
        </w:rPr>
        <w:t>oài</w:t>
      </w:r>
      <w:r w:rsidRPr="0059691B">
        <w:rPr>
          <w:color w:val="000000"/>
          <w:lang w:val="vi-VN"/>
        </w:rPr>
        <w:t xml:space="preserve"> sinh vật </w:t>
      </w:r>
      <w:r w:rsidRPr="0059691B">
        <w:rPr>
          <w:color w:val="000000"/>
        </w:rPr>
        <w:t>là</w:t>
      </w:r>
      <w:r w:rsidRPr="0059691B">
        <w:rPr>
          <w:color w:val="000000"/>
          <w:lang w:val="vi-VN"/>
        </w:rPr>
        <w:t xml:space="preserve"> gì? Động vật biến nhiệt và động vật đẳng nhiệt c</w:t>
      </w:r>
      <w:r w:rsidRPr="0059691B">
        <w:rPr>
          <w:color w:val="000000"/>
        </w:rPr>
        <w:t>ó</w:t>
      </w:r>
      <w:r w:rsidRPr="0059691B">
        <w:rPr>
          <w:color w:val="000000"/>
          <w:lang w:val="vi-VN"/>
        </w:rPr>
        <w:t xml:space="preserve"> phản ứng với sự thay đổi nhiệt độ môi trường khác nhau như thế n</w:t>
      </w:r>
      <w:r w:rsidRPr="0059691B">
        <w:rPr>
          <w:color w:val="000000"/>
        </w:rPr>
        <w:t>à</w:t>
      </w:r>
      <w:r w:rsidRPr="0059691B">
        <w:rPr>
          <w:color w:val="000000"/>
          <w:lang w:val="vi-VN"/>
        </w:rPr>
        <w:t>o?</w:t>
      </w:r>
    </w:p>
    <w:p w:rsidR="00CD5000" w:rsidRPr="0059691B" w:rsidRDefault="00CD5000" w:rsidP="004368B9">
      <w:pPr>
        <w:spacing w:before="120" w:after="120"/>
        <w:ind w:left="-180"/>
        <w:jc w:val="both"/>
        <w:rPr>
          <w:b/>
          <w:bCs/>
          <w:color w:val="000000"/>
        </w:rPr>
      </w:pPr>
      <w:r w:rsidRPr="0059691B">
        <w:rPr>
          <w:i/>
          <w:iCs/>
          <w:color w:val="000000"/>
        </w:rPr>
        <w:t xml:space="preserve">                                </w:t>
      </w:r>
      <w:r w:rsidRPr="0059691B">
        <w:rPr>
          <w:i/>
          <w:iCs/>
          <w:color w:val="000000"/>
          <w:lang w:val="vi-VN"/>
        </w:rPr>
        <w:t>(Đề thi tuyển sinh lớp 10 chuy</w:t>
      </w:r>
      <w:r w:rsidRPr="0059691B">
        <w:rPr>
          <w:i/>
          <w:iCs/>
          <w:color w:val="000000"/>
        </w:rPr>
        <w:t>ê</w:t>
      </w:r>
      <w:r w:rsidRPr="0059691B">
        <w:rPr>
          <w:i/>
          <w:iCs/>
          <w:color w:val="000000"/>
          <w:lang w:val="vi-VN"/>
        </w:rPr>
        <w:t>n Vĩnh ph</w:t>
      </w:r>
      <w:r w:rsidRPr="0059691B">
        <w:rPr>
          <w:i/>
          <w:iCs/>
          <w:color w:val="000000"/>
        </w:rPr>
        <w:t>ú</w:t>
      </w:r>
      <w:r w:rsidRPr="0059691B">
        <w:rPr>
          <w:i/>
          <w:iCs/>
          <w:color w:val="000000"/>
          <w:lang w:val="vi-VN"/>
        </w:rPr>
        <w:t>c 2008-2009)</w:t>
      </w:r>
    </w:p>
    <w:p w:rsidR="00CD5000" w:rsidRPr="0059691B" w:rsidRDefault="00CD5000" w:rsidP="004368B9">
      <w:pPr>
        <w:spacing w:before="120" w:after="120"/>
        <w:jc w:val="both"/>
        <w:rPr>
          <w:i/>
          <w:color w:val="000000"/>
        </w:rPr>
      </w:pPr>
      <w:r w:rsidRPr="0059691B">
        <w:rPr>
          <w:b/>
          <w:bCs/>
          <w:color w:val="000000"/>
        </w:rPr>
        <w:t>Câu 2</w:t>
      </w:r>
      <w:r w:rsidRPr="0059691B">
        <w:rPr>
          <w:color w:val="000000"/>
        </w:rPr>
        <w:t>. Nêu tên các mối quan hệ khác loài? Lấy ví dụ và cho biết đặc điểm của các mối quan hệ</w:t>
      </w:r>
      <w:r w:rsidRPr="0059691B">
        <w:rPr>
          <w:b/>
          <w:bCs/>
          <w:color w:val="000000"/>
        </w:rPr>
        <w:t xml:space="preserve"> </w:t>
      </w:r>
      <w:r w:rsidRPr="0059691B">
        <w:rPr>
          <w:color w:val="000000"/>
        </w:rPr>
        <w:t>nêu</w:t>
      </w:r>
      <w:r w:rsidRPr="0059691B">
        <w:rPr>
          <w:b/>
          <w:bCs/>
          <w:color w:val="000000"/>
        </w:rPr>
        <w:t xml:space="preserve"> </w:t>
      </w:r>
      <w:r w:rsidRPr="0059691B">
        <w:rPr>
          <w:color w:val="000000"/>
        </w:rPr>
        <w:t>trên?</w:t>
      </w:r>
    </w:p>
    <w:p w:rsidR="0064684B" w:rsidRDefault="00CD5000" w:rsidP="004368B9">
      <w:pPr>
        <w:spacing w:before="120" w:after="120"/>
        <w:jc w:val="both"/>
        <w:rPr>
          <w:b/>
          <w:bCs/>
          <w:color w:val="000000"/>
        </w:rPr>
      </w:pPr>
      <w:r w:rsidRPr="0059691B">
        <w:rPr>
          <w:i/>
          <w:color w:val="000000"/>
        </w:rPr>
        <w:t xml:space="preserve">                                         (Đề thi chọn HSG Hà nam 2009-2010)</w:t>
      </w:r>
    </w:p>
    <w:p w:rsidR="00CD5000" w:rsidRPr="0064684B" w:rsidRDefault="00CD5000" w:rsidP="004368B9">
      <w:pPr>
        <w:spacing w:before="120" w:after="120"/>
        <w:jc w:val="both"/>
        <w:rPr>
          <w:b/>
          <w:bCs/>
          <w:color w:val="000000"/>
        </w:rPr>
      </w:pPr>
      <w:r w:rsidRPr="0059691B">
        <w:rPr>
          <w:b/>
          <w:bCs/>
          <w:color w:val="000000"/>
        </w:rPr>
        <w:t>Câu 3:</w:t>
      </w:r>
      <w:r w:rsidRPr="0059691B">
        <w:rPr>
          <w:b/>
          <w:bCs/>
          <w:i/>
          <w:iCs/>
          <w:color w:val="000000"/>
        </w:rPr>
        <w:t xml:space="preserve"> </w:t>
      </w:r>
      <w:r w:rsidRPr="0059691B">
        <w:rPr>
          <w:color w:val="000000"/>
        </w:rPr>
        <w:t>Ô nhiễm môi trường là gì? Nêu các tác nhân chủ yếu gây ô nhiễm môi trường? Tại sao cần phải ban hành Luật bảo vệ môi trường?</w:t>
      </w:r>
    </w:p>
    <w:p w:rsidR="00CD5000" w:rsidRPr="0059691B" w:rsidRDefault="00CD5000" w:rsidP="004368B9">
      <w:pPr>
        <w:spacing w:before="120" w:after="120"/>
        <w:jc w:val="center"/>
        <w:rPr>
          <w:b/>
          <w:color w:val="000000"/>
        </w:rPr>
      </w:pPr>
      <w:r w:rsidRPr="0059691B">
        <w:rPr>
          <w:i/>
          <w:color w:val="000000"/>
        </w:rPr>
        <w:t>(Đề khảo sát ĐT HSG Yên lạc 2009-2010)</w:t>
      </w:r>
    </w:p>
    <w:p w:rsidR="00CD5000" w:rsidRPr="0059691B" w:rsidRDefault="00CD5000" w:rsidP="004368B9">
      <w:pPr>
        <w:spacing w:before="120" w:after="120"/>
        <w:jc w:val="both"/>
        <w:rPr>
          <w:i/>
          <w:color w:val="000000"/>
        </w:rPr>
      </w:pPr>
      <w:r w:rsidRPr="0059691B">
        <w:rPr>
          <w:b/>
          <w:color w:val="000000"/>
        </w:rPr>
        <w:t>Câu 4:</w:t>
      </w:r>
      <w:r w:rsidRPr="0059691B">
        <w:rPr>
          <w:color w:val="000000"/>
        </w:rPr>
        <w:t xml:space="preserve"> Nêu sự khác nhau giữa thực vật ưa sáng và thực vật ưa bóng?</w:t>
      </w:r>
    </w:p>
    <w:p w:rsidR="00CD5000" w:rsidRPr="0059691B" w:rsidRDefault="00CD5000" w:rsidP="004368B9">
      <w:pPr>
        <w:spacing w:before="120" w:after="120"/>
        <w:jc w:val="center"/>
        <w:rPr>
          <w:b/>
          <w:bCs/>
          <w:color w:val="000000"/>
          <w:lang w:val="pt-BR"/>
        </w:rPr>
      </w:pPr>
      <w:r w:rsidRPr="0059691B">
        <w:rPr>
          <w:i/>
          <w:color w:val="000000"/>
        </w:rPr>
        <w:t xml:space="preserve">        (Đề thi chọn HSG huyện krongnang 2009-2010)</w:t>
      </w:r>
    </w:p>
    <w:p w:rsidR="00CD5000" w:rsidRPr="0059691B" w:rsidRDefault="00CD5000" w:rsidP="004368B9">
      <w:pPr>
        <w:spacing w:before="120" w:after="120"/>
        <w:ind w:left="-180"/>
        <w:jc w:val="both"/>
        <w:rPr>
          <w:color w:val="000000"/>
          <w:lang w:val="pt-BR"/>
        </w:rPr>
      </w:pPr>
      <w:r w:rsidRPr="0059691B">
        <w:rPr>
          <w:b/>
          <w:bCs/>
          <w:color w:val="000000"/>
          <w:lang w:val="pt-BR"/>
        </w:rPr>
        <w:t xml:space="preserve">Câu 5: </w:t>
      </w:r>
    </w:p>
    <w:p w:rsidR="00CD5000" w:rsidRPr="0059691B" w:rsidRDefault="00CD5000" w:rsidP="004368B9">
      <w:pPr>
        <w:spacing w:before="120" w:after="120"/>
        <w:ind w:left="-180"/>
        <w:jc w:val="both"/>
        <w:rPr>
          <w:color w:val="000000"/>
          <w:lang w:val="pt-BR"/>
        </w:rPr>
      </w:pPr>
      <w:r w:rsidRPr="0059691B">
        <w:rPr>
          <w:color w:val="000000"/>
          <w:lang w:val="pt-BR"/>
        </w:rPr>
        <w:t xml:space="preserve">    a, Giới hạn sinh thái là gì? Hiểu biết về giới hạn sinh thái được con người ứng dụng gì trong trồng trọt và chăn nuôi?</w:t>
      </w:r>
    </w:p>
    <w:p w:rsidR="00CD5000" w:rsidRPr="0059691B" w:rsidRDefault="00CD5000" w:rsidP="004368B9">
      <w:pPr>
        <w:spacing w:before="120" w:after="120"/>
        <w:ind w:left="-180"/>
        <w:jc w:val="both"/>
        <w:rPr>
          <w:i/>
          <w:color w:val="000000"/>
          <w:lang w:val="pt-BR"/>
        </w:rPr>
      </w:pPr>
      <w:r w:rsidRPr="0059691B">
        <w:rPr>
          <w:color w:val="000000"/>
          <w:lang w:val="pt-BR"/>
        </w:rPr>
        <w:t xml:space="preserve">    b, Phân tích mối quan hệ giữa nấm và tảo để tạo thành địa y?</w:t>
      </w:r>
    </w:p>
    <w:p w:rsidR="00CD5000" w:rsidRPr="0059691B" w:rsidRDefault="00CD5000" w:rsidP="004368B9">
      <w:pPr>
        <w:spacing w:before="120" w:after="120"/>
        <w:jc w:val="center"/>
        <w:rPr>
          <w:b/>
          <w:bCs/>
          <w:color w:val="000000"/>
          <w:lang w:val="pt-BR"/>
        </w:rPr>
      </w:pPr>
      <w:r w:rsidRPr="0059691B">
        <w:rPr>
          <w:i/>
          <w:color w:val="000000"/>
          <w:lang w:val="pt-BR"/>
        </w:rPr>
        <w:t>(Đề thi chọn HSG Vĩnh phúc 2010-2011)</w:t>
      </w:r>
    </w:p>
    <w:p w:rsidR="00CD5000" w:rsidRPr="0059691B" w:rsidRDefault="00CD5000" w:rsidP="004368B9">
      <w:pPr>
        <w:spacing w:before="120" w:after="120"/>
        <w:ind w:left="-180"/>
        <w:jc w:val="both"/>
        <w:rPr>
          <w:i/>
          <w:color w:val="000000"/>
        </w:rPr>
      </w:pPr>
      <w:r w:rsidRPr="0059691B">
        <w:rPr>
          <w:b/>
          <w:bCs/>
          <w:color w:val="000000"/>
          <w:lang w:val="pt-BR"/>
        </w:rPr>
        <w:t xml:space="preserve">Câu 6: </w:t>
      </w:r>
      <w:r w:rsidRPr="0059691B">
        <w:rPr>
          <w:color w:val="000000"/>
        </w:rPr>
        <w:t>Cho biết các yếu tố cấu thành hệ sinh thái.</w:t>
      </w:r>
    </w:p>
    <w:p w:rsidR="00CD5000" w:rsidRPr="0059691B" w:rsidRDefault="00CD5000" w:rsidP="004368B9">
      <w:pPr>
        <w:spacing w:before="120" w:after="120"/>
        <w:jc w:val="center"/>
        <w:rPr>
          <w:b/>
          <w:bCs/>
          <w:color w:val="000000"/>
          <w:lang w:val="pt-BR"/>
        </w:rPr>
      </w:pPr>
      <w:r w:rsidRPr="0059691B">
        <w:rPr>
          <w:i/>
          <w:color w:val="000000"/>
        </w:rPr>
        <w:t>(Đề thi chọn HSG Hà nội  2008-2009)</w:t>
      </w:r>
    </w:p>
    <w:p w:rsidR="00CD5000" w:rsidRPr="0059691B" w:rsidRDefault="00CD5000" w:rsidP="004368B9">
      <w:pPr>
        <w:spacing w:before="120" w:after="120"/>
        <w:jc w:val="both"/>
        <w:rPr>
          <w:i/>
          <w:color w:val="000000"/>
        </w:rPr>
      </w:pPr>
      <w:r w:rsidRPr="0059691B">
        <w:rPr>
          <w:b/>
          <w:bCs/>
          <w:color w:val="000000"/>
          <w:lang w:val="pt-BR"/>
        </w:rPr>
        <w:t xml:space="preserve">Câu 7: </w:t>
      </w:r>
      <w:r w:rsidRPr="0059691B">
        <w:rPr>
          <w:color w:val="000000"/>
        </w:rPr>
        <w:t>Thế nào là giới hạn sinh thái? Sinh vật sẽ sinh trưởng và phát triển như thế nào khi chúng sống trong khoảng thuận lợi, khi sống ngoài khoảng thuận lợi nhưng trong giới hạn chịu đựng và khi sống ngồi giới hạn chịu đựng về một nhân tố sinh thái nào đó?</w:t>
      </w:r>
    </w:p>
    <w:p w:rsidR="00CD5000" w:rsidRPr="0059691B" w:rsidRDefault="00CD5000" w:rsidP="004368B9">
      <w:pPr>
        <w:spacing w:before="120" w:after="120"/>
        <w:jc w:val="center"/>
        <w:rPr>
          <w:b/>
          <w:bCs/>
          <w:color w:val="000000"/>
          <w:lang w:val="pt-BR"/>
        </w:rPr>
      </w:pPr>
      <w:r w:rsidRPr="0059691B">
        <w:rPr>
          <w:i/>
          <w:color w:val="000000"/>
        </w:rPr>
        <w:t>(Đề thi chọn HSG Vĩnh phúc 2009-2010)</w:t>
      </w:r>
    </w:p>
    <w:p w:rsidR="00CD5000" w:rsidRPr="0059691B" w:rsidRDefault="00CD5000" w:rsidP="004368B9">
      <w:pPr>
        <w:spacing w:before="120" w:after="120"/>
        <w:jc w:val="both"/>
        <w:rPr>
          <w:color w:val="000000"/>
        </w:rPr>
      </w:pPr>
      <w:r w:rsidRPr="0059691B">
        <w:rPr>
          <w:b/>
          <w:bCs/>
          <w:color w:val="000000"/>
          <w:lang w:val="pt-BR"/>
        </w:rPr>
        <w:t xml:space="preserve">Câu 8: </w:t>
      </w:r>
      <w:r w:rsidRPr="0059691B">
        <w:rPr>
          <w:color w:val="000000"/>
        </w:rPr>
        <w:t>a, Giới hạn sinh thái được xác định phụ thuộc vào những yếu tố nào? Hình thành trong quá trình nào?</w:t>
      </w:r>
    </w:p>
    <w:p w:rsidR="00CD5000" w:rsidRPr="0059691B" w:rsidRDefault="00CD5000" w:rsidP="004368B9">
      <w:pPr>
        <w:spacing w:before="120" w:after="120"/>
        <w:jc w:val="both"/>
        <w:rPr>
          <w:i/>
          <w:color w:val="000000"/>
        </w:rPr>
      </w:pPr>
      <w:r w:rsidRPr="0059691B">
        <w:rPr>
          <w:color w:val="000000"/>
        </w:rPr>
        <w:t xml:space="preserve">              b, Vì sao giới hạn sinh thái ảnh hưởng đến vùng phân bố của sinh vật?</w:t>
      </w:r>
    </w:p>
    <w:p w:rsidR="00CD5000" w:rsidRPr="0059691B" w:rsidRDefault="00CD5000" w:rsidP="004368B9">
      <w:pPr>
        <w:spacing w:before="120" w:after="120"/>
        <w:jc w:val="center"/>
        <w:rPr>
          <w:bCs/>
          <w:i/>
          <w:iCs/>
          <w:color w:val="000000"/>
        </w:rPr>
      </w:pPr>
      <w:r w:rsidRPr="0059691B">
        <w:rPr>
          <w:i/>
          <w:color w:val="000000"/>
        </w:rPr>
        <w:t>(Đề thi chọn HSG Nghệ an  2008-2009)</w:t>
      </w:r>
    </w:p>
    <w:p w:rsidR="00CD5000" w:rsidRPr="0059691B" w:rsidRDefault="00CD5000" w:rsidP="004368B9">
      <w:pPr>
        <w:spacing w:before="120" w:after="120"/>
        <w:jc w:val="both"/>
        <w:rPr>
          <w:color w:val="000000"/>
        </w:rPr>
      </w:pPr>
      <w:r w:rsidRPr="0059691B">
        <w:rPr>
          <w:bCs/>
          <w:i/>
          <w:iCs/>
          <w:color w:val="000000"/>
        </w:rPr>
        <w:lastRenderedPageBreak/>
        <w:t>Gợi ý trả lời</w:t>
      </w:r>
      <w:r w:rsidRPr="0059691B">
        <w:rPr>
          <w:color w:val="000000"/>
          <w:lang w:val="sv-SE"/>
        </w:rPr>
        <w:t>..........</w:t>
      </w:r>
    </w:p>
    <w:p w:rsidR="00CD5000" w:rsidRPr="0059691B" w:rsidRDefault="00CD5000" w:rsidP="004368B9">
      <w:pPr>
        <w:spacing w:before="120" w:after="120"/>
        <w:jc w:val="both"/>
        <w:rPr>
          <w:iCs/>
          <w:color w:val="000000"/>
          <w:lang w:val="sv-SE"/>
        </w:rPr>
      </w:pPr>
      <w:r w:rsidRPr="0059691B">
        <w:rPr>
          <w:color w:val="000000"/>
        </w:rPr>
        <w:t>a,</w:t>
      </w:r>
      <w:r w:rsidRPr="0059691B">
        <w:rPr>
          <w:color w:val="000000"/>
          <w:lang w:val="sv-SE"/>
        </w:rPr>
        <w:t xml:space="preserve"> </w:t>
      </w:r>
      <w:r w:rsidRPr="0059691B">
        <w:rPr>
          <w:iCs/>
          <w:color w:val="000000"/>
          <w:lang w:val="sv-SE"/>
        </w:rPr>
        <w:t>Giới hạn sinh thái rộng hay hẹp phụ thuộc vào loài và môi trường</w:t>
      </w:r>
    </w:p>
    <w:p w:rsidR="00CD5000" w:rsidRPr="0059691B" w:rsidRDefault="00CD5000" w:rsidP="004368B9">
      <w:pPr>
        <w:spacing w:before="120" w:after="120"/>
        <w:jc w:val="both"/>
        <w:rPr>
          <w:color w:val="000000"/>
        </w:rPr>
      </w:pPr>
      <w:r w:rsidRPr="0059691B">
        <w:rPr>
          <w:iCs/>
          <w:color w:val="000000"/>
          <w:lang w:val="sv-SE"/>
        </w:rPr>
        <w:t>- Giới hạn sinh thái đ</w:t>
      </w:r>
      <w:r w:rsidRPr="0059691B">
        <w:rPr>
          <w:iCs/>
          <w:color w:val="000000"/>
          <w:lang w:val="vi-VN"/>
        </w:rPr>
        <w:t>ược hình th</w:t>
      </w:r>
      <w:r w:rsidRPr="0059691B">
        <w:rPr>
          <w:iCs/>
          <w:color w:val="000000"/>
        </w:rPr>
        <w:t>à</w:t>
      </w:r>
      <w:r w:rsidRPr="0059691B">
        <w:rPr>
          <w:iCs/>
          <w:color w:val="000000"/>
          <w:lang w:val="vi-VN"/>
        </w:rPr>
        <w:t>nh trong qu</w:t>
      </w:r>
      <w:r w:rsidRPr="0059691B">
        <w:rPr>
          <w:iCs/>
          <w:color w:val="000000"/>
        </w:rPr>
        <w:t>á</w:t>
      </w:r>
      <w:r w:rsidRPr="0059691B">
        <w:rPr>
          <w:iCs/>
          <w:color w:val="000000"/>
          <w:lang w:val="vi-VN"/>
        </w:rPr>
        <w:t xml:space="preserve"> trình tiến h</w:t>
      </w:r>
      <w:r w:rsidRPr="0059691B">
        <w:rPr>
          <w:iCs/>
          <w:color w:val="000000"/>
        </w:rPr>
        <w:t>ó</w:t>
      </w:r>
      <w:r w:rsidRPr="0059691B">
        <w:rPr>
          <w:iCs/>
          <w:color w:val="000000"/>
          <w:lang w:val="vi-VN"/>
        </w:rPr>
        <w:t>a của sinh vật.</w:t>
      </w:r>
    </w:p>
    <w:p w:rsidR="00CD5000" w:rsidRPr="0059691B" w:rsidRDefault="00CD5000" w:rsidP="004368B9">
      <w:pPr>
        <w:spacing w:before="120" w:after="120"/>
        <w:jc w:val="both"/>
        <w:rPr>
          <w:color w:val="000000"/>
        </w:rPr>
      </w:pPr>
      <w:r w:rsidRPr="0059691B">
        <w:rPr>
          <w:color w:val="000000"/>
        </w:rPr>
        <w:t>b,</w:t>
      </w:r>
      <w:r w:rsidRPr="0059691B">
        <w:rPr>
          <w:color w:val="000000"/>
          <w:lang w:val="vi-VN"/>
        </w:rPr>
        <w:t xml:space="preserve"> SV có giới hạn sinh thái rộng thường c</w:t>
      </w:r>
      <w:r w:rsidRPr="0059691B">
        <w:rPr>
          <w:color w:val="000000"/>
        </w:rPr>
        <w:t>ó</w:t>
      </w:r>
      <w:r w:rsidRPr="0059691B">
        <w:rPr>
          <w:color w:val="000000"/>
          <w:lang w:val="vi-VN"/>
        </w:rPr>
        <w:t xml:space="preserve"> v</w:t>
      </w:r>
      <w:r w:rsidRPr="0059691B">
        <w:rPr>
          <w:color w:val="000000"/>
        </w:rPr>
        <w:t>ù</w:t>
      </w:r>
      <w:r w:rsidRPr="0059691B">
        <w:rPr>
          <w:color w:val="000000"/>
          <w:lang w:val="vi-VN"/>
        </w:rPr>
        <w:t>ng phân bố rộng, dễ thích nghi .</w:t>
      </w:r>
    </w:p>
    <w:p w:rsidR="00CD5000" w:rsidRPr="0059691B" w:rsidRDefault="00CD5000" w:rsidP="004368B9">
      <w:pPr>
        <w:spacing w:before="120" w:after="120"/>
        <w:jc w:val="both"/>
        <w:rPr>
          <w:b/>
          <w:bCs/>
          <w:color w:val="000000"/>
          <w:lang w:val="pt-BR"/>
        </w:rPr>
      </w:pPr>
      <w:r w:rsidRPr="0059691B">
        <w:rPr>
          <w:color w:val="000000"/>
        </w:rPr>
        <w:t xml:space="preserve">   </w:t>
      </w:r>
      <w:r w:rsidRPr="0059691B">
        <w:rPr>
          <w:color w:val="000000"/>
          <w:lang w:val="vi-VN"/>
        </w:rPr>
        <w:t xml:space="preserve"> SV có giới hạn sinh thái hẹp thường c</w:t>
      </w:r>
      <w:r w:rsidRPr="0059691B">
        <w:rPr>
          <w:color w:val="000000"/>
        </w:rPr>
        <w:t>ó</w:t>
      </w:r>
      <w:r w:rsidRPr="0059691B">
        <w:rPr>
          <w:color w:val="000000"/>
          <w:lang w:val="vi-VN"/>
        </w:rPr>
        <w:t xml:space="preserve"> v</w:t>
      </w:r>
      <w:r w:rsidRPr="0059691B">
        <w:rPr>
          <w:color w:val="000000"/>
        </w:rPr>
        <w:t>ù</w:t>
      </w:r>
      <w:r w:rsidRPr="0059691B">
        <w:rPr>
          <w:color w:val="000000"/>
          <w:lang w:val="vi-VN"/>
        </w:rPr>
        <w:t>ng phân bố hẹp, thích nghi k</w:t>
      </w:r>
      <w:r w:rsidRPr="0059691B">
        <w:rPr>
          <w:color w:val="000000"/>
        </w:rPr>
        <w:t>é</w:t>
      </w:r>
      <w:r w:rsidRPr="0059691B">
        <w:rPr>
          <w:color w:val="000000"/>
          <w:lang w:val="vi-VN"/>
        </w:rPr>
        <w:t>m .</w:t>
      </w:r>
    </w:p>
    <w:p w:rsidR="00CD5000" w:rsidRPr="0059691B" w:rsidRDefault="00CD5000" w:rsidP="004368B9">
      <w:pPr>
        <w:spacing w:before="120" w:after="120"/>
        <w:jc w:val="both"/>
        <w:rPr>
          <w:color w:val="000000"/>
          <w:lang w:val="vi-VN"/>
        </w:rPr>
      </w:pPr>
      <w:r w:rsidRPr="0059691B">
        <w:rPr>
          <w:b/>
          <w:bCs/>
          <w:color w:val="000000"/>
          <w:lang w:val="pt-BR"/>
        </w:rPr>
        <w:t xml:space="preserve">Câu 9: </w:t>
      </w:r>
      <w:r w:rsidRPr="0059691B">
        <w:rPr>
          <w:color w:val="000000"/>
          <w:lang w:val="vi-VN"/>
        </w:rPr>
        <w:t xml:space="preserve">   H</w:t>
      </w:r>
      <w:r w:rsidRPr="0059691B">
        <w:rPr>
          <w:color w:val="000000"/>
        </w:rPr>
        <w:t>ã</w:t>
      </w:r>
      <w:r w:rsidRPr="0059691B">
        <w:rPr>
          <w:color w:val="000000"/>
          <w:lang w:val="vi-VN"/>
        </w:rPr>
        <w:t>y sắp xếp c</w:t>
      </w:r>
      <w:r w:rsidRPr="0059691B">
        <w:rPr>
          <w:color w:val="000000"/>
        </w:rPr>
        <w:t>á</w:t>
      </w:r>
      <w:r w:rsidRPr="0059691B">
        <w:rPr>
          <w:color w:val="000000"/>
          <w:lang w:val="vi-VN"/>
        </w:rPr>
        <w:t>c hiện tượng sau v</w:t>
      </w:r>
      <w:r w:rsidRPr="0059691B">
        <w:rPr>
          <w:color w:val="000000"/>
        </w:rPr>
        <w:t>à</w:t>
      </w:r>
      <w:r w:rsidRPr="0059691B">
        <w:rPr>
          <w:color w:val="000000"/>
          <w:lang w:val="vi-VN"/>
        </w:rPr>
        <w:t>o c</w:t>
      </w:r>
      <w:r w:rsidRPr="0059691B">
        <w:rPr>
          <w:color w:val="000000"/>
        </w:rPr>
        <w:t>ác</w:t>
      </w:r>
      <w:r w:rsidRPr="0059691B">
        <w:rPr>
          <w:color w:val="000000"/>
          <w:lang w:val="vi-VN"/>
        </w:rPr>
        <w:t xml:space="preserve"> mối quan hệ sinh th</w:t>
      </w:r>
      <w:r w:rsidRPr="0059691B">
        <w:rPr>
          <w:color w:val="000000"/>
        </w:rPr>
        <w:t>á</w:t>
      </w:r>
      <w:r w:rsidRPr="0059691B">
        <w:rPr>
          <w:color w:val="000000"/>
          <w:lang w:val="vi-VN"/>
        </w:rPr>
        <w:t>i cho ph</w:t>
      </w:r>
      <w:r w:rsidRPr="0059691B">
        <w:rPr>
          <w:color w:val="000000"/>
        </w:rPr>
        <w:t>ù</w:t>
      </w:r>
      <w:r w:rsidRPr="0059691B">
        <w:rPr>
          <w:color w:val="000000"/>
          <w:lang w:val="vi-VN"/>
        </w:rPr>
        <w:t xml:space="preserve"> hợp:</w:t>
      </w:r>
    </w:p>
    <w:p w:rsidR="00CD5000" w:rsidRPr="0059691B" w:rsidRDefault="00CD5000" w:rsidP="004368B9">
      <w:pPr>
        <w:autoSpaceDE w:val="0"/>
        <w:spacing w:before="120" w:after="120"/>
        <w:jc w:val="both"/>
        <w:rPr>
          <w:i/>
          <w:color w:val="000000"/>
          <w:lang w:val="vi-VN"/>
        </w:rPr>
      </w:pPr>
      <w:r w:rsidRPr="0059691B">
        <w:rPr>
          <w:color w:val="000000"/>
          <w:lang w:val="vi-VN"/>
        </w:rPr>
        <w:t xml:space="preserve"> 1, Chim ăn sâu; 2, dây tơ hồng b</w:t>
      </w:r>
      <w:r w:rsidRPr="0059691B">
        <w:rPr>
          <w:color w:val="000000"/>
        </w:rPr>
        <w:t>á</w:t>
      </w:r>
      <w:r w:rsidRPr="0059691B">
        <w:rPr>
          <w:color w:val="000000"/>
          <w:lang w:val="vi-VN"/>
        </w:rPr>
        <w:t>m tr</w:t>
      </w:r>
      <w:r w:rsidRPr="0059691B">
        <w:rPr>
          <w:color w:val="000000"/>
        </w:rPr>
        <w:t>ê</w:t>
      </w:r>
      <w:r w:rsidRPr="0059691B">
        <w:rPr>
          <w:color w:val="000000"/>
          <w:lang w:val="vi-VN"/>
        </w:rPr>
        <w:t>n bụi c</w:t>
      </w:r>
      <w:r w:rsidRPr="0059691B">
        <w:rPr>
          <w:color w:val="000000"/>
        </w:rPr>
        <w:t>â</w:t>
      </w:r>
      <w:r w:rsidRPr="0059691B">
        <w:rPr>
          <w:color w:val="000000"/>
          <w:lang w:val="vi-VN"/>
        </w:rPr>
        <w:t>y; 3, Vi khuẩn cố định đạm sống trong nốt sần rễ c</w:t>
      </w:r>
      <w:r w:rsidRPr="0059691B">
        <w:rPr>
          <w:color w:val="000000"/>
        </w:rPr>
        <w:t>â</w:t>
      </w:r>
      <w:r w:rsidRPr="0059691B">
        <w:rPr>
          <w:color w:val="000000"/>
          <w:lang w:val="vi-VN"/>
        </w:rPr>
        <w:t>y họ đậu; 4, giun kí sinh trong ruột của động vật và người; 5, S</w:t>
      </w:r>
      <w:r w:rsidRPr="0059691B">
        <w:rPr>
          <w:color w:val="000000"/>
        </w:rPr>
        <w:t>â</w:t>
      </w:r>
      <w:r w:rsidRPr="0059691B">
        <w:rPr>
          <w:color w:val="000000"/>
          <w:lang w:val="vi-VN"/>
        </w:rPr>
        <w:t>u bọ sống nhờ trong tổ kiến, tổ mối; 6, Nhạn bể v</w:t>
      </w:r>
      <w:r w:rsidRPr="0059691B">
        <w:rPr>
          <w:color w:val="000000"/>
        </w:rPr>
        <w:t>à</w:t>
      </w:r>
      <w:r w:rsidRPr="0059691B">
        <w:rPr>
          <w:color w:val="000000"/>
          <w:lang w:val="vi-VN"/>
        </w:rPr>
        <w:t xml:space="preserve"> C</w:t>
      </w:r>
      <w:r w:rsidRPr="0059691B">
        <w:rPr>
          <w:color w:val="000000"/>
        </w:rPr>
        <w:t>ò</w:t>
      </w:r>
      <w:r w:rsidRPr="0059691B">
        <w:rPr>
          <w:color w:val="000000"/>
          <w:lang w:val="vi-VN"/>
        </w:rPr>
        <w:t xml:space="preserve"> l</w:t>
      </w:r>
      <w:r w:rsidRPr="0059691B">
        <w:rPr>
          <w:color w:val="000000"/>
        </w:rPr>
        <w:t>à</w:t>
      </w:r>
      <w:r w:rsidRPr="0059691B">
        <w:rPr>
          <w:color w:val="000000"/>
          <w:lang w:val="vi-VN"/>
        </w:rPr>
        <w:t>m tổ tập đoàn; 7, Hiện tượng liền rễ ở các cây th</w:t>
      </w:r>
      <w:r w:rsidRPr="0059691B">
        <w:rPr>
          <w:color w:val="000000"/>
        </w:rPr>
        <w:t>ô</w:t>
      </w:r>
      <w:r w:rsidRPr="0059691B">
        <w:rPr>
          <w:color w:val="000000"/>
          <w:lang w:val="vi-VN"/>
        </w:rPr>
        <w:t xml:space="preserve">ng; 8, Địa y; 9, </w:t>
      </w:r>
      <w:r w:rsidRPr="0059691B">
        <w:rPr>
          <w:color w:val="000000"/>
        </w:rPr>
        <w:t>Loài</w:t>
      </w:r>
      <w:r w:rsidRPr="0059691B">
        <w:rPr>
          <w:color w:val="000000"/>
          <w:lang w:val="vi-VN"/>
        </w:rPr>
        <w:t xml:space="preserve"> c</w:t>
      </w:r>
      <w:r w:rsidRPr="0059691B">
        <w:rPr>
          <w:color w:val="000000"/>
        </w:rPr>
        <w:t>â</w:t>
      </w:r>
      <w:r w:rsidRPr="0059691B">
        <w:rPr>
          <w:color w:val="000000"/>
          <w:lang w:val="vi-VN"/>
        </w:rPr>
        <w:t>y cọ mọc quần tụ th</w:t>
      </w:r>
      <w:r w:rsidRPr="0059691B">
        <w:rPr>
          <w:color w:val="000000"/>
        </w:rPr>
        <w:t>à</w:t>
      </w:r>
      <w:r w:rsidRPr="0059691B">
        <w:rPr>
          <w:color w:val="000000"/>
          <w:lang w:val="vi-VN"/>
        </w:rPr>
        <w:t>nh từng đám; 10, Cáo ăn thỏ</w:t>
      </w:r>
    </w:p>
    <w:p w:rsidR="00CD5000" w:rsidRPr="0059691B" w:rsidRDefault="00CD5000" w:rsidP="004368B9">
      <w:pPr>
        <w:spacing w:before="120" w:after="120"/>
        <w:jc w:val="both"/>
        <w:rPr>
          <w:bCs/>
          <w:i/>
          <w:iCs/>
          <w:color w:val="000000"/>
        </w:rPr>
      </w:pPr>
      <w:r w:rsidRPr="0059691B">
        <w:rPr>
          <w:i/>
          <w:color w:val="000000"/>
          <w:lang w:val="vi-VN"/>
        </w:rPr>
        <w:t>(Đề thi chọn HSG Quảng trị   2007-2008)</w:t>
      </w:r>
    </w:p>
    <w:p w:rsidR="00CD5000" w:rsidRPr="0059691B" w:rsidRDefault="00CD5000" w:rsidP="004368B9">
      <w:pPr>
        <w:spacing w:before="120" w:after="120"/>
        <w:jc w:val="both"/>
        <w:rPr>
          <w:color w:val="000000"/>
          <w:lang w:val="fr-FR"/>
        </w:rPr>
      </w:pPr>
      <w:r w:rsidRPr="0059691B">
        <w:rPr>
          <w:bCs/>
          <w:i/>
          <w:iCs/>
          <w:color w:val="000000"/>
        </w:rPr>
        <w:t>Gợi ý trả lời</w:t>
      </w:r>
      <w:r w:rsidRPr="0059691B">
        <w:rPr>
          <w:color w:val="000000"/>
          <w:lang w:val="sv-SE"/>
        </w:rPr>
        <w:t>..........</w:t>
      </w:r>
    </w:p>
    <w:p w:rsidR="00CD5000" w:rsidRPr="0059691B" w:rsidRDefault="00CD5000" w:rsidP="004368B9">
      <w:pPr>
        <w:pStyle w:val="ListParagraph"/>
        <w:numPr>
          <w:ilvl w:val="0"/>
          <w:numId w:val="26"/>
        </w:numPr>
        <w:suppressAutoHyphens/>
        <w:spacing w:after="120" w:line="240" w:lineRule="auto"/>
        <w:ind w:firstLine="0"/>
        <w:contextualSpacing w:val="0"/>
        <w:jc w:val="both"/>
        <w:rPr>
          <w:color w:val="000000"/>
          <w:szCs w:val="26"/>
          <w:lang w:val="fr-FR"/>
        </w:rPr>
      </w:pPr>
      <w:r w:rsidRPr="0059691B">
        <w:rPr>
          <w:color w:val="000000"/>
          <w:szCs w:val="26"/>
          <w:lang w:val="fr-FR"/>
        </w:rPr>
        <w:t>Quan hệ cùng loài: 7, 9</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 xml:space="preserve">Quan hệ khác loài: 1, 2, 3, 4, 5, 6, 8, 10. </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Cộng sinh : 3, 8</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Hội sinh : 5</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Hợp tác : 6</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Vật kí sinh và vật chủ: 2, 4</w:t>
      </w:r>
    </w:p>
    <w:p w:rsidR="00CD5000" w:rsidRPr="0059691B" w:rsidRDefault="00CD5000" w:rsidP="004368B9">
      <w:pPr>
        <w:numPr>
          <w:ilvl w:val="0"/>
          <w:numId w:val="26"/>
        </w:numPr>
        <w:suppressAutoHyphens/>
        <w:spacing w:before="120" w:after="120"/>
        <w:ind w:firstLine="0"/>
        <w:jc w:val="both"/>
        <w:rPr>
          <w:b/>
        </w:rPr>
      </w:pPr>
      <w:r w:rsidRPr="0059691B">
        <w:rPr>
          <w:color w:val="000000"/>
          <w:lang w:val="fr-FR"/>
        </w:rPr>
        <w:t>Vật ăn thịt và con mồi: 1, 10.</w:t>
      </w:r>
    </w:p>
    <w:p w:rsidR="00CD5000" w:rsidRPr="0059691B" w:rsidRDefault="00CD5000" w:rsidP="004368B9">
      <w:pPr>
        <w:spacing w:before="120" w:after="120"/>
        <w:jc w:val="both"/>
        <w:rPr>
          <w:i/>
          <w:color w:val="000000"/>
          <w:lang w:val="vi-VN"/>
        </w:rPr>
      </w:pPr>
      <w:r w:rsidRPr="0059691B">
        <w:rPr>
          <w:b/>
        </w:rPr>
        <w:t xml:space="preserve">Câu 10: </w:t>
      </w:r>
      <w:r w:rsidRPr="0059691B">
        <w:rPr>
          <w:lang w:val="fr-FR"/>
        </w:rPr>
        <w:t>Động vật đẳng nhiệt và động vật biến nhiệt, nhóm nào có khả năng chống chịu với sự thay đổi của nhiệt độ môi trường tốt hơn</w:t>
      </w:r>
      <w:r w:rsidRPr="0059691B">
        <w:rPr>
          <w:lang w:val="it-IT"/>
        </w:rPr>
        <w:t>? Vì sao?</w:t>
      </w:r>
      <w:r w:rsidRPr="0059691B">
        <w:rPr>
          <w:i/>
          <w:color w:val="000000"/>
          <w:lang w:val="vi-VN"/>
        </w:rPr>
        <w:t xml:space="preserve"> </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Vĩnh Phúc</w:t>
      </w:r>
      <w:r w:rsidRPr="0059691B">
        <w:rPr>
          <w:i/>
          <w:color w:val="000000"/>
          <w:lang w:val="vi-VN"/>
        </w:rPr>
        <w:t xml:space="preserve">   20</w:t>
      </w:r>
      <w:r w:rsidRPr="0059691B">
        <w:rPr>
          <w:i/>
          <w:color w:val="000000"/>
        </w:rPr>
        <w:t>11</w:t>
      </w:r>
      <w:r w:rsidRPr="0059691B">
        <w:rPr>
          <w:i/>
          <w:color w:val="000000"/>
          <w:lang w:val="vi-VN"/>
        </w:rPr>
        <w:t>-20</w:t>
      </w:r>
      <w:r w:rsidRPr="0059691B">
        <w:rPr>
          <w:i/>
          <w:color w:val="000000"/>
        </w:rPr>
        <w:t>12</w:t>
      </w:r>
      <w:r w:rsidRPr="0059691B">
        <w:rPr>
          <w:i/>
          <w:color w:val="000000"/>
          <w:lang w:val="vi-VN"/>
        </w:rPr>
        <w:t>)</w:t>
      </w:r>
    </w:p>
    <w:p w:rsidR="00CD5000" w:rsidRPr="0059691B" w:rsidRDefault="00CD5000" w:rsidP="004368B9">
      <w:pPr>
        <w:spacing w:before="120" w:after="120"/>
        <w:jc w:val="both"/>
        <w:rPr>
          <w:i/>
        </w:rPr>
      </w:pPr>
      <w:r w:rsidRPr="0059691B">
        <w:rPr>
          <w:bCs/>
          <w:i/>
          <w:iCs/>
          <w:color w:val="000000"/>
        </w:rPr>
        <w:t>Gợi ý trả lời</w:t>
      </w:r>
      <w:r w:rsidRPr="0059691B">
        <w:rPr>
          <w:color w:val="000000"/>
          <w:lang w:val="sv-SE"/>
        </w:rPr>
        <w:t>..........</w:t>
      </w:r>
    </w:p>
    <w:p w:rsidR="00CD5000" w:rsidRPr="0059691B" w:rsidRDefault="00CD5000" w:rsidP="004368B9">
      <w:pPr>
        <w:tabs>
          <w:tab w:val="left" w:pos="4788"/>
        </w:tabs>
        <w:spacing w:before="120" w:after="120"/>
        <w:jc w:val="both"/>
      </w:pPr>
      <w:r w:rsidRPr="0059691B">
        <w:rPr>
          <w:i/>
        </w:rPr>
        <w:t>Điểm khác nhau:</w:t>
      </w:r>
      <w:r w:rsidRPr="0059691B">
        <w:rPr>
          <w:b/>
        </w:rPr>
        <w:t xml:space="preserve"> </w:t>
      </w:r>
    </w:p>
    <w:p w:rsidR="00CD5000" w:rsidRPr="0059691B" w:rsidRDefault="00CD5000" w:rsidP="004368B9">
      <w:pPr>
        <w:tabs>
          <w:tab w:val="left" w:pos="4788"/>
        </w:tabs>
        <w:spacing w:before="120" w:after="120"/>
        <w:jc w:val="both"/>
      </w:pPr>
      <w:r w:rsidRPr="0059691B">
        <w:t>- Động vật đẳng nhiệt có khả năng chống chịu với sự thay đổi của nhiệt độ môi trường tốt hơn động vật biến nhiệt.</w:t>
      </w:r>
    </w:p>
    <w:p w:rsidR="00CD5000" w:rsidRPr="0059691B" w:rsidRDefault="00CD5000" w:rsidP="004368B9">
      <w:pPr>
        <w:spacing w:before="120" w:after="120"/>
        <w:jc w:val="both"/>
        <w:rPr>
          <w:b/>
        </w:rPr>
      </w:pPr>
      <w:r w:rsidRPr="0059691B">
        <w:t>- Vì động vật đẳng nhiệt có cơ chế điều hòa thân nhiệt (sinh nhiệt và toả nhiệt), còn động vật biến nhiệt thì không.</w:t>
      </w:r>
    </w:p>
    <w:p w:rsidR="00CD5000" w:rsidRPr="0059691B" w:rsidRDefault="00CD5000" w:rsidP="004368B9">
      <w:pPr>
        <w:tabs>
          <w:tab w:val="left" w:pos="374"/>
        </w:tabs>
        <w:spacing w:before="120" w:after="120"/>
        <w:jc w:val="both"/>
        <w:rPr>
          <w:i/>
          <w:color w:val="000000"/>
          <w:lang w:val="vi-VN"/>
        </w:rPr>
      </w:pPr>
      <w:r w:rsidRPr="0059691B">
        <w:rPr>
          <w:b/>
        </w:rPr>
        <w:t xml:space="preserve">Câu 11: </w:t>
      </w:r>
      <w:r w:rsidRPr="0059691B">
        <w:t xml:space="preserve">Tại sao nói các mối quan hệ giữa các cá thể trong quần thể đã giúp quần thể tồn tại và phát triển ổn định?  </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Vĩnh Phúc</w:t>
      </w:r>
      <w:r w:rsidRPr="0059691B">
        <w:rPr>
          <w:i/>
          <w:color w:val="000000"/>
          <w:lang w:val="vi-VN"/>
        </w:rPr>
        <w:t xml:space="preserve">   20</w:t>
      </w:r>
      <w:r w:rsidRPr="0059691B">
        <w:rPr>
          <w:i/>
          <w:color w:val="000000"/>
        </w:rPr>
        <w:t>12</w:t>
      </w:r>
      <w:r w:rsidRPr="0059691B">
        <w:rPr>
          <w:i/>
          <w:color w:val="000000"/>
          <w:lang w:val="vi-VN"/>
        </w:rPr>
        <w:t>-20</w:t>
      </w:r>
      <w:r w:rsidRPr="0059691B">
        <w:rPr>
          <w:i/>
          <w:color w:val="000000"/>
        </w:rPr>
        <w:t>13</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pPr>
      <w:r w:rsidRPr="0059691B">
        <w:t>- Các mối quan hệ trên giúp quần thể tồn tại và phát triển ổn định vì:</w:t>
      </w:r>
    </w:p>
    <w:p w:rsidR="00CD5000" w:rsidRPr="0059691B" w:rsidRDefault="00CD5000" w:rsidP="004368B9">
      <w:pPr>
        <w:spacing w:before="120" w:after="120"/>
        <w:jc w:val="both"/>
      </w:pPr>
      <w:r w:rsidRPr="0059691B">
        <w:t xml:space="preserve"> + Quan hệ hỗ trợ giúp các cá thể trong quần thể kiếm sống hiệu quả hơn, bảo vệ nhau </w:t>
      </w:r>
      <w:r w:rsidRPr="0059691B">
        <w:br/>
        <w:t>chống lại kẻ thù tốt hơn.</w:t>
      </w:r>
    </w:p>
    <w:p w:rsidR="00CD5000" w:rsidRPr="0059691B" w:rsidRDefault="00CD5000" w:rsidP="004368B9">
      <w:pPr>
        <w:spacing w:before="120" w:after="120"/>
        <w:jc w:val="both"/>
        <w:rPr>
          <w:b/>
          <w:bCs/>
          <w:color w:val="000000"/>
          <w:lang w:val="nl-NL"/>
        </w:rPr>
      </w:pPr>
      <w:r w:rsidRPr="0059691B">
        <w:t xml:space="preserve"> + Quan hệ cạnh tranh giúp quần thể duy trì số lượng và phân bố cá thể hợp lí, phù hợp với khả năng đáp ứng nguồn sống của môi trường giúp quần thể phát triển ổn định. </w:t>
      </w:r>
    </w:p>
    <w:p w:rsidR="00CD5000" w:rsidRPr="0059691B" w:rsidRDefault="00CD5000" w:rsidP="004368B9">
      <w:pPr>
        <w:widowControl w:val="0"/>
        <w:autoSpaceDE w:val="0"/>
        <w:spacing w:before="120" w:after="120"/>
        <w:jc w:val="both"/>
        <w:rPr>
          <w:w w:val="115"/>
        </w:rPr>
      </w:pPr>
      <w:r w:rsidRPr="0059691B">
        <w:rPr>
          <w:b/>
          <w:bCs/>
          <w:color w:val="000000"/>
          <w:lang w:val="nl-NL"/>
        </w:rPr>
        <w:t>Câu 12:</w:t>
      </w:r>
      <w:r w:rsidRPr="0059691B">
        <w:rPr>
          <w:color w:val="000000"/>
          <w:lang w:val="nl-NL"/>
        </w:rPr>
        <w:t xml:space="preserve"> </w:t>
      </w:r>
    </w:p>
    <w:p w:rsidR="00CD5000" w:rsidRPr="0059691B" w:rsidRDefault="00CD5000" w:rsidP="004368B9">
      <w:pPr>
        <w:widowControl w:val="0"/>
        <w:autoSpaceDE w:val="0"/>
        <w:spacing w:before="120" w:after="120"/>
        <w:jc w:val="both"/>
        <w:rPr>
          <w:w w:val="114"/>
        </w:rPr>
      </w:pPr>
      <w:r w:rsidRPr="0059691B">
        <w:rPr>
          <w:w w:val="115"/>
        </w:rPr>
        <w:lastRenderedPageBreak/>
        <w:t>a</w:t>
      </w:r>
      <w:r w:rsidRPr="0059691B">
        <w:rPr>
          <w:w w:val="102"/>
        </w:rPr>
        <w:t>.</w:t>
      </w:r>
      <w:r w:rsidRPr="0059691B">
        <w:t xml:space="preserve"> </w:t>
      </w:r>
      <w:r w:rsidRPr="0059691B">
        <w:rPr>
          <w:w w:val="102"/>
        </w:rPr>
        <w:t>Quan</w:t>
      </w:r>
      <w:r w:rsidRPr="0059691B">
        <w:t xml:space="preserve"> </w:t>
      </w:r>
      <w:r w:rsidRPr="0059691B">
        <w:rPr>
          <w:w w:val="102"/>
        </w:rPr>
        <w:t>hệ</w:t>
      </w:r>
      <w:r w:rsidRPr="0059691B">
        <w:t xml:space="preserve"> </w:t>
      </w:r>
      <w:r w:rsidRPr="0059691B">
        <w:rPr>
          <w:w w:val="102"/>
        </w:rPr>
        <w:t>giữa</w:t>
      </w:r>
      <w:r w:rsidRPr="0059691B">
        <w:t xml:space="preserve"> </w:t>
      </w:r>
      <w:r w:rsidRPr="0059691B">
        <w:rPr>
          <w:w w:val="102"/>
        </w:rPr>
        <w:t>các</w:t>
      </w:r>
      <w:r w:rsidRPr="0059691B">
        <w:t xml:space="preserve"> </w:t>
      </w:r>
      <w:r w:rsidRPr="0059691B">
        <w:rPr>
          <w:w w:val="102"/>
        </w:rPr>
        <w:t>cá</w:t>
      </w:r>
      <w:r w:rsidRPr="0059691B">
        <w:t xml:space="preserve"> </w:t>
      </w:r>
      <w:r w:rsidRPr="0059691B">
        <w:rPr>
          <w:w w:val="102"/>
        </w:rPr>
        <w:t>thể</w:t>
      </w:r>
      <w:r w:rsidRPr="0059691B">
        <w:t xml:space="preserve"> </w:t>
      </w:r>
      <w:r w:rsidRPr="0059691B">
        <w:rPr>
          <w:w w:val="102"/>
        </w:rPr>
        <w:t>trong</w:t>
      </w:r>
      <w:r w:rsidRPr="0059691B">
        <w:t xml:space="preserve"> </w:t>
      </w:r>
      <w:r w:rsidRPr="0059691B">
        <w:rPr>
          <w:w w:val="102"/>
        </w:rPr>
        <w:t>hiện</w:t>
      </w:r>
      <w:r w:rsidRPr="0059691B">
        <w:t xml:space="preserve"> </w:t>
      </w:r>
      <w:r w:rsidRPr="0059691B">
        <w:rPr>
          <w:w w:val="102"/>
        </w:rPr>
        <w:t>tượng</w:t>
      </w:r>
      <w:r w:rsidRPr="0059691B">
        <w:t xml:space="preserve"> </w:t>
      </w:r>
      <w:r w:rsidRPr="0059691B">
        <w:rPr>
          <w:w w:val="102"/>
        </w:rPr>
        <w:t>tự</w:t>
      </w:r>
      <w:r w:rsidRPr="0059691B">
        <w:t xml:space="preserve"> </w:t>
      </w:r>
      <w:r w:rsidRPr="0059691B">
        <w:rPr>
          <w:w w:val="102"/>
        </w:rPr>
        <w:t>tỉa</w:t>
      </w:r>
      <w:r w:rsidRPr="0059691B">
        <w:t xml:space="preserve"> </w:t>
      </w:r>
      <w:r w:rsidRPr="0059691B">
        <w:rPr>
          <w:w w:val="102"/>
        </w:rPr>
        <w:t>thưa</w:t>
      </w:r>
      <w:r w:rsidRPr="0059691B">
        <w:t xml:space="preserve"> </w:t>
      </w:r>
      <w:r w:rsidRPr="0059691B">
        <w:rPr>
          <w:w w:val="102"/>
        </w:rPr>
        <w:t>ở</w:t>
      </w:r>
      <w:r w:rsidRPr="0059691B">
        <w:t xml:space="preserve"> </w:t>
      </w:r>
      <w:r w:rsidRPr="0059691B">
        <w:rPr>
          <w:w w:val="102"/>
        </w:rPr>
        <w:t>thực</w:t>
      </w:r>
      <w:r w:rsidRPr="0059691B">
        <w:t xml:space="preserve"> </w:t>
      </w:r>
      <w:r w:rsidRPr="0059691B">
        <w:rPr>
          <w:w w:val="102"/>
        </w:rPr>
        <w:t>vật</w:t>
      </w:r>
      <w:r w:rsidRPr="0059691B">
        <w:t xml:space="preserve"> </w:t>
      </w:r>
      <w:r w:rsidRPr="0059691B">
        <w:rPr>
          <w:w w:val="102"/>
        </w:rPr>
        <w:t>là</w:t>
      </w:r>
      <w:r w:rsidRPr="0059691B">
        <w:t xml:space="preserve"> </w:t>
      </w:r>
      <w:r w:rsidRPr="0059691B">
        <w:rPr>
          <w:w w:val="102"/>
        </w:rPr>
        <w:t>mối</w:t>
      </w:r>
      <w:r w:rsidRPr="0059691B">
        <w:t xml:space="preserve"> </w:t>
      </w:r>
      <w:r w:rsidRPr="0059691B">
        <w:rPr>
          <w:w w:val="102"/>
        </w:rPr>
        <w:t>quan</w:t>
      </w:r>
      <w:r w:rsidRPr="0059691B">
        <w:t xml:space="preserve"> </w:t>
      </w:r>
      <w:r w:rsidRPr="0059691B">
        <w:rPr>
          <w:w w:val="102"/>
        </w:rPr>
        <w:t>hệ</w:t>
      </w:r>
      <w:r w:rsidRPr="0059691B">
        <w:t xml:space="preserve"> </w:t>
      </w:r>
      <w:r w:rsidRPr="0059691B">
        <w:rPr>
          <w:w w:val="102"/>
        </w:rPr>
        <w:t>gì?</w:t>
      </w:r>
      <w:r w:rsidRPr="0059691B">
        <w:t xml:space="preserve"> </w:t>
      </w:r>
      <w:r w:rsidRPr="0059691B">
        <w:rPr>
          <w:w w:val="102"/>
        </w:rPr>
        <w:t>Trong</w:t>
      </w:r>
      <w:r w:rsidRPr="0059691B">
        <w:t xml:space="preserve"> </w:t>
      </w:r>
      <w:r w:rsidRPr="0059691B">
        <w:rPr>
          <w:w w:val="102"/>
        </w:rPr>
        <w:t>điều</w:t>
      </w:r>
      <w:r w:rsidRPr="0059691B">
        <w:t xml:space="preserve"> </w:t>
      </w:r>
      <w:r w:rsidRPr="0059691B">
        <w:rPr>
          <w:w w:val="102"/>
        </w:rPr>
        <w:t>kiện</w:t>
      </w:r>
      <w:r w:rsidRPr="0059691B">
        <w:t xml:space="preserve"> </w:t>
      </w:r>
      <w:r w:rsidRPr="0059691B">
        <w:rPr>
          <w:w w:val="102"/>
        </w:rPr>
        <w:t>nào</w:t>
      </w:r>
      <w:r w:rsidRPr="0059691B">
        <w:t xml:space="preserve"> </w:t>
      </w:r>
      <w:r w:rsidRPr="0059691B">
        <w:rPr>
          <w:w w:val="102"/>
        </w:rPr>
        <w:t>hiện</w:t>
      </w:r>
      <w:r w:rsidRPr="0059691B">
        <w:t xml:space="preserve"> </w:t>
      </w:r>
      <w:r w:rsidRPr="0059691B">
        <w:rPr>
          <w:w w:val="102"/>
        </w:rPr>
        <w:t>tượng</w:t>
      </w:r>
      <w:r w:rsidRPr="0059691B">
        <w:t xml:space="preserve"> </w:t>
      </w:r>
      <w:r w:rsidRPr="0059691B">
        <w:rPr>
          <w:w w:val="102"/>
        </w:rPr>
        <w:t>tự</w:t>
      </w:r>
      <w:r w:rsidRPr="0059691B">
        <w:t xml:space="preserve"> </w:t>
      </w:r>
      <w:r w:rsidRPr="0059691B">
        <w:rPr>
          <w:w w:val="102"/>
        </w:rPr>
        <w:t>tỉa</w:t>
      </w:r>
      <w:r w:rsidRPr="0059691B">
        <w:t xml:space="preserve"> </w:t>
      </w:r>
      <w:r w:rsidRPr="0059691B">
        <w:rPr>
          <w:w w:val="102"/>
        </w:rPr>
        <w:t>thưa</w:t>
      </w:r>
      <w:r w:rsidRPr="0059691B">
        <w:t xml:space="preserve"> </w:t>
      </w:r>
      <w:r w:rsidRPr="0059691B">
        <w:rPr>
          <w:w w:val="102"/>
        </w:rPr>
        <w:t>diễn</w:t>
      </w:r>
      <w:r w:rsidRPr="0059691B">
        <w:t xml:space="preserve"> </w:t>
      </w:r>
      <w:r w:rsidRPr="0059691B">
        <w:rPr>
          <w:w w:val="102"/>
        </w:rPr>
        <w:t>ra</w:t>
      </w:r>
      <w:r w:rsidRPr="0059691B">
        <w:t xml:space="preserve"> </w:t>
      </w:r>
      <w:r w:rsidRPr="0059691B">
        <w:rPr>
          <w:w w:val="102"/>
        </w:rPr>
        <w:t>mạnh</w:t>
      </w:r>
      <w:r w:rsidRPr="0059691B">
        <w:t xml:space="preserve"> </w:t>
      </w:r>
      <w:r w:rsidRPr="0059691B">
        <w:rPr>
          <w:w w:val="102"/>
        </w:rPr>
        <w:t>mẽ?</w:t>
      </w:r>
    </w:p>
    <w:p w:rsidR="00CD5000" w:rsidRPr="0059691B" w:rsidRDefault="00CD5000" w:rsidP="004368B9">
      <w:pPr>
        <w:widowControl w:val="0"/>
        <w:autoSpaceDE w:val="0"/>
        <w:spacing w:before="120" w:after="120"/>
        <w:jc w:val="both"/>
        <w:rPr>
          <w:i/>
          <w:color w:val="000000"/>
          <w:lang w:val="vi-VN"/>
        </w:rPr>
      </w:pPr>
      <w:r w:rsidRPr="0059691B">
        <w:rPr>
          <w:w w:val="114"/>
        </w:rPr>
        <w:t>b</w:t>
      </w:r>
      <w:r w:rsidRPr="0059691B">
        <w:rPr>
          <w:w w:val="102"/>
        </w:rPr>
        <w:t>.</w:t>
      </w:r>
      <w:r w:rsidRPr="0059691B">
        <w:t xml:space="preserve"> </w:t>
      </w:r>
      <w:r w:rsidRPr="0059691B">
        <w:rPr>
          <w:w w:val="102"/>
        </w:rPr>
        <w:t>Trong</w:t>
      </w:r>
      <w:r w:rsidRPr="0059691B">
        <w:t xml:space="preserve"> </w:t>
      </w:r>
      <w:r w:rsidRPr="0059691B">
        <w:rPr>
          <w:w w:val="102"/>
        </w:rPr>
        <w:t>thực</w:t>
      </w:r>
      <w:r w:rsidRPr="0059691B">
        <w:t xml:space="preserve"> </w:t>
      </w:r>
      <w:r w:rsidRPr="0059691B">
        <w:rPr>
          <w:w w:val="102"/>
        </w:rPr>
        <w:t>tiễn</w:t>
      </w:r>
      <w:r w:rsidRPr="0059691B">
        <w:t xml:space="preserve"> </w:t>
      </w:r>
      <w:r w:rsidRPr="0059691B">
        <w:rPr>
          <w:w w:val="102"/>
        </w:rPr>
        <w:t>sản</w:t>
      </w:r>
      <w:r w:rsidRPr="0059691B">
        <w:t xml:space="preserve"> </w:t>
      </w:r>
      <w:r w:rsidRPr="0059691B">
        <w:rPr>
          <w:w w:val="102"/>
        </w:rPr>
        <w:t>xuất,</w:t>
      </w:r>
      <w:r w:rsidRPr="0059691B">
        <w:t xml:space="preserve"> </w:t>
      </w:r>
      <w:r w:rsidRPr="0059691B">
        <w:rPr>
          <w:w w:val="102"/>
        </w:rPr>
        <w:t>cần</w:t>
      </w:r>
      <w:r w:rsidRPr="0059691B">
        <w:t xml:space="preserve"> </w:t>
      </w:r>
      <w:r w:rsidRPr="0059691B">
        <w:rPr>
          <w:w w:val="102"/>
        </w:rPr>
        <w:t>phải</w:t>
      </w:r>
      <w:r w:rsidRPr="0059691B">
        <w:t xml:space="preserve"> </w:t>
      </w:r>
      <w:r w:rsidRPr="0059691B">
        <w:rPr>
          <w:w w:val="102"/>
        </w:rPr>
        <w:t>làm</w:t>
      </w:r>
      <w:r w:rsidRPr="0059691B">
        <w:t xml:space="preserve"> </w:t>
      </w:r>
      <w:r w:rsidRPr="0059691B">
        <w:rPr>
          <w:w w:val="102"/>
        </w:rPr>
        <w:t>gì</w:t>
      </w:r>
      <w:r w:rsidRPr="0059691B">
        <w:t xml:space="preserve"> </w:t>
      </w:r>
      <w:r w:rsidRPr="0059691B">
        <w:rPr>
          <w:w w:val="102"/>
        </w:rPr>
        <w:t>để</w:t>
      </w:r>
      <w:r w:rsidRPr="0059691B">
        <w:t xml:space="preserve"> </w:t>
      </w:r>
      <w:r w:rsidRPr="0059691B">
        <w:rPr>
          <w:w w:val="102"/>
        </w:rPr>
        <w:t>tránh</w:t>
      </w:r>
      <w:r w:rsidRPr="0059691B">
        <w:t xml:space="preserve"> </w:t>
      </w:r>
      <w:r w:rsidRPr="0059691B">
        <w:rPr>
          <w:w w:val="102"/>
        </w:rPr>
        <w:t>sự</w:t>
      </w:r>
      <w:r w:rsidRPr="0059691B">
        <w:t xml:space="preserve"> </w:t>
      </w:r>
      <w:r w:rsidRPr="0059691B">
        <w:rPr>
          <w:w w:val="102"/>
        </w:rPr>
        <w:t>cạnh</w:t>
      </w:r>
      <w:r w:rsidRPr="0059691B">
        <w:t xml:space="preserve"> </w:t>
      </w:r>
      <w:r w:rsidRPr="0059691B">
        <w:rPr>
          <w:w w:val="102"/>
        </w:rPr>
        <w:t>tranh</w:t>
      </w:r>
      <w:r w:rsidRPr="0059691B">
        <w:t xml:space="preserve"> </w:t>
      </w:r>
      <w:r w:rsidRPr="0059691B">
        <w:rPr>
          <w:w w:val="102"/>
        </w:rPr>
        <w:t>giữa</w:t>
      </w:r>
      <w:r w:rsidRPr="0059691B">
        <w:t xml:space="preserve"> </w:t>
      </w:r>
      <w:r w:rsidRPr="0059691B">
        <w:rPr>
          <w:w w:val="102"/>
        </w:rPr>
        <w:t>các</w:t>
      </w:r>
      <w:r w:rsidRPr="0059691B">
        <w:t xml:space="preserve"> </w:t>
      </w:r>
      <w:r w:rsidRPr="0059691B">
        <w:rPr>
          <w:w w:val="102"/>
        </w:rPr>
        <w:t>cá</w:t>
      </w:r>
      <w:r w:rsidRPr="0059691B">
        <w:t xml:space="preserve"> </w:t>
      </w:r>
      <w:r w:rsidRPr="0059691B">
        <w:rPr>
          <w:w w:val="102"/>
        </w:rPr>
        <w:t>thể</w:t>
      </w:r>
      <w:r w:rsidRPr="0059691B">
        <w:t xml:space="preserve"> </w:t>
      </w:r>
      <w:r w:rsidRPr="0059691B">
        <w:rPr>
          <w:w w:val="102"/>
        </w:rPr>
        <w:t>sinh</w:t>
      </w:r>
      <w:r w:rsidRPr="0059691B">
        <w:t xml:space="preserve"> </w:t>
      </w:r>
      <w:r w:rsidRPr="0059691B">
        <w:rPr>
          <w:w w:val="102"/>
        </w:rPr>
        <w:t>vật</w:t>
      </w:r>
      <w:r w:rsidRPr="0059691B">
        <w:t xml:space="preserve"> </w:t>
      </w:r>
      <w:r w:rsidRPr="0059691B">
        <w:rPr>
          <w:w w:val="102"/>
        </w:rPr>
        <w:t>để</w:t>
      </w:r>
      <w:r w:rsidRPr="0059691B">
        <w:t xml:space="preserve"> </w:t>
      </w:r>
      <w:r w:rsidRPr="0059691B">
        <w:rPr>
          <w:w w:val="102"/>
        </w:rPr>
        <w:t>không</w:t>
      </w:r>
      <w:r w:rsidRPr="0059691B">
        <w:t xml:space="preserve"> </w:t>
      </w:r>
      <w:r w:rsidRPr="0059691B">
        <w:rPr>
          <w:w w:val="102"/>
        </w:rPr>
        <w:t>làm</w:t>
      </w:r>
      <w:r w:rsidRPr="0059691B">
        <w:t xml:space="preserve"> </w:t>
      </w:r>
      <w:r w:rsidRPr="0059691B">
        <w:rPr>
          <w:w w:val="102"/>
        </w:rPr>
        <w:t>giảm</w:t>
      </w:r>
      <w:r w:rsidRPr="0059691B">
        <w:t xml:space="preserve"> </w:t>
      </w:r>
      <w:r w:rsidRPr="0059691B">
        <w:rPr>
          <w:w w:val="102"/>
        </w:rPr>
        <w:t>năng</w:t>
      </w:r>
      <w:r w:rsidRPr="0059691B">
        <w:t xml:space="preserve"> </w:t>
      </w:r>
      <w:r w:rsidRPr="0059691B">
        <w:rPr>
          <w:w w:val="102"/>
        </w:rPr>
        <w:t>suất</w:t>
      </w:r>
      <w:r w:rsidRPr="0059691B">
        <w:t xml:space="preserve"> </w:t>
      </w:r>
      <w:r w:rsidRPr="0059691B">
        <w:rPr>
          <w:w w:val="102"/>
        </w:rPr>
        <w:t>vật</w:t>
      </w:r>
      <w:r w:rsidRPr="0059691B">
        <w:t xml:space="preserve"> </w:t>
      </w:r>
      <w:r w:rsidRPr="0059691B">
        <w:rPr>
          <w:w w:val="102"/>
        </w:rPr>
        <w:t>nuôi</w:t>
      </w:r>
      <w:r w:rsidRPr="0059691B">
        <w:t xml:space="preserve"> </w:t>
      </w:r>
      <w:r w:rsidRPr="0059691B">
        <w:rPr>
          <w:w w:val="102"/>
        </w:rPr>
        <w:t>và</w:t>
      </w:r>
      <w:r w:rsidRPr="0059691B">
        <w:t xml:space="preserve"> </w:t>
      </w:r>
      <w:r w:rsidRPr="0059691B">
        <w:rPr>
          <w:w w:val="102"/>
        </w:rPr>
        <w:t>cây</w:t>
      </w:r>
      <w:r w:rsidRPr="0059691B">
        <w:t xml:space="preserve"> </w:t>
      </w:r>
      <w:r w:rsidRPr="0059691B">
        <w:rPr>
          <w:w w:val="102"/>
        </w:rPr>
        <w:t>trồng?</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Vĩnh Phúc</w:t>
      </w:r>
      <w:r w:rsidRPr="0059691B">
        <w:rPr>
          <w:i/>
          <w:color w:val="000000"/>
          <w:lang w:val="vi-VN"/>
        </w:rPr>
        <w:t xml:space="preserve">   20</w:t>
      </w:r>
      <w:r w:rsidRPr="0059691B">
        <w:rPr>
          <w:i/>
          <w:color w:val="000000"/>
        </w:rPr>
        <w:t>13</w:t>
      </w:r>
      <w:r w:rsidRPr="0059691B">
        <w:rPr>
          <w:i/>
          <w:color w:val="000000"/>
          <w:lang w:val="vi-VN"/>
        </w:rPr>
        <w:t>-20</w:t>
      </w:r>
      <w:r w:rsidRPr="0059691B">
        <w:rPr>
          <w:i/>
          <w:color w:val="000000"/>
        </w:rPr>
        <w:t>14</w:t>
      </w:r>
      <w:r w:rsidRPr="0059691B">
        <w:rPr>
          <w:i/>
          <w:color w:val="000000"/>
          <w:lang w:val="vi-VN"/>
        </w:rPr>
        <w:t>)</w:t>
      </w:r>
    </w:p>
    <w:p w:rsidR="00CD5000" w:rsidRPr="0059691B" w:rsidRDefault="00CD5000" w:rsidP="004368B9">
      <w:pPr>
        <w:spacing w:before="120" w:after="120"/>
        <w:jc w:val="both"/>
        <w:rPr>
          <w:w w:val="115"/>
        </w:rPr>
      </w:pPr>
      <w:r w:rsidRPr="0059691B">
        <w:rPr>
          <w:bCs/>
          <w:i/>
          <w:iCs/>
          <w:color w:val="000000"/>
        </w:rPr>
        <w:t>Gợi ý trả lời</w:t>
      </w:r>
      <w:r w:rsidRPr="0059691B">
        <w:rPr>
          <w:color w:val="000000"/>
          <w:lang w:val="sv-SE"/>
        </w:rPr>
        <w:t>..........</w:t>
      </w:r>
    </w:p>
    <w:p w:rsidR="00CD5000" w:rsidRPr="0059691B" w:rsidRDefault="00CD5000" w:rsidP="004368B9">
      <w:pPr>
        <w:widowControl w:val="0"/>
        <w:autoSpaceDE w:val="0"/>
        <w:spacing w:before="120" w:after="120"/>
        <w:ind w:left="105"/>
        <w:jc w:val="both"/>
        <w:rPr>
          <w:w w:val="102"/>
        </w:rPr>
      </w:pPr>
      <w:r w:rsidRPr="0059691B">
        <w:rPr>
          <w:w w:val="115"/>
        </w:rPr>
        <w:t>a</w:t>
      </w:r>
      <w:r w:rsidRPr="0059691B">
        <w:rPr>
          <w:w w:val="102"/>
        </w:rPr>
        <w:t>.</w:t>
      </w:r>
      <w:r w:rsidRPr="0059691B">
        <w:t xml:space="preserve"> </w:t>
      </w:r>
      <w:r w:rsidRPr="0059691B">
        <w:rPr>
          <w:w w:val="110"/>
        </w:rPr>
        <w:t>Q</w:t>
      </w:r>
      <w:r w:rsidRPr="0059691B">
        <w:rPr>
          <w:w w:val="114"/>
        </w:rPr>
        <w:t>u</w:t>
      </w:r>
      <w:r w:rsidRPr="0059691B">
        <w:rPr>
          <w:w w:val="115"/>
        </w:rPr>
        <w:t>a</w:t>
      </w:r>
      <w:r w:rsidRPr="0059691B">
        <w:rPr>
          <w:w w:val="114"/>
        </w:rPr>
        <w:t>n</w:t>
      </w:r>
      <w:r w:rsidRPr="0059691B">
        <w:t xml:space="preserve"> </w:t>
      </w:r>
      <w:r w:rsidRPr="0059691B">
        <w:rPr>
          <w:w w:val="114"/>
        </w:rPr>
        <w:t>h</w:t>
      </w:r>
      <w:r w:rsidRPr="0059691B">
        <w:rPr>
          <w:w w:val="102"/>
        </w:rPr>
        <w:t>ệ</w:t>
      </w:r>
      <w:r w:rsidRPr="0059691B">
        <w:t xml:space="preserve"> </w:t>
      </w:r>
      <w:r w:rsidRPr="0059691B">
        <w:rPr>
          <w:w w:val="102"/>
        </w:rPr>
        <w:t>gi</w:t>
      </w:r>
      <w:r w:rsidRPr="0059691B">
        <w:rPr>
          <w:w w:val="113"/>
        </w:rPr>
        <w:t>ữ</w:t>
      </w:r>
      <w:r w:rsidRPr="0059691B">
        <w:rPr>
          <w:w w:val="115"/>
        </w:rPr>
        <w:t>a</w:t>
      </w:r>
      <w:r w:rsidRPr="0059691B">
        <w:t xml:space="preserve"> </w:t>
      </w:r>
      <w:r w:rsidRPr="0059691B">
        <w:rPr>
          <w:w w:val="102"/>
        </w:rPr>
        <w:t>c</w:t>
      </w:r>
      <w:r w:rsidRPr="0059691B">
        <w:rPr>
          <w:w w:val="115"/>
        </w:rPr>
        <w:t>á</w:t>
      </w:r>
      <w:r w:rsidRPr="0059691B">
        <w:rPr>
          <w:w w:val="102"/>
        </w:rPr>
        <w:t>c</w:t>
      </w:r>
      <w:r w:rsidRPr="0059691B">
        <w:t xml:space="preserve"> </w:t>
      </w:r>
      <w:r w:rsidRPr="0059691B">
        <w:rPr>
          <w:w w:val="102"/>
        </w:rPr>
        <w:t>c</w:t>
      </w:r>
      <w:r w:rsidRPr="0059691B">
        <w:rPr>
          <w:w w:val="115"/>
        </w:rPr>
        <w:t>á</w:t>
      </w:r>
      <w:r w:rsidRPr="0059691B">
        <w:t xml:space="preserve"> </w:t>
      </w:r>
      <w:r w:rsidRPr="0059691B">
        <w:rPr>
          <w:w w:val="122"/>
        </w:rPr>
        <w:t>t</w:t>
      </w:r>
      <w:r w:rsidRPr="0059691B">
        <w:rPr>
          <w:w w:val="114"/>
        </w:rPr>
        <w:t>h</w:t>
      </w:r>
      <w:r w:rsidRPr="0059691B">
        <w:rPr>
          <w:w w:val="102"/>
        </w:rPr>
        <w:t>ể:</w:t>
      </w:r>
      <w:r w:rsidRPr="0059691B">
        <w:t xml:space="preserve"> </w:t>
      </w:r>
      <w:r w:rsidRPr="0059691B">
        <w:rPr>
          <w:w w:val="102"/>
        </w:rPr>
        <w:t>Quan</w:t>
      </w:r>
      <w:r w:rsidRPr="0059691B">
        <w:t xml:space="preserve"> </w:t>
      </w:r>
      <w:r w:rsidRPr="0059691B">
        <w:rPr>
          <w:w w:val="102"/>
        </w:rPr>
        <w:t>hệ</w:t>
      </w:r>
      <w:r w:rsidRPr="0059691B">
        <w:t xml:space="preserve"> </w:t>
      </w:r>
      <w:r w:rsidRPr="0059691B">
        <w:rPr>
          <w:w w:val="102"/>
        </w:rPr>
        <w:t>cạnh</w:t>
      </w:r>
      <w:r w:rsidRPr="0059691B">
        <w:t xml:space="preserve"> </w:t>
      </w:r>
      <w:r w:rsidRPr="0059691B">
        <w:rPr>
          <w:w w:val="102"/>
        </w:rPr>
        <w:t>tranh</w:t>
      </w:r>
      <w:r w:rsidRPr="0059691B">
        <w:t xml:space="preserve"> </w:t>
      </w:r>
      <w:r w:rsidRPr="0059691B">
        <w:rPr>
          <w:w w:val="102"/>
        </w:rPr>
        <w:t>cùng</w:t>
      </w:r>
      <w:r w:rsidRPr="0059691B">
        <w:t xml:space="preserve"> </w:t>
      </w:r>
      <w:r w:rsidRPr="0059691B">
        <w:rPr>
          <w:w w:val="102"/>
        </w:rPr>
        <w:t>loài</w:t>
      </w:r>
      <w:r w:rsidRPr="0059691B">
        <w:t xml:space="preserve"> </w:t>
      </w:r>
      <w:r w:rsidRPr="0059691B">
        <w:rPr>
          <w:w w:val="102"/>
        </w:rPr>
        <w:t>và</w:t>
      </w:r>
      <w:r w:rsidRPr="0059691B">
        <w:t xml:space="preserve"> </w:t>
      </w:r>
      <w:r w:rsidRPr="0059691B">
        <w:rPr>
          <w:w w:val="102"/>
        </w:rPr>
        <w:t>khác</w:t>
      </w:r>
      <w:r w:rsidRPr="0059691B">
        <w:t xml:space="preserve"> </w:t>
      </w:r>
      <w:r w:rsidRPr="0059691B">
        <w:rPr>
          <w:w w:val="102"/>
        </w:rPr>
        <w:t>loài</w:t>
      </w:r>
    </w:p>
    <w:p w:rsidR="00CD5000" w:rsidRPr="0059691B" w:rsidRDefault="00CD5000" w:rsidP="004368B9">
      <w:pPr>
        <w:widowControl w:val="0"/>
        <w:autoSpaceDE w:val="0"/>
        <w:spacing w:before="120" w:after="120"/>
        <w:ind w:left="105"/>
        <w:jc w:val="both"/>
        <w:rPr>
          <w:w w:val="114"/>
        </w:rPr>
      </w:pPr>
      <w:r w:rsidRPr="0059691B">
        <w:rPr>
          <w:w w:val="102"/>
        </w:rPr>
        <w:t>-</w:t>
      </w:r>
      <w:r w:rsidRPr="0059691B">
        <w:t xml:space="preserve"> </w:t>
      </w:r>
      <w:r w:rsidRPr="0059691B">
        <w:rPr>
          <w:w w:val="102"/>
        </w:rPr>
        <w:t>Khi</w:t>
      </w:r>
      <w:r w:rsidRPr="0059691B">
        <w:t xml:space="preserve"> </w:t>
      </w:r>
      <w:r w:rsidRPr="0059691B">
        <w:rPr>
          <w:w w:val="102"/>
        </w:rPr>
        <w:t>trồng</w:t>
      </w:r>
      <w:r w:rsidRPr="0059691B">
        <w:t xml:space="preserve"> </w:t>
      </w:r>
      <w:r w:rsidRPr="0059691B">
        <w:rPr>
          <w:w w:val="102"/>
        </w:rPr>
        <w:t>cây</w:t>
      </w:r>
      <w:r w:rsidRPr="0059691B">
        <w:t xml:space="preserve"> </w:t>
      </w:r>
      <w:r w:rsidRPr="0059691B">
        <w:rPr>
          <w:w w:val="102"/>
        </w:rPr>
        <w:t>quá</w:t>
      </w:r>
      <w:r w:rsidRPr="0059691B">
        <w:t xml:space="preserve"> </w:t>
      </w:r>
      <w:r w:rsidRPr="0059691B">
        <w:rPr>
          <w:w w:val="102"/>
        </w:rPr>
        <w:t>dày,</w:t>
      </w:r>
      <w:r w:rsidRPr="0059691B">
        <w:t xml:space="preserve"> </w:t>
      </w:r>
      <w:r w:rsidRPr="0059691B">
        <w:rPr>
          <w:w w:val="102"/>
        </w:rPr>
        <w:t>thiếu</w:t>
      </w:r>
      <w:r w:rsidRPr="0059691B">
        <w:t xml:space="preserve"> </w:t>
      </w:r>
      <w:r w:rsidRPr="0059691B">
        <w:rPr>
          <w:w w:val="102"/>
        </w:rPr>
        <w:t>ánh</w:t>
      </w:r>
      <w:r w:rsidRPr="0059691B">
        <w:t xml:space="preserve"> </w:t>
      </w:r>
      <w:r w:rsidRPr="0059691B">
        <w:rPr>
          <w:w w:val="102"/>
        </w:rPr>
        <w:t>sáng</w:t>
      </w:r>
      <w:r w:rsidRPr="0059691B">
        <w:t xml:space="preserve"> </w:t>
      </w:r>
      <w:r w:rsidRPr="0059691B">
        <w:rPr>
          <w:w w:val="102"/>
        </w:rPr>
        <w:t>thì</w:t>
      </w:r>
      <w:r w:rsidRPr="0059691B">
        <w:t xml:space="preserve"> </w:t>
      </w:r>
      <w:r w:rsidRPr="0059691B">
        <w:rPr>
          <w:w w:val="102"/>
        </w:rPr>
        <w:t>hiện</w:t>
      </w:r>
      <w:r w:rsidRPr="0059691B">
        <w:t xml:space="preserve"> </w:t>
      </w:r>
      <w:r w:rsidRPr="0059691B">
        <w:rPr>
          <w:w w:val="102"/>
        </w:rPr>
        <w:t>tượng</w:t>
      </w:r>
      <w:r w:rsidRPr="0059691B">
        <w:t xml:space="preserve"> </w:t>
      </w:r>
      <w:r w:rsidRPr="0059691B">
        <w:rPr>
          <w:w w:val="102"/>
        </w:rPr>
        <w:t>tự</w:t>
      </w:r>
      <w:r w:rsidRPr="0059691B">
        <w:t xml:space="preserve"> </w:t>
      </w:r>
      <w:r w:rsidRPr="0059691B">
        <w:rPr>
          <w:w w:val="102"/>
        </w:rPr>
        <w:t>tỉa</w:t>
      </w:r>
      <w:r w:rsidRPr="0059691B">
        <w:t xml:space="preserve"> </w:t>
      </w:r>
      <w:r w:rsidRPr="0059691B">
        <w:rPr>
          <w:w w:val="102"/>
        </w:rPr>
        <w:t>sẽ</w:t>
      </w:r>
      <w:r w:rsidRPr="0059691B">
        <w:t xml:space="preserve"> </w:t>
      </w:r>
      <w:r w:rsidRPr="0059691B">
        <w:rPr>
          <w:w w:val="102"/>
        </w:rPr>
        <w:t>diễn</w:t>
      </w:r>
      <w:r w:rsidRPr="0059691B">
        <w:t xml:space="preserve"> </w:t>
      </w:r>
      <w:r w:rsidRPr="0059691B">
        <w:rPr>
          <w:w w:val="102"/>
        </w:rPr>
        <w:t>ra</w:t>
      </w:r>
      <w:r w:rsidRPr="0059691B">
        <w:t xml:space="preserve"> </w:t>
      </w:r>
      <w:r w:rsidRPr="0059691B">
        <w:rPr>
          <w:w w:val="102"/>
        </w:rPr>
        <w:t>một</w:t>
      </w:r>
      <w:r w:rsidRPr="0059691B">
        <w:t xml:space="preserve"> </w:t>
      </w:r>
      <w:r w:rsidRPr="0059691B">
        <w:rPr>
          <w:w w:val="102"/>
        </w:rPr>
        <w:t>cách</w:t>
      </w:r>
      <w:r w:rsidRPr="0059691B">
        <w:t xml:space="preserve"> </w:t>
      </w:r>
      <w:r w:rsidRPr="0059691B">
        <w:rPr>
          <w:w w:val="102"/>
        </w:rPr>
        <w:t>mạnh mẽ.</w:t>
      </w:r>
    </w:p>
    <w:p w:rsidR="00CD5000" w:rsidRPr="0059691B" w:rsidRDefault="00CD5000" w:rsidP="004368B9">
      <w:pPr>
        <w:widowControl w:val="0"/>
        <w:autoSpaceDE w:val="0"/>
        <w:spacing w:before="120" w:after="120"/>
        <w:ind w:left="105"/>
        <w:jc w:val="both"/>
        <w:rPr>
          <w:w w:val="102"/>
        </w:rPr>
      </w:pPr>
      <w:r w:rsidRPr="0059691B">
        <w:rPr>
          <w:w w:val="114"/>
        </w:rPr>
        <w:t>b</w:t>
      </w:r>
      <w:r w:rsidRPr="0059691B">
        <w:rPr>
          <w:w w:val="102"/>
        </w:rPr>
        <w:t>.</w:t>
      </w:r>
      <w:r w:rsidRPr="0059691B">
        <w:t xml:space="preserve"> </w:t>
      </w:r>
      <w:r w:rsidRPr="0059691B">
        <w:rPr>
          <w:w w:val="105"/>
        </w:rPr>
        <w:t>Ứ</w:t>
      </w:r>
      <w:r w:rsidRPr="0059691B">
        <w:rPr>
          <w:w w:val="114"/>
        </w:rPr>
        <w:t>n</w:t>
      </w:r>
      <w:r w:rsidRPr="0059691B">
        <w:rPr>
          <w:w w:val="102"/>
        </w:rPr>
        <w:t>g</w:t>
      </w:r>
      <w:r w:rsidRPr="0059691B">
        <w:t xml:space="preserve"> </w:t>
      </w:r>
      <w:r w:rsidRPr="0059691B">
        <w:rPr>
          <w:w w:val="114"/>
        </w:rPr>
        <w:t>dụn</w:t>
      </w:r>
      <w:r w:rsidRPr="0059691B">
        <w:rPr>
          <w:w w:val="102"/>
        </w:rPr>
        <w:t>g</w:t>
      </w:r>
    </w:p>
    <w:p w:rsidR="00CD5000" w:rsidRPr="0059691B" w:rsidRDefault="00CD5000" w:rsidP="004368B9">
      <w:pPr>
        <w:widowControl w:val="0"/>
        <w:autoSpaceDE w:val="0"/>
        <w:spacing w:before="120" w:after="120"/>
        <w:ind w:left="105"/>
        <w:jc w:val="both"/>
        <w:rPr>
          <w:w w:val="102"/>
        </w:rPr>
      </w:pPr>
      <w:r w:rsidRPr="0059691B">
        <w:rPr>
          <w:w w:val="102"/>
        </w:rPr>
        <w:t>-</w:t>
      </w:r>
      <w:r w:rsidRPr="0059691B">
        <w:t xml:space="preserve"> </w:t>
      </w:r>
      <w:r w:rsidRPr="0059691B">
        <w:rPr>
          <w:w w:val="102"/>
        </w:rPr>
        <w:t>Trong</w:t>
      </w:r>
      <w:r w:rsidRPr="0059691B">
        <w:t xml:space="preserve"> </w:t>
      </w:r>
      <w:r w:rsidRPr="0059691B">
        <w:rPr>
          <w:w w:val="102"/>
        </w:rPr>
        <w:t>trồng</w:t>
      </w:r>
      <w:r w:rsidRPr="0059691B">
        <w:t xml:space="preserve"> </w:t>
      </w:r>
      <w:r w:rsidRPr="0059691B">
        <w:rPr>
          <w:w w:val="102"/>
        </w:rPr>
        <w:t>trọt:</w:t>
      </w:r>
      <w:r w:rsidRPr="0059691B">
        <w:t xml:space="preserve"> </w:t>
      </w:r>
      <w:r w:rsidRPr="0059691B">
        <w:rPr>
          <w:w w:val="102"/>
        </w:rPr>
        <w:t>Trồng</w:t>
      </w:r>
      <w:r w:rsidRPr="0059691B">
        <w:t xml:space="preserve"> </w:t>
      </w:r>
      <w:r w:rsidRPr="0059691B">
        <w:rPr>
          <w:w w:val="102"/>
        </w:rPr>
        <w:t>cây</w:t>
      </w:r>
      <w:r w:rsidRPr="0059691B">
        <w:t xml:space="preserve"> </w:t>
      </w:r>
      <w:r w:rsidRPr="0059691B">
        <w:rPr>
          <w:w w:val="102"/>
        </w:rPr>
        <w:t>với</w:t>
      </w:r>
      <w:r w:rsidRPr="0059691B">
        <w:t xml:space="preserve"> </w:t>
      </w:r>
      <w:r w:rsidRPr="0059691B">
        <w:rPr>
          <w:w w:val="102"/>
        </w:rPr>
        <w:t>mật</w:t>
      </w:r>
      <w:r w:rsidRPr="0059691B">
        <w:t xml:space="preserve"> </w:t>
      </w:r>
      <w:r w:rsidRPr="0059691B">
        <w:rPr>
          <w:w w:val="102"/>
        </w:rPr>
        <w:t>độ</w:t>
      </w:r>
      <w:r w:rsidRPr="0059691B">
        <w:t xml:space="preserve"> </w:t>
      </w:r>
      <w:r w:rsidRPr="0059691B">
        <w:rPr>
          <w:w w:val="102"/>
        </w:rPr>
        <w:t>thích</w:t>
      </w:r>
      <w:r w:rsidRPr="0059691B">
        <w:t xml:space="preserve"> </w:t>
      </w:r>
      <w:r w:rsidRPr="0059691B">
        <w:rPr>
          <w:w w:val="102"/>
        </w:rPr>
        <w:t>hợp,</w:t>
      </w:r>
      <w:r w:rsidRPr="0059691B">
        <w:t xml:space="preserve"> </w:t>
      </w:r>
      <w:r w:rsidRPr="0059691B">
        <w:rPr>
          <w:w w:val="102"/>
        </w:rPr>
        <w:t>kết</w:t>
      </w:r>
      <w:r w:rsidRPr="0059691B">
        <w:t xml:space="preserve"> </w:t>
      </w:r>
      <w:r w:rsidRPr="0059691B">
        <w:rPr>
          <w:w w:val="102"/>
        </w:rPr>
        <w:t>hợp</w:t>
      </w:r>
      <w:r w:rsidRPr="0059691B">
        <w:t xml:space="preserve"> </w:t>
      </w:r>
      <w:r w:rsidRPr="0059691B">
        <w:rPr>
          <w:w w:val="102"/>
        </w:rPr>
        <w:t>với</w:t>
      </w:r>
      <w:r w:rsidRPr="0059691B">
        <w:t xml:space="preserve"> </w:t>
      </w:r>
      <w:r w:rsidRPr="0059691B">
        <w:rPr>
          <w:w w:val="102"/>
        </w:rPr>
        <w:t>tỉa</w:t>
      </w:r>
      <w:r w:rsidRPr="0059691B">
        <w:t xml:space="preserve"> </w:t>
      </w:r>
      <w:r w:rsidRPr="0059691B">
        <w:rPr>
          <w:w w:val="102"/>
        </w:rPr>
        <w:t>thưa,</w:t>
      </w:r>
      <w:r w:rsidRPr="0059691B">
        <w:t xml:space="preserve"> </w:t>
      </w:r>
      <w:r w:rsidRPr="0059691B">
        <w:rPr>
          <w:w w:val="102"/>
        </w:rPr>
        <w:t>chăm</w:t>
      </w:r>
      <w:r w:rsidRPr="0059691B">
        <w:t xml:space="preserve"> </w:t>
      </w:r>
      <w:r w:rsidRPr="0059691B">
        <w:rPr>
          <w:w w:val="102"/>
        </w:rPr>
        <w:t>sóc</w:t>
      </w:r>
      <w:r w:rsidRPr="0059691B">
        <w:t xml:space="preserve"> </w:t>
      </w:r>
      <w:r w:rsidRPr="0059691B">
        <w:rPr>
          <w:w w:val="102"/>
        </w:rPr>
        <w:t>đầy</w:t>
      </w:r>
      <w:r w:rsidRPr="0059691B">
        <w:t xml:space="preserve"> </w:t>
      </w:r>
      <w:r w:rsidRPr="0059691B">
        <w:rPr>
          <w:w w:val="102"/>
        </w:rPr>
        <w:t>đủ</w:t>
      </w:r>
      <w:r w:rsidRPr="0059691B">
        <w:t xml:space="preserve"> </w:t>
      </w:r>
      <w:r w:rsidRPr="0059691B">
        <w:rPr>
          <w:w w:val="102"/>
        </w:rPr>
        <w:t>tạo</w:t>
      </w:r>
      <w:r w:rsidRPr="0059691B">
        <w:t xml:space="preserve"> </w:t>
      </w:r>
      <w:r w:rsidRPr="0059691B">
        <w:rPr>
          <w:w w:val="102"/>
        </w:rPr>
        <w:t>điều</w:t>
      </w:r>
      <w:r w:rsidRPr="0059691B">
        <w:t xml:space="preserve"> </w:t>
      </w:r>
      <w:r w:rsidRPr="0059691B">
        <w:rPr>
          <w:w w:val="102"/>
        </w:rPr>
        <w:t>kiện</w:t>
      </w:r>
      <w:r w:rsidRPr="0059691B">
        <w:t xml:space="preserve"> </w:t>
      </w:r>
      <w:r w:rsidRPr="0059691B">
        <w:rPr>
          <w:w w:val="102"/>
        </w:rPr>
        <w:t>cho</w:t>
      </w:r>
      <w:r w:rsidRPr="0059691B">
        <w:t xml:space="preserve"> </w:t>
      </w:r>
      <w:r w:rsidRPr="0059691B">
        <w:rPr>
          <w:w w:val="102"/>
        </w:rPr>
        <w:t>cây</w:t>
      </w:r>
      <w:r w:rsidRPr="0059691B">
        <w:t xml:space="preserve"> </w:t>
      </w:r>
      <w:r w:rsidRPr="0059691B">
        <w:rPr>
          <w:w w:val="102"/>
        </w:rPr>
        <w:t>trồng</w:t>
      </w:r>
      <w:r w:rsidRPr="0059691B">
        <w:t xml:space="preserve"> </w:t>
      </w:r>
      <w:r w:rsidRPr="0059691B">
        <w:rPr>
          <w:w w:val="102"/>
        </w:rPr>
        <w:t>phát</w:t>
      </w:r>
      <w:r w:rsidRPr="0059691B">
        <w:t xml:space="preserve"> </w:t>
      </w:r>
      <w:r w:rsidRPr="0059691B">
        <w:rPr>
          <w:w w:val="102"/>
        </w:rPr>
        <w:t>triển</w:t>
      </w:r>
      <w:r w:rsidRPr="0059691B">
        <w:t xml:space="preserve"> </w:t>
      </w:r>
      <w:r w:rsidRPr="0059691B">
        <w:rPr>
          <w:w w:val="102"/>
        </w:rPr>
        <w:t>tốt.</w:t>
      </w:r>
    </w:p>
    <w:p w:rsidR="00CD5000" w:rsidRPr="0059691B" w:rsidRDefault="00CD5000" w:rsidP="004368B9">
      <w:pPr>
        <w:spacing w:before="120" w:after="120"/>
        <w:jc w:val="both"/>
        <w:rPr>
          <w:b/>
        </w:rPr>
      </w:pPr>
      <w:r w:rsidRPr="0059691B">
        <w:rPr>
          <w:w w:val="102"/>
        </w:rPr>
        <w:t xml:space="preserve"> -</w:t>
      </w:r>
      <w:r w:rsidRPr="0059691B">
        <w:t xml:space="preserve"> </w:t>
      </w:r>
      <w:r w:rsidRPr="0059691B">
        <w:rPr>
          <w:w w:val="102"/>
        </w:rPr>
        <w:t>Đối</w:t>
      </w:r>
      <w:r w:rsidRPr="0059691B">
        <w:t xml:space="preserve"> </w:t>
      </w:r>
      <w:r w:rsidRPr="0059691B">
        <w:rPr>
          <w:w w:val="102"/>
        </w:rPr>
        <w:t>với</w:t>
      </w:r>
      <w:r w:rsidRPr="0059691B">
        <w:t xml:space="preserve"> </w:t>
      </w:r>
      <w:r w:rsidRPr="0059691B">
        <w:rPr>
          <w:w w:val="102"/>
        </w:rPr>
        <w:t>chăn</w:t>
      </w:r>
      <w:r w:rsidRPr="0059691B">
        <w:t xml:space="preserve"> </w:t>
      </w:r>
      <w:r w:rsidRPr="0059691B">
        <w:rPr>
          <w:w w:val="102"/>
        </w:rPr>
        <w:t>nuôi:</w:t>
      </w:r>
      <w:r w:rsidRPr="0059691B">
        <w:t xml:space="preserve"> </w:t>
      </w:r>
      <w:r w:rsidRPr="0059691B">
        <w:rPr>
          <w:w w:val="102"/>
        </w:rPr>
        <w:t>Khi</w:t>
      </w:r>
      <w:r w:rsidRPr="0059691B">
        <w:t xml:space="preserve"> </w:t>
      </w:r>
      <w:r w:rsidRPr="0059691B">
        <w:rPr>
          <w:w w:val="102"/>
        </w:rPr>
        <w:t>đàn</w:t>
      </w:r>
      <w:r w:rsidRPr="0059691B">
        <w:t xml:space="preserve"> </w:t>
      </w:r>
      <w:r w:rsidRPr="0059691B">
        <w:rPr>
          <w:w w:val="102"/>
        </w:rPr>
        <w:t>quá</w:t>
      </w:r>
      <w:r w:rsidRPr="0059691B">
        <w:t xml:space="preserve"> </w:t>
      </w:r>
      <w:r w:rsidRPr="0059691B">
        <w:rPr>
          <w:w w:val="102"/>
        </w:rPr>
        <w:t>đông</w:t>
      </w:r>
      <w:r w:rsidRPr="0059691B">
        <w:t xml:space="preserve"> </w:t>
      </w:r>
      <w:r w:rsidRPr="0059691B">
        <w:rPr>
          <w:w w:val="102"/>
        </w:rPr>
        <w:t>và</w:t>
      </w:r>
      <w:r w:rsidRPr="0059691B">
        <w:t xml:space="preserve"> </w:t>
      </w:r>
      <w:r w:rsidRPr="0059691B">
        <w:rPr>
          <w:w w:val="102"/>
        </w:rPr>
        <w:t>nhu</w:t>
      </w:r>
      <w:r w:rsidRPr="0059691B">
        <w:t xml:space="preserve"> </w:t>
      </w:r>
      <w:r w:rsidRPr="0059691B">
        <w:rPr>
          <w:w w:val="102"/>
        </w:rPr>
        <w:t>cầu</w:t>
      </w:r>
      <w:r w:rsidRPr="0059691B">
        <w:t xml:space="preserve"> </w:t>
      </w:r>
      <w:r w:rsidRPr="0059691B">
        <w:rPr>
          <w:w w:val="102"/>
        </w:rPr>
        <w:t>về</w:t>
      </w:r>
      <w:r w:rsidRPr="0059691B">
        <w:t xml:space="preserve"> </w:t>
      </w:r>
      <w:r w:rsidRPr="0059691B">
        <w:rPr>
          <w:w w:val="102"/>
        </w:rPr>
        <w:t>nơi</w:t>
      </w:r>
      <w:r w:rsidRPr="0059691B">
        <w:t xml:space="preserve"> </w:t>
      </w:r>
      <w:r w:rsidRPr="0059691B">
        <w:rPr>
          <w:w w:val="102"/>
        </w:rPr>
        <w:t>ăn</w:t>
      </w:r>
      <w:r w:rsidRPr="0059691B">
        <w:t xml:space="preserve"> </w:t>
      </w:r>
      <w:r w:rsidRPr="0059691B">
        <w:rPr>
          <w:w w:val="102"/>
        </w:rPr>
        <w:t>chỗ</w:t>
      </w:r>
      <w:r w:rsidRPr="0059691B">
        <w:t xml:space="preserve"> </w:t>
      </w:r>
      <w:r w:rsidRPr="0059691B">
        <w:rPr>
          <w:w w:val="102"/>
        </w:rPr>
        <w:t>ở</w:t>
      </w:r>
      <w:r w:rsidRPr="0059691B">
        <w:t xml:space="preserve"> </w:t>
      </w:r>
      <w:r w:rsidRPr="0059691B">
        <w:rPr>
          <w:w w:val="102"/>
        </w:rPr>
        <w:t>trở</w:t>
      </w:r>
      <w:r w:rsidRPr="0059691B">
        <w:t xml:space="preserve"> </w:t>
      </w:r>
      <w:r w:rsidRPr="0059691B">
        <w:rPr>
          <w:w w:val="102"/>
        </w:rPr>
        <w:t>nên</w:t>
      </w:r>
      <w:r w:rsidRPr="0059691B">
        <w:t xml:space="preserve"> </w:t>
      </w:r>
      <w:r w:rsidRPr="0059691B">
        <w:rPr>
          <w:w w:val="102"/>
        </w:rPr>
        <w:t>thiếu,</w:t>
      </w:r>
      <w:r w:rsidRPr="0059691B">
        <w:t xml:space="preserve"> </w:t>
      </w:r>
      <w:r w:rsidRPr="0059691B">
        <w:rPr>
          <w:w w:val="102"/>
        </w:rPr>
        <w:t>môi</w:t>
      </w:r>
      <w:r w:rsidRPr="0059691B">
        <w:t xml:space="preserve"> </w:t>
      </w:r>
      <w:r w:rsidRPr="0059691B">
        <w:rPr>
          <w:w w:val="102"/>
        </w:rPr>
        <w:t>trường</w:t>
      </w:r>
      <w:r w:rsidRPr="0059691B">
        <w:t xml:space="preserve"> </w:t>
      </w:r>
      <w:r w:rsidRPr="0059691B">
        <w:rPr>
          <w:w w:val="102"/>
        </w:rPr>
        <w:t>bị</w:t>
      </w:r>
      <w:r w:rsidRPr="0059691B">
        <w:t xml:space="preserve"> </w:t>
      </w:r>
      <w:r w:rsidRPr="0059691B">
        <w:rPr>
          <w:w w:val="102"/>
        </w:rPr>
        <w:t>ô</w:t>
      </w:r>
      <w:r w:rsidRPr="0059691B">
        <w:t xml:space="preserve"> </w:t>
      </w:r>
      <w:r w:rsidRPr="0059691B">
        <w:rPr>
          <w:w w:val="102"/>
        </w:rPr>
        <w:t>nhiễm</w:t>
      </w:r>
      <w:r w:rsidRPr="0059691B">
        <w:t xml:space="preserve"> </w:t>
      </w:r>
      <w:r w:rsidRPr="0059691B">
        <w:rPr>
          <w:w w:val="102"/>
        </w:rPr>
        <w:t>ta</w:t>
      </w:r>
      <w:r w:rsidRPr="0059691B">
        <w:t xml:space="preserve"> </w:t>
      </w:r>
      <w:r w:rsidRPr="0059691B">
        <w:rPr>
          <w:w w:val="102"/>
        </w:rPr>
        <w:t>cần</w:t>
      </w:r>
      <w:r w:rsidRPr="0059691B">
        <w:t xml:space="preserve"> </w:t>
      </w:r>
      <w:r w:rsidRPr="0059691B">
        <w:rPr>
          <w:w w:val="102"/>
        </w:rPr>
        <w:t>tách</w:t>
      </w:r>
      <w:r w:rsidRPr="0059691B">
        <w:t xml:space="preserve"> </w:t>
      </w:r>
      <w:r w:rsidRPr="0059691B">
        <w:rPr>
          <w:w w:val="102"/>
        </w:rPr>
        <w:t>đàn,</w:t>
      </w:r>
      <w:r w:rsidRPr="0059691B">
        <w:t xml:space="preserve"> </w:t>
      </w:r>
      <w:r w:rsidRPr="0059691B">
        <w:rPr>
          <w:w w:val="102"/>
        </w:rPr>
        <w:t>cung</w:t>
      </w:r>
      <w:r w:rsidRPr="0059691B">
        <w:t xml:space="preserve"> </w:t>
      </w:r>
      <w:r w:rsidRPr="0059691B">
        <w:rPr>
          <w:w w:val="102"/>
        </w:rPr>
        <w:t>cấp</w:t>
      </w:r>
      <w:r w:rsidRPr="0059691B">
        <w:t xml:space="preserve"> </w:t>
      </w:r>
      <w:r w:rsidRPr="0059691B">
        <w:rPr>
          <w:w w:val="102"/>
        </w:rPr>
        <w:t>đầy</w:t>
      </w:r>
      <w:r w:rsidRPr="0059691B">
        <w:t xml:space="preserve"> </w:t>
      </w:r>
      <w:r w:rsidRPr="0059691B">
        <w:rPr>
          <w:w w:val="102"/>
        </w:rPr>
        <w:t>đủ</w:t>
      </w:r>
      <w:r w:rsidRPr="0059691B">
        <w:t xml:space="preserve"> </w:t>
      </w:r>
      <w:r w:rsidRPr="0059691B">
        <w:rPr>
          <w:w w:val="102"/>
        </w:rPr>
        <w:t>thức</w:t>
      </w:r>
      <w:r w:rsidRPr="0059691B">
        <w:t xml:space="preserve"> </w:t>
      </w:r>
      <w:r w:rsidRPr="0059691B">
        <w:rPr>
          <w:w w:val="102"/>
        </w:rPr>
        <w:t>ăn</w:t>
      </w:r>
      <w:r w:rsidRPr="0059691B">
        <w:t xml:space="preserve"> </w:t>
      </w:r>
      <w:r w:rsidRPr="0059691B">
        <w:rPr>
          <w:w w:val="102"/>
        </w:rPr>
        <w:t>cho</w:t>
      </w:r>
      <w:r w:rsidRPr="0059691B">
        <w:t xml:space="preserve"> </w:t>
      </w:r>
      <w:r w:rsidRPr="0059691B">
        <w:rPr>
          <w:w w:val="102"/>
        </w:rPr>
        <w:t>chúng</w:t>
      </w:r>
      <w:r w:rsidRPr="0059691B">
        <w:t xml:space="preserve"> </w:t>
      </w:r>
      <w:r w:rsidRPr="0059691B">
        <w:rPr>
          <w:w w:val="102"/>
        </w:rPr>
        <w:t>cùng</w:t>
      </w:r>
      <w:r w:rsidRPr="0059691B">
        <w:t xml:space="preserve"> </w:t>
      </w:r>
      <w:r w:rsidRPr="0059691B">
        <w:rPr>
          <w:w w:val="102"/>
        </w:rPr>
        <w:t>với</w:t>
      </w:r>
      <w:r w:rsidRPr="0059691B">
        <w:t xml:space="preserve"> </w:t>
      </w:r>
      <w:r w:rsidRPr="0059691B">
        <w:rPr>
          <w:w w:val="102"/>
        </w:rPr>
        <w:t>kết</w:t>
      </w:r>
      <w:r w:rsidRPr="0059691B">
        <w:t xml:space="preserve"> </w:t>
      </w:r>
      <w:r w:rsidRPr="0059691B">
        <w:rPr>
          <w:w w:val="102"/>
        </w:rPr>
        <w:t>hợp</w:t>
      </w:r>
      <w:r w:rsidRPr="0059691B">
        <w:t xml:space="preserve"> </w:t>
      </w:r>
      <w:r w:rsidRPr="0059691B">
        <w:rPr>
          <w:w w:val="102"/>
        </w:rPr>
        <w:t>vệ</w:t>
      </w:r>
      <w:r w:rsidRPr="0059691B">
        <w:t xml:space="preserve"> </w:t>
      </w:r>
      <w:r w:rsidRPr="0059691B">
        <w:rPr>
          <w:w w:val="102"/>
        </w:rPr>
        <w:t>sinh</w:t>
      </w:r>
      <w:r w:rsidRPr="0059691B">
        <w:t xml:space="preserve"> </w:t>
      </w:r>
      <w:r w:rsidRPr="0059691B">
        <w:rPr>
          <w:w w:val="102"/>
        </w:rPr>
        <w:t>môi</w:t>
      </w:r>
      <w:r w:rsidRPr="0059691B">
        <w:t xml:space="preserve"> </w:t>
      </w:r>
      <w:r w:rsidRPr="0059691B">
        <w:rPr>
          <w:w w:val="102"/>
        </w:rPr>
        <w:t>trường</w:t>
      </w:r>
      <w:r w:rsidRPr="0059691B">
        <w:t xml:space="preserve"> </w:t>
      </w:r>
      <w:r w:rsidRPr="0059691B">
        <w:rPr>
          <w:w w:val="102"/>
        </w:rPr>
        <w:t>sạch</w:t>
      </w:r>
      <w:r w:rsidRPr="0059691B">
        <w:t xml:space="preserve"> </w:t>
      </w:r>
      <w:r w:rsidRPr="0059691B">
        <w:rPr>
          <w:w w:val="102"/>
        </w:rPr>
        <w:t>sẽ,</w:t>
      </w:r>
      <w:r w:rsidRPr="0059691B">
        <w:t xml:space="preserve"> </w:t>
      </w:r>
      <w:r w:rsidRPr="0059691B">
        <w:rPr>
          <w:w w:val="102"/>
        </w:rPr>
        <w:t>tạo</w:t>
      </w:r>
      <w:r w:rsidRPr="0059691B">
        <w:t xml:space="preserve"> </w:t>
      </w:r>
      <w:r w:rsidRPr="0059691B">
        <w:rPr>
          <w:w w:val="102"/>
        </w:rPr>
        <w:t>điều</w:t>
      </w:r>
      <w:r w:rsidRPr="0059691B">
        <w:t xml:space="preserve"> </w:t>
      </w:r>
      <w:r w:rsidRPr="0059691B">
        <w:rPr>
          <w:w w:val="102"/>
        </w:rPr>
        <w:t>kiện</w:t>
      </w:r>
      <w:r w:rsidRPr="0059691B">
        <w:t xml:space="preserve"> </w:t>
      </w:r>
      <w:r w:rsidRPr="0059691B">
        <w:rPr>
          <w:w w:val="102"/>
        </w:rPr>
        <w:t>cho</w:t>
      </w:r>
      <w:r w:rsidRPr="0059691B">
        <w:t xml:space="preserve"> </w:t>
      </w:r>
      <w:r w:rsidRPr="0059691B">
        <w:rPr>
          <w:w w:val="102"/>
        </w:rPr>
        <w:t>vật</w:t>
      </w:r>
      <w:r w:rsidRPr="0059691B">
        <w:t xml:space="preserve"> </w:t>
      </w:r>
      <w:r w:rsidRPr="0059691B">
        <w:rPr>
          <w:w w:val="102"/>
        </w:rPr>
        <w:t>nuôi</w:t>
      </w:r>
      <w:r w:rsidRPr="0059691B">
        <w:t xml:space="preserve"> </w:t>
      </w:r>
      <w:r w:rsidRPr="0059691B">
        <w:rPr>
          <w:w w:val="102"/>
        </w:rPr>
        <w:t>phát</w:t>
      </w:r>
      <w:r w:rsidRPr="0059691B">
        <w:t xml:space="preserve"> </w:t>
      </w:r>
      <w:r w:rsidRPr="0059691B">
        <w:rPr>
          <w:w w:val="102"/>
        </w:rPr>
        <w:t>triển.</w:t>
      </w:r>
    </w:p>
    <w:p w:rsidR="00CD5000" w:rsidRPr="0059691B" w:rsidRDefault="00CD5000" w:rsidP="004368B9">
      <w:pPr>
        <w:tabs>
          <w:tab w:val="left" w:pos="4788"/>
        </w:tabs>
        <w:spacing w:before="120" w:after="120"/>
        <w:jc w:val="both"/>
      </w:pPr>
      <w:r w:rsidRPr="0059691B">
        <w:rPr>
          <w:b/>
        </w:rPr>
        <w:t>Câu 13:</w:t>
      </w:r>
    </w:p>
    <w:p w:rsidR="00CD5000" w:rsidRPr="0059691B" w:rsidRDefault="00CD5000" w:rsidP="004368B9">
      <w:pPr>
        <w:tabs>
          <w:tab w:val="left" w:pos="4788"/>
        </w:tabs>
        <w:spacing w:before="120" w:after="120"/>
        <w:jc w:val="both"/>
      </w:pPr>
      <w:r w:rsidRPr="0059691B">
        <w:t>a. Thế nào là một hệ sinh thái? Vì sao cần phải bảo vệ hệ sinh thái rừng?</w:t>
      </w:r>
    </w:p>
    <w:p w:rsidR="00CD5000" w:rsidRPr="0059691B" w:rsidRDefault="00CD5000" w:rsidP="004368B9">
      <w:pPr>
        <w:spacing w:before="120" w:after="120"/>
        <w:jc w:val="both"/>
        <w:rPr>
          <w:i/>
          <w:color w:val="000000"/>
          <w:lang w:val="vi-VN"/>
        </w:rPr>
      </w:pPr>
      <w:r w:rsidRPr="0059691B">
        <w:t xml:space="preserve">b. Điểm khác biệt cơ bản của lưới thức ăn so với chuỗi thức ăn là gì? Trong một lưới thức ăn hoàn chỉnh có những thành phần chủ yếu nào? </w:t>
      </w:r>
    </w:p>
    <w:p w:rsidR="00CD5000" w:rsidRPr="0059691B" w:rsidRDefault="00CD5000" w:rsidP="004368B9">
      <w:pPr>
        <w:spacing w:before="120" w:after="120"/>
        <w:jc w:val="center"/>
        <w:rPr>
          <w:bCs/>
          <w:i/>
          <w:iCs/>
          <w:color w:val="000000"/>
        </w:rPr>
      </w:pPr>
      <w:r w:rsidRPr="0059691B">
        <w:rPr>
          <w:i/>
          <w:color w:val="000000"/>
          <w:lang w:val="vi-VN"/>
        </w:rPr>
        <w:t xml:space="preserve">(Đề thi </w:t>
      </w:r>
      <w:r w:rsidRPr="0059691B">
        <w:rPr>
          <w:i/>
          <w:color w:val="000000"/>
        </w:rPr>
        <w:t>vào lớp 10 THPT Chuyên</w:t>
      </w:r>
      <w:r w:rsidRPr="0059691B">
        <w:rPr>
          <w:i/>
          <w:color w:val="000000"/>
          <w:lang w:val="vi-VN"/>
        </w:rPr>
        <w:t xml:space="preserve"> </w:t>
      </w:r>
      <w:r w:rsidRPr="0059691B">
        <w:rPr>
          <w:i/>
          <w:color w:val="000000"/>
        </w:rPr>
        <w:t>Vĩnh Phúc</w:t>
      </w:r>
      <w:r w:rsidRPr="0059691B">
        <w:rPr>
          <w:i/>
          <w:color w:val="000000"/>
          <w:lang w:val="vi-VN"/>
        </w:rPr>
        <w:t xml:space="preserve">   20</w:t>
      </w:r>
      <w:r w:rsidRPr="0059691B">
        <w:rPr>
          <w:i/>
          <w:color w:val="000000"/>
        </w:rPr>
        <w:t>13</w:t>
      </w:r>
      <w:r w:rsidRPr="0059691B">
        <w:rPr>
          <w:i/>
          <w:color w:val="000000"/>
          <w:lang w:val="vi-VN"/>
        </w:rPr>
        <w:t>-20</w:t>
      </w:r>
      <w:r w:rsidRPr="0059691B">
        <w:rPr>
          <w:i/>
          <w:color w:val="000000"/>
        </w:rPr>
        <w:t>14</w:t>
      </w:r>
      <w:r w:rsidRPr="0059691B">
        <w:rPr>
          <w:i/>
          <w:color w:val="000000"/>
          <w:lang w:val="vi-VN"/>
        </w:rPr>
        <w:t>)</w:t>
      </w:r>
    </w:p>
    <w:p w:rsidR="00CD5000" w:rsidRPr="0059691B" w:rsidRDefault="00CD5000" w:rsidP="004368B9">
      <w:pPr>
        <w:spacing w:before="120" w:after="120"/>
        <w:jc w:val="both"/>
        <w:rPr>
          <w:i/>
        </w:rPr>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rPr>
          <w:i/>
        </w:rPr>
      </w:pPr>
      <w:r w:rsidRPr="0059691B">
        <w:rPr>
          <w:i/>
        </w:rPr>
        <w:t xml:space="preserve">a, </w:t>
      </w:r>
      <w:r w:rsidRPr="0059691B">
        <w:t>Khái niệm một hệ sinh thái(HS tự làm).</w:t>
      </w:r>
    </w:p>
    <w:p w:rsidR="00CD5000" w:rsidRPr="0059691B" w:rsidRDefault="00CD5000" w:rsidP="004368B9">
      <w:pPr>
        <w:spacing w:before="120" w:after="120"/>
        <w:jc w:val="both"/>
      </w:pPr>
      <w:r w:rsidRPr="0059691B">
        <w:rPr>
          <w:i/>
        </w:rPr>
        <w:t>Cần phải bảo vệ hệ sinh thái rừng vì:</w:t>
      </w:r>
      <w:r w:rsidRPr="0059691B">
        <w:t xml:space="preserve"> Hệ sinh thái rừng có vai trò quan trọng trong việc điều hòa khí hậu, giữ cân bằng sinh thái của Trái Đất…</w:t>
      </w:r>
      <w:r w:rsidRPr="0059691B">
        <w:rPr>
          <w:i/>
        </w:rPr>
        <w:t xml:space="preserve"> </w:t>
      </w:r>
    </w:p>
    <w:p w:rsidR="00CD5000" w:rsidRPr="0059691B" w:rsidRDefault="00CD5000" w:rsidP="004368B9">
      <w:pPr>
        <w:spacing w:before="120" w:after="120"/>
        <w:jc w:val="both"/>
        <w:rPr>
          <w:b/>
        </w:rPr>
      </w:pPr>
      <w:r w:rsidRPr="0059691B">
        <w:t xml:space="preserve">b. </w:t>
      </w:r>
      <w:r w:rsidRPr="0059691B">
        <w:rPr>
          <w:i/>
        </w:rPr>
        <w:t>Điểm khác biệt cơ bản ở lưới thức ăn so với chuỗi thức ăn:</w:t>
      </w:r>
      <w:r w:rsidRPr="0059691B">
        <w:t xml:space="preserve"> Lưới thức ăn gồm các chuỗi thức ăn có nhiều mắt xích chung</w:t>
      </w:r>
      <w:r w:rsidRPr="0059691B">
        <w:rPr>
          <w:i/>
        </w:rPr>
        <w:t xml:space="preserve"> </w:t>
      </w:r>
    </w:p>
    <w:p w:rsidR="00CD5000" w:rsidRPr="0059691B" w:rsidRDefault="00CD5000" w:rsidP="004368B9">
      <w:pPr>
        <w:tabs>
          <w:tab w:val="left" w:pos="4788"/>
        </w:tabs>
        <w:spacing w:before="120" w:after="120"/>
        <w:jc w:val="both"/>
      </w:pPr>
      <w:r w:rsidRPr="0059691B">
        <w:rPr>
          <w:b/>
        </w:rPr>
        <w:t>Câu 14:</w:t>
      </w:r>
    </w:p>
    <w:p w:rsidR="00CD5000" w:rsidRPr="0059691B" w:rsidRDefault="00CD5000" w:rsidP="004368B9">
      <w:pPr>
        <w:spacing w:before="120" w:after="120"/>
        <w:jc w:val="both"/>
      </w:pPr>
      <w:r w:rsidRPr="0059691B">
        <w:t xml:space="preserve">a. Nêu sự khác nhau giữa tài nguyên không tái sinh và tài nguyên tái sinh?    </w:t>
      </w:r>
    </w:p>
    <w:p w:rsidR="00CD5000" w:rsidRPr="0059691B" w:rsidRDefault="00CD5000" w:rsidP="004368B9">
      <w:pPr>
        <w:spacing w:before="120" w:after="120"/>
        <w:jc w:val="both"/>
        <w:rPr>
          <w:i/>
          <w:color w:val="000000"/>
          <w:lang w:val="vi-VN"/>
        </w:rPr>
      </w:pPr>
      <w:r w:rsidRPr="0059691B">
        <w:t>b. Ngày nay chúng ta thường nhắc đến hiện tượng ô nhiễm phóng xạ. Hãy cho biết nguồn ô nhiễm phóng xạ chủ yếu từ đâu? Vì sao chúng ta phải ngăn chặn ô nhiễm phóng xạ?</w:t>
      </w:r>
    </w:p>
    <w:p w:rsidR="00CD5000" w:rsidRPr="0059691B" w:rsidRDefault="00CD5000" w:rsidP="004368B9">
      <w:pPr>
        <w:spacing w:before="120" w:after="120"/>
        <w:jc w:val="center"/>
        <w:rPr>
          <w:bCs/>
          <w:i/>
          <w:iCs/>
          <w:color w:val="000000"/>
        </w:rPr>
      </w:pPr>
      <w:r w:rsidRPr="0059691B">
        <w:rPr>
          <w:i/>
          <w:color w:val="000000"/>
          <w:lang w:val="vi-VN"/>
        </w:rPr>
        <w:t xml:space="preserve">(Đề thi </w:t>
      </w:r>
      <w:r w:rsidRPr="0059691B">
        <w:rPr>
          <w:i/>
          <w:color w:val="000000"/>
        </w:rPr>
        <w:t>vào lớp 10 THPT Chuyên</w:t>
      </w:r>
      <w:r w:rsidRPr="0059691B">
        <w:rPr>
          <w:i/>
          <w:color w:val="000000"/>
          <w:lang w:val="vi-VN"/>
        </w:rPr>
        <w:t xml:space="preserve"> </w:t>
      </w:r>
      <w:r w:rsidRPr="0059691B">
        <w:rPr>
          <w:i/>
          <w:color w:val="000000"/>
        </w:rPr>
        <w:t>Vĩnh Phúc</w:t>
      </w:r>
      <w:r w:rsidRPr="0059691B">
        <w:rPr>
          <w:i/>
          <w:color w:val="000000"/>
          <w:lang w:val="vi-VN"/>
        </w:rPr>
        <w:t xml:space="preserve">   20</w:t>
      </w:r>
      <w:r w:rsidRPr="0059691B">
        <w:rPr>
          <w:i/>
          <w:color w:val="000000"/>
        </w:rPr>
        <w:t>13</w:t>
      </w:r>
      <w:r w:rsidRPr="0059691B">
        <w:rPr>
          <w:i/>
          <w:color w:val="000000"/>
          <w:lang w:val="vi-VN"/>
        </w:rPr>
        <w:t>-20</w:t>
      </w:r>
      <w:r w:rsidRPr="0059691B">
        <w:rPr>
          <w:i/>
          <w:color w:val="000000"/>
        </w:rPr>
        <w:t>14</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tabs>
          <w:tab w:val="left" w:pos="4788"/>
        </w:tabs>
        <w:spacing w:before="120" w:after="120"/>
        <w:jc w:val="both"/>
      </w:pPr>
      <w:r w:rsidRPr="0059691B">
        <w:t>a, Khác nhau giữa tài nguyên tái sinh và tài nguyên không tái sinh:</w:t>
      </w:r>
    </w:p>
    <w:p w:rsidR="00CD5000" w:rsidRPr="0059691B" w:rsidRDefault="00CD5000" w:rsidP="004368B9">
      <w:pPr>
        <w:tabs>
          <w:tab w:val="left" w:pos="4788"/>
        </w:tabs>
        <w:spacing w:before="120" w:after="120"/>
        <w:jc w:val="both"/>
      </w:pPr>
      <w:r w:rsidRPr="0059691B">
        <w:t>- Tài nguyên không tái sinh là dạng tài nguyên sau một thời gian sử dụng sẽ bị cạn kiệt.</w:t>
      </w:r>
    </w:p>
    <w:p w:rsidR="00CD5000" w:rsidRPr="0059691B" w:rsidRDefault="00CD5000" w:rsidP="004368B9">
      <w:pPr>
        <w:spacing w:before="120" w:after="120"/>
        <w:jc w:val="both"/>
      </w:pPr>
      <w:r w:rsidRPr="0059691B">
        <w:t>- Tài nguyên tái sinh là dạng tài nguyên khi sử dụng hợp lí sẽ có điều kiện phát triển phục hồi</w:t>
      </w:r>
    </w:p>
    <w:p w:rsidR="00CD5000" w:rsidRPr="0059691B" w:rsidRDefault="00CD5000" w:rsidP="004368B9">
      <w:pPr>
        <w:spacing w:before="120" w:after="120"/>
        <w:jc w:val="both"/>
        <w:rPr>
          <w:b/>
          <w:i/>
        </w:rPr>
      </w:pPr>
      <w:r w:rsidRPr="0059691B">
        <w:t>b, Nguồn ô nhiễm phóng xạ: Chất thải của công trường khai thác chất phóng xạ, nhà máy điện nguyên tử, thử vũ khí hạt nhân</w:t>
      </w:r>
    </w:p>
    <w:p w:rsidR="00CD5000" w:rsidRPr="0059691B" w:rsidRDefault="00CD5000" w:rsidP="004368B9">
      <w:pPr>
        <w:pStyle w:val="BodyText1"/>
        <w:shd w:val="clear" w:color="auto" w:fill="auto"/>
        <w:tabs>
          <w:tab w:val="right" w:pos="2864"/>
          <w:tab w:val="left" w:pos="2916"/>
          <w:tab w:val="right" w:pos="5203"/>
          <w:tab w:val="left" w:pos="5259"/>
          <w:tab w:val="center" w:pos="7397"/>
          <w:tab w:val="center" w:pos="7930"/>
        </w:tabs>
        <w:spacing w:after="120" w:line="240" w:lineRule="auto"/>
        <w:ind w:firstLine="0"/>
        <w:rPr>
          <w:rFonts w:ascii="Times New Roman" w:hAnsi="Times New Roman" w:cs="Times New Roman"/>
          <w:b/>
          <w:sz w:val="26"/>
          <w:szCs w:val="26"/>
        </w:rPr>
      </w:pPr>
      <w:r w:rsidRPr="0059691B">
        <w:rPr>
          <w:rFonts w:ascii="Times New Roman" w:hAnsi="Times New Roman" w:cs="Times New Roman"/>
          <w:b/>
          <w:i/>
          <w:sz w:val="26"/>
          <w:szCs w:val="26"/>
        </w:rPr>
        <w:t xml:space="preserve"> Phải ngăn chặn ô nhiễm phóng xạ vì</w:t>
      </w:r>
      <w:r w:rsidRPr="0059691B">
        <w:rPr>
          <w:rFonts w:ascii="Times New Roman" w:hAnsi="Times New Roman" w:cs="Times New Roman"/>
          <w:sz w:val="26"/>
          <w:szCs w:val="26"/>
        </w:rPr>
        <w:t xml:space="preserve">: Chất phóng xạ có khả năng gây đột biến ở người và </w:t>
      </w:r>
      <w:r w:rsidRPr="0059691B">
        <w:rPr>
          <w:rFonts w:ascii="Times New Roman" w:hAnsi="Times New Roman" w:cs="Times New Roman"/>
          <w:sz w:val="26"/>
          <w:szCs w:val="26"/>
        </w:rPr>
        <w:lastRenderedPageBreak/>
        <w:t>sinh vật, gây ra một số bệnh di truyền, bệnh ung thư…</w:t>
      </w:r>
    </w:p>
    <w:p w:rsidR="00CD5000" w:rsidRPr="0059691B" w:rsidRDefault="00CD5000" w:rsidP="004368B9">
      <w:pPr>
        <w:spacing w:before="120" w:after="120"/>
        <w:jc w:val="both"/>
      </w:pPr>
      <w:r w:rsidRPr="0059691B">
        <w:rPr>
          <w:b/>
        </w:rPr>
        <w:t>Câu 15:</w:t>
      </w:r>
      <w:r w:rsidRPr="0059691B">
        <w:t xml:space="preserve">  </w:t>
      </w:r>
    </w:p>
    <w:p w:rsidR="00CD5000" w:rsidRPr="0059691B" w:rsidRDefault="00CD5000" w:rsidP="004368B9">
      <w:pPr>
        <w:spacing w:before="120" w:after="120"/>
        <w:jc w:val="both"/>
      </w:pPr>
      <w:r w:rsidRPr="0059691B">
        <w:t xml:space="preserve">     </w:t>
      </w:r>
      <w:r w:rsidRPr="0059691B">
        <w:rPr>
          <w:b/>
        </w:rPr>
        <w:t>a</w:t>
      </w:r>
      <w:r w:rsidRPr="0059691B">
        <w:t>. Trong các tập hợp sau, tập hợp nào là quần thể? Giải thích?</w:t>
      </w:r>
    </w:p>
    <w:p w:rsidR="00CD5000" w:rsidRPr="0059691B" w:rsidRDefault="00CD5000" w:rsidP="004368B9">
      <w:pPr>
        <w:spacing w:before="120" w:after="120"/>
        <w:jc w:val="both"/>
      </w:pPr>
      <w:r w:rsidRPr="0059691B">
        <w:t>- Tập hợp những con ốc trong ao.</w:t>
      </w:r>
    </w:p>
    <w:p w:rsidR="00CD5000" w:rsidRPr="0059691B" w:rsidRDefault="00CD5000" w:rsidP="004368B9">
      <w:pPr>
        <w:spacing w:before="120" w:after="120"/>
        <w:jc w:val="both"/>
      </w:pPr>
      <w:r w:rsidRPr="0059691B">
        <w:t>- Tập hợp những con cá chép có trong những cái ao ở cạnh nhau.</w:t>
      </w:r>
      <w:r w:rsidRPr="0059691B">
        <w:tab/>
      </w:r>
    </w:p>
    <w:p w:rsidR="00CD5000" w:rsidRPr="0059691B" w:rsidRDefault="00CD5000" w:rsidP="004368B9">
      <w:pPr>
        <w:spacing w:before="120" w:after="120"/>
        <w:jc w:val="both"/>
      </w:pPr>
      <w:r w:rsidRPr="0059691B">
        <w:t xml:space="preserve">     </w:t>
      </w:r>
      <w:r w:rsidRPr="0059691B">
        <w:rPr>
          <w:b/>
        </w:rPr>
        <w:t>b</w:t>
      </w:r>
      <w:r w:rsidRPr="0059691B">
        <w:t>. Khi gặp điều kiện bất lợi, các cá thể trong quần thể cạnh tranh gay gắt làm cho một số cá thể tách khỏi nhóm. Nêu ý nghĩa của hiện tượng đó.</w:t>
      </w:r>
    </w:p>
    <w:p w:rsidR="00CD5000" w:rsidRPr="0059691B" w:rsidRDefault="00CD5000" w:rsidP="004368B9">
      <w:pPr>
        <w:spacing w:before="120" w:after="120"/>
        <w:jc w:val="both"/>
        <w:rPr>
          <w:i/>
          <w:color w:val="000000"/>
          <w:lang w:val="vi-VN"/>
        </w:rPr>
      </w:pPr>
      <w:r w:rsidRPr="0059691B">
        <w:t xml:space="preserve">     </w:t>
      </w:r>
      <w:r w:rsidRPr="0059691B">
        <w:rPr>
          <w:b/>
        </w:rPr>
        <w:t>c</w:t>
      </w:r>
      <w:r w:rsidRPr="0059691B">
        <w:t xml:space="preserve">. Vì sao hệ sinh thái có lưới thức ăn càng phức tạp thì tính ổn định và khả năng tự điều chỉnh của hệ sinh thái càng cao?   </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Vĩnh Phúc</w:t>
      </w:r>
      <w:r w:rsidRPr="0059691B">
        <w:rPr>
          <w:i/>
          <w:color w:val="000000"/>
          <w:lang w:val="vi-VN"/>
        </w:rPr>
        <w:t xml:space="preserve">   20</w:t>
      </w:r>
      <w:r w:rsidRPr="0059691B">
        <w:rPr>
          <w:i/>
          <w:color w:val="000000"/>
        </w:rPr>
        <w:t>14</w:t>
      </w:r>
      <w:r w:rsidRPr="0059691B">
        <w:rPr>
          <w:i/>
          <w:color w:val="000000"/>
          <w:lang w:val="vi-VN"/>
        </w:rPr>
        <w:t>-20</w:t>
      </w:r>
      <w:r w:rsidRPr="0059691B">
        <w:rPr>
          <w:i/>
          <w:color w:val="000000"/>
        </w:rPr>
        <w:t>15</w:t>
      </w:r>
      <w:r w:rsidRPr="0059691B">
        <w:rPr>
          <w:i/>
          <w:color w:val="000000"/>
          <w:lang w:val="vi-VN"/>
        </w:rPr>
        <w:t>)</w:t>
      </w:r>
    </w:p>
    <w:p w:rsidR="00CD5000" w:rsidRPr="0059691B" w:rsidRDefault="00CD5000" w:rsidP="004368B9">
      <w:pPr>
        <w:spacing w:before="120" w:after="120"/>
        <w:jc w:val="both"/>
        <w:rPr>
          <w:i/>
        </w:rPr>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rPr>
          <w:b/>
        </w:rPr>
      </w:pPr>
      <w:r w:rsidRPr="0059691B">
        <w:rPr>
          <w:i/>
        </w:rPr>
        <w:t>a,  Tập hợp sinh vật là quần thể:</w:t>
      </w:r>
    </w:p>
    <w:p w:rsidR="00CD5000" w:rsidRPr="0059691B" w:rsidRDefault="00CD5000" w:rsidP="004368B9">
      <w:pPr>
        <w:spacing w:before="120" w:after="120"/>
        <w:jc w:val="both"/>
        <w:rPr>
          <w:b/>
        </w:rPr>
      </w:pPr>
      <w:r w:rsidRPr="0059691B">
        <w:rPr>
          <w:b/>
        </w:rPr>
        <w:t>-</w:t>
      </w:r>
      <w:r w:rsidRPr="0059691B">
        <w:t xml:space="preserve"> Tập hợp những con ốc trong ao: Không là quần thể vì trong ao có nhiều loài ốc..</w:t>
      </w:r>
    </w:p>
    <w:p w:rsidR="00CD5000" w:rsidRPr="0059691B" w:rsidRDefault="00CD5000" w:rsidP="004368B9">
      <w:pPr>
        <w:spacing w:before="120" w:after="120"/>
        <w:jc w:val="both"/>
        <w:rPr>
          <w:b/>
          <w:i/>
        </w:rPr>
      </w:pPr>
      <w:r w:rsidRPr="0059691B">
        <w:rPr>
          <w:b/>
        </w:rPr>
        <w:t>-</w:t>
      </w:r>
      <w:r w:rsidRPr="0059691B">
        <w:t xml:space="preserve"> Tập hợp những con cá chép có trong những cái ao ở cạnh nhau: Không là quần thể vì chúng không cùng không gian sinh sống</w:t>
      </w:r>
    </w:p>
    <w:p w:rsidR="00CD5000" w:rsidRPr="0059691B" w:rsidRDefault="00CD5000" w:rsidP="004368B9">
      <w:pPr>
        <w:spacing w:before="120" w:after="120"/>
        <w:jc w:val="both"/>
      </w:pPr>
      <w:r w:rsidRPr="0059691B">
        <w:rPr>
          <w:b/>
          <w:i/>
        </w:rPr>
        <w:t>*Ý nghĩa:</w:t>
      </w:r>
      <w:r w:rsidRPr="0059691B">
        <w:t xml:space="preserve"> Làm giảm nhẹ sự cạnh tranh và hạn chế cạn kiệt nguồn thức ăn</w:t>
      </w:r>
      <w:r w:rsidRPr="0059691B">
        <w:rPr>
          <w:b/>
          <w:i/>
        </w:rPr>
        <w:t xml:space="preserve"> </w:t>
      </w:r>
    </w:p>
    <w:p w:rsidR="00CD5000" w:rsidRPr="0059691B" w:rsidRDefault="00CD5000" w:rsidP="004368B9">
      <w:pPr>
        <w:pStyle w:val="BodyText1"/>
        <w:shd w:val="clear" w:color="auto" w:fill="auto"/>
        <w:tabs>
          <w:tab w:val="right" w:pos="2864"/>
          <w:tab w:val="left" w:pos="2916"/>
          <w:tab w:val="right" w:pos="5203"/>
          <w:tab w:val="left" w:pos="5259"/>
          <w:tab w:val="center" w:pos="7397"/>
          <w:tab w:val="center" w:pos="7930"/>
        </w:tabs>
        <w:spacing w:after="120" w:line="240" w:lineRule="auto"/>
        <w:ind w:firstLine="0"/>
        <w:rPr>
          <w:rFonts w:ascii="Times New Roman" w:hAnsi="Times New Roman" w:cs="Times New Roman"/>
          <w:i/>
          <w:sz w:val="26"/>
          <w:szCs w:val="26"/>
        </w:rPr>
      </w:pPr>
      <w:r w:rsidRPr="0059691B">
        <w:rPr>
          <w:rFonts w:ascii="Times New Roman" w:hAnsi="Times New Roman" w:cs="Times New Roman"/>
          <w:sz w:val="26"/>
          <w:szCs w:val="26"/>
        </w:rPr>
        <w:t>b, HS tự làm.</w:t>
      </w:r>
    </w:p>
    <w:p w:rsidR="00CD5000" w:rsidRPr="0059691B" w:rsidRDefault="00CD5000" w:rsidP="004368B9">
      <w:pPr>
        <w:pStyle w:val="BodyText1"/>
        <w:shd w:val="clear" w:color="auto" w:fill="auto"/>
        <w:tabs>
          <w:tab w:val="right" w:pos="2864"/>
          <w:tab w:val="left" w:pos="2916"/>
          <w:tab w:val="right" w:pos="5203"/>
          <w:tab w:val="left" w:pos="5259"/>
          <w:tab w:val="center" w:pos="7397"/>
          <w:tab w:val="center" w:pos="7930"/>
        </w:tabs>
        <w:spacing w:after="120" w:line="240" w:lineRule="auto"/>
        <w:ind w:firstLine="0"/>
        <w:rPr>
          <w:rFonts w:ascii="Times New Roman" w:hAnsi="Times New Roman" w:cs="Times New Roman"/>
          <w:b/>
          <w:sz w:val="26"/>
          <w:szCs w:val="26"/>
        </w:rPr>
      </w:pPr>
      <w:r w:rsidRPr="0059691B">
        <w:rPr>
          <w:rFonts w:ascii="Times New Roman" w:hAnsi="Times New Roman" w:cs="Times New Roman"/>
          <w:i/>
          <w:sz w:val="26"/>
          <w:szCs w:val="26"/>
        </w:rPr>
        <w:t>c, Vì</w:t>
      </w:r>
      <w:r w:rsidRPr="0059691B">
        <w:rPr>
          <w:rFonts w:ascii="Times New Roman" w:hAnsi="Times New Roman" w:cs="Times New Roman"/>
          <w:b/>
          <w:i/>
          <w:sz w:val="26"/>
          <w:szCs w:val="26"/>
        </w:rPr>
        <w:t xml:space="preserve"> :</w:t>
      </w:r>
      <w:r w:rsidRPr="0059691B">
        <w:rPr>
          <w:rFonts w:ascii="Times New Roman" w:hAnsi="Times New Roman" w:cs="Times New Roman"/>
          <w:b/>
          <w:sz w:val="26"/>
          <w:szCs w:val="26"/>
        </w:rPr>
        <w:t xml:space="preserve"> </w:t>
      </w:r>
      <w:r w:rsidRPr="0059691B">
        <w:rPr>
          <w:rFonts w:ascii="Times New Roman" w:hAnsi="Times New Roman" w:cs="Times New Roman"/>
          <w:sz w:val="26"/>
          <w:szCs w:val="26"/>
        </w:rPr>
        <w:t>Lưới thức ăn càng phức tạp =&gt; có nhiều mắt xích chung =&gt; có nhiều loài ăn rộng =&gt; khi mất một mắt xích nào đó vẫn có thể điều chỉnh ăn loại thức ăn khác =&gt; không ảnh hưởng đến toàn bộ hệ sinh thái.</w:t>
      </w:r>
    </w:p>
    <w:p w:rsidR="00CD5000" w:rsidRPr="0059691B" w:rsidRDefault="00CD5000" w:rsidP="004368B9">
      <w:pPr>
        <w:tabs>
          <w:tab w:val="left" w:pos="374"/>
          <w:tab w:val="left" w:pos="3770"/>
        </w:tabs>
        <w:spacing w:before="120" w:after="120"/>
        <w:jc w:val="both"/>
        <w:rPr>
          <w:i/>
          <w:color w:val="000000"/>
          <w:lang w:val="vi-VN"/>
        </w:rPr>
      </w:pPr>
      <w:r w:rsidRPr="0059691B">
        <w:rPr>
          <w:b/>
        </w:rPr>
        <w:t xml:space="preserve">Câu 16: </w:t>
      </w:r>
      <w:r w:rsidRPr="0059691B">
        <w:t>Phân tích ảnh hưởng của độ ẩm lên đời sống sinh vật. Mối quan hệ giữa vật ăn thịt và con mồi có ý nghĩa như thế nào trong tự nhiên?</w:t>
      </w:r>
    </w:p>
    <w:p w:rsidR="00CD5000" w:rsidRPr="0059691B" w:rsidRDefault="00CD5000" w:rsidP="004368B9">
      <w:pPr>
        <w:tabs>
          <w:tab w:val="left" w:pos="374"/>
          <w:tab w:val="left" w:pos="3770"/>
        </w:tabs>
        <w:spacing w:before="120" w:after="120"/>
        <w:jc w:val="center"/>
        <w:rPr>
          <w:bCs/>
          <w:i/>
          <w:iCs/>
          <w:color w:val="000000"/>
        </w:rPr>
      </w:pPr>
      <w:r w:rsidRPr="0059691B">
        <w:rPr>
          <w:i/>
          <w:color w:val="000000"/>
          <w:lang w:val="vi-VN"/>
        </w:rPr>
        <w:t xml:space="preserve">(Đề thi chọn HSG </w:t>
      </w:r>
      <w:r w:rsidRPr="0059691B">
        <w:rPr>
          <w:i/>
          <w:color w:val="000000"/>
        </w:rPr>
        <w:t>Hà nam</w:t>
      </w:r>
      <w:r w:rsidRPr="0059691B">
        <w:rPr>
          <w:i/>
          <w:color w:val="000000"/>
          <w:lang w:val="vi-VN"/>
        </w:rPr>
        <w:t xml:space="preserve">   20</w:t>
      </w:r>
      <w:r w:rsidRPr="0059691B">
        <w:rPr>
          <w:i/>
          <w:color w:val="000000"/>
        </w:rPr>
        <w:t>12</w:t>
      </w:r>
      <w:r w:rsidRPr="0059691B">
        <w:rPr>
          <w:i/>
          <w:color w:val="000000"/>
          <w:lang w:val="vi-VN"/>
        </w:rPr>
        <w:t>-20</w:t>
      </w:r>
      <w:r w:rsidRPr="0059691B">
        <w:rPr>
          <w:i/>
          <w:color w:val="000000"/>
        </w:rPr>
        <w:t>13</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tabs>
          <w:tab w:val="left" w:pos="374"/>
          <w:tab w:val="left" w:pos="3770"/>
        </w:tabs>
        <w:spacing w:before="120" w:after="120"/>
        <w:jc w:val="both"/>
      </w:pPr>
      <w:r w:rsidRPr="0059691B">
        <w:t>*Độ ẩm của không khí và đất ảnh hưởng nhiều đến sinh trưởng, phát triển, hình thái và hoạt động sinh lí của sinh vật. Mỗi loài sinh vật đều có 1 giới hạn chịu đựng về độ ẩm.</w:t>
      </w:r>
    </w:p>
    <w:p w:rsidR="00CD5000" w:rsidRPr="0059691B" w:rsidRDefault="00CD5000" w:rsidP="004368B9">
      <w:pPr>
        <w:tabs>
          <w:tab w:val="left" w:pos="374"/>
          <w:tab w:val="left" w:pos="3770"/>
        </w:tabs>
        <w:spacing w:before="120" w:after="120"/>
        <w:jc w:val="both"/>
      </w:pPr>
      <w:r w:rsidRPr="0059691B">
        <w:t>- Thực vật cũng như động vật mang nhiều đặc điểm thích nghi với những môi trường có độ ẩm khác nhau</w:t>
      </w:r>
      <w:r w:rsidRPr="0059691B">
        <w:rPr>
          <w:i/>
        </w:rPr>
        <w:t>.</w:t>
      </w:r>
    </w:p>
    <w:p w:rsidR="00CD5000" w:rsidRPr="0059691B" w:rsidRDefault="00CD5000" w:rsidP="004368B9">
      <w:pPr>
        <w:tabs>
          <w:tab w:val="left" w:pos="374"/>
          <w:tab w:val="left" w:pos="3770"/>
        </w:tabs>
        <w:spacing w:before="120" w:after="120"/>
        <w:jc w:val="both"/>
      </w:pPr>
      <w:r w:rsidRPr="0059691B">
        <w:t>- Căn cứ vào khả năng thích nghi với độ ẩm của môi trường, người ta chia thực vật thành hai nhóm là thực vật ưa ẩm và thực vật chịu hạn, động vật cũng được chia thành hai nhóm là động vật ưa ẩm và động vật ưa khô.</w:t>
      </w:r>
    </w:p>
    <w:p w:rsidR="00CD5000" w:rsidRPr="0059691B" w:rsidRDefault="00CD5000" w:rsidP="004368B9">
      <w:pPr>
        <w:tabs>
          <w:tab w:val="left" w:pos="374"/>
          <w:tab w:val="left" w:pos="3770"/>
        </w:tabs>
        <w:spacing w:before="120" w:after="120"/>
        <w:jc w:val="both"/>
      </w:pPr>
      <w:r w:rsidRPr="0059691B">
        <w:t>*Phản ánh mối quan hệ đối địch giữa các loài sinh vật.</w:t>
      </w:r>
    </w:p>
    <w:p w:rsidR="00CD5000" w:rsidRPr="0059691B" w:rsidRDefault="00CD5000" w:rsidP="004368B9">
      <w:pPr>
        <w:tabs>
          <w:tab w:val="left" w:pos="374"/>
          <w:tab w:val="left" w:pos="3770"/>
        </w:tabs>
        <w:spacing w:before="120" w:after="120"/>
        <w:jc w:val="both"/>
      </w:pPr>
      <w:r w:rsidRPr="0059691B">
        <w:t>- Là cơ chế điều chỉnh số lượng cá thể để đảm bảo trạng thái cân bằng của quần xã.</w:t>
      </w:r>
    </w:p>
    <w:p w:rsidR="00CD5000" w:rsidRPr="0059691B" w:rsidRDefault="00CD5000" w:rsidP="004368B9">
      <w:pPr>
        <w:tabs>
          <w:tab w:val="left" w:pos="374"/>
          <w:tab w:val="left" w:pos="3770"/>
        </w:tabs>
        <w:spacing w:before="120" w:after="120"/>
        <w:jc w:val="both"/>
      </w:pPr>
      <w:r w:rsidRPr="0059691B">
        <w:t>+ Vật ăn thịt là nhân tố tham gia điều chỉnh số lượng con mồi.</w:t>
      </w:r>
    </w:p>
    <w:p w:rsidR="00CD5000" w:rsidRPr="0059691B" w:rsidRDefault="00CD5000" w:rsidP="004368B9">
      <w:pPr>
        <w:spacing w:before="120" w:after="120"/>
        <w:jc w:val="both"/>
        <w:rPr>
          <w:b/>
          <w:lang w:val="pt-BR"/>
        </w:rPr>
      </w:pPr>
      <w:r w:rsidRPr="0059691B">
        <w:t>+ Bản thân con mồi cũng là nhân tố điều chỉnh số lượng vật ăn thịt.</w:t>
      </w:r>
    </w:p>
    <w:p w:rsidR="00CD5000" w:rsidRPr="0059691B" w:rsidRDefault="00CD5000" w:rsidP="004368B9">
      <w:pPr>
        <w:spacing w:before="120" w:after="120"/>
        <w:jc w:val="both"/>
        <w:rPr>
          <w:lang w:val="pt-BR"/>
        </w:rPr>
      </w:pPr>
      <w:r w:rsidRPr="0059691B">
        <w:rPr>
          <w:b/>
          <w:lang w:val="pt-BR"/>
        </w:rPr>
        <w:t xml:space="preserve">Câu 17: </w:t>
      </w:r>
      <w:r w:rsidRPr="0059691B">
        <w:rPr>
          <w:lang w:val="pt-BR"/>
        </w:rPr>
        <w:t xml:space="preserve"> Trong một phòng ấp trứng, ở điều kiện nhiệt độ cực thuận người ta thay đổi độ ẩm tương đối của không khí. Kết quả thu được như sau:</w:t>
      </w:r>
    </w:p>
    <w:tbl>
      <w:tblPr>
        <w:tblW w:w="0" w:type="auto"/>
        <w:tblInd w:w="-35" w:type="dxa"/>
        <w:tblLayout w:type="fixed"/>
        <w:tblLook w:val="0000" w:firstRow="0" w:lastRow="0" w:firstColumn="0" w:lastColumn="0" w:noHBand="0" w:noVBand="0"/>
      </w:tblPr>
      <w:tblGrid>
        <w:gridCol w:w="2502"/>
        <w:gridCol w:w="1083"/>
        <w:gridCol w:w="1254"/>
        <w:gridCol w:w="1140"/>
        <w:gridCol w:w="1140"/>
        <w:gridCol w:w="1083"/>
        <w:gridCol w:w="1084"/>
      </w:tblGrid>
      <w:tr w:rsidR="00CD5000" w:rsidRPr="0059691B">
        <w:tc>
          <w:tcPr>
            <w:tcW w:w="2502"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Độ ẩm tương đối (%)</w:t>
            </w:r>
          </w:p>
        </w:tc>
        <w:tc>
          <w:tcPr>
            <w:tcW w:w="1083"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74</w:t>
            </w:r>
          </w:p>
        </w:tc>
        <w:tc>
          <w:tcPr>
            <w:tcW w:w="1254"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75</w:t>
            </w:r>
          </w:p>
        </w:tc>
        <w:tc>
          <w:tcPr>
            <w:tcW w:w="1140"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85</w:t>
            </w:r>
          </w:p>
        </w:tc>
        <w:tc>
          <w:tcPr>
            <w:tcW w:w="1140"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90</w:t>
            </w:r>
          </w:p>
        </w:tc>
        <w:tc>
          <w:tcPr>
            <w:tcW w:w="1083"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95</w:t>
            </w:r>
          </w:p>
        </w:tc>
        <w:tc>
          <w:tcPr>
            <w:tcW w:w="1084" w:type="dxa"/>
            <w:tcBorders>
              <w:top w:val="single" w:sz="4" w:space="0" w:color="000000"/>
              <w:left w:val="single" w:sz="4" w:space="0" w:color="000000"/>
              <w:bottom w:val="single" w:sz="4" w:space="0" w:color="000000"/>
              <w:right w:val="single" w:sz="4" w:space="0" w:color="000000"/>
            </w:tcBorders>
            <w:shd w:val="clear" w:color="auto" w:fill="auto"/>
          </w:tcPr>
          <w:p w:rsidR="00CD5000" w:rsidRPr="0059691B" w:rsidRDefault="00CD5000" w:rsidP="004368B9">
            <w:pPr>
              <w:spacing w:before="120" w:after="120"/>
              <w:jc w:val="both"/>
            </w:pPr>
            <w:r w:rsidRPr="0059691B">
              <w:rPr>
                <w:lang w:val="pt-BR"/>
              </w:rPr>
              <w:t>96</w:t>
            </w:r>
          </w:p>
        </w:tc>
      </w:tr>
      <w:tr w:rsidR="00CD5000" w:rsidRPr="0059691B">
        <w:tc>
          <w:tcPr>
            <w:tcW w:w="2502"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lastRenderedPageBreak/>
              <w:t>Tỉ lệ trứng nở (%)</w:t>
            </w:r>
          </w:p>
        </w:tc>
        <w:tc>
          <w:tcPr>
            <w:tcW w:w="1083"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0</w:t>
            </w:r>
          </w:p>
        </w:tc>
        <w:tc>
          <w:tcPr>
            <w:tcW w:w="1254"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5</w:t>
            </w:r>
          </w:p>
        </w:tc>
        <w:tc>
          <w:tcPr>
            <w:tcW w:w="1140"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90</w:t>
            </w:r>
          </w:p>
        </w:tc>
        <w:tc>
          <w:tcPr>
            <w:tcW w:w="1140"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90</w:t>
            </w:r>
          </w:p>
        </w:tc>
        <w:tc>
          <w:tcPr>
            <w:tcW w:w="1083"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5</w:t>
            </w:r>
          </w:p>
        </w:tc>
        <w:tc>
          <w:tcPr>
            <w:tcW w:w="1084" w:type="dxa"/>
            <w:tcBorders>
              <w:top w:val="single" w:sz="4" w:space="0" w:color="000000"/>
              <w:left w:val="single" w:sz="4" w:space="0" w:color="000000"/>
              <w:bottom w:val="single" w:sz="4" w:space="0" w:color="000000"/>
              <w:right w:val="single" w:sz="4" w:space="0" w:color="000000"/>
            </w:tcBorders>
            <w:shd w:val="clear" w:color="auto" w:fill="auto"/>
          </w:tcPr>
          <w:p w:rsidR="00CD5000" w:rsidRPr="0059691B" w:rsidRDefault="00CD5000" w:rsidP="004368B9">
            <w:pPr>
              <w:spacing w:before="120" w:after="120"/>
              <w:jc w:val="both"/>
            </w:pPr>
            <w:r w:rsidRPr="0059691B">
              <w:rPr>
                <w:lang w:val="pt-BR"/>
              </w:rPr>
              <w:t>0</w:t>
            </w:r>
          </w:p>
        </w:tc>
      </w:tr>
    </w:tbl>
    <w:p w:rsidR="00CD5000" w:rsidRPr="0059691B" w:rsidRDefault="00CD5000" w:rsidP="004368B9">
      <w:pPr>
        <w:spacing w:before="120" w:after="120"/>
        <w:jc w:val="both"/>
      </w:pPr>
      <w:r w:rsidRPr="0059691B">
        <w:t xml:space="preserve"> a. Từ bảng số liệu trên, nêu nhận xét về sự phụ thuộc giữa tỉ lệ nở của trứng với độ ẩm tương đối. Xác định giá trị giới hạn dưới, giới hạn trên và khoảng cực thuận của độ ẩm không khí đối với sự nở của trứng.</w:t>
      </w:r>
    </w:p>
    <w:p w:rsidR="00CD5000" w:rsidRPr="0059691B" w:rsidRDefault="00CD5000" w:rsidP="004368B9">
      <w:pPr>
        <w:tabs>
          <w:tab w:val="left" w:pos="562"/>
        </w:tabs>
        <w:spacing w:before="120" w:after="120"/>
        <w:jc w:val="both"/>
        <w:rPr>
          <w:i/>
          <w:color w:val="000000"/>
          <w:lang w:val="vi-VN"/>
        </w:rPr>
      </w:pPr>
      <w:r w:rsidRPr="0059691B">
        <w:t xml:space="preserve">b. Điều gì xảy ra nếu nhiệt độ phòng ấp trứng không duy trì ở nhiệt độ cực thuận ? Giải thích. </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Thang hóa</w:t>
      </w:r>
      <w:r w:rsidRPr="0059691B">
        <w:rPr>
          <w:i/>
          <w:color w:val="000000"/>
          <w:lang w:val="vi-VN"/>
        </w:rPr>
        <w:t xml:space="preserve">   20</w:t>
      </w:r>
      <w:r w:rsidRPr="0059691B">
        <w:rPr>
          <w:i/>
          <w:color w:val="000000"/>
        </w:rPr>
        <w:t>13</w:t>
      </w:r>
      <w:r w:rsidRPr="0059691B">
        <w:rPr>
          <w:i/>
          <w:color w:val="000000"/>
          <w:lang w:val="vi-VN"/>
        </w:rPr>
        <w:t>-20</w:t>
      </w:r>
      <w:r w:rsidRPr="0059691B">
        <w:rPr>
          <w:i/>
          <w:color w:val="000000"/>
        </w:rPr>
        <w:t>14</w:t>
      </w:r>
      <w:r w:rsidRPr="0059691B">
        <w:rPr>
          <w:i/>
          <w:color w:val="000000"/>
          <w:lang w:val="vi-VN"/>
        </w:rPr>
        <w:t>)</w:t>
      </w:r>
    </w:p>
    <w:p w:rsidR="00CD5000" w:rsidRPr="0059691B" w:rsidRDefault="00CD5000" w:rsidP="004368B9">
      <w:pPr>
        <w:spacing w:before="120" w:after="120"/>
        <w:jc w:val="both"/>
        <w:rPr>
          <w:b/>
        </w:rPr>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pPr>
      <w:r w:rsidRPr="0059691B">
        <w:rPr>
          <w:b/>
        </w:rPr>
        <w:t xml:space="preserve">a. Nhận xét: </w:t>
      </w:r>
      <w:r w:rsidRPr="0059691B">
        <w:t>Các số liệu thu được mô tả giới hạn sinh thái của sự nở trứng đối với độ ẩm:</w:t>
      </w:r>
    </w:p>
    <w:p w:rsidR="00CD5000" w:rsidRPr="0059691B" w:rsidRDefault="00CD5000" w:rsidP="004368B9">
      <w:pPr>
        <w:spacing w:before="120" w:after="120"/>
        <w:jc w:val="both"/>
      </w:pPr>
      <w:r w:rsidRPr="0059691B">
        <w:t>+ Khi độ ẩm phòng ấp bằng 74% hoặc bằng 96% thì tỉ lệ nở của trứng bằng 0.</w:t>
      </w:r>
    </w:p>
    <w:p w:rsidR="00CD5000" w:rsidRPr="0059691B" w:rsidRDefault="00CD5000" w:rsidP="004368B9">
      <w:pPr>
        <w:spacing w:before="120" w:after="120"/>
        <w:jc w:val="both"/>
      </w:pPr>
      <w:r w:rsidRPr="0059691B">
        <w:t xml:space="preserve">+ Trong khoảng giới hạn độ ẩm (74%;85%) thì tỉ lệ nở của trứng tăng; </w:t>
      </w:r>
    </w:p>
    <w:p w:rsidR="00CD5000" w:rsidRPr="0059691B" w:rsidRDefault="00CD5000" w:rsidP="004368B9">
      <w:pPr>
        <w:spacing w:before="120" w:after="120"/>
        <w:jc w:val="both"/>
      </w:pPr>
      <w:r w:rsidRPr="0059691B">
        <w:t xml:space="preserve">   Trong khoảng giới hạn độ ẩm  (90%;96%) thì tỉ lệ nở của trứng giảm.</w:t>
      </w:r>
    </w:p>
    <w:p w:rsidR="00CD5000" w:rsidRPr="0059691B" w:rsidRDefault="0064684B" w:rsidP="004368B9">
      <w:pPr>
        <w:spacing w:before="120" w:after="120"/>
        <w:jc w:val="both"/>
        <w:rPr>
          <w:b/>
        </w:rPr>
      </w:pPr>
      <w:r>
        <w:t xml:space="preserve">+ Trong giới hạn độ ẩm từ  85% </w:t>
      </w:r>
      <w:r w:rsidR="00CD5000" w:rsidRPr="0059691B">
        <w:t xml:space="preserve"> đến 90% thì tỉ lệ nở của trứng cao nhất và không đổi;</w:t>
      </w:r>
    </w:p>
    <w:p w:rsidR="00CD5000" w:rsidRPr="0059691B" w:rsidRDefault="00CD5000" w:rsidP="004368B9">
      <w:pPr>
        <w:spacing w:before="120" w:after="120"/>
        <w:jc w:val="both"/>
      </w:pPr>
      <w:r w:rsidRPr="0059691B">
        <w:rPr>
          <w:b/>
        </w:rPr>
        <w:t>- Giới hạn dưới, giới hạn trên, khoảng cực thuận</w:t>
      </w:r>
    </w:p>
    <w:p w:rsidR="00CD5000" w:rsidRPr="0059691B" w:rsidRDefault="00CD5000" w:rsidP="004368B9">
      <w:pPr>
        <w:spacing w:before="120" w:after="120"/>
        <w:jc w:val="both"/>
      </w:pPr>
      <w:r w:rsidRPr="0059691B">
        <w:t xml:space="preserve">+ Giới hạn dưới: độ ẩm tương đối 75%; </w:t>
      </w:r>
    </w:p>
    <w:p w:rsidR="00CD5000" w:rsidRPr="0059691B" w:rsidRDefault="00CD5000" w:rsidP="004368B9">
      <w:pPr>
        <w:spacing w:before="120" w:after="120"/>
        <w:jc w:val="both"/>
      </w:pPr>
      <w:r w:rsidRPr="0059691B">
        <w:t xml:space="preserve">+ Giới hạn trên: độ ẩm tương đối 95%; </w:t>
      </w:r>
    </w:p>
    <w:p w:rsidR="00CD5000" w:rsidRPr="0059691B" w:rsidRDefault="0064684B" w:rsidP="004368B9">
      <w:pPr>
        <w:spacing w:before="120" w:after="120"/>
        <w:jc w:val="both"/>
        <w:rPr>
          <w:b/>
        </w:rPr>
      </w:pPr>
      <w:r>
        <w:t>+ Khoảng cực thuận là 85% đến</w:t>
      </w:r>
      <w:r w:rsidR="00CD5000" w:rsidRPr="0059691B">
        <w:t xml:space="preserve"> 90%.</w:t>
      </w:r>
    </w:p>
    <w:p w:rsidR="00CD5000" w:rsidRPr="0059691B" w:rsidRDefault="00CD5000" w:rsidP="004368B9">
      <w:pPr>
        <w:spacing w:before="120" w:after="120"/>
        <w:jc w:val="both"/>
      </w:pPr>
      <w:r w:rsidRPr="0059691B">
        <w:rPr>
          <w:b/>
        </w:rPr>
        <w:t>b. Khi nhiệt độ phòng ấp trứng không duy trì ở nhiệt độ cực thuận</w:t>
      </w:r>
    </w:p>
    <w:p w:rsidR="00CD5000" w:rsidRPr="0059691B" w:rsidRDefault="00CD5000" w:rsidP="004368B9">
      <w:pPr>
        <w:spacing w:before="120" w:after="120"/>
        <w:jc w:val="both"/>
      </w:pPr>
      <w:r w:rsidRPr="0059691B">
        <w:t xml:space="preserve">- Nếu giữ nguyên độ ẩm cực thuận, thay đổi nhiệt độ </w:t>
      </w:r>
      <w:r w:rsidRPr="0059691B">
        <w:t> tỉ lệ nở của trứng thay đổi và phụ thuộc vào nhiệt độ (nhiệt độ trở thành nhân tố sinh thái giới hạn đối với sự nở của trứng).</w:t>
      </w:r>
    </w:p>
    <w:p w:rsidR="00CD5000" w:rsidRPr="0059691B" w:rsidRDefault="00CD5000" w:rsidP="004368B9">
      <w:pPr>
        <w:spacing w:before="120" w:after="120"/>
        <w:jc w:val="both"/>
      </w:pPr>
      <w:r w:rsidRPr="0059691B">
        <w:t xml:space="preserve">- Nếu độ ẩm không ở khoảng cực thuận, nhiệt độ thấp hơn hoặc cao hơn nhiệt độ cực thuận </w:t>
      </w:r>
      <w:r w:rsidRPr="0059691B">
        <w:t> khoảng cực thuận về độ ẩm sẽ bị thu hẹp, tỉ lệ nở của trứng sẽ giảm .</w:t>
      </w:r>
    </w:p>
    <w:p w:rsidR="00CD5000" w:rsidRPr="0059691B" w:rsidRDefault="005A0CCA" w:rsidP="004368B9">
      <w:pPr>
        <w:tabs>
          <w:tab w:val="left" w:pos="335"/>
        </w:tabs>
        <w:spacing w:before="120" w:after="120"/>
        <w:jc w:val="both"/>
        <w:rPr>
          <w:lang w:val="nl-NL"/>
        </w:rPr>
      </w:pPr>
      <w:r>
        <w:rPr>
          <w:noProof/>
        </w:rPr>
        <mc:AlternateContent>
          <mc:Choice Requires="wpg">
            <w:drawing>
              <wp:anchor distT="0" distB="0" distL="0" distR="0" simplePos="0" relativeHeight="251693568" behindDoc="0" locked="0" layoutInCell="1" allowOverlap="1">
                <wp:simplePos x="0" y="0"/>
                <wp:positionH relativeFrom="column">
                  <wp:posOffset>1456055</wp:posOffset>
                </wp:positionH>
                <wp:positionV relativeFrom="paragraph">
                  <wp:posOffset>279400</wp:posOffset>
                </wp:positionV>
                <wp:extent cx="3262630" cy="1295400"/>
                <wp:effectExtent l="56515" t="17145" r="14605" b="1905"/>
                <wp:wrapNone/>
                <wp:docPr id="1"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2630" cy="1295400"/>
                          <a:chOff x="2293" y="440"/>
                          <a:chExt cx="5137" cy="2039"/>
                        </a:xfrm>
                      </wpg:grpSpPr>
                      <wps:wsp>
                        <wps:cNvPr id="2" name="Text Box 284"/>
                        <wps:cNvSpPr txBox="1">
                          <a:spLocks noChangeArrowheads="1"/>
                        </wps:cNvSpPr>
                        <wps:spPr bwMode="auto">
                          <a:xfrm>
                            <a:off x="2895" y="2001"/>
                            <a:ext cx="393" cy="477"/>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1</w:t>
                              </w:r>
                            </w:p>
                          </w:txbxContent>
                        </wps:txbx>
                        <wps:bodyPr rot="0" vert="horz" wrap="square" lIns="91440" tIns="45720" rIns="91440" bIns="45720" anchor="t" anchorCtr="0">
                          <a:noAutofit/>
                        </wps:bodyPr>
                      </wps:wsp>
                      <wps:wsp>
                        <wps:cNvPr id="3" name="Text Box 285"/>
                        <wps:cNvSpPr txBox="1">
                          <a:spLocks noChangeArrowheads="1"/>
                        </wps:cNvSpPr>
                        <wps:spPr bwMode="auto">
                          <a:xfrm>
                            <a:off x="4576" y="2001"/>
                            <a:ext cx="393" cy="478"/>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2</w:t>
                              </w:r>
                            </w:p>
                          </w:txbxContent>
                        </wps:txbx>
                        <wps:bodyPr rot="0" vert="horz" wrap="square" lIns="91440" tIns="45720" rIns="91440" bIns="45720" anchor="t" anchorCtr="0">
                          <a:noAutofit/>
                        </wps:bodyPr>
                      </wps:wsp>
                      <wps:wsp>
                        <wps:cNvPr id="4" name="Text Box 286"/>
                        <wps:cNvSpPr txBox="1">
                          <a:spLocks noChangeArrowheads="1"/>
                        </wps:cNvSpPr>
                        <wps:spPr bwMode="auto">
                          <a:xfrm>
                            <a:off x="6392" y="2001"/>
                            <a:ext cx="393" cy="478"/>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3</w:t>
                              </w:r>
                            </w:p>
                          </w:txbxContent>
                        </wps:txbx>
                        <wps:bodyPr rot="0" vert="horz" wrap="square" lIns="91440" tIns="45720" rIns="91440" bIns="45720" anchor="t" anchorCtr="0">
                          <a:noAutofit/>
                        </wps:bodyPr>
                      </wps:wsp>
                      <wps:wsp>
                        <wps:cNvPr id="5" name="Text Box 287"/>
                        <wps:cNvSpPr txBox="1">
                          <a:spLocks noChangeArrowheads="1"/>
                        </wps:cNvSpPr>
                        <wps:spPr bwMode="auto">
                          <a:xfrm>
                            <a:off x="4576" y="893"/>
                            <a:ext cx="393" cy="478"/>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4</w:t>
                              </w:r>
                            </w:p>
                          </w:txbxContent>
                        </wps:txbx>
                        <wps:bodyPr rot="0" vert="horz" wrap="square" lIns="91440" tIns="45720" rIns="91440" bIns="45720" anchor="t" anchorCtr="0">
                          <a:noAutofit/>
                        </wps:bodyPr>
                      </wps:wsp>
                      <wps:wsp>
                        <wps:cNvPr id="6" name="Text Box 288"/>
                        <wps:cNvSpPr txBox="1">
                          <a:spLocks noChangeArrowheads="1"/>
                        </wps:cNvSpPr>
                        <wps:spPr bwMode="auto">
                          <a:xfrm>
                            <a:off x="4634" y="543"/>
                            <a:ext cx="393" cy="478"/>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5</w:t>
                              </w:r>
                            </w:p>
                          </w:txbxContent>
                        </wps:txbx>
                        <wps:bodyPr rot="0" vert="horz" wrap="square" lIns="91440" tIns="45720" rIns="91440" bIns="45720" anchor="t" anchorCtr="0">
                          <a:noAutofit/>
                        </wps:bodyPr>
                      </wps:wsp>
                      <wpg:grpSp>
                        <wpg:cNvPr id="7" name="Group 289"/>
                        <wpg:cNvGrpSpPr>
                          <a:grpSpLocks/>
                        </wpg:cNvGrpSpPr>
                        <wpg:grpSpPr bwMode="auto">
                          <a:xfrm>
                            <a:off x="2293" y="440"/>
                            <a:ext cx="5137" cy="1617"/>
                            <a:chOff x="2293" y="440"/>
                            <a:chExt cx="5137" cy="1617"/>
                          </a:xfrm>
                        </wpg:grpSpPr>
                        <wps:wsp>
                          <wps:cNvPr id="8" name="Line 290"/>
                          <wps:cNvCnPr/>
                          <wps:spPr bwMode="auto">
                            <a:xfrm flipV="1">
                              <a:off x="2293" y="440"/>
                              <a:ext cx="0" cy="1604"/>
                            </a:xfrm>
                            <a:prstGeom prst="line">
                              <a:avLst/>
                            </a:prstGeom>
                            <a:noFill/>
                            <a:ln w="1260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291"/>
                          <wps:cNvCnPr/>
                          <wps:spPr bwMode="auto">
                            <a:xfrm>
                              <a:off x="2293" y="2058"/>
                              <a:ext cx="5137"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292"/>
                          <wps:cNvCnPr/>
                          <wps:spPr bwMode="auto">
                            <a:xfrm>
                              <a:off x="3093" y="764"/>
                              <a:ext cx="0" cy="1280"/>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293"/>
                          <wps:cNvCnPr/>
                          <wps:spPr bwMode="auto">
                            <a:xfrm>
                              <a:off x="6579" y="764"/>
                              <a:ext cx="0" cy="1280"/>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Freeform 294"/>
                          <wps:cNvSpPr>
                            <a:spLocks noChangeArrowheads="1"/>
                          </wps:cNvSpPr>
                          <wps:spPr bwMode="auto">
                            <a:xfrm>
                              <a:off x="3093" y="1411"/>
                              <a:ext cx="3479" cy="633"/>
                            </a:xfrm>
                            <a:custGeom>
                              <a:avLst/>
                              <a:gdLst>
                                <a:gd name="T0" fmla="*/ 0 w 4087"/>
                                <a:gd name="T1" fmla="*/ 720 h 720"/>
                                <a:gd name="T2" fmla="*/ 1943 w 4087"/>
                                <a:gd name="T3" fmla="*/ 0 h 720"/>
                                <a:gd name="T4" fmla="*/ 4087 w 4087"/>
                                <a:gd name="T5" fmla="*/ 720 h 720"/>
                              </a:gdLst>
                              <a:ahLst/>
                              <a:cxnLst>
                                <a:cxn ang="0">
                                  <a:pos x="T0" y="T1"/>
                                </a:cxn>
                                <a:cxn ang="0">
                                  <a:pos x="T2" y="T3"/>
                                </a:cxn>
                                <a:cxn ang="0">
                                  <a:pos x="T4" y="T5"/>
                                </a:cxn>
                              </a:cxnLst>
                              <a:rect l="0" t="0" r="r" b="b"/>
                              <a:pathLst>
                                <a:path w="4087" h="720">
                                  <a:moveTo>
                                    <a:pt x="0" y="720"/>
                                  </a:moveTo>
                                  <a:cubicBezTo>
                                    <a:pt x="631" y="360"/>
                                    <a:pt x="1262" y="0"/>
                                    <a:pt x="1943" y="0"/>
                                  </a:cubicBezTo>
                                  <a:cubicBezTo>
                                    <a:pt x="2624" y="0"/>
                                    <a:pt x="3730" y="600"/>
                                    <a:pt x="4087" y="720"/>
                                  </a:cubicBezTo>
                                </a:path>
                              </a:pathLst>
                            </a:custGeom>
                            <a:noFill/>
                            <a:ln w="12600" cap="sq">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3" name="Line 295"/>
                          <wps:cNvCnPr/>
                          <wps:spPr bwMode="auto">
                            <a:xfrm>
                              <a:off x="4750" y="1411"/>
                              <a:ext cx="0" cy="633"/>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296"/>
                          <wps:cNvCnPr/>
                          <wps:spPr bwMode="auto">
                            <a:xfrm>
                              <a:off x="3836" y="1087"/>
                              <a:ext cx="0" cy="957"/>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297"/>
                          <wps:cNvCnPr/>
                          <wps:spPr bwMode="auto">
                            <a:xfrm>
                              <a:off x="5722" y="1087"/>
                              <a:ext cx="0" cy="957"/>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AutoShape 298"/>
                          <wps:cNvCnPr>
                            <a:cxnSpLocks noChangeShapeType="1"/>
                          </wps:cNvCnPr>
                          <wps:spPr bwMode="auto">
                            <a:xfrm>
                              <a:off x="3858" y="1242"/>
                              <a:ext cx="1832" cy="1"/>
                            </a:xfrm>
                            <a:prstGeom prst="straightConnector1">
                              <a:avLst/>
                            </a:prstGeom>
                            <a:noFill/>
                            <a:ln w="9360" cap="sq">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299"/>
                          <wps:cNvCnPr/>
                          <wps:spPr bwMode="auto">
                            <a:xfrm>
                              <a:off x="3093" y="881"/>
                              <a:ext cx="3479" cy="0"/>
                            </a:xfrm>
                            <a:prstGeom prst="line">
                              <a:avLst/>
                            </a:prstGeom>
                            <a:noFill/>
                            <a:ln w="9360" cap="sq">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283" o:spid="_x0000_s1026" style="position:absolute;left:0;text-align:left;margin-left:114.65pt;margin-top:22pt;width:256.9pt;height:102pt;z-index:251693568;mso-wrap-distance-left:0;mso-wrap-distance-right:0" coordorigin="2293,440" coordsize="5137,20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58TejggAAONFAAAOAAAAZHJzL2Uyb0RvYy54bWzsXFtv28oRfi/Q/7DgYwFFvIsUohzYugQF 0nMCxG2faZISiVJcdklb8in63zszu1xRshRbjo/tuHQAhZfVcmaWMzv7zbf6+Mt2XbDbVNQ5LyeG 9cE0WFrGPMnL1cT4+9ViEBisbqIyiQpephPjLq2NXz79+U8fN9U4tXnGiyQVDDop6/GmmhhZ01Tj 4bCOs3Qd1R94lZZwc8nFOmrgVKyGiYg20Pu6GNqm6Q83XCSV4HFa13B1Jm8an6j/5TKNm9+Wyzpt WDExQLaGPgV9XuPn8NPHaLwSUZXlsRIjeoIU6ygv4aG6q1nUROxG5Pe6Wuex4DVfNh9ivh7y5TKP U9IBtLHMA20+C35TkS6r8WZVaTOBaQ/s9ORu419vvwqWJzB2BiujNQwRPZXZgYPG2VSrMbT5LKpv 1VchNYTDLzz+Vw23h4f38XwlG7Przd94Ah1GNw0n42yXYo1dgNpsS2Nwp8cg3TYshouO7du+A0MV wz3LDj3XVKMUZzCU+D3bDh2DwW3X1bfm6uue5Yzkd23TCVGDYTSWzyVZlWyoGLxw9c6m9Y/Z9FsW VSkNVY32Uja1W5teoXqXfAtmdaVZqRnalDVbuIH2R9PU0rSs5NMsKlfphRB8k6VRAvJZpA4KDk+Q w4EnNXbykK3tIPTIZuA01E801hZHa6K13dFoz2DRuBJ18znla4YHE0OAO5GU0e2XupG2bZuQ8LzI k0VeFHQiVtfTQrDbCFxvQX+q97rbrCixccnxa7JHeSUl55WPIVnhEFui1ORY/wkt2zUv7XCw8IPR wF243iAcmcHAtMLL0Dfd0J0t/oviWu44y5MkLb/kZdo6ueU+bsBVuJHuSW7ONhMj9GxPjldXl7qr cmDiv2Mqg1eXCegajXFg5+q4ifJCHg/3JaZXGNTe1/5i4Zkj1wkGo5HnDFxnbg4ug8V0cDG1fH80 v5xezq197edk0frHDUCCtMODJ/ymScW3LNmwJMf3xPFCG8JJkkOgtUcm/hksKlYwQ8SNMJjgzT/z JiOfwQCAfZy2ne5dGmL34I6dlG47U4HXg8nonQG/l04inb7ZXm/B+Hjxmid34DsgDgUjmMbgIOPi d4NtYEqYGPW/byKRGqz4awn+F1oYcFhDJ643suFEdO9cd+9EZQxdTYwGVKfDaUPzDipb8guIicuc fGgnCYiPJxCWXig+gePLmN+JTx6+siiGCjIvE5/AnP7D8Sno49Nh7tDHJ5nydQL0zx+fVELWhymZ mrpHwpT/KmHKd0LI6SBX+m4a1Yepe0ucPky91zBlt474f59NwQLrXjZFK6rXy6YCWNvRSuPIYq+P Un2UejibfCfJlAKz+jWfAcuse1GKQsHLRynfgcwOkinP7aNUPQbUp4ekHgVs308m30mU0tjw286l FMSPMBFVBxTaDcD7fgWB8PfDCgHWSJ6rgnC/EtDmObs6gOVblIRF4zMLCO0XX7OAANUzaVKCru2Q 8GQVqKflV6EQgtMlALYs8uofbXVBFV5Om62tuwB8jnmjVv1eKaAAKP17pQAN6EfjokTE3LJ9RIFj Cas+gJ0TZHwUO1/nADWzIl9PjEACy5TeHgHSWXNXQfGpETnUUQoAcUGIdZoAmJsCDo1HUsFHlxvM cB7MA3fg2v584Jqz2eBiMXUH/sIaeTNnNp3ODgB3LGk8D9qurdmBvGWdReLcFP50YaQvDcCLq4s+ Z5QGZNTF1wJd7OVg+PDAy6lAd46X4/gf+rZtepTW7Qp9u5jYulZbkG2LeKrOd7Zzh47f+3aXt3C0 Hn88bel9W1eJ90qmz1z2ey3ftsAx9qZwjZdBfe1RU3jHuR1TMR9GPs3PO99uJ25bl5yfy7e7E7co kyfP3BhjZlGdSUJAfVfPeCOxqcfP6f2M3VIZ+mJ+p4L/8jO2pdlSKjHX+NITvNr3RpABAA7Se/U4 bekdMKY7CoeMc4r20+fh7x21fbW5WvP1FiJNkXTK7JAm2g42iu/lH8XS0/O75UKEaV1A8iJdDBJI 0/MdCjadtXl8I2l6KFpLzQOYJVGUuVXSIr6QJSzXBRBc/zJkJtsw1wwUNrJrA5FNtwGKE8sYEp1I ll0jMJRuZIWuc6Iv4BfpZid6AgRYN0FxTvQEtTXdbE8qMINWNMpavmC8LZXycAT8K2DMSppZxYEA NzGuwBJgyitJqQRoaEs0xBONZcn/qjX79xtLSPuKaFQgHDWW/yuJkEV5SEcWBgM68rU0cxU1qAiO Jh4icEEDxTKYImAs8Maa36ZXnJo0Oy6tGil43O5+fHOdx5fp793WvgOjDPrjso1GtqJOINWTqu5f hfGl1u2qcb/H/TPZEfQjzbDXkTNCXi++wS2lV7aWysH1nfjdTkEbNAOhUdo0aNHOW68XUc8MNz1M 1QR4C0fhbc9be4zbPablKWJuB0DpgaYOw5XeQj3YePZ0oOk7xNMSNkv8GO2UiLZ7xFN2U4l8lQHF VVLN3woJ1dIsVJVLdxmo566Q3ZEnY8z9GRSuH58+fxT96lfIer9Oj3u9Nbr7q+XSkADs4V5dwua5 Xu0EjmSHWzphbQt9yqtD74G9K2dj2r1X9179ZjexvJpXa46jmqu7/MZzvRp20MjlRu/Vb3z9oJdX nXS3Xxb8QcsCWJC/cP3Z0pxA3JZG2/IA+OqSAtG1cZkLaIba/Kt3qFLzK+JaSDSlU7iWG8lOs1Ow S1W3dgIoVyM4ALs6qUS2q21ZgQNxgvYDI1oBS/8Tta26ERGucKa8LAFk4UIudFpIDIEEtaEVH6xf 6hYzeIkq9qNYKdFYbQZ9VGtQ62fAILS5+xjyLuvcmv2nMgNF/qN9pOdmBhoHD4KTMHiLRp6IBWfn +7339ww29SMeHXyvM8f/DJvbj6wLIJfQfF06hl8SoUlU/eoJ/lRJ95yyj91vs3z6HwAAAP//AwBQ SwMEFAAGAAgAAAAhAJkXUaXgAAAACgEAAA8AAABkcnMvZG93bnJldi54bWxMj01Lw0AQhu+C/2EZ wZvdfKk1ZlNKUU9FsBXE2zQ7TUKzuyG7TdJ/73jS4/A+vPO8xWo2nRhp8K2zCuJFBIJs5XRrawWf +9e7JQgf0GrsnCUFF/KwKq+vCsy1m+wHjbtQCy6xPkcFTQh9LqWvGjLoF64ny9nRDQYDn0Mt9YAT l5tOJlH0IA22lj802NOmoeq0OxsFbxNO6zR+Gben4+byvb9//9rGpNTtzbx+BhFoDn8w/OqzOpTs dHBnq73oFCTJU8qogizjTQw8ZmkM4sBJtoxAloX8P6H8AQAA//8DAFBLAQItABQABgAIAAAAIQC2 gziS/gAAAOEBAAATAAAAAAAAAAAAAAAAAAAAAABbQ29udGVudF9UeXBlc10ueG1sUEsBAi0AFAAG AAgAAAAhADj9If/WAAAAlAEAAAsAAAAAAAAAAAAAAAAALwEAAF9yZWxzLy5yZWxzUEsBAi0AFAAG AAgAAAAhAC3nxN6OCAAA40UAAA4AAAAAAAAAAAAAAAAALgIAAGRycy9lMm9Eb2MueG1sUEsBAi0A FAAGAAgAAAAhAJkXUaXgAAAACgEAAA8AAAAAAAAAAAAAAAAA6AoAAGRycy9kb3ducmV2LnhtbFBL BQYAAAAABAAEAPMAAAD1CwAAAAA= ">
                <v:shapetype id="_x0000_t202" coordsize="21600,21600" o:spt="202" path="m,l,21600r21600,l21600,xe">
                  <v:stroke joinstyle="miter"/>
                  <v:path gradientshapeok="t" o:connecttype="rect"/>
                </v:shapetype>
                <v:shape id="Text Box 284" o:spid="_x0000_s1027" type="#_x0000_t202" style="position:absolute;left:2895;top:2001;width:393;height: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FgOMMA AADaAAAADwAAAGRycy9kb3ducmV2LnhtbESP0WqDQBRE3wv9h+UW+taskVDEZpVgMCTQl9p+wK17 oybuXXE3xv59NhDo4zAzZ5h1PpteTDS6zrKC5SICQVxb3XGj4Oe7fEtAOI+ssbdMCv7IQZ49P60x 1fbKXzRVvhEBwi5FBa33Qyqlq1sy6BZ2IA7e0Y4GfZBjI/WI1wA3vYyj6F0a7DgstDhQ0VJ9ri5G wep02O5+k2U5mM96Kq3cH8+FVer1Zd58gPA0+//wo73XCmK4Xwk3QGY3AAAA//8DAFBLAQItABQA BgAIAAAAIQDw94q7/QAAAOIBAAATAAAAAAAAAAAAAAAAAAAAAABbQ29udGVudF9UeXBlc10ueG1s UEsBAi0AFAAGAAgAAAAhADHdX2HSAAAAjwEAAAsAAAAAAAAAAAAAAAAALgEAAF9yZWxzLy5yZWxz UEsBAi0AFAAGAAgAAAAhADMvBZ5BAAAAOQAAABAAAAAAAAAAAAAAAAAAKQIAAGRycy9zaGFwZXht bC54bWxQSwECLQAUAAYACAAAACEASjFgOMMAAADaAAAADwAAAAAAAAAAAAAAAACYAgAAZHJzL2Rv d25yZXYueG1sUEsFBgAAAAAEAAQA9QAAAIgDAAAAAA== "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1</w:t>
                        </w:r>
                      </w:p>
                    </w:txbxContent>
                  </v:textbox>
                </v:shape>
                <v:shape id="Text Box 285" o:spid="_x0000_s1028" type="#_x0000_t202" style="position:absolute;left:4576;top:2001;width:393;height:4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3Fo8IA AADaAAAADwAAAGRycy9kb3ducmV2LnhtbESP3YrCMBSE7xd8h3AE79bUHxappiJKRWFv1t0HODan P9qclCbW+vZmQfBymJlvmNW6N7XoqHWVZQWTcQSCOLO64kLB32/6uQDhPLLG2jIpeJCDdTL4WGGs 7Z1/qDv5QgQIuxgVlN43sZQuK8mgG9uGOHi5bQ36INtC6hbvAW5qOY2iL2mw4rBQYkPbkrLr6WYU zC/H3f68mKSN+c661MpDft1apUbDfrME4an37/CrfdAKZvB/JdwAmTwBAAD//wMAUEsBAi0AFAAG AAgAAAAhAPD3irv9AAAA4gEAABMAAAAAAAAAAAAAAAAAAAAAAFtDb250ZW50X1R5cGVzXS54bWxQ SwECLQAUAAYACAAAACEAMd1fYdIAAACPAQAACwAAAAAAAAAAAAAAAAAuAQAAX3JlbHMvLnJlbHNQ SwECLQAUAAYACAAAACEAMy8FnkEAAAA5AAAAEAAAAAAAAAAAAAAAAAApAgAAZHJzL3NoYXBleG1s LnhtbFBLAQItABQABgAIAAAAIQAlfcWjwgAAANoAAAAPAAAAAAAAAAAAAAAAAJgCAABkcnMvZG93 bnJldi54bWxQSwUGAAAAAAQABAD1AAAAhwMAAAAA "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2</w:t>
                        </w:r>
                      </w:p>
                    </w:txbxContent>
                  </v:textbox>
                </v:shape>
                <v:shape id="Text Box 286" o:spid="_x0000_s1029" type="#_x0000_t202" style="position:absolute;left:6392;top:2001;width:393;height:4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Rd18EA AADaAAAADwAAAGRycy9kb3ducmV2LnhtbESP3YrCMBSE7xd8h3AE79bURUSqaRGlouCNPw9wbI5t tTkpTbbWtzcLC14OM98Ms0x7U4uOWldZVjAZRyCIc6srLhRcztn3HITzyBpry6TgRQ7SZPC1xFjb Jx+pO/lChBJ2MSoovW9iKV1ekkE3tg1x8G62NeiDbAupW3yGclPLnyiaSYMVh4USG1qXlD9Ov0bB 9L7fbK/zSdaYQ95lVu5uj7VVajTsVwsQnnr/Cf/TOx04+LsSboBM3gAAAP//AwBQSwECLQAUAAYA CAAAACEA8PeKu/0AAADiAQAAEwAAAAAAAAAAAAAAAAAAAAAAW0NvbnRlbnRfVHlwZXNdLnhtbFBL AQItABQABgAIAAAAIQAx3V9h0gAAAI8BAAALAAAAAAAAAAAAAAAAAC4BAABfcmVscy8ucmVsc1BL AQItABQABgAIAAAAIQAzLwWeQQAAADkAAAAQAAAAAAAAAAAAAAAAACkCAABkcnMvc2hhcGV4bWwu eG1sUEsBAi0AFAAGAAgAAAAhAKqUXdfBAAAA2gAAAA8AAAAAAAAAAAAAAAAAmAIAAGRycy9kb3du cmV2LnhtbFBLBQYAAAAABAAEAPUAAACGAwAAAAA= "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3</w:t>
                        </w:r>
                      </w:p>
                    </w:txbxContent>
                  </v:textbox>
                </v:shape>
                <v:shape id="Text Box 287" o:spid="_x0000_s1030" type="#_x0000_t202" style="position:absolute;left:4576;top:893;width:393;height:4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j4TMIA AADaAAAADwAAAGRycy9kb3ducmV2LnhtbESP3YrCMBSE7xd8h3AE79ZU0UWqqYhSUdibdfcBjs3p jzYnpYm1vr1ZELwcZuYbZrXuTS06al1lWcFkHIEgzqyuuFDw95t+LkA4j6yxtkwKHuRgnQw+Vhhr e+cf6k6+EAHCLkYFpfdNLKXLSjLoxrYhDl5uW4M+yLaQusV7gJtaTqPoSxqsOCyU2NC2pOx6uhkF s8txtz8vJmljvrMutfKQX7dWqdGw3yxBeOr9O/xqH7SCOfxfCTdAJk8AAAD//wMAUEsBAi0AFAAG AAgAAAAhAPD3irv9AAAA4gEAABMAAAAAAAAAAAAAAAAAAAAAAFtDb250ZW50X1R5cGVzXS54bWxQ SwECLQAUAAYACAAAACEAMd1fYdIAAACPAQAACwAAAAAAAAAAAAAAAAAuAQAAX3JlbHMvLnJlbHNQ SwECLQAUAAYACAAAACEAMy8FnkEAAAA5AAAAEAAAAAAAAAAAAAAAAAApAgAAZHJzL3NoYXBleG1s LnhtbFBLAQItABQABgAIAAAAIQDF2PhMwgAAANoAAAAPAAAAAAAAAAAAAAAAAJgCAABkcnMvZG93 bnJldi54bWxQSwUGAAAAAAQABAD1AAAAhwMAAAAA "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4</w:t>
                        </w:r>
                      </w:p>
                    </w:txbxContent>
                  </v:textbox>
                </v:shape>
                <v:shape id="Text Box 288" o:spid="_x0000_s1031" type="#_x0000_t202" style="position:absolute;left:4634;top:543;width:393;height:4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pmO8IA AADaAAAADwAAAGRycy9kb3ducmV2LnhtbESP0WrCQBRE34X+w3ILvpmNIhJSV5FIioW+mPYDbrPX JJq9G7LbJP37riD4OMzMGWa7n0wrBupdY1nBMopBEJdWN1wp+P7KFwkI55E1tpZJwR852O9eZltM tR35TEPhKxEg7FJUUHvfpVK6siaDLrIdcfAutjfog+wrqXscA9y0chXHG2mw4bBQY0dZTeWt+DUK 1teP4/tPssw781kOuZWnyy2zSs1fp8MbCE+Tf4Yf7ZNWsIH7lXAD5O4fAAD//wMAUEsBAi0AFAAG AAgAAAAhAPD3irv9AAAA4gEAABMAAAAAAAAAAAAAAAAAAAAAAFtDb250ZW50X1R5cGVzXS54bWxQ SwECLQAUAAYACAAAACEAMd1fYdIAAACPAQAACwAAAAAAAAAAAAAAAAAuAQAAX3JlbHMvLnJlbHNQ SwECLQAUAAYACAAAACEAMy8FnkEAAAA5AAAAEAAAAAAAAAAAAAAAAAApAgAAZHJzL3NoYXBleG1s LnhtbFBLAQItABQABgAIAAAAIQA1CmY7wgAAANoAAAAPAAAAAAAAAAAAAAAAAJgCAABkcnMvZG93 bnJldi54bWxQSwUGAAAAAAQABAD1AAAAhwMAAAAA "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5</w:t>
                        </w:r>
                      </w:p>
                    </w:txbxContent>
                  </v:textbox>
                </v:shape>
                <v:group id="Group 289" o:spid="_x0000_s1032" style="position:absolute;left:2293;top:440;width:5137;height:1617" coordorigin="2293,440" coordsize="5137,16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line id="Line 290" o:spid="_x0000_s1033" style="position:absolute;flip:y;visibility:visible;mso-wrap-style:square" from="2293,440" to="2293,2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Dxb8AAAADaAAAADwAAAGRycy9kb3ducmV2LnhtbERP3WrCMBS+H/gO4QjeiKbtYEhnWnQg lF1t1gc4Nmdtt+SkJJl2b79cDHb58f3v69kacSMfRscK8m0GgrhzeuRewaU9bXYgQkTWaByTgh8K UFeLhz2W2t35nW7n2IsUwqFEBUOMUyll6AayGLZuIk7ch/MWY4K+l9rjPYVbI4sse5IWR04NA070 MlD3df62Chp/zNfr4vX6adrGFTmaR/eWK7VazodnEJHm+C/+czdaQdqarqQbIKt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xw8W/AAAAA2gAAAA8AAAAAAAAAAAAAAAAA oQIAAGRycy9kb3ducmV2LnhtbFBLBQYAAAAABAAEAPkAAACOAwAAAAA= " strokeweight=".35mm">
                    <v:stroke endarrow="block" joinstyle="miter" endcap="square"/>
                  </v:line>
                  <v:line id="Line 291" o:spid="_x0000_s1034" style="position:absolute;visibility:visible;mso-wrap-style:square" from="2293,2058" to="7430,2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UW3cIAAADaAAAADwAAAGRycy9kb3ducmV2LnhtbESPQWvCQBSE70L/w/IKvelGD0VTVxGh pb3VmGiPj+wzG8y+Ddk1pv/eFQSPw8x8wyzXg21ET52vHSuYThIQxKXTNVcK8v3neA7CB2SNjWNS 8E8e1quX0RJT7a68oz4LlYgQ9ikqMCG0qZS+NGTRT1xLHL2T6yyGKLtK6g6vEW4bOUuSd2mx5rhg sKWtofKcXayCy7H19PuXDUVZfJnDcXYq8p9eqbfXYfMBItAQnuFH+1srWMD9SrwBcn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DUW3cIAAADaAAAADwAAAAAAAAAAAAAA AAChAgAAZHJzL2Rvd25yZXYueG1sUEsFBgAAAAAEAAQA+QAAAJADAAAAAA== " strokeweight=".26mm">
                    <v:stroke endarrow="block" joinstyle="miter" endcap="square"/>
                  </v:line>
                  <v:line id="Line 292" o:spid="_x0000_s1035" style="position:absolute;visibility:visible;mso-wrap-style:square" from="3093,764" to="3093,2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SXCcQAAADbAAAADwAAAGRycy9kb3ducmV2LnhtbESPQWsCMRCF74X+hzAFbzWrB2lXo5RC oRUR1ELxNmzGzepmsiSpu/5751DobYb35r1vFqvBt+pKMTWBDUzGBSjiKtiGawPfh4/nF1ApI1ts A5OBGyVYLR8fFlja0POOrvtcKwnhVKIBl3NXap0qRx7TOHTEop1C9JhljbW2EXsJ962eFsVMe2xY Ghx29O6ouux/vYHX7YXa3WbSr2P6Ov+4WzcthqMxo6fhbQ4q05D/zX/Xn1bwhV5+kQH0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pJcJxAAAANsAAAAPAAAAAAAAAAAA AAAAAKECAABkcnMvZG93bnJldi54bWxQSwUGAAAAAAQABAD5AAAAkgMAAAAA " strokeweight=".35mm">
                    <v:stroke dashstyle="1 1" joinstyle="miter" endcap="round"/>
                  </v:line>
                  <v:line id="Line 293" o:spid="_x0000_s1036" style="position:absolute;visibility:visible;mso-wrap-style:square" from="6579,764" to="6579,2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yksEAAADbAAAADwAAAGRycy9kb3ducmV2LnhtbERPS2sCMRC+C/6HMEJvml0PpW6NUgSh FSn4APE2bKabrZvJkkR3/femUPA2H99z5sveNuJGPtSOFeSTDARx6XTNlYLjYT1+AxEissbGMSm4 U4DlYjiYY6Fdxzu67WMlUgiHAhWYGNtCylAashgmriVO3I/zFmOCvpLaY5fCbSOnWfYqLdacGgy2 tDJUXvZXq2D2faFmt827jQ9fvydzb6dZf1bqZdR/vIOI1Men+N/9qdP8HP5+SQfIx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v6DKSwQAAANsAAAAPAAAAAAAAAAAAAAAA AKECAABkcnMvZG93bnJldi54bWxQSwUGAAAAAAQABAD5AAAAjwMAAAAA " strokeweight=".35mm">
                    <v:stroke dashstyle="1 1" joinstyle="miter" endcap="round"/>
                  </v:line>
                  <v:shape id="Freeform 294" o:spid="_x0000_s1037" style="position:absolute;left:3093;top:1411;width:3479;height:633;visibility:visible;mso-wrap-style:none;v-text-anchor:middle" coordsize="4087,7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QRNcAA AADbAAAADwAAAGRycy9kb3ducmV2LnhtbERPTYvCMBC9L/gfwgje1lSFZa1GEWVZb7LqxdvYjE2x mZQktfXfm4WFvc3jfc5y3dtaPMiHyrGCyTgDQVw4XXGp4Hz6ev8EESKyxtoxKXhSgPVq8LbEXLuO f+hxjKVIIRxyVGBibHIpQ2HIYhi7hjhxN+ctxgR9KbXHLoXbWk6z7ENarDg1GGxoa6i4H1uroJ15 X8zbiT3sv+fVtrua5+7SKzUa9psFiEh9/Bf/ufc6zZ/C7y/pALl6AQAA//8DAFBLAQItABQABgAI AAAAIQDw94q7/QAAAOIBAAATAAAAAAAAAAAAAAAAAAAAAABbQ29udGVudF9UeXBlc10ueG1sUEsB Ai0AFAAGAAgAAAAhADHdX2HSAAAAjwEAAAsAAAAAAAAAAAAAAAAALgEAAF9yZWxzLy5yZWxzUEsB Ai0AFAAGAAgAAAAhADMvBZ5BAAAAOQAAABAAAAAAAAAAAAAAAAAAKQIAAGRycy9zaGFwZXhtbC54 bWxQSwECLQAUAAYACAAAACEAntQRNcAAAADbAAAADwAAAAAAAAAAAAAAAACYAgAAZHJzL2Rvd25y ZXYueG1sUEsFBgAAAAAEAAQA9QAAAIUDAAAAAA== " path="m,720c631,360,1262,,1943,v681,,1787,600,2144,720e" filled="f" strokeweight=".35mm">
                    <v:stroke endcap="square"/>
                    <v:path o:connecttype="custom" o:connectlocs="0,633;1654,0;3479,633" o:connectangles="0,0,0"/>
                  </v:shape>
                  <v:line id="Line 295" o:spid="_x0000_s1038" style="position:absolute;visibility:visible;mso-wrap-style:square" from="4750,1411" to="4750,2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YJfsIAAADbAAAADwAAAGRycy9kb3ducmV2LnhtbERP32vCMBB+H+x/CCfsbaZ2MLZqFBkM poigGwzfjuZsqs2lJLGt//0iDHy7j+/nzRaDbURHPtSOFUzGGQji0umaKwU/35/PbyBCRNbYOCYF VwqwmD8+zLDQrucddftYiRTCoUAFJsa2kDKUhiyGsWuJE3d03mJM0FdSe+xTuG1knmWv0mLNqcFg Sx+GyvP+YhW8b8/U7DaTfu3D6vRrrm2eDQelnkbDcgoi0hDv4n/3l07zX+D2SzpAzv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HYJfsIAAADbAAAADwAAAAAAAAAAAAAA AAChAgAAZHJzL2Rvd25yZXYueG1sUEsFBgAAAAAEAAQA+QAAAJADAAAAAA== " strokeweight=".35mm">
                    <v:stroke dashstyle="1 1" joinstyle="miter" endcap="round"/>
                  </v:line>
                  <v:line id="Line 296" o:spid="_x0000_s1039" style="position:absolute;visibility:visible;mso-wrap-style:square" from="3836,1087" to="3836,2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5+RCsIAAADbAAAADwAAAGRycy9kb3ducmV2LnhtbERP32vCMBB+H+x/CCfsbaaWMbZqFBkM poigGwzfjuZsqs2lJLGt//0iDHy7j+/nzRaDbURHPtSOFUzGGQji0umaKwU/35/PbyBCRNbYOCYF VwqwmD8+zLDQrucddftYiRTCoUAFJsa2kDKUhiyGsWuJE3d03mJM0FdSe+xTuG1knmWv0mLNqcFg Sx+GyvP+YhW8b8/U7DaTfu3D6vRrrm2eDQelnkbDcgoi0hDv4n/3l07zX+D2SzpAzv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5+RCsIAAADbAAAADwAAAAAAAAAAAAAA AAChAgAAZHJzL2Rvd25yZXYueG1sUEsFBgAAAAAEAAQA+QAAAJADAAAAAA== " strokeweight=".35mm">
                    <v:stroke dashstyle="1 1" joinstyle="miter" endcap="round"/>
                  </v:line>
                  <v:line id="Line 297" o:spid="_x0000_s1040" style="position:absolute;visibility:visible;mso-wrap-style:square" from="5722,1087" to="5722,2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M0kcIAAADbAAAADwAAAGRycy9kb3ducmV2LnhtbERP32vCMBB+H+x/CCfsbaYWNrZqFBkM poigGwzfjuZsqs2lJLGt//0iDHy7j+/nzRaDbURHPtSOFUzGGQji0umaKwU/35/PbyBCRNbYOCYF VwqwmD8+zLDQrucddftYiRTCoUAFJsa2kDKUhiyGsWuJE3d03mJM0FdSe+xTuG1knmWv0mLNqcFg Sx+GyvP+YhW8b8/U7DaTfu3D6vRrrm2eDQelnkbDcgoi0hDv4n/3l07zX+D2SzpAzv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NM0kcIAAADbAAAADwAAAAAAAAAAAAAA AAChAgAAZHJzL2Rvd25yZXYueG1sUEsFBgAAAAAEAAQA+QAAAJADAAAAAA== " strokeweight=".35mm">
                    <v:stroke dashstyle="1 1" joinstyle="miter" endcap="round"/>
                  </v:line>
                  <v:shapetype id="_x0000_t32" coordsize="21600,21600" o:spt="32" o:oned="t" path="m,l21600,21600e" filled="f">
                    <v:path arrowok="t" fillok="f" o:connecttype="none"/>
                    <o:lock v:ext="edit" shapetype="t"/>
                  </v:shapetype>
                  <v:shape id="AutoShape 298" o:spid="_x0000_s1041" type="#_x0000_t32" style="position:absolute;left:3858;top:1242;width:1832;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BxAcEAAADbAAAADwAAAGRycy9kb3ducmV2LnhtbERPTYvCMBC9C/sfwgh701QPRbqNIooi e1m0suBtaMa2tJl0m2yt/94Igrd5vM9JV4NpRE+dqywrmE0jEMS51RUXCs7ZbrIA4TyyxsYyKbiT g9XyY5Riou2Nj9SffCFCCLsEFZTet4mULi/JoJvaljhwV9sZ9AF2hdQd3kK4aeQ8imJpsOLQUGJL m5Ly+vRvFPx9x+t7vOWsdn1xqH+y/WWe/yr1OR7WXyA8Df4tfrkPOsyP4flLOEAu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0HEBwQAAANsAAAAPAAAAAAAAAAAAAAAA AKECAABkcnMvZG93bnJldi54bWxQSwUGAAAAAAQABAD5AAAAjwMAAAAA " strokeweight=".26mm">
                    <v:stroke startarrow="block" endarrow="block" joinstyle="miter" endcap="square"/>
                  </v:shape>
                  <v:line id="Line 299" o:spid="_x0000_s1042" style="position:absolute;visibility:visible;mso-wrap-style:square" from="3093,881" to="6572,8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Wf8IAAADbAAAADwAAAGRycy9kb3ducmV2LnhtbERPTWvCQBC9C/6HZQRvuqmIltQ1hEIx h0KJLehxyI5JaHY2ZNck9td3BcHbPN7n7JLRNKKnztWWFbwsIxDEhdU1lwp+vj8WryCcR9bYWCYF N3KQ7KeTHcbaDpxTf/SlCCHsYlRQed/GUrqiIoNuaVviwF1sZ9AH2JVSdziEcNPIVRRtpMGaQ0OF Lb1XVPwer0bB6fNv29sBT5fzav3l03x9aM+ZUvPZmL6B8DT6p/jhznSYv4X7L+EAuf8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NWf8IAAADbAAAADwAAAAAAAAAAAAAA AAChAgAAZHJzL2Rvd25yZXYueG1sUEsFBgAAAAAEAAQA+QAAAJADAAAAAA== " strokeweight=".26mm">
                    <v:stroke startarrow="block" endarrow="block" joinstyle="miter" endcap="square"/>
                  </v:line>
                </v:group>
              </v:group>
            </w:pict>
          </mc:Fallback>
        </mc:AlternateContent>
      </w:r>
      <w:r w:rsidR="00CD5000" w:rsidRPr="0059691B">
        <w:rPr>
          <w:b/>
          <w:lang w:val="nl-NL"/>
        </w:rPr>
        <w:t xml:space="preserve">Câu 18: </w:t>
      </w:r>
      <w:r w:rsidR="00CD5000" w:rsidRPr="0059691B">
        <w:rPr>
          <w:lang w:val="nl-NL"/>
        </w:rPr>
        <w:t>Hãy chọn từ thích hợp chú thích sơ đồ giới hạn sinh thái sau thay cho 1, 2, 3, 4, 5.</w:t>
      </w:r>
    </w:p>
    <w:p w:rsidR="00CD5000" w:rsidRPr="0059691B" w:rsidRDefault="00CD5000" w:rsidP="004368B9">
      <w:pPr>
        <w:tabs>
          <w:tab w:val="left" w:pos="335"/>
        </w:tabs>
        <w:spacing w:before="120" w:after="120"/>
        <w:jc w:val="both"/>
        <w:rPr>
          <w:lang w:val="nl-NL"/>
        </w:rPr>
      </w:pPr>
    </w:p>
    <w:p w:rsidR="00CD5000" w:rsidRPr="0059691B" w:rsidRDefault="00CD5000" w:rsidP="004368B9">
      <w:pPr>
        <w:tabs>
          <w:tab w:val="left" w:pos="335"/>
        </w:tabs>
        <w:spacing w:before="120" w:after="120"/>
        <w:jc w:val="both"/>
        <w:rPr>
          <w:lang w:val="nl-NL"/>
        </w:rPr>
      </w:pPr>
    </w:p>
    <w:p w:rsidR="00CD5000" w:rsidRPr="0059691B" w:rsidRDefault="00CD5000" w:rsidP="004368B9">
      <w:pPr>
        <w:tabs>
          <w:tab w:val="left" w:pos="335"/>
        </w:tabs>
        <w:spacing w:before="120" w:after="120"/>
        <w:jc w:val="both"/>
        <w:rPr>
          <w:lang w:val="nl-NL"/>
        </w:rPr>
      </w:pPr>
    </w:p>
    <w:p w:rsidR="00CD5000" w:rsidRPr="0059691B" w:rsidRDefault="00CD5000" w:rsidP="004368B9">
      <w:pPr>
        <w:spacing w:before="120" w:after="120"/>
        <w:jc w:val="both"/>
        <w:rPr>
          <w:bCs/>
          <w:i/>
          <w:iCs/>
          <w:color w:val="000000"/>
        </w:rPr>
      </w:pPr>
    </w:p>
    <w:p w:rsidR="00CD5000" w:rsidRPr="0059691B" w:rsidRDefault="00CD5000" w:rsidP="004368B9">
      <w:pPr>
        <w:spacing w:before="120" w:after="120"/>
        <w:jc w:val="both"/>
        <w:rPr>
          <w:bCs/>
          <w:i/>
          <w:iCs/>
          <w:color w:val="000000"/>
        </w:rPr>
      </w:pP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r w:rsidRPr="0059691B">
        <w:t>Chú thích 1: Điểm gây chết giới hạn dưới (giới hạn dưới).</w:t>
      </w:r>
    </w:p>
    <w:p w:rsidR="00CD5000" w:rsidRPr="0059691B" w:rsidRDefault="00CD5000" w:rsidP="004368B9">
      <w:pPr>
        <w:tabs>
          <w:tab w:val="left" w:pos="1152"/>
        </w:tabs>
        <w:spacing w:before="120" w:after="120"/>
        <w:jc w:val="both"/>
      </w:pPr>
      <w:r w:rsidRPr="0059691B">
        <w:t xml:space="preserve">                             - Chú thích 2: Điểm cực thuận.</w:t>
      </w:r>
    </w:p>
    <w:p w:rsidR="00CD5000" w:rsidRPr="0059691B" w:rsidRDefault="00CD5000" w:rsidP="004368B9">
      <w:pPr>
        <w:tabs>
          <w:tab w:val="left" w:pos="1152"/>
        </w:tabs>
        <w:spacing w:before="120" w:after="120"/>
        <w:ind w:left="1208"/>
        <w:jc w:val="both"/>
      </w:pPr>
      <w:r w:rsidRPr="0059691B">
        <w:t xml:space="preserve">          - Chú thích 3: Điểm gây chết giới hạn trên (giới hạn trên).</w:t>
      </w:r>
    </w:p>
    <w:p w:rsidR="00CD5000" w:rsidRPr="0059691B" w:rsidRDefault="00CD5000" w:rsidP="004368B9">
      <w:pPr>
        <w:tabs>
          <w:tab w:val="left" w:pos="1152"/>
        </w:tabs>
        <w:spacing w:before="120" w:after="120"/>
        <w:ind w:left="1208"/>
        <w:jc w:val="both"/>
      </w:pPr>
      <w:r w:rsidRPr="0059691B">
        <w:t xml:space="preserve">          - Chú thích 4: Khoảng thuận lợi.</w:t>
      </w:r>
    </w:p>
    <w:p w:rsidR="00CD5000" w:rsidRPr="0059691B" w:rsidRDefault="00CD5000" w:rsidP="004368B9">
      <w:pPr>
        <w:pStyle w:val="ListParagraph"/>
        <w:tabs>
          <w:tab w:val="left" w:pos="335"/>
        </w:tabs>
        <w:spacing w:after="120" w:line="240" w:lineRule="auto"/>
        <w:ind w:left="1208"/>
        <w:jc w:val="both"/>
        <w:rPr>
          <w:b/>
          <w:szCs w:val="26"/>
        </w:rPr>
      </w:pPr>
      <w:r w:rsidRPr="0059691B">
        <w:rPr>
          <w:szCs w:val="26"/>
        </w:rPr>
        <w:t xml:space="preserve">          - Chú thích 5: Giới hạn chịu đựng.</w:t>
      </w:r>
    </w:p>
    <w:p w:rsidR="00CD5000" w:rsidRPr="0059691B" w:rsidRDefault="00CD5000" w:rsidP="004368B9">
      <w:pPr>
        <w:tabs>
          <w:tab w:val="left" w:pos="335"/>
        </w:tabs>
        <w:spacing w:before="120" w:after="120"/>
        <w:jc w:val="both"/>
      </w:pPr>
      <w:r w:rsidRPr="0059691B">
        <w:rPr>
          <w:b/>
        </w:rPr>
        <w:t xml:space="preserve">Câu 19: </w:t>
      </w:r>
      <w:r w:rsidRPr="0059691B">
        <w:tab/>
        <w:t>Cho quần xã sinh vật có lưới thức ăn sau:</w:t>
      </w:r>
    </w:p>
    <w:p w:rsidR="00CD5000" w:rsidRPr="0059691B" w:rsidRDefault="00CD5000" w:rsidP="004368B9">
      <w:pPr>
        <w:tabs>
          <w:tab w:val="left" w:pos="335"/>
        </w:tabs>
        <w:spacing w:before="120" w:after="120"/>
        <w:jc w:val="both"/>
      </w:pPr>
      <w:r w:rsidRPr="0059691B">
        <w:t>a) Em hãy cho biết: loài nào là sinh vật sản xuất, sinh vật tiêu thụ bậc , sinh vật tiêu thụ bậc 2,  sinh vật tiêu thụ bậc 3, sinh vật tiêu thụ bậc 4?</w:t>
      </w:r>
    </w:p>
    <w:p w:rsidR="00CD5000" w:rsidRPr="0059691B" w:rsidRDefault="00CD5000" w:rsidP="004368B9">
      <w:pPr>
        <w:tabs>
          <w:tab w:val="left" w:pos="335"/>
        </w:tabs>
        <w:spacing w:before="120" w:after="120"/>
        <w:jc w:val="both"/>
        <w:rPr>
          <w:bCs/>
          <w:i/>
          <w:iCs/>
          <w:color w:val="000000"/>
        </w:rPr>
      </w:pPr>
      <w:r w:rsidRPr="0059691B">
        <w:lastRenderedPageBreak/>
        <w:t>b) Giả sử chim ăn hạt là loài chim quý hiếm cần được bảo vệ thì việc tiêu diệt hoàn toàn chim diều hâu có phải là biện pháp hữu hiệu hay không? Vì sao?</w:t>
      </w:r>
    </w:p>
    <w:p w:rsidR="00CD5000" w:rsidRPr="0059691B" w:rsidRDefault="00CD5000" w:rsidP="004368B9">
      <w:pPr>
        <w:spacing w:before="120" w:after="120"/>
        <w:jc w:val="both"/>
        <w:rPr>
          <w:b/>
          <w:i/>
        </w:rPr>
      </w:pPr>
      <w:r w:rsidRPr="0059691B">
        <w:rPr>
          <w:bCs/>
          <w:i/>
          <w:iCs/>
          <w:color w:val="000000"/>
        </w:rPr>
        <w:t>Gợi ý trả lời</w:t>
      </w:r>
      <w:r w:rsidRPr="0059691B">
        <w:rPr>
          <w:color w:val="000000"/>
          <w:lang w:val="sv-SE"/>
        </w:rPr>
        <w:t>..........</w:t>
      </w:r>
    </w:p>
    <w:p w:rsidR="00CD5000" w:rsidRPr="0059691B" w:rsidRDefault="00CD5000" w:rsidP="004368B9">
      <w:pPr>
        <w:tabs>
          <w:tab w:val="left" w:pos="1152"/>
        </w:tabs>
        <w:spacing w:before="120" w:after="120"/>
        <w:jc w:val="both"/>
      </w:pPr>
      <w:r w:rsidRPr="0059691B">
        <w:rPr>
          <w:b/>
          <w:i/>
        </w:rPr>
        <w:t>a) Xác định dạng sinh vật:</w:t>
      </w:r>
    </w:p>
    <w:p w:rsidR="00CD5000" w:rsidRPr="0059691B" w:rsidRDefault="00CD5000" w:rsidP="004368B9">
      <w:pPr>
        <w:tabs>
          <w:tab w:val="left" w:pos="1152"/>
        </w:tabs>
        <w:spacing w:before="120" w:after="120"/>
        <w:jc w:val="both"/>
      </w:pPr>
      <w:r w:rsidRPr="0059691B">
        <w:t>- Sinh vật sản xuất: thực vật.</w:t>
      </w:r>
    </w:p>
    <w:p w:rsidR="00CD5000" w:rsidRPr="0059691B" w:rsidRDefault="00CD5000" w:rsidP="004368B9">
      <w:pPr>
        <w:tabs>
          <w:tab w:val="left" w:pos="1152"/>
        </w:tabs>
        <w:spacing w:before="120" w:after="120"/>
        <w:jc w:val="both"/>
      </w:pPr>
      <w:r w:rsidRPr="0059691B">
        <w:t>- Sinh vật tiêu thụ bậc 1: Chuột, thỏ, sóc, chim ăn hạt, côn trùng ăn thực vật.</w:t>
      </w:r>
    </w:p>
    <w:p w:rsidR="00CD5000" w:rsidRPr="0059691B" w:rsidRDefault="00CD5000" w:rsidP="004368B9">
      <w:pPr>
        <w:tabs>
          <w:tab w:val="left" w:pos="1152"/>
        </w:tabs>
        <w:spacing w:before="120" w:after="120"/>
        <w:jc w:val="both"/>
      </w:pPr>
      <w:r w:rsidRPr="0059691B">
        <w:t>- Sinh vật tiêu thụ bậc 2: sói, diều hâu, rắn, ếch, chim ăn côn trùng, nhện.</w:t>
      </w:r>
    </w:p>
    <w:p w:rsidR="00CD5000" w:rsidRPr="0059691B" w:rsidRDefault="00CD5000" w:rsidP="004368B9">
      <w:pPr>
        <w:tabs>
          <w:tab w:val="left" w:pos="1152"/>
        </w:tabs>
        <w:spacing w:before="120" w:after="120"/>
        <w:jc w:val="both"/>
      </w:pPr>
      <w:r w:rsidRPr="0059691B">
        <w:t>- Sinh vật tiêu thụ bậc 3: sói, diều hâu, chim ăn côn trùng, rắn.</w:t>
      </w:r>
    </w:p>
    <w:p w:rsidR="00CD5000" w:rsidRPr="0059691B" w:rsidRDefault="00CD5000" w:rsidP="004368B9">
      <w:pPr>
        <w:tabs>
          <w:tab w:val="left" w:pos="1152"/>
        </w:tabs>
        <w:spacing w:before="120" w:after="120"/>
        <w:jc w:val="both"/>
      </w:pPr>
      <w:r w:rsidRPr="0059691B">
        <w:t xml:space="preserve">- Sinh vật tiêu thụ bậc 4: soi, diều hâu </w:t>
      </w:r>
    </w:p>
    <w:p w:rsidR="00CD5000" w:rsidRPr="0059691B" w:rsidRDefault="00CD5000" w:rsidP="004368B9">
      <w:pPr>
        <w:tabs>
          <w:tab w:val="left" w:pos="1152"/>
        </w:tabs>
        <w:spacing w:before="120" w:after="120"/>
        <w:jc w:val="both"/>
        <w:rPr>
          <w:b/>
          <w:i/>
        </w:rPr>
      </w:pPr>
      <w:r w:rsidRPr="0059691B">
        <w:t>- Sinh vật phân hủy: vi sinh vật.</w:t>
      </w:r>
    </w:p>
    <w:p w:rsidR="00CD5000" w:rsidRPr="0059691B" w:rsidRDefault="00CD5000" w:rsidP="004368B9">
      <w:pPr>
        <w:tabs>
          <w:tab w:val="left" w:pos="1152"/>
        </w:tabs>
        <w:spacing w:before="120" w:after="120"/>
        <w:jc w:val="both"/>
      </w:pPr>
      <w:r w:rsidRPr="0059691B">
        <w:rPr>
          <w:b/>
          <w:i/>
        </w:rPr>
        <w:t>b) Việc tiêu diệt hoàn toàn chim diều hâu để bảo vệ chim ăn hạt là loài chim quý hiếm không phải là biện pháp hữu hiệu. Vì:</w:t>
      </w:r>
    </w:p>
    <w:p w:rsidR="00CD5000" w:rsidRPr="0059691B" w:rsidRDefault="00CD5000" w:rsidP="004368B9">
      <w:pPr>
        <w:tabs>
          <w:tab w:val="left" w:pos="1152"/>
        </w:tabs>
        <w:spacing w:before="120" w:after="120"/>
        <w:jc w:val="both"/>
      </w:pPr>
      <w:r w:rsidRPr="0059691B">
        <w:t>- Khi sử dụng chim ăn hạt làm thức ăn, diều hâu chỉ có thể bắt được dễ dàng những con già yếu, hặc mắc bệnh tật. Điều này góp phần ngăn cản sự lây lan của bệnh truyền nhiễm đối với quần thể chim.</w:t>
      </w:r>
    </w:p>
    <w:p w:rsidR="00CD5000" w:rsidRPr="0059691B" w:rsidRDefault="00CD5000" w:rsidP="004368B9">
      <w:pPr>
        <w:tabs>
          <w:tab w:val="left" w:pos="1152"/>
        </w:tabs>
        <w:spacing w:before="120" w:after="120"/>
        <w:jc w:val="both"/>
      </w:pPr>
      <w:r w:rsidRPr="0059691B">
        <w:t>- Khi diều hâu bị tiêu diệt hoàn toàn, chim ăn hạt phát triển mạnh, những con mang gen xấu có hại vẫn sống sót và sinh sản do đó làm cho các gen xấu có hại được nhân lên và phát tán trong quần thể từ đó có thể làm cho quần thể bị suy thoái.</w:t>
      </w:r>
    </w:p>
    <w:p w:rsidR="00CD5000" w:rsidRPr="0059691B" w:rsidRDefault="00CD5000" w:rsidP="004368B9">
      <w:pPr>
        <w:spacing w:before="120" w:after="120"/>
        <w:jc w:val="both"/>
        <w:rPr>
          <w:b/>
        </w:rPr>
      </w:pPr>
      <w:r w:rsidRPr="0059691B">
        <w:t>- Khi diều hâu bị tiêu diệt hoàn toàn thì những loài như chuột, thỏ, sóc, chim ăn hạt phát triển mạnh sẽ làm tiêu diệt thực vật, từ đó làm cho quần xã có thể bị huỷ diệt do sự suy giảm nghiêm trọng sinh vật sản xuất</w:t>
      </w:r>
    </w:p>
    <w:p w:rsidR="00CD5000" w:rsidRPr="0059691B" w:rsidRDefault="00CD5000" w:rsidP="004368B9">
      <w:pPr>
        <w:tabs>
          <w:tab w:val="left" w:pos="374"/>
        </w:tabs>
        <w:spacing w:before="120" w:after="120"/>
        <w:jc w:val="both"/>
      </w:pPr>
      <w:r w:rsidRPr="0059691B">
        <w:rPr>
          <w:b/>
        </w:rPr>
        <w:t xml:space="preserve">Câu 20. </w:t>
      </w:r>
      <w:r w:rsidRPr="0059691B">
        <w:t xml:space="preserve">Sơ đồ sau biểu diễn tương quan giới hạn sinh thái về nhân tố nhiệt độ 3 loài A, B, C. </w:t>
      </w:r>
    </w:p>
    <w:p w:rsidR="00CD5000" w:rsidRPr="0059691B" w:rsidRDefault="005A0CCA" w:rsidP="004368B9">
      <w:pPr>
        <w:spacing w:before="120" w:after="120"/>
        <w:jc w:val="both"/>
      </w:pPr>
      <w:r>
        <w:rPr>
          <w:noProof/>
        </w:rPr>
        <w:drawing>
          <wp:inline distT="0" distB="0" distL="0" distR="0">
            <wp:extent cx="2676525" cy="117157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8">
                      <a:lum bright="6000"/>
                      <a:extLst>
                        <a:ext uri="{28A0092B-C50C-407E-A947-70E740481C1C}">
                          <a14:useLocalDpi xmlns:a14="http://schemas.microsoft.com/office/drawing/2010/main" val="0"/>
                        </a:ext>
                      </a:extLst>
                    </a:blip>
                    <a:srcRect/>
                    <a:stretch>
                      <a:fillRect/>
                    </a:stretch>
                  </pic:blipFill>
                  <pic:spPr bwMode="auto">
                    <a:xfrm>
                      <a:off x="0" y="0"/>
                      <a:ext cx="2676525" cy="1171575"/>
                    </a:xfrm>
                    <a:prstGeom prst="rect">
                      <a:avLst/>
                    </a:prstGeom>
                    <a:solidFill>
                      <a:srgbClr val="FFFFFF"/>
                    </a:solidFill>
                    <a:ln>
                      <a:noFill/>
                    </a:ln>
                  </pic:spPr>
                </pic:pic>
              </a:graphicData>
            </a:graphic>
          </wp:inline>
        </w:drawing>
      </w:r>
      <w:r w:rsidR="00CD5000" w:rsidRPr="0059691B">
        <w:t>t</w:t>
      </w:r>
      <w:r w:rsidR="00CD5000" w:rsidRPr="0059691B">
        <w:rPr>
          <w:vertAlign w:val="superscript"/>
        </w:rPr>
        <w:t>o</w:t>
      </w:r>
      <w:r w:rsidR="00CD5000" w:rsidRPr="0059691B">
        <w:t>C</w:t>
      </w:r>
    </w:p>
    <w:p w:rsidR="00CD5000" w:rsidRPr="0059691B" w:rsidRDefault="00CD5000" w:rsidP="004368B9">
      <w:pPr>
        <w:tabs>
          <w:tab w:val="left" w:pos="374"/>
        </w:tabs>
        <w:spacing w:before="120" w:after="120"/>
        <w:jc w:val="both"/>
        <w:rPr>
          <w:i/>
          <w:color w:val="000000"/>
          <w:lang w:val="vi-VN"/>
        </w:rPr>
      </w:pPr>
      <w:r w:rsidRPr="0059691B">
        <w:tab/>
        <w:t>Dựa vào sơ đồ em hãy thử đánh giá khả năng phân bố của các loài này trên Trái đất.</w:t>
      </w:r>
    </w:p>
    <w:p w:rsidR="00CD5000" w:rsidRPr="0059691B" w:rsidRDefault="00CD5000" w:rsidP="004368B9">
      <w:pPr>
        <w:tabs>
          <w:tab w:val="left" w:pos="374"/>
        </w:tabs>
        <w:spacing w:before="120" w:after="120"/>
        <w:jc w:val="center"/>
        <w:rPr>
          <w:bCs/>
          <w:i/>
          <w:iCs/>
          <w:color w:val="000000"/>
        </w:rPr>
      </w:pPr>
      <w:r w:rsidRPr="0059691B">
        <w:rPr>
          <w:i/>
          <w:color w:val="000000"/>
          <w:lang w:val="vi-VN"/>
        </w:rPr>
        <w:t xml:space="preserve">(Đề thi </w:t>
      </w:r>
      <w:r w:rsidRPr="0059691B">
        <w:rPr>
          <w:i/>
          <w:color w:val="000000"/>
        </w:rPr>
        <w:t>vào lớp 10 THPT Chuyên</w:t>
      </w:r>
      <w:r w:rsidRPr="0059691B">
        <w:rPr>
          <w:i/>
          <w:color w:val="000000"/>
          <w:lang w:val="vi-VN"/>
        </w:rPr>
        <w:t xml:space="preserve"> </w:t>
      </w:r>
      <w:r w:rsidRPr="0059691B">
        <w:rPr>
          <w:i/>
          <w:color w:val="000000"/>
        </w:rPr>
        <w:t>Nam Định</w:t>
      </w:r>
      <w:r w:rsidRPr="0059691B">
        <w:rPr>
          <w:i/>
          <w:color w:val="000000"/>
          <w:lang w:val="vi-VN"/>
        </w:rPr>
        <w:t xml:space="preserve">   20</w:t>
      </w:r>
      <w:r w:rsidRPr="0059691B">
        <w:rPr>
          <w:i/>
          <w:color w:val="000000"/>
        </w:rPr>
        <w:t>12</w:t>
      </w:r>
      <w:r w:rsidRPr="0059691B">
        <w:rPr>
          <w:i/>
          <w:color w:val="000000"/>
          <w:lang w:val="vi-VN"/>
        </w:rPr>
        <w:t>-20</w:t>
      </w:r>
      <w:r w:rsidRPr="0059691B">
        <w:rPr>
          <w:i/>
          <w:color w:val="000000"/>
        </w:rPr>
        <w:t>13</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pPr>
      <w:r w:rsidRPr="0059691B">
        <w:t>Loài A phân bố rộng, có thể phân bố khắp trái đất.</w:t>
      </w:r>
    </w:p>
    <w:p w:rsidR="00CD5000" w:rsidRPr="0059691B" w:rsidRDefault="00CD5000" w:rsidP="004368B9">
      <w:pPr>
        <w:tabs>
          <w:tab w:val="left" w:pos="374"/>
        </w:tabs>
        <w:spacing w:before="120" w:after="120"/>
        <w:jc w:val="both"/>
      </w:pPr>
      <w:r w:rsidRPr="0059691B">
        <w:t>Loài B và C phân bố hẹp.</w:t>
      </w:r>
    </w:p>
    <w:p w:rsidR="00CD5000" w:rsidRPr="0059691B" w:rsidRDefault="00CD5000" w:rsidP="004368B9">
      <w:pPr>
        <w:tabs>
          <w:tab w:val="left" w:pos="374"/>
        </w:tabs>
        <w:spacing w:before="120" w:after="120"/>
        <w:jc w:val="both"/>
      </w:pPr>
      <w:r w:rsidRPr="0059691B">
        <w:t>Loài B sống ở vùng có nhiệt độ thấp (VD: vùng ôn đới…).</w:t>
      </w:r>
    </w:p>
    <w:p w:rsidR="00CD5000" w:rsidRPr="0059691B" w:rsidRDefault="00CD5000" w:rsidP="004368B9">
      <w:pPr>
        <w:tabs>
          <w:tab w:val="left" w:pos="374"/>
        </w:tabs>
        <w:spacing w:before="120" w:after="120"/>
        <w:jc w:val="both"/>
        <w:rPr>
          <w:b/>
          <w:bCs/>
        </w:rPr>
      </w:pPr>
      <w:r w:rsidRPr="0059691B">
        <w:t>Loài C sống ở vùng có nhiệt độ cao (VD: vùng nhiệt đới…).</w:t>
      </w:r>
    </w:p>
    <w:p w:rsidR="00CD5000" w:rsidRPr="0059691B" w:rsidRDefault="00CD5000" w:rsidP="004368B9">
      <w:pPr>
        <w:autoSpaceDE w:val="0"/>
        <w:spacing w:before="120" w:after="120"/>
        <w:jc w:val="both"/>
      </w:pPr>
      <w:r w:rsidRPr="0059691B">
        <w:rPr>
          <w:b/>
          <w:bCs/>
        </w:rPr>
        <w:t xml:space="preserve">Câu 21: </w:t>
      </w:r>
    </w:p>
    <w:p w:rsidR="00CD5000" w:rsidRPr="0059691B" w:rsidRDefault="00CD5000" w:rsidP="004368B9">
      <w:pPr>
        <w:autoSpaceDE w:val="0"/>
        <w:spacing w:before="120" w:after="120"/>
        <w:jc w:val="both"/>
      </w:pPr>
      <w:r w:rsidRPr="0059691B">
        <w:t>a. Kể tên và phân biệt bằng hình vẽ ba dạng hình tháp tuổi biểu diễn thành phần nhóm</w:t>
      </w:r>
    </w:p>
    <w:p w:rsidR="00CD5000" w:rsidRPr="0059691B" w:rsidRDefault="00CD5000" w:rsidP="004368B9">
      <w:pPr>
        <w:autoSpaceDE w:val="0"/>
        <w:spacing w:before="120" w:after="120"/>
        <w:jc w:val="both"/>
      </w:pPr>
      <w:r w:rsidRPr="0059691B">
        <w:t>tuổi của quần thể sinh vật.</w:t>
      </w:r>
    </w:p>
    <w:p w:rsidR="00CD5000" w:rsidRPr="0059691B" w:rsidRDefault="00CD5000" w:rsidP="004368B9">
      <w:pPr>
        <w:autoSpaceDE w:val="0"/>
        <w:spacing w:before="120" w:after="120"/>
        <w:jc w:val="both"/>
        <w:rPr>
          <w:i/>
          <w:color w:val="000000"/>
          <w:lang w:val="vi-VN"/>
        </w:rPr>
      </w:pPr>
      <w:r w:rsidRPr="0059691B">
        <w:lastRenderedPageBreak/>
        <w:t>b. Nêu những đặc điểm khác nhau cơ bản giữa quần thể sinh vật và quần xã sinh vật.</w:t>
      </w:r>
    </w:p>
    <w:p w:rsidR="00CD5000" w:rsidRPr="0059691B" w:rsidRDefault="00CD5000" w:rsidP="004368B9">
      <w:pPr>
        <w:tabs>
          <w:tab w:val="left" w:pos="374"/>
        </w:tabs>
        <w:spacing w:before="120" w:after="120"/>
        <w:jc w:val="center"/>
        <w:rPr>
          <w:bCs/>
          <w:i/>
          <w:iCs/>
          <w:color w:val="000000"/>
        </w:rPr>
      </w:pPr>
      <w:r w:rsidRPr="0059691B">
        <w:rPr>
          <w:i/>
          <w:color w:val="000000"/>
          <w:lang w:val="vi-VN"/>
        </w:rPr>
        <w:t xml:space="preserve">(Đề thi </w:t>
      </w:r>
      <w:r w:rsidRPr="0059691B">
        <w:rPr>
          <w:i/>
          <w:color w:val="000000"/>
        </w:rPr>
        <w:t>thử vào lớp 10 Chuyên Hà nội- Amstecđam</w:t>
      </w:r>
      <w:r w:rsidRPr="0059691B">
        <w:rPr>
          <w:i/>
          <w:color w:val="000000"/>
          <w:lang w:val="vi-VN"/>
        </w:rPr>
        <w:t xml:space="preserve">  20</w:t>
      </w:r>
      <w:r w:rsidRPr="0059691B">
        <w:rPr>
          <w:i/>
          <w:color w:val="000000"/>
        </w:rPr>
        <w:t>14</w:t>
      </w:r>
      <w:r w:rsidRPr="0059691B">
        <w:rPr>
          <w:i/>
          <w:color w:val="000000"/>
          <w:lang w:val="vi-VN"/>
        </w:rPr>
        <w:t>-20</w:t>
      </w:r>
      <w:r w:rsidRPr="0059691B">
        <w:rPr>
          <w:i/>
          <w:color w:val="000000"/>
        </w:rPr>
        <w:t>15</w:t>
      </w:r>
      <w:r w:rsidRPr="0059691B">
        <w:rPr>
          <w:i/>
          <w:color w:val="000000"/>
          <w:lang w:val="vi-VN"/>
        </w:rPr>
        <w:t>)</w:t>
      </w:r>
    </w:p>
    <w:p w:rsidR="00CD5000" w:rsidRPr="0059691B" w:rsidRDefault="00CD5000" w:rsidP="004368B9">
      <w:pPr>
        <w:spacing w:before="120" w:after="120"/>
        <w:jc w:val="both"/>
        <w:rPr>
          <w:color w:val="000000"/>
          <w:lang w:val="sv-SE"/>
        </w:rPr>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pPr>
      <w:r w:rsidRPr="0059691B">
        <w:rPr>
          <w:color w:val="000000"/>
          <w:lang w:val="sv-SE"/>
        </w:rPr>
        <w:t>b.</w:t>
      </w:r>
    </w:p>
    <w:tbl>
      <w:tblPr>
        <w:tblW w:w="0" w:type="auto"/>
        <w:tblInd w:w="-35" w:type="dxa"/>
        <w:tblLayout w:type="fixed"/>
        <w:tblLook w:val="0000" w:firstRow="0" w:lastRow="0" w:firstColumn="0" w:lastColumn="0" w:noHBand="0" w:noVBand="0"/>
      </w:tblPr>
      <w:tblGrid>
        <w:gridCol w:w="4698"/>
        <w:gridCol w:w="5200"/>
      </w:tblGrid>
      <w:tr w:rsidR="00CD5000" w:rsidRPr="0059691B">
        <w:tc>
          <w:tcPr>
            <w:tcW w:w="4698"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autoSpaceDE w:val="0"/>
              <w:spacing w:before="120" w:after="120"/>
              <w:jc w:val="both"/>
            </w:pPr>
            <w:r w:rsidRPr="0059691B">
              <w:t>Quần thể</w:t>
            </w:r>
          </w:p>
        </w:tc>
        <w:tc>
          <w:tcPr>
            <w:tcW w:w="5200" w:type="dxa"/>
            <w:tcBorders>
              <w:top w:val="single" w:sz="4" w:space="0" w:color="000000"/>
              <w:left w:val="single" w:sz="4" w:space="0" w:color="000000"/>
              <w:bottom w:val="single" w:sz="4" w:space="0" w:color="000000"/>
              <w:right w:val="single" w:sz="4" w:space="0" w:color="000000"/>
            </w:tcBorders>
            <w:shd w:val="clear" w:color="auto" w:fill="auto"/>
          </w:tcPr>
          <w:p w:rsidR="00CD5000" w:rsidRPr="0059691B" w:rsidRDefault="00CD5000" w:rsidP="004368B9">
            <w:pPr>
              <w:autoSpaceDE w:val="0"/>
              <w:spacing w:before="120" w:after="120"/>
              <w:jc w:val="both"/>
            </w:pPr>
            <w:r w:rsidRPr="0059691B">
              <w:t>Quần xã</w:t>
            </w:r>
          </w:p>
        </w:tc>
      </w:tr>
      <w:tr w:rsidR="00CD5000" w:rsidRPr="0059691B">
        <w:tc>
          <w:tcPr>
            <w:tcW w:w="4698"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autoSpaceDE w:val="0"/>
              <w:spacing w:before="120" w:after="120"/>
              <w:jc w:val="both"/>
            </w:pPr>
            <w:r w:rsidRPr="0059691B">
              <w:t>- Tập hợp các cá thể cùng loài</w:t>
            </w:r>
          </w:p>
          <w:p w:rsidR="00CD5000" w:rsidRPr="0059691B" w:rsidRDefault="00CD5000" w:rsidP="004368B9">
            <w:pPr>
              <w:autoSpaceDE w:val="0"/>
              <w:spacing w:before="120" w:after="120"/>
              <w:jc w:val="both"/>
            </w:pPr>
            <w:r w:rsidRPr="0059691B">
              <w:t>- Đơn vị cấu trúc là cá thể</w:t>
            </w:r>
          </w:p>
          <w:p w:rsidR="00CD5000" w:rsidRPr="0059691B" w:rsidRDefault="00CD5000" w:rsidP="004368B9">
            <w:pPr>
              <w:autoSpaceDE w:val="0"/>
              <w:spacing w:before="120" w:after="120"/>
              <w:jc w:val="both"/>
            </w:pPr>
            <w:r w:rsidRPr="0059691B">
              <w:t>- Mối quan hệ chủ yếu cùng loài: sinh sản</w:t>
            </w:r>
          </w:p>
          <w:p w:rsidR="00CD5000" w:rsidRPr="0059691B" w:rsidRDefault="00CD5000" w:rsidP="004368B9">
            <w:pPr>
              <w:autoSpaceDE w:val="0"/>
              <w:spacing w:before="120" w:after="120"/>
              <w:jc w:val="both"/>
            </w:pPr>
          </w:p>
          <w:p w:rsidR="00CD5000" w:rsidRPr="0059691B" w:rsidRDefault="00CD5000" w:rsidP="004368B9">
            <w:pPr>
              <w:autoSpaceDE w:val="0"/>
              <w:spacing w:before="120" w:after="120"/>
              <w:jc w:val="both"/>
            </w:pPr>
            <w:r w:rsidRPr="0059691B">
              <w:t>- Độ đa dạng thấp</w:t>
            </w:r>
          </w:p>
          <w:p w:rsidR="00CD5000" w:rsidRPr="0059691B" w:rsidRDefault="00CD5000" w:rsidP="004368B9">
            <w:pPr>
              <w:autoSpaceDE w:val="0"/>
              <w:spacing w:before="120" w:after="120"/>
              <w:jc w:val="both"/>
            </w:pPr>
            <w:r w:rsidRPr="0059691B">
              <w:t>- Không có cấu trúc phân tầng</w:t>
            </w:r>
          </w:p>
          <w:p w:rsidR="00CD5000" w:rsidRPr="0059691B" w:rsidRDefault="00CD5000" w:rsidP="004368B9">
            <w:pPr>
              <w:autoSpaceDE w:val="0"/>
              <w:spacing w:before="120" w:after="120"/>
              <w:jc w:val="both"/>
            </w:pPr>
            <w:r w:rsidRPr="0059691B">
              <w:t>- Không có hiện tượng khống chế sinh học</w:t>
            </w:r>
          </w:p>
        </w:tc>
        <w:tc>
          <w:tcPr>
            <w:tcW w:w="5200" w:type="dxa"/>
            <w:tcBorders>
              <w:top w:val="single" w:sz="4" w:space="0" w:color="000000"/>
              <w:left w:val="single" w:sz="4" w:space="0" w:color="000000"/>
              <w:bottom w:val="single" w:sz="4" w:space="0" w:color="000000"/>
              <w:right w:val="single" w:sz="4" w:space="0" w:color="000000"/>
            </w:tcBorders>
            <w:shd w:val="clear" w:color="auto" w:fill="auto"/>
          </w:tcPr>
          <w:p w:rsidR="00CD5000" w:rsidRPr="0059691B" w:rsidRDefault="00CD5000" w:rsidP="004368B9">
            <w:pPr>
              <w:autoSpaceDE w:val="0"/>
              <w:spacing w:before="120" w:after="120"/>
              <w:jc w:val="both"/>
            </w:pPr>
            <w:r w:rsidRPr="0059691B">
              <w:t>- Tập hợp các QT của các loài</w:t>
            </w:r>
          </w:p>
          <w:p w:rsidR="00CD5000" w:rsidRPr="0059691B" w:rsidRDefault="00CD5000" w:rsidP="004368B9">
            <w:pPr>
              <w:autoSpaceDE w:val="0"/>
              <w:spacing w:before="120" w:after="120"/>
              <w:jc w:val="both"/>
            </w:pPr>
            <w:r w:rsidRPr="0059691B">
              <w:t>- Đơn vị cấu trúc là QT</w:t>
            </w:r>
          </w:p>
          <w:p w:rsidR="00CD5000" w:rsidRPr="0059691B" w:rsidRDefault="00CD5000" w:rsidP="004368B9">
            <w:pPr>
              <w:autoSpaceDE w:val="0"/>
              <w:spacing w:before="120" w:after="120"/>
              <w:jc w:val="both"/>
            </w:pPr>
            <w:r w:rsidRPr="0059691B">
              <w:t>- Mối quan hệ chủ yếu cùng loài và khác loài: dinh dưỡng</w:t>
            </w:r>
          </w:p>
          <w:p w:rsidR="00CD5000" w:rsidRPr="0059691B" w:rsidRDefault="00CD5000" w:rsidP="004368B9">
            <w:pPr>
              <w:autoSpaceDE w:val="0"/>
              <w:spacing w:before="120" w:after="120"/>
              <w:jc w:val="both"/>
            </w:pPr>
            <w:r w:rsidRPr="0059691B">
              <w:t>- Độ đa dạng cao</w:t>
            </w:r>
          </w:p>
          <w:p w:rsidR="00CD5000" w:rsidRPr="0059691B" w:rsidRDefault="00CD5000" w:rsidP="004368B9">
            <w:pPr>
              <w:autoSpaceDE w:val="0"/>
              <w:spacing w:before="120" w:after="120"/>
              <w:jc w:val="both"/>
            </w:pPr>
            <w:r w:rsidRPr="0059691B">
              <w:t>- Có cấu trúc phân tầng</w:t>
            </w:r>
          </w:p>
          <w:p w:rsidR="00CD5000" w:rsidRPr="0059691B" w:rsidRDefault="00CD5000" w:rsidP="004368B9">
            <w:pPr>
              <w:autoSpaceDE w:val="0"/>
              <w:spacing w:before="120" w:after="120"/>
              <w:jc w:val="both"/>
            </w:pPr>
            <w:r w:rsidRPr="0059691B">
              <w:t>- Có hiện tượng khống chế sinh học</w:t>
            </w:r>
          </w:p>
        </w:tc>
      </w:tr>
    </w:tbl>
    <w:p w:rsidR="00CD5000" w:rsidRPr="0059691B" w:rsidRDefault="00CD5000" w:rsidP="004368B9">
      <w:pPr>
        <w:autoSpaceDE w:val="0"/>
        <w:spacing w:before="120" w:after="120"/>
        <w:jc w:val="both"/>
      </w:pPr>
      <w:r w:rsidRPr="0059691B">
        <w:rPr>
          <w:b/>
          <w:bCs/>
        </w:rPr>
        <w:t>Câu 22:</w:t>
      </w:r>
    </w:p>
    <w:p w:rsidR="00CD5000" w:rsidRPr="0059691B" w:rsidRDefault="00CD5000" w:rsidP="004368B9">
      <w:pPr>
        <w:autoSpaceDE w:val="0"/>
        <w:spacing w:before="120" w:after="120"/>
        <w:jc w:val="both"/>
      </w:pPr>
      <w:r w:rsidRPr="0059691B">
        <w:t>a) Môi trường có ảnh hưởng như thế nào tới số lượng cá thể của quần thể?</w:t>
      </w:r>
    </w:p>
    <w:p w:rsidR="00CD5000" w:rsidRPr="0059691B" w:rsidRDefault="00CD5000" w:rsidP="004368B9">
      <w:pPr>
        <w:autoSpaceDE w:val="0"/>
        <w:spacing w:before="120" w:after="120"/>
        <w:jc w:val="both"/>
        <w:rPr>
          <w:i/>
          <w:color w:val="000000"/>
          <w:lang w:val="vi-VN"/>
        </w:rPr>
      </w:pPr>
      <w:r w:rsidRPr="0059691B">
        <w:t>b) Sự chuyển hóa năng lượng trong chuỗi thức ăn diễn ra như thế nào?</w:t>
      </w:r>
    </w:p>
    <w:p w:rsidR="00CD5000" w:rsidRPr="0059691B" w:rsidRDefault="00CD5000" w:rsidP="004368B9">
      <w:pPr>
        <w:tabs>
          <w:tab w:val="left" w:pos="374"/>
        </w:tabs>
        <w:spacing w:before="120" w:after="120"/>
        <w:jc w:val="both"/>
        <w:rPr>
          <w:bCs/>
          <w:i/>
          <w:iCs/>
          <w:color w:val="000000"/>
        </w:rPr>
      </w:pPr>
      <w:r w:rsidRPr="0059691B">
        <w:rPr>
          <w:i/>
          <w:color w:val="000000"/>
          <w:lang w:val="vi-VN"/>
        </w:rPr>
        <w:t xml:space="preserve">(Đề thi </w:t>
      </w:r>
      <w:r w:rsidRPr="0059691B">
        <w:rPr>
          <w:i/>
          <w:color w:val="000000"/>
        </w:rPr>
        <w:t>thử vào lớp 10 Chuyên Hà nội- Amstecđam</w:t>
      </w:r>
      <w:r w:rsidRPr="0059691B">
        <w:rPr>
          <w:i/>
          <w:color w:val="000000"/>
          <w:lang w:val="vi-VN"/>
        </w:rPr>
        <w:t xml:space="preserve">  20</w:t>
      </w:r>
      <w:r w:rsidRPr="0059691B">
        <w:rPr>
          <w:i/>
          <w:color w:val="000000"/>
        </w:rPr>
        <w:t>14</w:t>
      </w:r>
      <w:r w:rsidRPr="0059691B">
        <w:rPr>
          <w:i/>
          <w:color w:val="000000"/>
          <w:lang w:val="vi-VN"/>
        </w:rPr>
        <w:t>-20</w:t>
      </w:r>
      <w:r w:rsidRPr="0059691B">
        <w:rPr>
          <w:i/>
          <w:color w:val="000000"/>
        </w:rPr>
        <w:t>15</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autoSpaceDE w:val="0"/>
        <w:spacing w:before="120" w:after="120"/>
        <w:jc w:val="both"/>
      </w:pPr>
      <w:r w:rsidRPr="0059691B">
        <w:t>a) Các yếu tố vô sinh: khí hậu, thổ nhưỡng, mùa ,năm….</w:t>
      </w:r>
    </w:p>
    <w:p w:rsidR="00CD5000" w:rsidRPr="0059691B" w:rsidRDefault="00CD5000" w:rsidP="004368B9">
      <w:pPr>
        <w:autoSpaceDE w:val="0"/>
        <w:spacing w:before="120" w:after="120"/>
        <w:jc w:val="both"/>
      </w:pPr>
      <w:r w:rsidRPr="0059691B">
        <w:t>- Các yếu tố hữu sinh như vật ăn thịt – con mồi, kí sinh – vật chủ, cạnh tranh cùng loài và</w:t>
      </w:r>
    </w:p>
    <w:p w:rsidR="00CD5000" w:rsidRPr="0059691B" w:rsidRDefault="00CD5000" w:rsidP="004368B9">
      <w:pPr>
        <w:autoSpaceDE w:val="0"/>
        <w:spacing w:before="120" w:after="120"/>
        <w:jc w:val="both"/>
      </w:pPr>
      <w:r w:rsidRPr="0059691B">
        <w:t>khác loài.</w:t>
      </w:r>
    </w:p>
    <w:p w:rsidR="00CD5000" w:rsidRPr="0059691B" w:rsidRDefault="00CD5000" w:rsidP="004368B9">
      <w:pPr>
        <w:autoSpaceDE w:val="0"/>
        <w:spacing w:before="120" w:after="120"/>
        <w:jc w:val="both"/>
      </w:pPr>
      <w:r w:rsidRPr="0059691B">
        <w:t>b) Sinh vật sản xuất: Thực vật quang hợp tổng hợp chất hữu cơ, năng lượng từ Mặt Trời</w:t>
      </w:r>
    </w:p>
    <w:p w:rsidR="00CD5000" w:rsidRPr="0059691B" w:rsidRDefault="00CD5000" w:rsidP="004368B9">
      <w:pPr>
        <w:autoSpaceDE w:val="0"/>
        <w:spacing w:before="120" w:after="120"/>
        <w:jc w:val="both"/>
      </w:pPr>
      <w:r w:rsidRPr="0059691B">
        <w:t>chuyển thành năng lượng hóa học trong chất hữu cơ.</w:t>
      </w:r>
    </w:p>
    <w:p w:rsidR="00CD5000" w:rsidRPr="0059691B" w:rsidRDefault="00CD5000" w:rsidP="004368B9">
      <w:pPr>
        <w:autoSpaceDE w:val="0"/>
        <w:spacing w:before="120" w:after="120"/>
        <w:jc w:val="both"/>
      </w:pPr>
      <w:r w:rsidRPr="0059691B">
        <w:t>- Sinh vật tiêu thụ bậc 1 sẽ sử dụng một phần năng lượng được tích tụ ở sinh vật sản xuất,</w:t>
      </w:r>
    </w:p>
    <w:p w:rsidR="00CD5000" w:rsidRPr="0059691B" w:rsidRDefault="00CD5000" w:rsidP="004368B9">
      <w:pPr>
        <w:autoSpaceDE w:val="0"/>
        <w:spacing w:before="120" w:after="120"/>
        <w:jc w:val="both"/>
      </w:pPr>
      <w:r w:rsidRPr="0059691B">
        <w:t>sinh vật tiêu thụ bậc sau sẽ sử dụng một phần năng lượng tích tụ ở bậc trước.</w:t>
      </w:r>
    </w:p>
    <w:p w:rsidR="00CD5000" w:rsidRPr="0059691B" w:rsidRDefault="00CD5000" w:rsidP="004368B9">
      <w:pPr>
        <w:autoSpaceDE w:val="0"/>
        <w:spacing w:before="120" w:after="120"/>
        <w:jc w:val="both"/>
      </w:pPr>
      <w:r w:rsidRPr="0059691B">
        <w:t>- Sinh vật phân hủy sử dụng một phần năng lượng tích tụ trong các xác sinh vật sản xuất</w:t>
      </w:r>
    </w:p>
    <w:p w:rsidR="00CD5000" w:rsidRPr="0059691B" w:rsidRDefault="00CD5000" w:rsidP="004368B9">
      <w:pPr>
        <w:autoSpaceDE w:val="0"/>
        <w:spacing w:before="120" w:after="120"/>
        <w:jc w:val="both"/>
        <w:rPr>
          <w:b/>
          <w:bCs/>
        </w:rPr>
      </w:pPr>
      <w:r w:rsidRPr="0059691B">
        <w:t>và sinh vật tiêu thụ.</w:t>
      </w:r>
    </w:p>
    <w:p w:rsidR="00CD5000" w:rsidRPr="0059691B" w:rsidRDefault="00CD5000" w:rsidP="004368B9">
      <w:pPr>
        <w:autoSpaceDE w:val="0"/>
        <w:spacing w:before="120" w:after="120"/>
        <w:jc w:val="both"/>
      </w:pPr>
      <w:r w:rsidRPr="0059691B">
        <w:rPr>
          <w:b/>
          <w:bCs/>
        </w:rPr>
        <w:t>Câu 23:</w:t>
      </w:r>
    </w:p>
    <w:p w:rsidR="00CD5000" w:rsidRPr="0059691B" w:rsidRDefault="00CD5000" w:rsidP="004368B9">
      <w:pPr>
        <w:autoSpaceDE w:val="0"/>
        <w:spacing w:before="120" w:after="120"/>
        <w:jc w:val="both"/>
      </w:pPr>
      <w:r w:rsidRPr="0059691B">
        <w:t>a. Hai quần thể động vật khác loài cùng bậc dinh dưỡng sống trong một khu vực có các</w:t>
      </w:r>
    </w:p>
    <w:p w:rsidR="00CD5000" w:rsidRPr="0059691B" w:rsidRDefault="00CD5000" w:rsidP="004368B9">
      <w:pPr>
        <w:autoSpaceDE w:val="0"/>
        <w:spacing w:before="120" w:after="120"/>
        <w:jc w:val="both"/>
      </w:pPr>
      <w:r w:rsidRPr="0059691B">
        <w:t>điều kiện sống giống nhau, nếu cả hai quần thể này đều bị con người khai thác quá mức</w:t>
      </w:r>
    </w:p>
    <w:p w:rsidR="00CD5000" w:rsidRPr="0059691B" w:rsidRDefault="00CD5000" w:rsidP="004368B9">
      <w:pPr>
        <w:autoSpaceDE w:val="0"/>
        <w:spacing w:before="120" w:after="120"/>
        <w:jc w:val="both"/>
      </w:pPr>
      <w:r w:rsidRPr="0059691B">
        <w:t>như nhau thì quần thể nào có khả năng phục hồi nhanh hơn? Giải thích.</w:t>
      </w:r>
    </w:p>
    <w:p w:rsidR="00CD5000" w:rsidRPr="0059691B" w:rsidRDefault="00CD5000" w:rsidP="004368B9">
      <w:pPr>
        <w:autoSpaceDE w:val="0"/>
        <w:spacing w:before="120" w:after="120"/>
        <w:jc w:val="both"/>
      </w:pPr>
      <w:r w:rsidRPr="0059691B">
        <w:t>b. Cho biết những biện pháp chính của con người trong việc bảo vệ và cải tạo môi trường</w:t>
      </w:r>
    </w:p>
    <w:p w:rsidR="00CD5000" w:rsidRPr="0059691B" w:rsidRDefault="00CD5000" w:rsidP="004368B9">
      <w:pPr>
        <w:spacing w:before="120" w:after="120"/>
        <w:jc w:val="both"/>
        <w:rPr>
          <w:i/>
          <w:color w:val="000000"/>
          <w:lang w:val="vi-VN"/>
        </w:rPr>
      </w:pPr>
      <w:r w:rsidRPr="0059691B">
        <w:t xml:space="preserve">tự nhiên. </w:t>
      </w:r>
    </w:p>
    <w:p w:rsidR="00CD5000" w:rsidRPr="0059691B" w:rsidRDefault="00CD5000" w:rsidP="004368B9">
      <w:pPr>
        <w:spacing w:before="120" w:after="120"/>
        <w:jc w:val="center"/>
      </w:pPr>
      <w:r w:rsidRPr="0059691B">
        <w:rPr>
          <w:i/>
          <w:color w:val="000000"/>
          <w:lang w:val="vi-VN"/>
        </w:rPr>
        <w:t xml:space="preserve">(Đề thi </w:t>
      </w:r>
      <w:r w:rsidRPr="0059691B">
        <w:rPr>
          <w:i/>
          <w:color w:val="000000"/>
        </w:rPr>
        <w:t>thử vào lớp 10 Chuyên Hà nội- Amstecđam</w:t>
      </w:r>
      <w:r w:rsidRPr="0059691B">
        <w:rPr>
          <w:i/>
          <w:color w:val="000000"/>
          <w:lang w:val="vi-VN"/>
        </w:rPr>
        <w:t xml:space="preserve">  20</w:t>
      </w:r>
      <w:r w:rsidRPr="0059691B">
        <w:rPr>
          <w:i/>
          <w:color w:val="000000"/>
        </w:rPr>
        <w:t>14</w:t>
      </w:r>
      <w:r w:rsidRPr="0059691B">
        <w:rPr>
          <w:i/>
          <w:color w:val="000000"/>
          <w:lang w:val="vi-VN"/>
        </w:rPr>
        <w:t>-20</w:t>
      </w:r>
      <w:r w:rsidRPr="0059691B">
        <w:rPr>
          <w:i/>
          <w:color w:val="000000"/>
        </w:rPr>
        <w:t>15</w:t>
      </w:r>
      <w:r w:rsidRPr="0059691B">
        <w:rPr>
          <w:i/>
          <w:color w:val="000000"/>
          <w:lang w:val="vi-VN"/>
        </w:rPr>
        <w:t>)</w:t>
      </w:r>
    </w:p>
    <w:p w:rsidR="00CD5000" w:rsidRPr="0059691B" w:rsidRDefault="00CD5000" w:rsidP="004368B9">
      <w:pPr>
        <w:autoSpaceDE w:val="0"/>
        <w:spacing w:before="120" w:after="120"/>
        <w:jc w:val="both"/>
      </w:pPr>
      <w:r w:rsidRPr="0059691B">
        <w:t>a) - Quần thể bị khai thác quá mức nhưng vẫn có khả năng phục hồi nhanh hơn là QT có</w:t>
      </w:r>
    </w:p>
    <w:p w:rsidR="00CD5000" w:rsidRPr="0059691B" w:rsidRDefault="00CD5000" w:rsidP="004368B9">
      <w:pPr>
        <w:autoSpaceDE w:val="0"/>
        <w:spacing w:before="120" w:after="120"/>
        <w:jc w:val="both"/>
      </w:pPr>
      <w:r w:rsidRPr="0059691B">
        <w:t>tiềm năng sinh học cao hơn.</w:t>
      </w:r>
    </w:p>
    <w:p w:rsidR="00CD5000" w:rsidRPr="0059691B" w:rsidRDefault="00CD5000" w:rsidP="004368B9">
      <w:pPr>
        <w:autoSpaceDE w:val="0"/>
        <w:spacing w:before="120" w:after="120"/>
        <w:jc w:val="both"/>
      </w:pPr>
      <w:r w:rsidRPr="0059691B">
        <w:lastRenderedPageBreak/>
        <w:t>- Tiềm năng sinh học thể hiện qua các đặc điểm sau: có chu kì sống ngắn, thời gian thành</w:t>
      </w:r>
    </w:p>
    <w:p w:rsidR="00CD5000" w:rsidRPr="0059691B" w:rsidRDefault="00CD5000" w:rsidP="004368B9">
      <w:pPr>
        <w:autoSpaceDE w:val="0"/>
        <w:spacing w:before="120" w:after="120"/>
        <w:jc w:val="both"/>
      </w:pPr>
      <w:r w:rsidRPr="0059691B">
        <w:t>thục sinh dục sớm, mức sinh sản lớn…, có kích thước cơ thể nhỏ.</w:t>
      </w:r>
    </w:p>
    <w:p w:rsidR="00CD5000" w:rsidRPr="0059691B" w:rsidRDefault="00CD5000" w:rsidP="004368B9">
      <w:pPr>
        <w:autoSpaceDE w:val="0"/>
        <w:spacing w:before="120" w:after="120"/>
        <w:jc w:val="both"/>
      </w:pPr>
      <w:r w:rsidRPr="0059691B">
        <w:t>- Quần thể bị khai thác quá mức nhưng khó có khả năng phục hồi số lượng cá thể là quần thể có tiềm năng sinh học thấp: có chu kì sống dài, thời gian thành thục sinh dục muộn, mức</w:t>
      </w:r>
    </w:p>
    <w:p w:rsidR="00CD5000" w:rsidRPr="0064684B" w:rsidRDefault="00CD5000" w:rsidP="0064684B">
      <w:pPr>
        <w:spacing w:before="120" w:after="120"/>
        <w:jc w:val="both"/>
        <w:rPr>
          <w:b/>
        </w:rPr>
      </w:pPr>
      <w:r w:rsidRPr="0059691B">
        <w:t>sinh sản thấp…, có kích thước cơ thể lớn hơn.</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CON NGƯỜI, DÂN SỐ VÀ MÔI TRƯỜ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TÁC ĐỘNG CỦA CON NGƯỜI ĐỐI VỚI MÔI TRƯỜNG</w:t>
      </w:r>
    </w:p>
    <w:p w:rsidR="00A62F9C" w:rsidRPr="0059691B" w:rsidRDefault="00A62F9C" w:rsidP="004368B9">
      <w:pPr>
        <w:autoSpaceDE w:val="0"/>
        <w:autoSpaceDN w:val="0"/>
        <w:adjustRightInd w:val="0"/>
        <w:spacing w:before="120" w:after="120"/>
        <w:rPr>
          <w:b/>
          <w:bCs/>
          <w:lang w:val="en"/>
        </w:rPr>
      </w:pPr>
      <w:r w:rsidRPr="0059691B">
        <w:rPr>
          <w:b/>
          <w:bCs/>
          <w:lang w:val="en"/>
        </w:rPr>
        <w:t>1.Qua các thời kì phát triển của xã hội</w:t>
      </w:r>
    </w:p>
    <w:tbl>
      <w:tblPr>
        <w:tblW w:w="0" w:type="auto"/>
        <w:jc w:val="center"/>
        <w:tblLayout w:type="fixed"/>
        <w:tblCellMar>
          <w:left w:w="120" w:type="dxa"/>
          <w:right w:w="120" w:type="dxa"/>
        </w:tblCellMar>
        <w:tblLook w:val="0000" w:firstRow="0" w:lastRow="0" w:firstColumn="0" w:lastColumn="0" w:noHBand="0" w:noVBand="0"/>
      </w:tblPr>
      <w:tblGrid>
        <w:gridCol w:w="2355"/>
        <w:gridCol w:w="3809"/>
        <w:gridCol w:w="3150"/>
      </w:tblGrid>
      <w:tr w:rsidR="00A62F9C" w:rsidRPr="0059691B">
        <w:trPr>
          <w:trHeight w:val="361"/>
          <w:jc w:val="center"/>
        </w:trPr>
        <w:tc>
          <w:tcPr>
            <w:tcW w:w="235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K nguyên thủy</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XH nông nghiệp</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XH công nghiệp</w:t>
            </w:r>
          </w:p>
        </w:tc>
      </w:tr>
      <w:tr w:rsidR="00A62F9C" w:rsidRPr="0059691B">
        <w:trPr>
          <w:trHeight w:val="199"/>
          <w:jc w:val="center"/>
        </w:trPr>
        <w:tc>
          <w:tcPr>
            <w:tcW w:w="235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on người sống hòa đồng với tự nhiên</w:t>
            </w:r>
          </w:p>
          <w:p w:rsidR="00A62F9C" w:rsidRPr="0059691B" w:rsidRDefault="00A62F9C" w:rsidP="004368B9">
            <w:pPr>
              <w:autoSpaceDE w:val="0"/>
              <w:autoSpaceDN w:val="0"/>
              <w:adjustRightInd w:val="0"/>
              <w:spacing w:before="120" w:after="120"/>
              <w:jc w:val="center"/>
              <w:rPr>
                <w:lang w:val="en"/>
              </w:rPr>
            </w:pPr>
            <w:r w:rsidRPr="0059691B">
              <w:rPr>
                <w:lang w:val="en"/>
              </w:rPr>
              <w:t>-Cách sống cơ bản là săn bắt đv và hái lượm cây rừng</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on ng đã bắt đầu trồng cây lương thực như lúa, ngô… và chăn nuôi như lợn, cừu, bò, gà…..-&gt; chặt phá rừng và đốt rừng  lấy đất canh tác, chăn thả gia súc</w:t>
            </w:r>
          </w:p>
          <w:p w:rsidR="00A62F9C" w:rsidRPr="0059691B" w:rsidRDefault="00A62F9C" w:rsidP="004368B9">
            <w:pPr>
              <w:autoSpaceDE w:val="0"/>
              <w:autoSpaceDN w:val="0"/>
              <w:adjustRightInd w:val="0"/>
              <w:spacing w:before="120" w:after="120"/>
              <w:jc w:val="center"/>
              <w:rPr>
                <w:lang w:val="en"/>
              </w:rPr>
            </w:pPr>
            <w:r w:rsidRPr="0059691B">
              <w:rPr>
                <w:lang w:val="en"/>
              </w:rPr>
              <w:t>-Hđ canh tác làm thay đổi đất và nước tầng mặt -&gt; đất bị khô cằn, suy giảm độ màu mỡ</w:t>
            </w:r>
          </w:p>
          <w:p w:rsidR="00A62F9C" w:rsidRPr="0059691B" w:rsidRDefault="00A62F9C" w:rsidP="004368B9">
            <w:pPr>
              <w:autoSpaceDE w:val="0"/>
              <w:autoSpaceDN w:val="0"/>
              <w:adjustRightInd w:val="0"/>
              <w:spacing w:before="120" w:after="120"/>
              <w:jc w:val="center"/>
              <w:rPr>
                <w:lang w:val="en"/>
              </w:rPr>
            </w:pPr>
            <w:r w:rsidRPr="0059691B">
              <w:rPr>
                <w:lang w:val="en"/>
              </w:rPr>
              <w:t>-Nền nông nghiệp hình thành -&gt; định cư-&gt;rừng chuyển thành các khu dân cư và các vùng sản xuất nông nghiệp</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Tạo ra nhiều máy móc , khai thác tài nguyên nhiều, đô thị hóa ngày càng tăng, khu công nghiệp phát triển -&gt; diện tích đất ngày càng thu hẹp</w:t>
            </w:r>
          </w:p>
          <w:p w:rsidR="00A62F9C" w:rsidRPr="0059691B" w:rsidRDefault="00A62F9C" w:rsidP="004368B9">
            <w:pPr>
              <w:autoSpaceDE w:val="0"/>
              <w:autoSpaceDN w:val="0"/>
              <w:adjustRightInd w:val="0"/>
              <w:spacing w:before="120" w:after="120"/>
              <w:jc w:val="center"/>
              <w:rPr>
                <w:lang w:val="en"/>
              </w:rPr>
            </w:pPr>
            <w:r w:rsidRPr="0059691B">
              <w:rPr>
                <w:lang w:val="en"/>
              </w:rPr>
              <w:t>-Lượng rác thải lớn-&gt; mt ngày càng ô nhiễm</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ác động đối với mt: Biết dùng lửa để nấu ăn, sưởi ấm và sua đuổi thú dữ</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ợi ích:Tích lũy thêm nhiều giống cây trồng, vật nuôi và hình thành các hệ sinh thái trồng trọt</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Lợi ích:</w:t>
            </w:r>
          </w:p>
          <w:p w:rsidR="00A62F9C" w:rsidRPr="0059691B" w:rsidRDefault="00A62F9C" w:rsidP="004368B9">
            <w:pPr>
              <w:autoSpaceDE w:val="0"/>
              <w:autoSpaceDN w:val="0"/>
              <w:adjustRightInd w:val="0"/>
              <w:spacing w:before="120" w:after="120"/>
              <w:jc w:val="center"/>
              <w:rPr>
                <w:lang w:val="en"/>
              </w:rPr>
            </w:pPr>
            <w:r w:rsidRPr="0059691B">
              <w:rPr>
                <w:lang w:val="en"/>
              </w:rPr>
              <w:t>-Cải tạo môi trường</w:t>
            </w:r>
          </w:p>
          <w:p w:rsidR="00A62F9C" w:rsidRPr="0059691B" w:rsidRDefault="00A62F9C" w:rsidP="004368B9">
            <w:pPr>
              <w:autoSpaceDE w:val="0"/>
              <w:autoSpaceDN w:val="0"/>
              <w:adjustRightInd w:val="0"/>
              <w:spacing w:before="120" w:after="120"/>
              <w:jc w:val="center"/>
              <w:rPr>
                <w:lang w:val="en"/>
              </w:rPr>
            </w:pPr>
            <w:r w:rsidRPr="0059691B">
              <w:rPr>
                <w:lang w:val="en"/>
              </w:rPr>
              <w:t>-SX phân bón, thuốc bvtv-&gt; tăng sản lượng lương thực và khống chế dịch bệnh</w:t>
            </w:r>
          </w:p>
          <w:p w:rsidR="00A62F9C" w:rsidRPr="0059691B" w:rsidRDefault="00A62F9C" w:rsidP="004368B9">
            <w:pPr>
              <w:autoSpaceDE w:val="0"/>
              <w:autoSpaceDN w:val="0"/>
              <w:adjustRightInd w:val="0"/>
              <w:spacing w:before="120" w:after="120"/>
              <w:jc w:val="center"/>
              <w:rPr>
                <w:lang w:val="en"/>
              </w:rPr>
            </w:pPr>
            <w:r w:rsidRPr="0059691B">
              <w:rPr>
                <w:lang w:val="en"/>
              </w:rPr>
              <w:t>-Nhiều giống vật nuôi và cây trồng quý hiếm được lai tạo và nhân giống</w:t>
            </w:r>
          </w:p>
        </w:tc>
      </w:tr>
    </w:tbl>
    <w:p w:rsidR="00A62F9C" w:rsidRPr="0059691B" w:rsidRDefault="00A62F9C" w:rsidP="004368B9">
      <w:pPr>
        <w:autoSpaceDE w:val="0"/>
        <w:autoSpaceDN w:val="0"/>
        <w:adjustRightInd w:val="0"/>
        <w:spacing w:before="120" w:after="120"/>
        <w:rPr>
          <w:b/>
          <w:bCs/>
          <w:lang w:val="en"/>
        </w:rPr>
      </w:pPr>
      <w:r w:rsidRPr="0059691B">
        <w:rPr>
          <w:b/>
          <w:bCs/>
          <w:lang w:val="en"/>
        </w:rPr>
        <w:t>2. Tác động của con người làm suy thoái mt tự nhiên</w:t>
      </w:r>
    </w:p>
    <w:p w:rsidR="00A62F9C" w:rsidRPr="0059691B" w:rsidRDefault="00A62F9C" w:rsidP="004368B9">
      <w:pPr>
        <w:autoSpaceDE w:val="0"/>
        <w:autoSpaceDN w:val="0"/>
        <w:adjustRightInd w:val="0"/>
        <w:spacing w:before="120" w:after="120"/>
        <w:rPr>
          <w:lang w:val="en"/>
        </w:rPr>
      </w:pPr>
      <w:r w:rsidRPr="0059691B">
        <w:rPr>
          <w:lang w:val="en"/>
        </w:rPr>
        <w:t>Một trong những tác động lớn nhất của con ng tới mt tự nhiên là phá hủy thảm thực vật, từ đó gây ra nhiều biến đổi khí hậu</w:t>
      </w:r>
    </w:p>
    <w:tbl>
      <w:tblPr>
        <w:tblW w:w="0" w:type="auto"/>
        <w:jc w:val="center"/>
        <w:tblLayout w:type="fixed"/>
        <w:tblCellMar>
          <w:left w:w="120" w:type="dxa"/>
          <w:right w:w="120" w:type="dxa"/>
        </w:tblCellMar>
        <w:tblLook w:val="0000" w:firstRow="0" w:lastRow="0" w:firstColumn="0" w:lastColumn="0" w:noHBand="0" w:noVBand="0"/>
      </w:tblPr>
      <w:tblGrid>
        <w:gridCol w:w="3345"/>
        <w:gridCol w:w="1530"/>
        <w:gridCol w:w="4439"/>
      </w:tblGrid>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Hoạt động của con người</w:t>
            </w:r>
          </w:p>
        </w:tc>
        <w:tc>
          <w:tcPr>
            <w:tcW w:w="153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Kết quả</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Hậu quả phá hủy mt tự nhiên</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64684B" w:rsidP="0064684B">
            <w:pPr>
              <w:autoSpaceDE w:val="0"/>
              <w:autoSpaceDN w:val="0"/>
              <w:adjustRightInd w:val="0"/>
              <w:spacing w:before="120" w:after="120"/>
              <w:ind w:left="720"/>
              <w:rPr>
                <w:lang w:val="en"/>
              </w:rPr>
            </w:pPr>
            <w:r>
              <w:rPr>
                <w:lang w:val="en"/>
              </w:rPr>
              <w:t>1.</w:t>
            </w:r>
            <w:r w:rsidR="00A62F9C" w:rsidRPr="0059691B">
              <w:rPr>
                <w:lang w:val="en"/>
              </w:rPr>
              <w:t>Hái  lượm</w:t>
            </w:r>
          </w:p>
        </w:tc>
        <w:tc>
          <w:tcPr>
            <w:tcW w:w="1530"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a</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a.mất nhiều loài sv</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ind w:left="720"/>
              <w:rPr>
                <w:lang w:val="en"/>
              </w:rPr>
            </w:pPr>
            <w:r w:rsidRPr="0059691B">
              <w:rPr>
                <w:lang w:val="en"/>
              </w:rPr>
              <w:t>2.Săn bắt đv hoang dã</w:t>
            </w:r>
          </w:p>
        </w:tc>
        <w:tc>
          <w:tcPr>
            <w:tcW w:w="153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rPr>
                <w:lang w:val="en"/>
              </w:rPr>
            </w:pP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b.mất nơi ở của sv</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ind w:left="720"/>
              <w:rPr>
                <w:lang w:val="en"/>
              </w:rPr>
            </w:pPr>
            <w:r w:rsidRPr="0059691B">
              <w:rPr>
                <w:lang w:val="en"/>
              </w:rPr>
              <w:t xml:space="preserve">3.Đốt rừng lấy đất </w:t>
            </w:r>
            <w:r w:rsidRPr="0059691B">
              <w:rPr>
                <w:lang w:val="en"/>
              </w:rPr>
              <w:lastRenderedPageBreak/>
              <w:t>trông trọt</w:t>
            </w:r>
          </w:p>
        </w:tc>
        <w:tc>
          <w:tcPr>
            <w:tcW w:w="153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lastRenderedPageBreak/>
              <w:t>tất cả</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c.Xói mòn và thoái hóa đất</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lastRenderedPageBreak/>
              <w:t>4.Chăn thả gia súc</w:t>
            </w:r>
          </w:p>
        </w:tc>
        <w:tc>
          <w:tcPr>
            <w:tcW w:w="1530"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a;b;c;d;g;h</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 xml:space="preserve">d. ô nhiễm môi trường </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ind w:left="720"/>
              <w:rPr>
                <w:lang w:val="en"/>
              </w:rPr>
            </w:pPr>
            <w:r w:rsidRPr="0059691B">
              <w:rPr>
                <w:lang w:val="en"/>
              </w:rPr>
              <w:t>5. Khai thác khoáng sản</w:t>
            </w:r>
          </w:p>
        </w:tc>
        <w:tc>
          <w:tcPr>
            <w:tcW w:w="153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rPr>
                <w:lang w:val="en"/>
              </w:rPr>
            </w:pP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e.cháy rừng</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6.Pt nhiều khu dân cư</w:t>
            </w:r>
          </w:p>
        </w:tc>
        <w:tc>
          <w:tcPr>
            <w:tcW w:w="153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rPr>
                <w:lang w:val="en"/>
              </w:rPr>
            </w:pP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g. hạn hán</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7. Chiến tranh</w:t>
            </w:r>
          </w:p>
        </w:tc>
        <w:tc>
          <w:tcPr>
            <w:tcW w:w="153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ất cả</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h. mất cân bằng sinh thái</w:t>
            </w:r>
          </w:p>
        </w:tc>
      </w:tr>
    </w:tbl>
    <w:p w:rsidR="00A62F9C" w:rsidRPr="0059691B" w:rsidRDefault="00A62F9C" w:rsidP="004368B9">
      <w:pPr>
        <w:autoSpaceDE w:val="0"/>
        <w:autoSpaceDN w:val="0"/>
        <w:adjustRightInd w:val="0"/>
        <w:spacing w:before="120" w:after="120"/>
        <w:rPr>
          <w:lang w:val="en"/>
        </w:rPr>
      </w:pPr>
      <w:r w:rsidRPr="0059691B">
        <w:rPr>
          <w:lang w:val="en"/>
        </w:rPr>
        <w:t>Kết luận: Nhiều hoạt động của của con người đã gây ra hậu quả rất sấu:</w:t>
      </w:r>
    </w:p>
    <w:p w:rsidR="00A62F9C" w:rsidRPr="0059691B" w:rsidRDefault="00A62F9C" w:rsidP="004368B9">
      <w:pPr>
        <w:autoSpaceDE w:val="0"/>
        <w:autoSpaceDN w:val="0"/>
        <w:adjustRightInd w:val="0"/>
        <w:spacing w:before="120" w:after="120"/>
        <w:rPr>
          <w:lang w:val="en"/>
        </w:rPr>
      </w:pPr>
      <w:r w:rsidRPr="0059691B">
        <w:rPr>
          <w:lang w:val="en"/>
        </w:rPr>
        <w:t>-Xói mòn đất-&gt; gây lũ lụt diện rộng-&gt; hạn hán kéo dài-&gt; a/h mạch nước ngầm</w:t>
      </w:r>
    </w:p>
    <w:p w:rsidR="00A62F9C" w:rsidRPr="0059691B" w:rsidRDefault="00A62F9C" w:rsidP="004368B9">
      <w:pPr>
        <w:autoSpaceDE w:val="0"/>
        <w:autoSpaceDN w:val="0"/>
        <w:adjustRightInd w:val="0"/>
        <w:spacing w:before="120" w:after="120"/>
        <w:rPr>
          <w:lang w:val="en"/>
        </w:rPr>
      </w:pPr>
      <w:r w:rsidRPr="0059691B">
        <w:rPr>
          <w:lang w:val="en"/>
        </w:rPr>
        <w:t>-Giảm đa dạng sh, mất cân bằng sinh thái…</w:t>
      </w:r>
    </w:p>
    <w:p w:rsidR="00A62F9C" w:rsidRPr="0059691B" w:rsidRDefault="00A62F9C" w:rsidP="004368B9">
      <w:pPr>
        <w:autoSpaceDE w:val="0"/>
        <w:autoSpaceDN w:val="0"/>
        <w:adjustRightInd w:val="0"/>
        <w:spacing w:before="120" w:after="120"/>
        <w:rPr>
          <w:b/>
          <w:bCs/>
          <w:lang w:val="en"/>
        </w:rPr>
      </w:pPr>
      <w:r w:rsidRPr="0059691B">
        <w:rPr>
          <w:b/>
          <w:bCs/>
          <w:lang w:val="en"/>
        </w:rPr>
        <w:t>3.Vai trò của con người trong việc bảo vệ và cải tạo mt tự nhiên</w:t>
      </w:r>
    </w:p>
    <w:p w:rsidR="00A62F9C" w:rsidRPr="0059691B" w:rsidRDefault="00A62F9C" w:rsidP="004368B9">
      <w:pPr>
        <w:autoSpaceDE w:val="0"/>
        <w:autoSpaceDN w:val="0"/>
        <w:adjustRightInd w:val="0"/>
        <w:spacing w:before="120" w:after="120"/>
        <w:rPr>
          <w:lang w:val="en"/>
        </w:rPr>
      </w:pPr>
      <w:r w:rsidRPr="0059691B">
        <w:rPr>
          <w:lang w:val="en"/>
        </w:rPr>
        <w:t>Nhiều hđ của con người tác động tới mt tự nhiên gây ô nhiễm mt và làm suy thoái mt, tuy nhiên với sự hiểu biết ngày càng cao, con ng đã và đang khắc phục tình trạng đó, đồng thời cải tạo và bảo vệ mt tự nhên</w:t>
      </w:r>
    </w:p>
    <w:p w:rsidR="00A62F9C" w:rsidRPr="0059691B" w:rsidRDefault="00A62F9C" w:rsidP="004368B9">
      <w:pPr>
        <w:autoSpaceDE w:val="0"/>
        <w:autoSpaceDN w:val="0"/>
        <w:adjustRightInd w:val="0"/>
        <w:spacing w:before="120" w:after="120"/>
        <w:rPr>
          <w:lang w:val="en"/>
        </w:rPr>
      </w:pPr>
      <w:r w:rsidRPr="0059691B">
        <w:rPr>
          <w:lang w:val="en"/>
        </w:rPr>
        <w:t>Những biện pháp chính:</w:t>
      </w:r>
    </w:p>
    <w:p w:rsidR="00A62F9C" w:rsidRPr="0059691B" w:rsidRDefault="00A62F9C" w:rsidP="004368B9">
      <w:pPr>
        <w:autoSpaceDE w:val="0"/>
        <w:autoSpaceDN w:val="0"/>
        <w:adjustRightInd w:val="0"/>
        <w:spacing w:before="120" w:after="120"/>
        <w:rPr>
          <w:lang w:val="en"/>
        </w:rPr>
      </w:pPr>
      <w:r w:rsidRPr="0059691B">
        <w:rPr>
          <w:lang w:val="en"/>
        </w:rPr>
        <w:t>-Hạn chế pt dân số quá nhanh</w:t>
      </w:r>
    </w:p>
    <w:p w:rsidR="00A62F9C" w:rsidRPr="0059691B" w:rsidRDefault="00A62F9C" w:rsidP="004368B9">
      <w:pPr>
        <w:autoSpaceDE w:val="0"/>
        <w:autoSpaceDN w:val="0"/>
        <w:adjustRightInd w:val="0"/>
        <w:spacing w:before="120" w:after="120"/>
        <w:rPr>
          <w:lang w:val="en"/>
        </w:rPr>
      </w:pPr>
      <w:r w:rsidRPr="0059691B">
        <w:rPr>
          <w:lang w:val="en"/>
        </w:rPr>
        <w:t>-Sử dụng có hiệu quả các nguồn tài nguyên</w:t>
      </w:r>
    </w:p>
    <w:p w:rsidR="00A62F9C" w:rsidRPr="0059691B" w:rsidRDefault="00A62F9C" w:rsidP="004368B9">
      <w:pPr>
        <w:autoSpaceDE w:val="0"/>
        <w:autoSpaceDN w:val="0"/>
        <w:adjustRightInd w:val="0"/>
        <w:spacing w:before="120" w:after="120"/>
        <w:rPr>
          <w:lang w:val="en"/>
        </w:rPr>
      </w:pPr>
      <w:r w:rsidRPr="0059691B">
        <w:rPr>
          <w:lang w:val="en"/>
        </w:rPr>
        <w:t>-BV các loài sv</w:t>
      </w:r>
    </w:p>
    <w:p w:rsidR="00A62F9C" w:rsidRPr="0059691B" w:rsidRDefault="00A62F9C" w:rsidP="004368B9">
      <w:pPr>
        <w:autoSpaceDE w:val="0"/>
        <w:autoSpaceDN w:val="0"/>
        <w:adjustRightInd w:val="0"/>
        <w:spacing w:before="120" w:after="120"/>
        <w:rPr>
          <w:lang w:val="en"/>
        </w:rPr>
      </w:pPr>
      <w:r w:rsidRPr="0059691B">
        <w:rPr>
          <w:lang w:val="en"/>
        </w:rPr>
        <w:t>-Phục hồi và trồng rừng mới</w:t>
      </w:r>
    </w:p>
    <w:p w:rsidR="00A62F9C" w:rsidRPr="0059691B" w:rsidRDefault="00A62F9C" w:rsidP="004368B9">
      <w:pPr>
        <w:autoSpaceDE w:val="0"/>
        <w:autoSpaceDN w:val="0"/>
        <w:adjustRightInd w:val="0"/>
        <w:spacing w:before="120" w:after="120"/>
        <w:rPr>
          <w:lang w:val="en"/>
        </w:rPr>
      </w:pPr>
      <w:r w:rsidRPr="0059691B">
        <w:rPr>
          <w:lang w:val="en"/>
        </w:rPr>
        <w:t>-Kiểm soát và giảm thiểu các nguồn chất thải gây ô nhiễm</w:t>
      </w:r>
    </w:p>
    <w:p w:rsidR="00A62F9C" w:rsidRPr="0059691B" w:rsidRDefault="00A62F9C" w:rsidP="004368B9">
      <w:pPr>
        <w:autoSpaceDE w:val="0"/>
        <w:autoSpaceDN w:val="0"/>
        <w:adjustRightInd w:val="0"/>
        <w:spacing w:before="120" w:after="120"/>
        <w:rPr>
          <w:lang w:val="en"/>
        </w:rPr>
      </w:pPr>
      <w:r w:rsidRPr="0059691B">
        <w:rPr>
          <w:lang w:val="en"/>
        </w:rPr>
        <w:t>-Hđ khoa học của con ng góp phần cải tạo nhiều giống cây trồng , vật nuôi có năng xuất cao</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Ô NHIỄM MÔI TRƯỜNG</w:t>
      </w:r>
    </w:p>
    <w:p w:rsidR="00A62F9C" w:rsidRPr="0059691B" w:rsidRDefault="00A62F9C" w:rsidP="004368B9">
      <w:pPr>
        <w:autoSpaceDE w:val="0"/>
        <w:autoSpaceDN w:val="0"/>
        <w:adjustRightInd w:val="0"/>
        <w:spacing w:before="120" w:after="120"/>
        <w:rPr>
          <w:b/>
          <w:bCs/>
          <w:lang w:val="en"/>
        </w:rPr>
      </w:pPr>
      <w:r w:rsidRPr="0059691B">
        <w:rPr>
          <w:b/>
          <w:bCs/>
          <w:lang w:val="en"/>
        </w:rPr>
        <w:t>1.Khái quát về ô nhiễm mt</w:t>
      </w:r>
    </w:p>
    <w:p w:rsidR="00A62F9C" w:rsidRPr="0059691B" w:rsidRDefault="00A62F9C" w:rsidP="004368B9">
      <w:pPr>
        <w:autoSpaceDE w:val="0"/>
        <w:autoSpaceDN w:val="0"/>
        <w:adjustRightInd w:val="0"/>
        <w:spacing w:before="120" w:after="120"/>
        <w:rPr>
          <w:lang w:val="en"/>
        </w:rPr>
      </w:pPr>
      <w:r w:rsidRPr="0059691B">
        <w:rPr>
          <w:lang w:val="en"/>
        </w:rPr>
        <w:t xml:space="preserve">-Ô nhiễm mt là hiện tượng mt tự nhiên bị bẩn, đồng thời các t/c vật lí, hóa học, sinh học của mt bị thay đổi , gây tác hại tới đời sống của con người và các sinh vật khác </w:t>
      </w:r>
    </w:p>
    <w:p w:rsidR="00A62F9C" w:rsidRPr="0059691B" w:rsidRDefault="00A62F9C" w:rsidP="004368B9">
      <w:pPr>
        <w:autoSpaceDE w:val="0"/>
        <w:autoSpaceDN w:val="0"/>
        <w:adjustRightInd w:val="0"/>
        <w:spacing w:before="120" w:after="120"/>
        <w:rPr>
          <w:lang w:val="en"/>
        </w:rPr>
      </w:pPr>
      <w:r w:rsidRPr="0059691B">
        <w:rPr>
          <w:lang w:val="en"/>
        </w:rPr>
        <w:t>-Nguyên nhân:</w:t>
      </w:r>
    </w:p>
    <w:p w:rsidR="00A62F9C" w:rsidRPr="0059691B" w:rsidRDefault="00A62F9C" w:rsidP="004368B9">
      <w:pPr>
        <w:autoSpaceDE w:val="0"/>
        <w:autoSpaceDN w:val="0"/>
        <w:adjustRightInd w:val="0"/>
        <w:spacing w:before="120" w:after="120"/>
        <w:rPr>
          <w:lang w:val="en"/>
        </w:rPr>
      </w:pPr>
      <w:r w:rsidRPr="0059691B">
        <w:rPr>
          <w:lang w:val="en"/>
        </w:rPr>
        <w:t>+Do hđ của con ng gây ra</w:t>
      </w:r>
    </w:p>
    <w:p w:rsidR="00A62F9C" w:rsidRPr="0059691B" w:rsidRDefault="00A62F9C" w:rsidP="004368B9">
      <w:pPr>
        <w:autoSpaceDE w:val="0"/>
        <w:autoSpaceDN w:val="0"/>
        <w:adjustRightInd w:val="0"/>
        <w:spacing w:before="120" w:after="120"/>
        <w:rPr>
          <w:lang w:val="en"/>
        </w:rPr>
      </w:pPr>
      <w:r w:rsidRPr="0059691B">
        <w:rPr>
          <w:lang w:val="en"/>
        </w:rPr>
        <w:t>+Do 1 số hđ của tự nhiên: Núi lửa phun nham thạch có nhiều bụi bặm, thiên tai, lũ lụt tạo đk cho nhiều loài vsv gây bệnh pt…</w:t>
      </w:r>
    </w:p>
    <w:p w:rsidR="00A62F9C" w:rsidRPr="0059691B" w:rsidRDefault="00A62F9C" w:rsidP="004368B9">
      <w:pPr>
        <w:autoSpaceDE w:val="0"/>
        <w:autoSpaceDN w:val="0"/>
        <w:adjustRightInd w:val="0"/>
        <w:spacing w:before="120" w:after="120"/>
        <w:rPr>
          <w:b/>
          <w:bCs/>
          <w:lang w:val="en"/>
        </w:rPr>
      </w:pPr>
      <w:r w:rsidRPr="0059691B">
        <w:rPr>
          <w:b/>
          <w:bCs/>
          <w:lang w:val="en"/>
        </w:rPr>
        <w:t>2.Các tác nhân chủ yếu gây ô nhiễm:</w:t>
      </w:r>
    </w:p>
    <w:tbl>
      <w:tblPr>
        <w:tblW w:w="0" w:type="auto"/>
        <w:jc w:val="center"/>
        <w:tblLayout w:type="fixed"/>
        <w:tblCellMar>
          <w:left w:w="120" w:type="dxa"/>
          <w:right w:w="120" w:type="dxa"/>
        </w:tblCellMar>
        <w:tblLook w:val="0000" w:firstRow="0" w:lastRow="0" w:firstColumn="0" w:lastColumn="0" w:noHBand="0" w:noVBand="0"/>
      </w:tblPr>
      <w:tblGrid>
        <w:gridCol w:w="2355"/>
        <w:gridCol w:w="3809"/>
        <w:gridCol w:w="3150"/>
      </w:tblGrid>
      <w:tr w:rsidR="00A62F9C" w:rsidRPr="0059691B">
        <w:trPr>
          <w:trHeight w:val="361"/>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ác nhân gây ô nhiễm</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ác động</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Nguyên nhân</w:t>
            </w:r>
          </w:p>
        </w:tc>
      </w:tr>
      <w:tr w:rsidR="00A62F9C" w:rsidRPr="0059691B">
        <w:trPr>
          <w:trHeight w:val="1279"/>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hất khí thải ra từ hđ công nghiệp và sinh hoạt</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vertAlign w:val="subscript"/>
                <w:lang w:val="en"/>
              </w:rPr>
            </w:pPr>
            <w:r w:rsidRPr="0059691B">
              <w:rPr>
                <w:lang w:val="en"/>
              </w:rPr>
              <w:t>Các khí thải độc hại: CO; SO</w:t>
            </w:r>
            <w:r w:rsidRPr="0059691B">
              <w:rPr>
                <w:vertAlign w:val="subscript"/>
                <w:lang w:val="en"/>
              </w:rPr>
              <w:t>2</w:t>
            </w:r>
            <w:r w:rsidRPr="0059691B">
              <w:rPr>
                <w:lang w:val="en"/>
              </w:rPr>
              <w:t>; CO</w:t>
            </w:r>
            <w:r w:rsidRPr="0059691B">
              <w:rPr>
                <w:vertAlign w:val="subscript"/>
                <w:lang w:val="en"/>
              </w:rPr>
              <w:t>2</w:t>
            </w:r>
            <w:r w:rsidRPr="0059691B">
              <w:rPr>
                <w:lang w:val="en"/>
              </w:rPr>
              <w:t>; NO</w:t>
            </w:r>
            <w:r w:rsidRPr="0059691B">
              <w:rPr>
                <w:vertAlign w:val="subscript"/>
                <w:lang w:val="en"/>
              </w:rPr>
              <w:t xml:space="preserve">2 </w:t>
            </w:r>
            <w:r w:rsidRPr="0059691B">
              <w:rPr>
                <w:lang w:val="en"/>
              </w:rPr>
              <w:t>và bụi…..</w:t>
            </w:r>
          </w:p>
          <w:p w:rsidR="00A62F9C" w:rsidRPr="0059691B" w:rsidRDefault="00A62F9C" w:rsidP="004368B9">
            <w:pPr>
              <w:autoSpaceDE w:val="0"/>
              <w:autoSpaceDN w:val="0"/>
              <w:adjustRightInd w:val="0"/>
              <w:spacing w:before="120" w:after="120"/>
              <w:rPr>
                <w:lang w:val="en"/>
              </w:rPr>
            </w:pP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Quá trình đốt cháy nhiên liệu: Gỗ củi, than đá, dầu mỏ….</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lastRenderedPageBreak/>
              <w:t>Hóa chất bvtv và chất độc hóa học</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ác chất độc hại được phát tán và tích tụ</w:t>
            </w:r>
          </w:p>
          <w:p w:rsidR="00A62F9C" w:rsidRPr="0059691B" w:rsidRDefault="00A62F9C" w:rsidP="004368B9">
            <w:pPr>
              <w:autoSpaceDE w:val="0"/>
              <w:autoSpaceDN w:val="0"/>
              <w:adjustRightInd w:val="0"/>
              <w:spacing w:before="120" w:after="120"/>
              <w:rPr>
                <w:lang w:val="en"/>
              </w:rPr>
            </w:pPr>
            <w:r w:rsidRPr="0059691B">
              <w:rPr>
                <w:lang w:val="en"/>
              </w:rPr>
              <w:t>-Hóa chất(dạng hơi)-&gt; nước mưa tích tụ trong đất, ao, hồ, sông ,suối, biển…-&gt; ô nh mạch nc ngầm, tích tụ trong nc</w:t>
            </w:r>
          </w:p>
          <w:p w:rsidR="00A62F9C" w:rsidRPr="0059691B" w:rsidRDefault="00A62F9C" w:rsidP="004368B9">
            <w:pPr>
              <w:autoSpaceDE w:val="0"/>
              <w:autoSpaceDN w:val="0"/>
              <w:adjustRightInd w:val="0"/>
              <w:spacing w:before="120" w:after="120"/>
              <w:rPr>
                <w:lang w:val="en"/>
              </w:rPr>
            </w:pPr>
            <w:r w:rsidRPr="0059691B">
              <w:rPr>
                <w:lang w:val="en"/>
              </w:rPr>
              <w:t>-Hóa chất bám, ngấm vào cơ thể sinh vật</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ác chất bvtv: Thuốc trừ sâu, thuốc diệt cỏ</w:t>
            </w:r>
          </w:p>
          <w:p w:rsidR="00A62F9C" w:rsidRPr="0059691B" w:rsidRDefault="00A62F9C" w:rsidP="004368B9">
            <w:pPr>
              <w:autoSpaceDE w:val="0"/>
              <w:autoSpaceDN w:val="0"/>
              <w:adjustRightInd w:val="0"/>
              <w:spacing w:before="120" w:after="120"/>
              <w:rPr>
                <w:lang w:val="en"/>
              </w:rPr>
            </w:pPr>
            <w:r w:rsidRPr="0059691B">
              <w:rPr>
                <w:lang w:val="en"/>
              </w:rPr>
              <w:t>-Các chất độc sử dụng trong sản xuất</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chất phóng xạ</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ây đb ở ng và sv, gây ra một số bệnh về di truyền và ung thư</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ừ các nhà máy điện nguyên tử , các vụ thử vũ khí hạt nhân</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chất thải rắn</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ác dạng vật liệu được thải ra qua quá trình sx và sinh hoạt</w:t>
            </w:r>
          </w:p>
          <w:p w:rsidR="00A62F9C" w:rsidRPr="0059691B" w:rsidRDefault="00A62F9C" w:rsidP="004368B9">
            <w:pPr>
              <w:autoSpaceDE w:val="0"/>
              <w:autoSpaceDN w:val="0"/>
              <w:adjustRightInd w:val="0"/>
              <w:spacing w:before="120" w:after="120"/>
              <w:rPr>
                <w:lang w:val="en"/>
              </w:rPr>
            </w:pPr>
            <w:r w:rsidRPr="0059691B">
              <w:rPr>
                <w:lang w:val="en"/>
              </w:rPr>
              <w:t>+Chất thải công nghiệp: cao su, nhựa, giấy, dụng cụ thủy tinh….</w:t>
            </w:r>
          </w:p>
          <w:p w:rsidR="00A62F9C" w:rsidRPr="0059691B" w:rsidRDefault="00A62F9C" w:rsidP="004368B9">
            <w:pPr>
              <w:autoSpaceDE w:val="0"/>
              <w:autoSpaceDN w:val="0"/>
              <w:adjustRightInd w:val="0"/>
              <w:spacing w:before="120" w:after="120"/>
              <w:rPr>
                <w:lang w:val="en"/>
              </w:rPr>
            </w:pPr>
            <w:r w:rsidRPr="0059691B">
              <w:rPr>
                <w:lang w:val="en"/>
              </w:rPr>
              <w:t>+Chất thải nông nghiệp, rac thải hữu cơ, thực phẩm hư hỏng, lá cây…</w:t>
            </w:r>
          </w:p>
          <w:p w:rsidR="00A62F9C" w:rsidRPr="0059691B" w:rsidRDefault="00A62F9C" w:rsidP="004368B9">
            <w:pPr>
              <w:autoSpaceDE w:val="0"/>
              <w:autoSpaceDN w:val="0"/>
              <w:adjustRightInd w:val="0"/>
              <w:spacing w:before="120" w:after="120"/>
              <w:rPr>
                <w:lang w:val="en"/>
              </w:rPr>
            </w:pPr>
            <w:r w:rsidRPr="0059691B">
              <w:rPr>
                <w:lang w:val="en"/>
              </w:rPr>
              <w:t>+Chất thải xây dựng: Đất, vôi, cát…</w:t>
            </w:r>
          </w:p>
          <w:p w:rsidR="00A62F9C" w:rsidRPr="0059691B" w:rsidRDefault="00A62F9C" w:rsidP="004368B9">
            <w:pPr>
              <w:autoSpaceDE w:val="0"/>
              <w:autoSpaceDN w:val="0"/>
              <w:adjustRightInd w:val="0"/>
              <w:spacing w:before="120" w:after="120"/>
              <w:rPr>
                <w:lang w:val="en"/>
              </w:rPr>
            </w:pPr>
            <w:r w:rsidRPr="0059691B">
              <w:rPr>
                <w:lang w:val="en"/>
              </w:rPr>
              <w:t>+HĐ y tế: Bông băng bẩn, kim tiêm…</w:t>
            </w:r>
          </w:p>
          <w:p w:rsidR="00A62F9C" w:rsidRPr="0059691B" w:rsidRDefault="00A62F9C" w:rsidP="004368B9">
            <w:pPr>
              <w:autoSpaceDE w:val="0"/>
              <w:autoSpaceDN w:val="0"/>
              <w:adjustRightInd w:val="0"/>
              <w:spacing w:before="120" w:after="120"/>
              <w:rPr>
                <w:lang w:val="en"/>
              </w:rPr>
            </w:pPr>
            <w:r w:rsidRPr="0059691B">
              <w:rPr>
                <w:lang w:val="en"/>
              </w:rPr>
              <w:t>+Chất thải gia đình:Nilon đựng đồ rác thải, đồ dùng hàng ngày, thực phẩm thừa..</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ừ sinh hoạt sản xuất công nghiệp</w:t>
            </w:r>
          </w:p>
          <w:p w:rsidR="00A62F9C" w:rsidRPr="0059691B" w:rsidRDefault="00A62F9C" w:rsidP="004368B9">
            <w:pPr>
              <w:autoSpaceDE w:val="0"/>
              <w:autoSpaceDN w:val="0"/>
              <w:adjustRightInd w:val="0"/>
              <w:spacing w:before="120" w:after="120"/>
              <w:rPr>
                <w:lang w:val="en"/>
              </w:rPr>
            </w:pPr>
            <w:r w:rsidRPr="0059691B">
              <w:rPr>
                <w:lang w:val="en"/>
              </w:rPr>
              <w:t>-Sinh hoạt, xây dựng nhà công sở</w:t>
            </w:r>
          </w:p>
          <w:p w:rsidR="00A62F9C" w:rsidRPr="0059691B" w:rsidRDefault="00A62F9C" w:rsidP="004368B9">
            <w:pPr>
              <w:autoSpaceDE w:val="0"/>
              <w:autoSpaceDN w:val="0"/>
              <w:adjustRightInd w:val="0"/>
              <w:spacing w:before="120" w:after="120"/>
              <w:rPr>
                <w:lang w:val="en"/>
              </w:rPr>
            </w:pPr>
            <w:r w:rsidRPr="0059691B">
              <w:rPr>
                <w:lang w:val="en"/>
              </w:rPr>
              <w:t>-Chất thải từ bệnh viên, sinh hoạt</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V gây bệnh</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numPr>
                <w:ilvl w:val="0"/>
                <w:numId w:val="1"/>
              </w:numPr>
              <w:autoSpaceDE w:val="0"/>
              <w:autoSpaceDN w:val="0"/>
              <w:adjustRightInd w:val="0"/>
              <w:spacing w:before="120" w:after="120"/>
              <w:ind w:left="720"/>
              <w:rPr>
                <w:lang w:val="en"/>
              </w:rPr>
            </w:pPr>
            <w:r w:rsidRPr="0059691B">
              <w:rPr>
                <w:lang w:val="en"/>
              </w:rPr>
              <w:t>Bên cạnh nhiều nhóm sv có ích, nhiều nhóm sv gây bệnh</w:t>
            </w:r>
          </w:p>
          <w:p w:rsidR="00A62F9C" w:rsidRPr="0059691B" w:rsidRDefault="00A62F9C" w:rsidP="004368B9">
            <w:pPr>
              <w:autoSpaceDE w:val="0"/>
              <w:autoSpaceDN w:val="0"/>
              <w:adjustRightInd w:val="0"/>
              <w:spacing w:before="120" w:after="120"/>
              <w:ind w:left="720"/>
              <w:rPr>
                <w:lang w:val="en"/>
              </w:rPr>
            </w:pPr>
            <w:r w:rsidRPr="0059691B">
              <w:rPr>
                <w:lang w:val="en"/>
              </w:rPr>
              <w:t>Cho ng và các sv khác</w:t>
            </w:r>
          </w:p>
          <w:p w:rsidR="00A62F9C" w:rsidRPr="0059691B" w:rsidRDefault="00A62F9C" w:rsidP="004368B9">
            <w:pPr>
              <w:autoSpaceDE w:val="0"/>
              <w:autoSpaceDN w:val="0"/>
              <w:adjustRightInd w:val="0"/>
              <w:spacing w:before="120" w:after="120"/>
              <w:ind w:left="720"/>
              <w:rPr>
                <w:lang w:val="en"/>
              </w:rPr>
            </w:pPr>
            <w:r w:rsidRPr="0059691B">
              <w:rPr>
                <w:lang w:val="en"/>
              </w:rPr>
              <w:t xml:space="preserve">-Các chất thải như phân, rác, nc thải sinh hoạt, xác chết của sv, nc và rác thải từ các bệnh viện..không đc thu gom và xử lí đúng cách-&gt; gây bệnh chon g và đv </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hói quen ăn uống, sinh hoạt của con ng như ăn gỏi, ngủ không mắc màn…</w:t>
            </w:r>
          </w:p>
        </w:tc>
      </w:tr>
    </w:tbl>
    <w:p w:rsidR="00A62F9C" w:rsidRPr="0059691B" w:rsidRDefault="00A62F9C" w:rsidP="004368B9">
      <w:pPr>
        <w:autoSpaceDE w:val="0"/>
        <w:autoSpaceDN w:val="0"/>
        <w:adjustRightInd w:val="0"/>
        <w:spacing w:before="120" w:after="120"/>
        <w:rPr>
          <w:b/>
          <w:bCs/>
          <w:lang w:val="en"/>
        </w:rPr>
      </w:pPr>
      <w:r w:rsidRPr="0059691B">
        <w:rPr>
          <w:b/>
          <w:bCs/>
          <w:lang w:val="en"/>
        </w:rPr>
        <w:t>3.Hạn chế ô nhiễm mt</w:t>
      </w:r>
    </w:p>
    <w:tbl>
      <w:tblPr>
        <w:tblW w:w="0" w:type="auto"/>
        <w:jc w:val="center"/>
        <w:tblLayout w:type="fixed"/>
        <w:tblCellMar>
          <w:left w:w="120" w:type="dxa"/>
          <w:right w:w="120" w:type="dxa"/>
        </w:tblCellMar>
        <w:tblLook w:val="0000" w:firstRow="0" w:lastRow="0" w:firstColumn="0" w:lastColumn="0" w:noHBand="0" w:noVBand="0"/>
      </w:tblPr>
      <w:tblGrid>
        <w:gridCol w:w="2355"/>
        <w:gridCol w:w="3809"/>
        <w:gridCol w:w="3150"/>
      </w:tblGrid>
      <w:tr w:rsidR="00A62F9C" w:rsidRPr="0059691B">
        <w:trPr>
          <w:trHeight w:val="361"/>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Hạn chế ô nhiễm</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Nguyên nhân ô nhiễm</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Biện pháp hạn chế</w:t>
            </w:r>
          </w:p>
        </w:tc>
      </w:tr>
      <w:tr w:rsidR="00A62F9C" w:rsidRPr="0059691B">
        <w:trPr>
          <w:trHeight w:val="1279"/>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lastRenderedPageBreak/>
              <w:t>Ô nhiễm không khí</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hất thải từ các hđ: Giao thông vận tải, sx công nghiệp, cháy rừng, đun nấu trong gia đình.,</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rồng cây xanh, không chặt phá rừng , sử dụng năng lượng sạch như:gió, mặt trời..</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Ô nhiễm nguồn nc</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Nước thải sinh hoạt, từ các nhà máy…</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Xd hệ thống xử lí nc thải thông qua các hệ thống xử lí nc cơ học, hóa học và sinh học…</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Ô nhiễm do thuốc bvtv</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Do thuốc bvtv không đúng cách, vứt các vỏ thuốc trên ruộng, ao ,hồ, kênh, rạch…</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Xử dụng thuốc bvtv hạn chế, đúng liều lượng</w:t>
            </w:r>
          </w:p>
          <w:p w:rsidR="00A62F9C" w:rsidRPr="0059691B" w:rsidRDefault="00A62F9C" w:rsidP="004368B9">
            <w:pPr>
              <w:autoSpaceDE w:val="0"/>
              <w:autoSpaceDN w:val="0"/>
              <w:adjustRightInd w:val="0"/>
              <w:spacing w:before="120" w:after="120"/>
              <w:rPr>
                <w:lang w:val="en"/>
              </w:rPr>
            </w:pPr>
            <w:r w:rsidRPr="0059691B">
              <w:rPr>
                <w:lang w:val="en"/>
              </w:rPr>
              <w:t>-SX lương thực và thực phẩm an toàn</w:t>
            </w:r>
          </w:p>
          <w:p w:rsidR="00A62F9C" w:rsidRPr="0059691B" w:rsidRDefault="00A62F9C" w:rsidP="004368B9">
            <w:pPr>
              <w:autoSpaceDE w:val="0"/>
              <w:autoSpaceDN w:val="0"/>
              <w:adjustRightInd w:val="0"/>
              <w:spacing w:before="120" w:after="120"/>
              <w:rPr>
                <w:lang w:val="en"/>
              </w:rPr>
            </w:pPr>
            <w:r w:rsidRPr="0059691B">
              <w:rPr>
                <w:lang w:val="en"/>
              </w:rPr>
              <w:t>-Xử dụng thiên địch để loại trừ sâu hại cây trồng</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Ô nh do chất rắn</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ừ các hđ sinh hoạt gia đình, y tế công nghiệp, nông nghiệp, khai thác khoáng sản…</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Xd các nhà máy xử lí và tái chế rác thải</w:t>
            </w:r>
          </w:p>
          <w:p w:rsidR="00A62F9C" w:rsidRPr="0059691B" w:rsidRDefault="00A62F9C" w:rsidP="004368B9">
            <w:pPr>
              <w:autoSpaceDE w:val="0"/>
              <w:autoSpaceDN w:val="0"/>
              <w:adjustRightInd w:val="0"/>
              <w:spacing w:before="120" w:after="120"/>
              <w:rPr>
                <w:lang w:val="en"/>
              </w:rPr>
            </w:pPr>
            <w:r w:rsidRPr="0059691B">
              <w:rPr>
                <w:lang w:val="en"/>
              </w:rPr>
              <w:t>-Phân loại rác thải</w:t>
            </w:r>
          </w:p>
          <w:p w:rsidR="00A62F9C" w:rsidRPr="0059691B" w:rsidRDefault="00A62F9C" w:rsidP="004368B9">
            <w:pPr>
              <w:autoSpaceDE w:val="0"/>
              <w:autoSpaceDN w:val="0"/>
              <w:adjustRightInd w:val="0"/>
              <w:spacing w:before="120" w:after="120"/>
              <w:rPr>
                <w:lang w:val="en"/>
              </w:rPr>
            </w:pPr>
            <w:r w:rsidRPr="0059691B">
              <w:rPr>
                <w:lang w:val="en"/>
              </w:rPr>
              <w:t>-Đốt hoặc chôn lấp rác sinh hoạt 1 cách khoa học</w:t>
            </w:r>
          </w:p>
          <w:p w:rsidR="00A62F9C" w:rsidRPr="0059691B" w:rsidRDefault="00A62F9C" w:rsidP="004368B9">
            <w:pPr>
              <w:autoSpaceDE w:val="0"/>
              <w:autoSpaceDN w:val="0"/>
              <w:adjustRightInd w:val="0"/>
              <w:spacing w:before="120" w:after="120"/>
              <w:rPr>
                <w:lang w:val="en"/>
              </w:rPr>
            </w:pPr>
            <w:r w:rsidRPr="0059691B">
              <w:rPr>
                <w:lang w:val="en"/>
              </w:rPr>
              <w:t>-Kết hộ ủ phân đv trước khi sx khí sinh học….</w:t>
            </w:r>
          </w:p>
        </w:tc>
      </w:tr>
    </w:tbl>
    <w:p w:rsidR="00A62F9C" w:rsidRPr="0059691B" w:rsidRDefault="00A62F9C" w:rsidP="004368B9">
      <w:pPr>
        <w:autoSpaceDE w:val="0"/>
        <w:autoSpaceDN w:val="0"/>
        <w:adjustRightInd w:val="0"/>
        <w:spacing w:before="120" w:after="120"/>
        <w:rPr>
          <w:lang w:val="en"/>
        </w:rPr>
      </w:pPr>
      <w:r w:rsidRPr="0059691B">
        <w:rPr>
          <w:lang w:val="en"/>
        </w:rPr>
        <w:t>Ngoài ra kết hợp thực hiện với các biện pháp hạn chế ô nhiễm:</w:t>
      </w:r>
    </w:p>
    <w:p w:rsidR="00A62F9C" w:rsidRPr="0059691B" w:rsidRDefault="00A62F9C" w:rsidP="004368B9">
      <w:pPr>
        <w:autoSpaceDE w:val="0"/>
        <w:autoSpaceDN w:val="0"/>
        <w:adjustRightInd w:val="0"/>
        <w:spacing w:before="120" w:after="120"/>
        <w:rPr>
          <w:lang w:val="en"/>
        </w:rPr>
      </w:pPr>
      <w:r w:rsidRPr="0059691B">
        <w:rPr>
          <w:lang w:val="en"/>
        </w:rPr>
        <w:t xml:space="preserve">- Đẩy mạnh n/c khoa học để hạn chế thải rác, xử lí chất thải, dự báo và tìm biện pháp phòng tránh thiên tai… </w:t>
      </w:r>
    </w:p>
    <w:p w:rsidR="00A62F9C" w:rsidRPr="0059691B" w:rsidRDefault="00A62F9C" w:rsidP="004368B9">
      <w:pPr>
        <w:autoSpaceDE w:val="0"/>
        <w:autoSpaceDN w:val="0"/>
        <w:adjustRightInd w:val="0"/>
        <w:spacing w:before="120" w:after="120"/>
        <w:rPr>
          <w:lang w:val="en"/>
        </w:rPr>
      </w:pPr>
      <w:r w:rsidRPr="0059691B">
        <w:rPr>
          <w:lang w:val="en"/>
        </w:rPr>
        <w:t>-Xd công viên cây xanh, trồng cây….</w:t>
      </w:r>
    </w:p>
    <w:p w:rsidR="00A62F9C" w:rsidRPr="0059691B" w:rsidRDefault="00A62F9C" w:rsidP="004368B9">
      <w:pPr>
        <w:autoSpaceDE w:val="0"/>
        <w:autoSpaceDN w:val="0"/>
        <w:adjustRightInd w:val="0"/>
        <w:spacing w:before="120" w:after="120"/>
        <w:rPr>
          <w:lang w:val="en"/>
        </w:rPr>
      </w:pPr>
      <w:r w:rsidRPr="0059691B">
        <w:rPr>
          <w:lang w:val="en"/>
        </w:rPr>
        <w:t>-GD để nâng cao ý thức cho mọi ng về ô nhiễm và cách phòng chống</w:t>
      </w:r>
    </w:p>
    <w:p w:rsidR="00A62F9C" w:rsidRPr="0059691B" w:rsidRDefault="00A62F9C" w:rsidP="004368B9">
      <w:pPr>
        <w:autoSpaceDE w:val="0"/>
        <w:autoSpaceDN w:val="0"/>
        <w:adjustRightInd w:val="0"/>
        <w:spacing w:before="120" w:after="120"/>
        <w:rPr>
          <w:lang w:val="en"/>
        </w:rPr>
      </w:pPr>
      <w:r w:rsidRPr="0059691B">
        <w:rPr>
          <w:lang w:val="en"/>
        </w:rPr>
        <w:t>-Xd nơi quản lí thật chặt chẽ các chất gây nguy hiểm cao</w:t>
      </w:r>
    </w:p>
    <w:p w:rsidR="00A62F9C" w:rsidRPr="0059691B" w:rsidRDefault="00A62F9C" w:rsidP="004368B9">
      <w:pPr>
        <w:autoSpaceDE w:val="0"/>
        <w:autoSpaceDN w:val="0"/>
        <w:adjustRightInd w:val="0"/>
        <w:spacing w:before="120" w:after="120"/>
        <w:rPr>
          <w:lang w:val="en"/>
        </w:rPr>
      </w:pPr>
      <w:r w:rsidRPr="0059691B">
        <w:rPr>
          <w:lang w:val="en"/>
        </w:rPr>
        <w:t>-Xd các nhà máy, xí nghiệp ở xa khu dân cư</w:t>
      </w:r>
    </w:p>
    <w:p w:rsidR="00A62F9C" w:rsidRPr="00F079ED" w:rsidRDefault="001843AE" w:rsidP="004368B9">
      <w:pPr>
        <w:autoSpaceDE w:val="0"/>
        <w:autoSpaceDN w:val="0"/>
        <w:adjustRightInd w:val="0"/>
        <w:spacing w:before="120" w:after="120"/>
        <w:jc w:val="center"/>
        <w:rPr>
          <w:b/>
          <w:bCs/>
          <w:color w:val="00B0F0"/>
          <w:lang w:val="en"/>
        </w:rPr>
      </w:pPr>
      <w:bookmarkStart w:id="0" w:name="_GoBack"/>
      <w:r>
        <w:rPr>
          <w:b/>
          <w:bCs/>
          <w:color w:val="00B0F0"/>
          <w:lang w:val="en"/>
        </w:rPr>
        <w:t xml:space="preserve">CHƯƠNG </w:t>
      </w:r>
      <w:bookmarkEnd w:id="0"/>
      <w:r>
        <w:rPr>
          <w:b/>
          <w:bCs/>
          <w:color w:val="00B0F0"/>
          <w:lang w:val="en"/>
        </w:rPr>
        <w:t>IX</w:t>
      </w:r>
      <w:r w:rsidR="00A62F9C" w:rsidRPr="00F079ED">
        <w:rPr>
          <w:b/>
          <w:bCs/>
          <w:color w:val="00B0F0"/>
          <w:lang w:val="en"/>
        </w:rPr>
        <w:t>. BẢO VỆ MÔI TRƯỜNG</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SỬ DỤNG HỢP LÍ TÀI NGUYÊN THIÊN NHIÊN</w:t>
      </w:r>
    </w:p>
    <w:p w:rsidR="00A62F9C" w:rsidRPr="0059691B" w:rsidRDefault="00A62F9C" w:rsidP="004368B9">
      <w:pPr>
        <w:autoSpaceDE w:val="0"/>
        <w:autoSpaceDN w:val="0"/>
        <w:adjustRightInd w:val="0"/>
        <w:spacing w:before="120" w:after="120"/>
        <w:rPr>
          <w:lang w:val="en"/>
        </w:rPr>
      </w:pPr>
      <w:r w:rsidRPr="0059691B">
        <w:rPr>
          <w:lang w:val="en"/>
        </w:rPr>
        <w:t>TNTN là nguồn vật chất sơ khai được hình thành và tồn tại trong tự nhiên mà con ng có thể sử dụng trong cuộc sống</w:t>
      </w:r>
    </w:p>
    <w:p w:rsidR="00A62F9C" w:rsidRPr="0059691B" w:rsidRDefault="00A62F9C" w:rsidP="004368B9">
      <w:pPr>
        <w:autoSpaceDE w:val="0"/>
        <w:autoSpaceDN w:val="0"/>
        <w:adjustRightInd w:val="0"/>
        <w:spacing w:before="120" w:after="120"/>
        <w:rPr>
          <w:b/>
          <w:bCs/>
          <w:lang w:val="en"/>
        </w:rPr>
      </w:pPr>
      <w:r w:rsidRPr="0059691B">
        <w:rPr>
          <w:b/>
          <w:bCs/>
          <w:lang w:val="en"/>
        </w:rPr>
        <w:t>1. Các dạng TNTN chủ yếu</w:t>
      </w:r>
    </w:p>
    <w:p w:rsidR="00A62F9C" w:rsidRPr="0059691B" w:rsidRDefault="00A62F9C" w:rsidP="004368B9">
      <w:pPr>
        <w:autoSpaceDE w:val="0"/>
        <w:autoSpaceDN w:val="0"/>
        <w:adjustRightInd w:val="0"/>
        <w:spacing w:before="120" w:after="120"/>
        <w:rPr>
          <w:lang w:val="en"/>
        </w:rPr>
      </w:pPr>
      <w:r w:rsidRPr="0059691B">
        <w:rPr>
          <w:lang w:val="en"/>
        </w:rPr>
        <w:t>-TN không tái sinh: Gồm những dạng tài nguyên sau một thời gian sử dụng sẽ bị cạn kiệt (khí đốt thiên nhiên, dầu lửa, than đá)</w:t>
      </w:r>
    </w:p>
    <w:p w:rsidR="00A62F9C" w:rsidRPr="0059691B" w:rsidRDefault="00A62F9C" w:rsidP="004368B9">
      <w:pPr>
        <w:autoSpaceDE w:val="0"/>
        <w:autoSpaceDN w:val="0"/>
        <w:adjustRightInd w:val="0"/>
        <w:spacing w:before="120" w:after="120"/>
        <w:rPr>
          <w:lang w:val="en"/>
        </w:rPr>
      </w:pPr>
      <w:r w:rsidRPr="0059691B">
        <w:rPr>
          <w:lang w:val="en"/>
        </w:rPr>
        <w:t>-TN tái sinh: Những dạng tài nguyên xử dụng hợp lí sẽ có đk phát triển phục hồi (nc, đất, sinh vật)</w:t>
      </w:r>
    </w:p>
    <w:p w:rsidR="00A62F9C" w:rsidRPr="0059691B" w:rsidRDefault="00A62F9C" w:rsidP="004368B9">
      <w:pPr>
        <w:autoSpaceDE w:val="0"/>
        <w:autoSpaceDN w:val="0"/>
        <w:adjustRightInd w:val="0"/>
        <w:spacing w:before="120" w:after="120"/>
        <w:rPr>
          <w:lang w:val="en"/>
        </w:rPr>
      </w:pPr>
      <w:r w:rsidRPr="0059691B">
        <w:rPr>
          <w:lang w:val="en"/>
        </w:rPr>
        <w:t>-TN năng lượng vĩnh cửu: Năng lượng mặt trời, gió, năng lượng nhiệt sinh ra từ trong lòng đất, thủy triều..nguồn n/l sạch, khi dùng không gây ô nh mt</w:t>
      </w:r>
    </w:p>
    <w:p w:rsidR="00A62F9C" w:rsidRPr="0059691B" w:rsidRDefault="00A62F9C" w:rsidP="004368B9">
      <w:pPr>
        <w:autoSpaceDE w:val="0"/>
        <w:autoSpaceDN w:val="0"/>
        <w:adjustRightInd w:val="0"/>
        <w:spacing w:before="120" w:after="120"/>
        <w:rPr>
          <w:b/>
          <w:bCs/>
          <w:lang w:val="en"/>
        </w:rPr>
      </w:pPr>
      <w:r w:rsidRPr="0059691B">
        <w:rPr>
          <w:b/>
          <w:bCs/>
          <w:lang w:val="en"/>
        </w:rPr>
        <w:lastRenderedPageBreak/>
        <w:t>2. Sử dụng hợp lí TNTN</w:t>
      </w:r>
    </w:p>
    <w:p w:rsidR="00A62F9C" w:rsidRPr="0059691B" w:rsidRDefault="00A62F9C" w:rsidP="004368B9">
      <w:pPr>
        <w:autoSpaceDE w:val="0"/>
        <w:autoSpaceDN w:val="0"/>
        <w:adjustRightInd w:val="0"/>
        <w:spacing w:before="120" w:after="120"/>
        <w:rPr>
          <w:lang w:val="en"/>
        </w:rPr>
      </w:pPr>
      <w:r w:rsidRPr="0059691B">
        <w:rPr>
          <w:lang w:val="en"/>
        </w:rPr>
        <w:t>Là hình thức sử dụng vừa đáp ứng nhu cầu sủ dụng tài nguyên của xã hội hiện tại , vừa đảm bảo duy trì dài lâu các nguồn tài nguyên cho các thế hệ sau</w:t>
      </w:r>
    </w:p>
    <w:p w:rsidR="00A62F9C" w:rsidRPr="0059691B" w:rsidRDefault="00A62F9C" w:rsidP="004368B9">
      <w:pPr>
        <w:autoSpaceDE w:val="0"/>
        <w:autoSpaceDN w:val="0"/>
        <w:adjustRightInd w:val="0"/>
        <w:spacing w:before="120" w:after="120"/>
        <w:rPr>
          <w:b/>
          <w:bCs/>
          <w:lang w:val="en"/>
        </w:rPr>
      </w:pPr>
      <w:r w:rsidRPr="0059691B">
        <w:rPr>
          <w:b/>
          <w:bCs/>
          <w:lang w:val="en"/>
        </w:rPr>
        <w:t>a.Sử dụng hợp lí tn đất</w:t>
      </w:r>
    </w:p>
    <w:p w:rsidR="00A62F9C" w:rsidRPr="0059691B" w:rsidRDefault="00A62F9C" w:rsidP="004368B9">
      <w:pPr>
        <w:autoSpaceDE w:val="0"/>
        <w:autoSpaceDN w:val="0"/>
        <w:adjustRightInd w:val="0"/>
        <w:spacing w:before="120" w:after="120"/>
        <w:rPr>
          <w:lang w:val="en"/>
        </w:rPr>
      </w:pPr>
      <w:r w:rsidRPr="0059691B">
        <w:rPr>
          <w:lang w:val="en"/>
        </w:rPr>
        <w:t>-Vai trò của tn đất:</w:t>
      </w:r>
    </w:p>
    <w:p w:rsidR="00A62F9C" w:rsidRPr="0059691B" w:rsidRDefault="00A62F9C" w:rsidP="004368B9">
      <w:pPr>
        <w:autoSpaceDE w:val="0"/>
        <w:autoSpaceDN w:val="0"/>
        <w:adjustRightInd w:val="0"/>
        <w:spacing w:before="120" w:after="120"/>
        <w:rPr>
          <w:lang w:val="en"/>
        </w:rPr>
      </w:pPr>
      <w:r w:rsidRPr="0059691B">
        <w:rPr>
          <w:lang w:val="en"/>
        </w:rPr>
        <w:t>+Mt để sx lương thực, thực phẩm nuôi sống con ng</w:t>
      </w:r>
    </w:p>
    <w:p w:rsidR="00A62F9C" w:rsidRPr="0059691B" w:rsidRDefault="00A62F9C" w:rsidP="004368B9">
      <w:pPr>
        <w:autoSpaceDE w:val="0"/>
        <w:autoSpaceDN w:val="0"/>
        <w:adjustRightInd w:val="0"/>
        <w:spacing w:before="120" w:after="120"/>
        <w:rPr>
          <w:lang w:val="en"/>
        </w:rPr>
      </w:pPr>
      <w:r w:rsidRPr="0059691B">
        <w:rPr>
          <w:lang w:val="en"/>
        </w:rPr>
        <w:t>+Nơi để xây nhà, các khu công nghiệp, làm đường giao thông</w:t>
      </w:r>
    </w:p>
    <w:p w:rsidR="00A62F9C" w:rsidRPr="0059691B" w:rsidRDefault="00A62F9C" w:rsidP="004368B9">
      <w:pPr>
        <w:autoSpaceDE w:val="0"/>
        <w:autoSpaceDN w:val="0"/>
        <w:adjustRightInd w:val="0"/>
        <w:spacing w:before="120" w:after="120"/>
        <w:rPr>
          <w:lang w:val="en"/>
        </w:rPr>
      </w:pPr>
      <w:r w:rsidRPr="0059691B">
        <w:rPr>
          <w:lang w:val="en"/>
        </w:rPr>
        <w:t>+Sử dụng h/lí tn đất làm cho đất không bị thoái hóa</w:t>
      </w:r>
    </w:p>
    <w:p w:rsidR="00A62F9C" w:rsidRPr="0059691B" w:rsidRDefault="00A62F9C" w:rsidP="004368B9">
      <w:pPr>
        <w:autoSpaceDE w:val="0"/>
        <w:autoSpaceDN w:val="0"/>
        <w:adjustRightInd w:val="0"/>
        <w:spacing w:before="120" w:after="120"/>
        <w:rPr>
          <w:lang w:val="en"/>
        </w:rPr>
      </w:pPr>
      <w:r w:rsidRPr="0059691B">
        <w:rPr>
          <w:lang w:val="en"/>
        </w:rPr>
        <w:t>-Biện pháp:</w:t>
      </w:r>
    </w:p>
    <w:p w:rsidR="00A62F9C" w:rsidRPr="0059691B" w:rsidRDefault="00A62F9C" w:rsidP="004368B9">
      <w:pPr>
        <w:autoSpaceDE w:val="0"/>
        <w:autoSpaceDN w:val="0"/>
        <w:adjustRightInd w:val="0"/>
        <w:spacing w:before="120" w:after="120"/>
        <w:rPr>
          <w:lang w:val="en"/>
        </w:rPr>
      </w:pPr>
      <w:r w:rsidRPr="0059691B">
        <w:rPr>
          <w:lang w:val="en"/>
        </w:rPr>
        <w:t>+Các hđ chống xói mòn, chống khô hạn, chống nhiễm mặn</w:t>
      </w:r>
    </w:p>
    <w:p w:rsidR="00A62F9C" w:rsidRPr="0059691B" w:rsidRDefault="00A62F9C" w:rsidP="004368B9">
      <w:pPr>
        <w:autoSpaceDE w:val="0"/>
        <w:autoSpaceDN w:val="0"/>
        <w:adjustRightInd w:val="0"/>
        <w:spacing w:before="120" w:after="120"/>
        <w:rPr>
          <w:lang w:val="en"/>
        </w:rPr>
      </w:pPr>
      <w:r w:rsidRPr="0059691B">
        <w:rPr>
          <w:lang w:val="en"/>
        </w:rPr>
        <w:t>+Nâng cao độ phì nhiêu của đất</w:t>
      </w:r>
    </w:p>
    <w:p w:rsidR="00A62F9C" w:rsidRPr="0059691B" w:rsidRDefault="00A62F9C" w:rsidP="004368B9">
      <w:pPr>
        <w:autoSpaceDE w:val="0"/>
        <w:autoSpaceDN w:val="0"/>
        <w:adjustRightInd w:val="0"/>
        <w:spacing w:before="120" w:after="120"/>
        <w:rPr>
          <w:lang w:val="en"/>
        </w:rPr>
      </w:pPr>
      <w:r w:rsidRPr="0059691B">
        <w:rPr>
          <w:lang w:val="en"/>
        </w:rPr>
        <w:t>+TV đóng vai trò quan trọng trong việc bảo vệ đất</w:t>
      </w:r>
    </w:p>
    <w:p w:rsidR="00A62F9C" w:rsidRPr="0059691B" w:rsidRDefault="00A62F9C" w:rsidP="004368B9">
      <w:pPr>
        <w:autoSpaceDE w:val="0"/>
        <w:autoSpaceDN w:val="0"/>
        <w:adjustRightInd w:val="0"/>
        <w:spacing w:before="120" w:after="120"/>
        <w:rPr>
          <w:lang w:val="en"/>
        </w:rPr>
      </w:pPr>
      <w:r w:rsidRPr="0059691B">
        <w:rPr>
          <w:lang w:val="en"/>
        </w:rPr>
        <w:t>-Trên những vùng đất dốc , những nơi có thực vật bao phủ và làm ruộng bậc thang có thể góp phần chống sói mòn đất vì, nc chảy trên mặt đất luôn va vào gốc cây và lớp thảm mục trên mặt đất nên chảy chậm lại-&gt; hạn chế sói mòn</w:t>
      </w:r>
    </w:p>
    <w:p w:rsidR="00A62F9C" w:rsidRPr="0059691B" w:rsidRDefault="00A62F9C" w:rsidP="004368B9">
      <w:pPr>
        <w:autoSpaceDE w:val="0"/>
        <w:autoSpaceDN w:val="0"/>
        <w:adjustRightInd w:val="0"/>
        <w:spacing w:before="120" w:after="120"/>
        <w:rPr>
          <w:b/>
          <w:bCs/>
          <w:lang w:val="en"/>
        </w:rPr>
      </w:pPr>
      <w:r w:rsidRPr="0059691B">
        <w:rPr>
          <w:b/>
          <w:bCs/>
          <w:lang w:val="en"/>
        </w:rPr>
        <w:t>b. Sử dụng hợp lí tn nc</w:t>
      </w:r>
    </w:p>
    <w:p w:rsidR="00A62F9C" w:rsidRPr="0059691B" w:rsidRDefault="00A62F9C" w:rsidP="004368B9">
      <w:pPr>
        <w:autoSpaceDE w:val="0"/>
        <w:autoSpaceDN w:val="0"/>
        <w:adjustRightInd w:val="0"/>
        <w:spacing w:before="120" w:after="120"/>
        <w:rPr>
          <w:lang w:val="en"/>
        </w:rPr>
      </w:pPr>
      <w:r w:rsidRPr="0059691B">
        <w:rPr>
          <w:lang w:val="en"/>
        </w:rPr>
        <w:t>-Vai trò của tn nc:</w:t>
      </w:r>
    </w:p>
    <w:p w:rsidR="00A62F9C" w:rsidRPr="0059691B" w:rsidRDefault="00A62F9C" w:rsidP="004368B9">
      <w:pPr>
        <w:autoSpaceDE w:val="0"/>
        <w:autoSpaceDN w:val="0"/>
        <w:adjustRightInd w:val="0"/>
        <w:spacing w:before="120" w:after="120"/>
        <w:rPr>
          <w:lang w:val="en"/>
        </w:rPr>
      </w:pPr>
      <w:r w:rsidRPr="0059691B">
        <w:rPr>
          <w:lang w:val="en"/>
        </w:rPr>
        <w:t>+Nc là nhu cầu không thể thiếu của mọi sinh vật trên trái đất</w:t>
      </w:r>
    </w:p>
    <w:p w:rsidR="00A62F9C" w:rsidRPr="0059691B" w:rsidRDefault="00A62F9C" w:rsidP="004368B9">
      <w:pPr>
        <w:autoSpaceDE w:val="0"/>
        <w:autoSpaceDN w:val="0"/>
        <w:adjustRightInd w:val="0"/>
        <w:spacing w:before="120" w:after="120"/>
        <w:rPr>
          <w:lang w:val="en"/>
        </w:rPr>
      </w:pPr>
      <w:r w:rsidRPr="0059691B">
        <w:rPr>
          <w:lang w:val="en"/>
        </w:rPr>
        <w:t>+Là yếu tố qđ chất lượng mt sống của con ng</w:t>
      </w:r>
    </w:p>
    <w:p w:rsidR="00A62F9C" w:rsidRPr="0059691B" w:rsidRDefault="00A62F9C" w:rsidP="004368B9">
      <w:pPr>
        <w:autoSpaceDE w:val="0"/>
        <w:autoSpaceDN w:val="0"/>
        <w:adjustRightInd w:val="0"/>
        <w:spacing w:before="120" w:after="120"/>
        <w:rPr>
          <w:lang w:val="en"/>
        </w:rPr>
      </w:pPr>
      <w:r w:rsidRPr="0059691B">
        <w:rPr>
          <w:lang w:val="en"/>
        </w:rPr>
        <w:t>+NG/ nhân gây ô nh nc và cách khắc phục:</w:t>
      </w:r>
    </w:p>
    <w:p w:rsidR="00A62F9C" w:rsidRPr="0059691B" w:rsidRDefault="00A62F9C" w:rsidP="004368B9">
      <w:pPr>
        <w:autoSpaceDE w:val="0"/>
        <w:autoSpaceDN w:val="0"/>
        <w:adjustRightInd w:val="0"/>
        <w:spacing w:before="120" w:after="120"/>
        <w:rPr>
          <w:lang w:val="en"/>
        </w:rPr>
      </w:pPr>
    </w:p>
    <w:tbl>
      <w:tblPr>
        <w:tblW w:w="0" w:type="auto"/>
        <w:jc w:val="center"/>
        <w:tblLayout w:type="fixed"/>
        <w:tblCellMar>
          <w:left w:w="120" w:type="dxa"/>
          <w:right w:w="120" w:type="dxa"/>
        </w:tblCellMar>
        <w:tblLook w:val="0000" w:firstRow="0" w:lastRow="0" w:firstColumn="0" w:lastColumn="0" w:noHBand="0" w:noVBand="0"/>
      </w:tblPr>
      <w:tblGrid>
        <w:gridCol w:w="2355"/>
        <w:gridCol w:w="3809"/>
        <w:gridCol w:w="3150"/>
      </w:tblGrid>
      <w:tr w:rsidR="00A62F9C" w:rsidRPr="0059691B">
        <w:trPr>
          <w:trHeight w:val="361"/>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Nguồn nc</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xml:space="preserve">Nguyên nhân gây ô nhiễm </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ách khắc phục</w:t>
            </w:r>
          </w:p>
        </w:tc>
      </w:tr>
      <w:tr w:rsidR="00A62F9C" w:rsidRPr="0059691B">
        <w:trPr>
          <w:trHeight w:val="1279"/>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sông cống nc thải ở thành phố</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Do dòng chảy bị tắc và xả rác thải xuống sông</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Khơi thông dòng chảy</w:t>
            </w:r>
          </w:p>
          <w:p w:rsidR="00A62F9C" w:rsidRPr="0059691B" w:rsidRDefault="00A62F9C" w:rsidP="004368B9">
            <w:pPr>
              <w:autoSpaceDE w:val="0"/>
              <w:autoSpaceDN w:val="0"/>
              <w:adjustRightInd w:val="0"/>
              <w:spacing w:before="120" w:after="120"/>
              <w:rPr>
                <w:lang w:val="en"/>
              </w:rPr>
            </w:pPr>
            <w:r w:rsidRPr="0059691B">
              <w:rPr>
                <w:lang w:val="en"/>
              </w:rPr>
              <w:t>-Không đổ rác thải xuống sông</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Ao, hồ</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Do rác thải</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Không vứt rác thải bừa bãi xuống ao, hồ</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Biển</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Dầu loang do tai nạn tàu thủy</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ạn chế tối đa các vụ tai, nạn</w:t>
            </w:r>
          </w:p>
          <w:p w:rsidR="00A62F9C" w:rsidRPr="0059691B" w:rsidRDefault="00A62F9C" w:rsidP="004368B9">
            <w:pPr>
              <w:autoSpaceDE w:val="0"/>
              <w:autoSpaceDN w:val="0"/>
              <w:adjustRightInd w:val="0"/>
              <w:spacing w:before="120" w:after="120"/>
              <w:rPr>
                <w:lang w:val="en"/>
              </w:rPr>
            </w:pPr>
            <w:r w:rsidRPr="0059691B">
              <w:rPr>
                <w:lang w:val="en"/>
              </w:rPr>
              <w:t>-Triển khai công tác cứu hộ kịp thời</w:t>
            </w:r>
          </w:p>
        </w:tc>
      </w:tr>
    </w:tbl>
    <w:p w:rsidR="00A62F9C" w:rsidRPr="0059691B" w:rsidRDefault="00A62F9C" w:rsidP="004368B9">
      <w:pPr>
        <w:autoSpaceDE w:val="0"/>
        <w:autoSpaceDN w:val="0"/>
        <w:adjustRightInd w:val="0"/>
        <w:spacing w:before="120" w:after="120"/>
        <w:rPr>
          <w:lang w:val="en"/>
        </w:rPr>
      </w:pPr>
      <w:r w:rsidRPr="0059691B">
        <w:rPr>
          <w:lang w:val="en"/>
        </w:rPr>
        <w:t>-Hậu quả của việc thiếu nc:</w:t>
      </w:r>
    </w:p>
    <w:p w:rsidR="00A62F9C" w:rsidRPr="0059691B" w:rsidRDefault="00A62F9C" w:rsidP="004368B9">
      <w:pPr>
        <w:autoSpaceDE w:val="0"/>
        <w:autoSpaceDN w:val="0"/>
        <w:adjustRightInd w:val="0"/>
        <w:spacing w:before="120" w:after="120"/>
        <w:rPr>
          <w:lang w:val="en"/>
        </w:rPr>
      </w:pPr>
      <w:r w:rsidRPr="0059691B">
        <w:rPr>
          <w:lang w:val="en"/>
        </w:rPr>
        <w:t>+Nguyên nhân gây bệnh tật do mất vs</w:t>
      </w:r>
    </w:p>
    <w:p w:rsidR="00A62F9C" w:rsidRPr="0059691B" w:rsidRDefault="00A62F9C" w:rsidP="004368B9">
      <w:pPr>
        <w:autoSpaceDE w:val="0"/>
        <w:autoSpaceDN w:val="0"/>
        <w:adjustRightInd w:val="0"/>
        <w:spacing w:before="120" w:after="120"/>
        <w:rPr>
          <w:lang w:val="en"/>
        </w:rPr>
      </w:pPr>
      <w:r w:rsidRPr="0059691B">
        <w:rPr>
          <w:lang w:val="en"/>
        </w:rPr>
        <w:t>+Ảnh hưởng tới mùa màng do hạn hán</w:t>
      </w:r>
    </w:p>
    <w:p w:rsidR="00A62F9C" w:rsidRPr="0059691B" w:rsidRDefault="00A62F9C" w:rsidP="004368B9">
      <w:pPr>
        <w:autoSpaceDE w:val="0"/>
        <w:autoSpaceDN w:val="0"/>
        <w:adjustRightInd w:val="0"/>
        <w:spacing w:before="120" w:after="120"/>
        <w:rPr>
          <w:lang w:val="en"/>
        </w:rPr>
      </w:pPr>
      <w:r w:rsidRPr="0059691B">
        <w:rPr>
          <w:lang w:val="en"/>
        </w:rPr>
        <w:t>+Không đủ nc uống cho các đàn gia súc..</w:t>
      </w:r>
    </w:p>
    <w:p w:rsidR="00A62F9C" w:rsidRPr="0059691B" w:rsidRDefault="00A62F9C" w:rsidP="004368B9">
      <w:pPr>
        <w:autoSpaceDE w:val="0"/>
        <w:autoSpaceDN w:val="0"/>
        <w:adjustRightInd w:val="0"/>
        <w:spacing w:before="120" w:after="120"/>
        <w:rPr>
          <w:b/>
          <w:bCs/>
          <w:lang w:val="en"/>
        </w:rPr>
      </w:pPr>
      <w:r w:rsidRPr="0059691B">
        <w:rPr>
          <w:b/>
          <w:bCs/>
          <w:lang w:val="en"/>
        </w:rPr>
        <w:t>c. Sử dụng hợp lí tài nguyên rừng</w:t>
      </w:r>
    </w:p>
    <w:p w:rsidR="00A62F9C" w:rsidRPr="0059691B" w:rsidRDefault="00A62F9C" w:rsidP="004368B9">
      <w:pPr>
        <w:autoSpaceDE w:val="0"/>
        <w:autoSpaceDN w:val="0"/>
        <w:adjustRightInd w:val="0"/>
        <w:spacing w:before="120" w:after="120"/>
        <w:rPr>
          <w:lang w:val="en"/>
        </w:rPr>
      </w:pPr>
      <w:r w:rsidRPr="0059691B">
        <w:rPr>
          <w:lang w:val="en"/>
        </w:rPr>
        <w:lastRenderedPageBreak/>
        <w:t>-Vai trò của tài nguyên rừng:</w:t>
      </w:r>
    </w:p>
    <w:p w:rsidR="00A62F9C" w:rsidRPr="0059691B" w:rsidRDefault="00A62F9C" w:rsidP="004368B9">
      <w:pPr>
        <w:autoSpaceDE w:val="0"/>
        <w:autoSpaceDN w:val="0"/>
        <w:adjustRightInd w:val="0"/>
        <w:spacing w:before="120" w:after="120"/>
        <w:rPr>
          <w:lang w:val="en"/>
        </w:rPr>
      </w:pPr>
      <w:r w:rsidRPr="0059691B">
        <w:rPr>
          <w:lang w:val="en"/>
        </w:rPr>
        <w:t>+Cung cấp nhiều loại lâm sản quý như gỗ, thuốc nhuộm, thuốc chữa bệnh..</w:t>
      </w:r>
    </w:p>
    <w:p w:rsidR="00A62F9C" w:rsidRPr="0059691B" w:rsidRDefault="00A62F9C" w:rsidP="004368B9">
      <w:pPr>
        <w:autoSpaceDE w:val="0"/>
        <w:autoSpaceDN w:val="0"/>
        <w:adjustRightInd w:val="0"/>
        <w:spacing w:before="120" w:after="120"/>
        <w:rPr>
          <w:lang w:val="en"/>
        </w:rPr>
      </w:pPr>
      <w:r w:rsidRPr="0059691B">
        <w:rPr>
          <w:lang w:val="en"/>
        </w:rPr>
        <w:t>+Điều hòa khí hậu..</w:t>
      </w:r>
    </w:p>
    <w:p w:rsidR="00A62F9C" w:rsidRPr="0059691B" w:rsidRDefault="00A62F9C" w:rsidP="004368B9">
      <w:pPr>
        <w:autoSpaceDE w:val="0"/>
        <w:autoSpaceDN w:val="0"/>
        <w:adjustRightInd w:val="0"/>
        <w:spacing w:before="120" w:after="120"/>
        <w:rPr>
          <w:lang w:val="en"/>
        </w:rPr>
      </w:pPr>
      <w:r w:rsidRPr="0059691B">
        <w:rPr>
          <w:lang w:val="en"/>
        </w:rPr>
        <w:t>+Góp phần ngăn chặn lũ lụt, hạn hán, sói mòn đất…</w:t>
      </w:r>
    </w:p>
    <w:p w:rsidR="00A62F9C" w:rsidRPr="0059691B" w:rsidRDefault="00A62F9C" w:rsidP="004368B9">
      <w:pPr>
        <w:autoSpaceDE w:val="0"/>
        <w:autoSpaceDN w:val="0"/>
        <w:adjustRightInd w:val="0"/>
        <w:spacing w:before="120" w:after="120"/>
        <w:rPr>
          <w:lang w:val="en"/>
        </w:rPr>
      </w:pPr>
      <w:r w:rsidRPr="0059691B">
        <w:rPr>
          <w:lang w:val="en"/>
        </w:rPr>
        <w:t>+Ngôi nhà chung của các loại đv và các vsv..</w:t>
      </w:r>
    </w:p>
    <w:p w:rsidR="00A62F9C" w:rsidRPr="0059691B" w:rsidRDefault="00A62F9C" w:rsidP="004368B9">
      <w:pPr>
        <w:autoSpaceDE w:val="0"/>
        <w:autoSpaceDN w:val="0"/>
        <w:adjustRightInd w:val="0"/>
        <w:spacing w:before="120" w:after="120"/>
        <w:rPr>
          <w:lang w:val="en"/>
        </w:rPr>
      </w:pPr>
      <w:r w:rsidRPr="0059691B">
        <w:rPr>
          <w:lang w:val="en"/>
        </w:rPr>
        <w:t>+Nguồn gen quý giá góp phần quan trọng trong việc giữ cân bằng sinh thái trong trái đất.</w:t>
      </w:r>
    </w:p>
    <w:p w:rsidR="00A62F9C" w:rsidRPr="0059691B" w:rsidRDefault="00A62F9C" w:rsidP="004368B9">
      <w:pPr>
        <w:autoSpaceDE w:val="0"/>
        <w:autoSpaceDN w:val="0"/>
        <w:adjustRightInd w:val="0"/>
        <w:spacing w:before="120" w:after="120"/>
        <w:rPr>
          <w:lang w:val="en"/>
        </w:rPr>
      </w:pPr>
      <w:r w:rsidRPr="0059691B">
        <w:rPr>
          <w:lang w:val="en"/>
        </w:rPr>
        <w:t>-Biện pháp:</w:t>
      </w:r>
    </w:p>
    <w:p w:rsidR="00A62F9C" w:rsidRPr="0059691B" w:rsidRDefault="00A62F9C" w:rsidP="004368B9">
      <w:pPr>
        <w:autoSpaceDE w:val="0"/>
        <w:autoSpaceDN w:val="0"/>
        <w:adjustRightInd w:val="0"/>
        <w:spacing w:before="120" w:after="120"/>
        <w:rPr>
          <w:lang w:val="en"/>
        </w:rPr>
      </w:pPr>
      <w:r w:rsidRPr="0059691B">
        <w:rPr>
          <w:lang w:val="en"/>
        </w:rPr>
        <w:t>+ Khai thác hợp lí, kết hợp trồng bổ sung</w:t>
      </w:r>
    </w:p>
    <w:p w:rsidR="00A62F9C" w:rsidRPr="0059691B" w:rsidRDefault="00A62F9C" w:rsidP="004368B9">
      <w:pPr>
        <w:autoSpaceDE w:val="0"/>
        <w:autoSpaceDN w:val="0"/>
        <w:adjustRightInd w:val="0"/>
        <w:spacing w:before="120" w:after="120"/>
        <w:rPr>
          <w:lang w:val="en"/>
        </w:rPr>
      </w:pPr>
      <w:r w:rsidRPr="0059691B">
        <w:rPr>
          <w:lang w:val="en"/>
        </w:rPr>
        <w:t>+Thành lập khu bảo tồn thiên nhiên…</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KHÔI PHỤC MÔI TRƯỜNG VÀ GIỮ GÌN THIÊN NHIEN HOANG GIÃ</w:t>
      </w:r>
    </w:p>
    <w:p w:rsidR="00A62F9C" w:rsidRPr="0059691B" w:rsidRDefault="00A62F9C" w:rsidP="004368B9">
      <w:pPr>
        <w:autoSpaceDE w:val="0"/>
        <w:autoSpaceDN w:val="0"/>
        <w:adjustRightInd w:val="0"/>
        <w:spacing w:before="120" w:after="120"/>
        <w:rPr>
          <w:b/>
          <w:bCs/>
          <w:lang w:val="en"/>
        </w:rPr>
      </w:pPr>
      <w:r w:rsidRPr="0059691B">
        <w:rPr>
          <w:b/>
          <w:bCs/>
          <w:lang w:val="en"/>
        </w:rPr>
        <w:t>1.Ý nghĩa</w:t>
      </w:r>
    </w:p>
    <w:p w:rsidR="00A62F9C" w:rsidRPr="0059691B" w:rsidRDefault="00A62F9C" w:rsidP="004368B9">
      <w:pPr>
        <w:autoSpaceDE w:val="0"/>
        <w:autoSpaceDN w:val="0"/>
        <w:adjustRightInd w:val="0"/>
        <w:spacing w:before="120" w:after="120"/>
        <w:rPr>
          <w:lang w:val="en"/>
        </w:rPr>
      </w:pPr>
      <w:r w:rsidRPr="0059691B">
        <w:rPr>
          <w:lang w:val="en"/>
        </w:rPr>
        <w:t>-Mt trên trái đất đang ngày một suy thoái, rất cần các biện pháp để khôi phục và giữ gìn.</w:t>
      </w:r>
    </w:p>
    <w:p w:rsidR="00A62F9C" w:rsidRPr="0059691B" w:rsidRDefault="00A62F9C" w:rsidP="004368B9">
      <w:pPr>
        <w:autoSpaceDE w:val="0"/>
        <w:autoSpaceDN w:val="0"/>
        <w:adjustRightInd w:val="0"/>
        <w:spacing w:before="120" w:after="120"/>
        <w:rPr>
          <w:lang w:val="en"/>
        </w:rPr>
      </w:pPr>
      <w:r w:rsidRPr="0059691B">
        <w:rPr>
          <w:lang w:val="en"/>
        </w:rPr>
        <w:t>-Giữ gìn tnhd là bảo vệ các sv và môi trường sống của chúng, cơ sở để cân bằng sinh thái , tránh ô nh và cạn kiệt nguồn tntn</w:t>
      </w:r>
    </w:p>
    <w:p w:rsidR="00A62F9C" w:rsidRPr="0059691B" w:rsidRDefault="00A62F9C" w:rsidP="004368B9">
      <w:pPr>
        <w:autoSpaceDE w:val="0"/>
        <w:autoSpaceDN w:val="0"/>
        <w:adjustRightInd w:val="0"/>
        <w:spacing w:before="120" w:after="120"/>
        <w:rPr>
          <w:b/>
          <w:bCs/>
          <w:lang w:val="en"/>
        </w:rPr>
      </w:pPr>
      <w:r w:rsidRPr="0059691B">
        <w:rPr>
          <w:b/>
          <w:bCs/>
          <w:lang w:val="en"/>
        </w:rPr>
        <w:t>2.Các biện pháp bv thiên nhiên</w:t>
      </w:r>
    </w:p>
    <w:p w:rsidR="00A62F9C" w:rsidRPr="0059691B" w:rsidRDefault="00A62F9C" w:rsidP="004368B9">
      <w:pPr>
        <w:autoSpaceDE w:val="0"/>
        <w:autoSpaceDN w:val="0"/>
        <w:adjustRightInd w:val="0"/>
        <w:spacing w:before="120" w:after="120"/>
        <w:rPr>
          <w:b/>
          <w:bCs/>
          <w:lang w:val="en"/>
        </w:rPr>
      </w:pPr>
      <w:r w:rsidRPr="0059691B">
        <w:rPr>
          <w:b/>
          <w:bCs/>
          <w:lang w:val="en"/>
        </w:rPr>
        <w:t>a. Bv tài nguyên sv</w:t>
      </w:r>
    </w:p>
    <w:p w:rsidR="00A62F9C" w:rsidRPr="0059691B" w:rsidRDefault="00A62F9C" w:rsidP="004368B9">
      <w:pPr>
        <w:autoSpaceDE w:val="0"/>
        <w:autoSpaceDN w:val="0"/>
        <w:adjustRightInd w:val="0"/>
        <w:spacing w:before="120" w:after="120"/>
        <w:rPr>
          <w:lang w:val="en"/>
        </w:rPr>
      </w:pPr>
      <w:r w:rsidRPr="0059691B">
        <w:rPr>
          <w:lang w:val="en"/>
        </w:rPr>
        <w:t>-BV khu rừng già, rừng đầu nguồn</w:t>
      </w:r>
    </w:p>
    <w:p w:rsidR="00A62F9C" w:rsidRPr="0059691B" w:rsidRDefault="00A62F9C" w:rsidP="004368B9">
      <w:pPr>
        <w:autoSpaceDE w:val="0"/>
        <w:autoSpaceDN w:val="0"/>
        <w:adjustRightInd w:val="0"/>
        <w:spacing w:before="120" w:after="120"/>
        <w:rPr>
          <w:lang w:val="en"/>
        </w:rPr>
      </w:pPr>
      <w:r w:rsidRPr="0059691B">
        <w:rPr>
          <w:lang w:val="en"/>
        </w:rPr>
        <w:t xml:space="preserve">-XD các khu bảo tồn, các vườn quốc gia để bv các sv hoang giã </w:t>
      </w:r>
    </w:p>
    <w:p w:rsidR="00A62F9C" w:rsidRPr="0059691B" w:rsidRDefault="00A62F9C" w:rsidP="004368B9">
      <w:pPr>
        <w:autoSpaceDE w:val="0"/>
        <w:autoSpaceDN w:val="0"/>
        <w:adjustRightInd w:val="0"/>
        <w:spacing w:before="120" w:after="120"/>
        <w:rPr>
          <w:lang w:val="en"/>
        </w:rPr>
      </w:pPr>
      <w:r w:rsidRPr="0059691B">
        <w:rPr>
          <w:lang w:val="en"/>
        </w:rPr>
        <w:t>-Trồng cây, gây rừng tạo mt sống cho nhiều loài sv</w:t>
      </w:r>
    </w:p>
    <w:p w:rsidR="00A62F9C" w:rsidRPr="0059691B" w:rsidRDefault="00A62F9C" w:rsidP="004368B9">
      <w:pPr>
        <w:autoSpaceDE w:val="0"/>
        <w:autoSpaceDN w:val="0"/>
        <w:adjustRightInd w:val="0"/>
        <w:spacing w:before="120" w:after="120"/>
        <w:rPr>
          <w:lang w:val="en"/>
        </w:rPr>
      </w:pPr>
      <w:r w:rsidRPr="0059691B">
        <w:rPr>
          <w:lang w:val="en"/>
        </w:rPr>
        <w:t>-Không săn bắt đv hoang giã và khai thác quá mức các loài sv</w:t>
      </w:r>
    </w:p>
    <w:p w:rsidR="00A62F9C" w:rsidRPr="0059691B" w:rsidRDefault="00A62F9C" w:rsidP="004368B9">
      <w:pPr>
        <w:autoSpaceDE w:val="0"/>
        <w:autoSpaceDN w:val="0"/>
        <w:adjustRightInd w:val="0"/>
        <w:spacing w:before="120" w:after="120"/>
        <w:rPr>
          <w:lang w:val="en"/>
        </w:rPr>
      </w:pPr>
      <w:r w:rsidRPr="0059691B">
        <w:rPr>
          <w:lang w:val="en"/>
        </w:rPr>
        <w:t>-Úng dụng cộng nghệ sh để bảo vệ các nguồn gen quý như nhân giống vô tính, nuôi cấy mô</w:t>
      </w:r>
    </w:p>
    <w:p w:rsidR="00A62F9C" w:rsidRPr="0059691B" w:rsidRDefault="00A62F9C" w:rsidP="004368B9">
      <w:pPr>
        <w:autoSpaceDE w:val="0"/>
        <w:autoSpaceDN w:val="0"/>
        <w:adjustRightInd w:val="0"/>
        <w:spacing w:before="120" w:after="120"/>
        <w:rPr>
          <w:lang w:val="en"/>
        </w:rPr>
      </w:pPr>
      <w:r w:rsidRPr="0059691B">
        <w:rPr>
          <w:lang w:val="en"/>
        </w:rPr>
        <w:t>-Khai thác hợp lí rừng sản xuất</w:t>
      </w:r>
    </w:p>
    <w:p w:rsidR="00A62F9C" w:rsidRPr="0059691B" w:rsidRDefault="00A62F9C" w:rsidP="004368B9">
      <w:pPr>
        <w:autoSpaceDE w:val="0"/>
        <w:autoSpaceDN w:val="0"/>
        <w:adjustRightInd w:val="0"/>
        <w:spacing w:before="120" w:after="120"/>
        <w:rPr>
          <w:lang w:val="en"/>
        </w:rPr>
      </w:pPr>
      <w:r w:rsidRPr="0059691B">
        <w:rPr>
          <w:lang w:val="en"/>
        </w:rPr>
        <w:t>-Hạn chế khai hoang rừng chuyển rừng thành đất trồng trọt, di dân tự do</w:t>
      </w:r>
    </w:p>
    <w:p w:rsidR="00A62F9C" w:rsidRPr="0059691B" w:rsidRDefault="00A62F9C" w:rsidP="004368B9">
      <w:pPr>
        <w:autoSpaceDE w:val="0"/>
        <w:autoSpaceDN w:val="0"/>
        <w:adjustRightInd w:val="0"/>
        <w:spacing w:before="120" w:after="120"/>
        <w:rPr>
          <w:lang w:val="en"/>
        </w:rPr>
      </w:pPr>
      <w:r w:rsidRPr="0059691B">
        <w:rPr>
          <w:lang w:val="en"/>
        </w:rPr>
        <w:t>-Đóng cửa rừng tự nhiên</w:t>
      </w:r>
    </w:p>
    <w:p w:rsidR="00A62F9C" w:rsidRPr="0059691B" w:rsidRDefault="00A62F9C" w:rsidP="004368B9">
      <w:pPr>
        <w:autoSpaceDE w:val="0"/>
        <w:autoSpaceDN w:val="0"/>
        <w:adjustRightInd w:val="0"/>
        <w:spacing w:before="120" w:after="120"/>
        <w:rPr>
          <w:b/>
          <w:bCs/>
          <w:lang w:val="en"/>
        </w:rPr>
      </w:pPr>
      <w:r w:rsidRPr="0059691B">
        <w:rPr>
          <w:b/>
          <w:bCs/>
          <w:lang w:val="en"/>
        </w:rPr>
        <w:t>b. Cải tạo các hst  bị thoái hóa</w:t>
      </w:r>
    </w:p>
    <w:tbl>
      <w:tblPr>
        <w:tblW w:w="0" w:type="auto"/>
        <w:jc w:val="center"/>
        <w:tblLayout w:type="fixed"/>
        <w:tblCellMar>
          <w:left w:w="120" w:type="dxa"/>
          <w:right w:w="120" w:type="dxa"/>
        </w:tblCellMar>
        <w:tblLook w:val="0000" w:firstRow="0" w:lastRow="0" w:firstColumn="0" w:lastColumn="0" w:noHBand="0" w:noVBand="0"/>
      </w:tblPr>
      <w:tblGrid>
        <w:gridCol w:w="3621"/>
        <w:gridCol w:w="5705"/>
      </w:tblGrid>
      <w:tr w:rsidR="00A62F9C" w:rsidRPr="0059691B">
        <w:trPr>
          <w:trHeight w:val="361"/>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biện pháp</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iệu quả</w:t>
            </w:r>
          </w:p>
        </w:tc>
      </w:tr>
      <w:tr w:rsidR="00A62F9C" w:rsidRPr="0059691B">
        <w:trPr>
          <w:trHeight w:val="1279"/>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Đối với đất trống, đồi núi trọc thì việc trông cây gây rừng là biện pháp chủ yếu và cần thiết nhất</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ạn chế sói mòn đất, hạn hán, lũ lụt.Tạo mt sống cho nhiều loài sv, tăng độ đa dạng sh, cải tạo khí hậu</w:t>
            </w:r>
          </w:p>
        </w:tc>
      </w:tr>
      <w:tr w:rsidR="00A62F9C" w:rsidRPr="0059691B">
        <w:trPr>
          <w:trHeight w:val="766"/>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ăng cường công tác làm thủy lợi và tưới tiêu hợp lí</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Điều hòa lượng nc, hạn chế lũ lụt , hạn hán, mở rộng diện tích trồng trọt, tăng năng xuất cây trồng</w:t>
            </w:r>
          </w:p>
        </w:tc>
      </w:tr>
      <w:tr w:rsidR="00A62F9C" w:rsidRPr="0059691B">
        <w:trPr>
          <w:trHeight w:val="766"/>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Bón phân hợp lí và hợp vs</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ăng độ màu mỡ cho đất, tạo đk phủ xanh đất trống , đồi núi trọc, ko gây ô nh mt</w:t>
            </w:r>
          </w:p>
        </w:tc>
      </w:tr>
      <w:tr w:rsidR="00A62F9C" w:rsidRPr="0059691B">
        <w:trPr>
          <w:trHeight w:val="766"/>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hay đổi các loại cây trồng hợp lí</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Làm cho đất không bị cạn kiệt dinh dưỡng, tận dụng đc hiệu xuất sử dụng đất và tăng hiệu xuất cây trồng</w:t>
            </w:r>
          </w:p>
        </w:tc>
      </w:tr>
      <w:tr w:rsidR="00A62F9C" w:rsidRPr="0059691B">
        <w:trPr>
          <w:trHeight w:val="766"/>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lastRenderedPageBreak/>
              <w:t>Chọn giống vật nuôi, cây trồng thích hợp có năng xuất cao</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Đem lại lợi ích kinh tế</w:t>
            </w:r>
          </w:p>
        </w:tc>
      </w:tr>
    </w:tbl>
    <w:p w:rsidR="00A62F9C" w:rsidRPr="0059691B" w:rsidRDefault="00A62F9C" w:rsidP="004368B9">
      <w:pPr>
        <w:autoSpaceDE w:val="0"/>
        <w:autoSpaceDN w:val="0"/>
        <w:adjustRightInd w:val="0"/>
        <w:spacing w:before="120" w:after="120"/>
        <w:rPr>
          <w:b/>
          <w:bCs/>
          <w:lang w:val="en"/>
        </w:rPr>
      </w:pPr>
      <w:r w:rsidRPr="0059691B">
        <w:rPr>
          <w:b/>
          <w:bCs/>
          <w:lang w:val="en"/>
        </w:rPr>
        <w:t>3.Vai trò của hs trong việc bv tnhd</w:t>
      </w:r>
    </w:p>
    <w:p w:rsidR="00A62F9C" w:rsidRPr="0059691B" w:rsidRDefault="00A62F9C" w:rsidP="004368B9">
      <w:pPr>
        <w:autoSpaceDE w:val="0"/>
        <w:autoSpaceDN w:val="0"/>
        <w:adjustRightInd w:val="0"/>
        <w:spacing w:before="120" w:after="120"/>
        <w:rPr>
          <w:lang w:val="en"/>
        </w:rPr>
      </w:pPr>
      <w:r w:rsidRPr="0059691B">
        <w:rPr>
          <w:lang w:val="en"/>
        </w:rPr>
        <w:t>-Tuyên truyền cho mọi ng cùng tham gia bv tn</w:t>
      </w:r>
    </w:p>
    <w:p w:rsidR="00A62F9C" w:rsidRPr="0059691B" w:rsidRDefault="00A62F9C" w:rsidP="004368B9">
      <w:pPr>
        <w:autoSpaceDE w:val="0"/>
        <w:autoSpaceDN w:val="0"/>
        <w:adjustRightInd w:val="0"/>
        <w:spacing w:before="120" w:after="120"/>
        <w:rPr>
          <w:lang w:val="en"/>
        </w:rPr>
      </w:pPr>
      <w:r w:rsidRPr="0059691B">
        <w:rPr>
          <w:lang w:val="en"/>
        </w:rPr>
        <w:t>+Nội dung tuyên truyền có thể là: Tầm quan trọng của rừng , tác hại của việc phá rừng, biện pháp bv rừng , o nh mt là gì? Hậu quả, biện pháp khắc phục…</w:t>
      </w:r>
    </w:p>
    <w:p w:rsidR="00A62F9C" w:rsidRPr="0059691B" w:rsidRDefault="00A62F9C" w:rsidP="004368B9">
      <w:pPr>
        <w:autoSpaceDE w:val="0"/>
        <w:autoSpaceDN w:val="0"/>
        <w:adjustRightInd w:val="0"/>
        <w:spacing w:before="120" w:after="120"/>
        <w:rPr>
          <w:lang w:val="en"/>
        </w:rPr>
      </w:pPr>
      <w:r w:rsidRPr="0059691B">
        <w:rPr>
          <w:lang w:val="en"/>
        </w:rPr>
        <w:t>+ Biện pháp t/t: Kịch, thơ ca, hát, nói, hò, vè…</w:t>
      </w:r>
    </w:p>
    <w:p w:rsidR="00A62F9C" w:rsidRPr="0059691B" w:rsidRDefault="00A62F9C" w:rsidP="004368B9">
      <w:pPr>
        <w:autoSpaceDE w:val="0"/>
        <w:autoSpaceDN w:val="0"/>
        <w:adjustRightInd w:val="0"/>
        <w:spacing w:before="120" w:after="120"/>
        <w:rPr>
          <w:lang w:val="en"/>
        </w:rPr>
      </w:pPr>
      <w:r w:rsidRPr="0059691B">
        <w:rPr>
          <w:lang w:val="en"/>
        </w:rPr>
        <w:t>-Không vứt rác bừa bãi,tích cực tham gia dọn dẹp vs công cộng</w:t>
      </w:r>
    </w:p>
    <w:p w:rsidR="00A62F9C" w:rsidRPr="0059691B" w:rsidRDefault="00A62F9C" w:rsidP="004368B9">
      <w:pPr>
        <w:autoSpaceDE w:val="0"/>
        <w:autoSpaceDN w:val="0"/>
        <w:adjustRightInd w:val="0"/>
        <w:spacing w:before="120" w:after="120"/>
        <w:rPr>
          <w:lang w:val="en"/>
        </w:rPr>
      </w:pPr>
      <w:r w:rsidRPr="0059691B">
        <w:rPr>
          <w:lang w:val="en"/>
        </w:rPr>
        <w:t>-Tích cực tham gia các phong trào vs công viên, trường học, bãi biển..</w:t>
      </w:r>
    </w:p>
    <w:p w:rsidR="00A62F9C" w:rsidRPr="0059691B" w:rsidRDefault="00A62F9C" w:rsidP="004368B9">
      <w:pPr>
        <w:autoSpaceDE w:val="0"/>
        <w:autoSpaceDN w:val="0"/>
        <w:adjustRightInd w:val="0"/>
        <w:spacing w:before="120" w:after="120"/>
        <w:rPr>
          <w:lang w:val="en"/>
        </w:rPr>
      </w:pPr>
      <w:r w:rsidRPr="0059691B">
        <w:rPr>
          <w:lang w:val="en"/>
        </w:rPr>
        <w:t>-Không chặt phá cây cối bừa bãi, tích cực trồng cây, chăm sóc bảo vệ môi trường</w:t>
      </w:r>
    </w:p>
    <w:p w:rsidR="00A62F9C" w:rsidRPr="0059691B" w:rsidRDefault="00A62F9C" w:rsidP="004368B9">
      <w:pPr>
        <w:autoSpaceDE w:val="0"/>
        <w:autoSpaceDN w:val="0"/>
        <w:adjustRightInd w:val="0"/>
        <w:spacing w:before="120" w:after="120"/>
        <w:rPr>
          <w:lang w:val="en"/>
        </w:rPr>
      </w:pPr>
      <w:r w:rsidRPr="0059691B">
        <w:rPr>
          <w:lang w:val="en"/>
        </w:rPr>
        <w:t>-Không săn, bắt chim thú, bảo vệ các loài sv có ích</w:t>
      </w:r>
    </w:p>
    <w:p w:rsidR="00A62F9C" w:rsidRPr="0059691B" w:rsidRDefault="00A62F9C" w:rsidP="004368B9">
      <w:pPr>
        <w:autoSpaceDE w:val="0"/>
        <w:autoSpaceDN w:val="0"/>
        <w:adjustRightInd w:val="0"/>
        <w:spacing w:before="120" w:after="120"/>
        <w:rPr>
          <w:lang w:val="en"/>
        </w:rPr>
      </w:pPr>
      <w:r w:rsidRPr="0059691B">
        <w:rPr>
          <w:lang w:val="en"/>
        </w:rPr>
        <w:t>- Tuyên truyền cho mọi ng cùng hành động bv thiên nhiên</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BẢO VỆ ĐA DẠNG CÁC HỆ SINH THÁI</w:t>
      </w:r>
    </w:p>
    <w:p w:rsidR="00A62F9C" w:rsidRPr="0059691B" w:rsidRDefault="00A62F9C" w:rsidP="004368B9">
      <w:pPr>
        <w:autoSpaceDE w:val="0"/>
        <w:autoSpaceDN w:val="0"/>
        <w:adjustRightInd w:val="0"/>
        <w:spacing w:before="120" w:after="120"/>
        <w:rPr>
          <w:b/>
          <w:bCs/>
          <w:lang w:val="en"/>
        </w:rPr>
      </w:pPr>
      <w:r w:rsidRPr="0059691B">
        <w:rPr>
          <w:b/>
          <w:bCs/>
          <w:lang w:val="en"/>
        </w:rPr>
        <w:t>1.Sự đa dạng của các hệ sinh thái</w:t>
      </w:r>
    </w:p>
    <w:p w:rsidR="00A62F9C" w:rsidRPr="0059691B" w:rsidRDefault="00A62F9C" w:rsidP="004368B9">
      <w:pPr>
        <w:autoSpaceDE w:val="0"/>
        <w:autoSpaceDN w:val="0"/>
        <w:adjustRightInd w:val="0"/>
        <w:spacing w:before="120" w:after="120"/>
        <w:rPr>
          <w:lang w:val="en"/>
        </w:rPr>
      </w:pPr>
      <w:r w:rsidRPr="0059691B">
        <w:rPr>
          <w:lang w:val="en"/>
        </w:rPr>
        <w:t>-Các hst trên cạn và dưới nc khác nhau rất nhiều về đặc tính vật lí, hóa học và sinh học</w:t>
      </w:r>
    </w:p>
    <w:p w:rsidR="00A62F9C" w:rsidRPr="0059691B" w:rsidRDefault="00A62F9C" w:rsidP="004368B9">
      <w:pPr>
        <w:autoSpaceDE w:val="0"/>
        <w:autoSpaceDN w:val="0"/>
        <w:adjustRightInd w:val="0"/>
        <w:spacing w:before="120" w:after="120"/>
        <w:rPr>
          <w:lang w:val="en"/>
        </w:rPr>
      </w:pPr>
      <w:r w:rsidRPr="0059691B">
        <w:rPr>
          <w:lang w:val="en"/>
        </w:rPr>
        <w:t>-Hst trên cạn:</w:t>
      </w:r>
    </w:p>
    <w:p w:rsidR="00A62F9C" w:rsidRPr="0059691B" w:rsidRDefault="00A62F9C" w:rsidP="004368B9">
      <w:pPr>
        <w:autoSpaceDE w:val="0"/>
        <w:autoSpaceDN w:val="0"/>
        <w:adjustRightInd w:val="0"/>
        <w:spacing w:before="120" w:after="120"/>
        <w:rPr>
          <w:lang w:val="en"/>
        </w:rPr>
      </w:pPr>
      <w:r w:rsidRPr="0059691B">
        <w:rPr>
          <w:lang w:val="en"/>
        </w:rPr>
        <w:t>+ Các hst rừng(R. mưa nhiệt đới, r. lá rộng rụng theo mùa vùng ôn đới, rừng lá kim)</w:t>
      </w:r>
    </w:p>
    <w:p w:rsidR="00A62F9C" w:rsidRPr="0059691B" w:rsidRDefault="00A62F9C" w:rsidP="004368B9">
      <w:pPr>
        <w:autoSpaceDE w:val="0"/>
        <w:autoSpaceDN w:val="0"/>
        <w:adjustRightInd w:val="0"/>
        <w:spacing w:before="120" w:after="120"/>
        <w:rPr>
          <w:lang w:val="en"/>
        </w:rPr>
      </w:pPr>
      <w:r w:rsidRPr="0059691B">
        <w:rPr>
          <w:lang w:val="en"/>
        </w:rPr>
        <w:t>+ Hệ sinh thái thảo nguyên</w:t>
      </w:r>
    </w:p>
    <w:p w:rsidR="00A62F9C" w:rsidRPr="0059691B" w:rsidRDefault="00A62F9C" w:rsidP="004368B9">
      <w:pPr>
        <w:autoSpaceDE w:val="0"/>
        <w:autoSpaceDN w:val="0"/>
        <w:adjustRightInd w:val="0"/>
        <w:spacing w:before="120" w:after="120"/>
        <w:rPr>
          <w:lang w:val="en"/>
        </w:rPr>
      </w:pPr>
      <w:r w:rsidRPr="0059691B">
        <w:rPr>
          <w:lang w:val="en"/>
        </w:rPr>
        <w:t>+Các hst hoang mạc</w:t>
      </w:r>
    </w:p>
    <w:p w:rsidR="00A62F9C" w:rsidRPr="0059691B" w:rsidRDefault="00A62F9C" w:rsidP="004368B9">
      <w:pPr>
        <w:autoSpaceDE w:val="0"/>
        <w:autoSpaceDN w:val="0"/>
        <w:adjustRightInd w:val="0"/>
        <w:spacing w:before="120" w:after="120"/>
        <w:rPr>
          <w:lang w:val="en"/>
        </w:rPr>
      </w:pPr>
      <w:r w:rsidRPr="0059691B">
        <w:rPr>
          <w:lang w:val="en"/>
        </w:rPr>
        <w:t>+ Các hst nông nghiệp vùng đồng bằng</w:t>
      </w:r>
    </w:p>
    <w:p w:rsidR="00A62F9C" w:rsidRPr="0059691B" w:rsidRDefault="00A62F9C" w:rsidP="004368B9">
      <w:pPr>
        <w:autoSpaceDE w:val="0"/>
        <w:autoSpaceDN w:val="0"/>
        <w:adjustRightInd w:val="0"/>
        <w:spacing w:before="120" w:after="120"/>
        <w:rPr>
          <w:lang w:val="en"/>
        </w:rPr>
      </w:pPr>
      <w:r w:rsidRPr="0059691B">
        <w:rPr>
          <w:lang w:val="en"/>
        </w:rPr>
        <w:t>+HSt núi đá vôi</w:t>
      </w:r>
    </w:p>
    <w:p w:rsidR="00A62F9C" w:rsidRPr="0059691B" w:rsidRDefault="00A62F9C" w:rsidP="004368B9">
      <w:pPr>
        <w:autoSpaceDE w:val="0"/>
        <w:autoSpaceDN w:val="0"/>
        <w:adjustRightInd w:val="0"/>
        <w:spacing w:before="120" w:after="120"/>
        <w:rPr>
          <w:lang w:val="en"/>
        </w:rPr>
      </w:pPr>
      <w:r w:rsidRPr="0059691B">
        <w:rPr>
          <w:lang w:val="en"/>
        </w:rPr>
        <w:t>-Hst dưới nước:</w:t>
      </w:r>
    </w:p>
    <w:p w:rsidR="00A62F9C" w:rsidRPr="0059691B" w:rsidRDefault="00A62F9C" w:rsidP="004368B9">
      <w:pPr>
        <w:autoSpaceDE w:val="0"/>
        <w:autoSpaceDN w:val="0"/>
        <w:adjustRightInd w:val="0"/>
        <w:spacing w:before="120" w:after="120"/>
        <w:rPr>
          <w:lang w:val="en"/>
        </w:rPr>
      </w:pPr>
      <w:r w:rsidRPr="0059691B">
        <w:rPr>
          <w:lang w:val="en"/>
        </w:rPr>
        <w:t>+Hst nc mặn; hst vùng biển khơi, hst vùng ven bờ (r. ngập mặn, rạn san hô, đầm phá ven bờ..)</w:t>
      </w:r>
    </w:p>
    <w:p w:rsidR="00A62F9C" w:rsidRPr="0059691B" w:rsidRDefault="00A62F9C" w:rsidP="004368B9">
      <w:pPr>
        <w:autoSpaceDE w:val="0"/>
        <w:autoSpaceDN w:val="0"/>
        <w:adjustRightInd w:val="0"/>
        <w:spacing w:before="120" w:after="120"/>
        <w:rPr>
          <w:lang w:val="en"/>
        </w:rPr>
      </w:pPr>
      <w:r w:rsidRPr="0059691B">
        <w:rPr>
          <w:lang w:val="en"/>
        </w:rPr>
        <w:t>+Hst nc ngọt: Các Hst sông suối(hst nc chảy), hst hồ, ao(hst nc đứng)</w:t>
      </w:r>
    </w:p>
    <w:p w:rsidR="00A62F9C" w:rsidRPr="0059691B" w:rsidRDefault="00A62F9C" w:rsidP="004368B9">
      <w:pPr>
        <w:autoSpaceDE w:val="0"/>
        <w:autoSpaceDN w:val="0"/>
        <w:adjustRightInd w:val="0"/>
        <w:spacing w:before="120" w:after="120"/>
        <w:rPr>
          <w:b/>
          <w:bCs/>
          <w:lang w:val="en"/>
        </w:rPr>
      </w:pPr>
      <w:r w:rsidRPr="0059691B">
        <w:rPr>
          <w:b/>
          <w:bCs/>
          <w:lang w:val="en"/>
        </w:rPr>
        <w:t>2.Bảo vệ hst rừng</w:t>
      </w:r>
    </w:p>
    <w:p w:rsidR="00A62F9C" w:rsidRPr="0059691B" w:rsidRDefault="00A62F9C" w:rsidP="004368B9">
      <w:pPr>
        <w:autoSpaceDE w:val="0"/>
        <w:autoSpaceDN w:val="0"/>
        <w:adjustRightInd w:val="0"/>
        <w:spacing w:before="120" w:after="120"/>
        <w:rPr>
          <w:lang w:val="en"/>
        </w:rPr>
      </w:pPr>
      <w:r w:rsidRPr="0059691B">
        <w:rPr>
          <w:lang w:val="en"/>
        </w:rPr>
        <w:t>Rừng, đặc biệt là rừng mưa nhiệt đới là môi trường của nhiều loài sv. BV rừng là góp phần bv các loài sv, điều hòa khí hậu góp phần giữ cân bằng sinh thái của trái đất</w:t>
      </w:r>
    </w:p>
    <w:p w:rsidR="00A62F9C" w:rsidRPr="0059691B" w:rsidRDefault="00A62F9C" w:rsidP="004368B9">
      <w:pPr>
        <w:autoSpaceDE w:val="0"/>
        <w:autoSpaceDN w:val="0"/>
        <w:adjustRightInd w:val="0"/>
        <w:spacing w:before="120" w:after="120"/>
        <w:rPr>
          <w:lang w:val="en"/>
        </w:rPr>
      </w:pPr>
      <w:r w:rsidRPr="0059691B">
        <w:rPr>
          <w:lang w:val="en"/>
        </w:rPr>
        <w:t>-R ở VN chiếm 1 diện tích khá lớn và gòm nhiều loại : Rừng rậm nhiệt đới, rừng tre nứa, rừng trên núi đá vôi…</w:t>
      </w:r>
    </w:p>
    <w:p w:rsidR="00A62F9C" w:rsidRPr="0059691B" w:rsidRDefault="00A62F9C" w:rsidP="004368B9">
      <w:pPr>
        <w:autoSpaceDE w:val="0"/>
        <w:autoSpaceDN w:val="0"/>
        <w:adjustRightInd w:val="0"/>
        <w:spacing w:before="120" w:after="120"/>
        <w:rPr>
          <w:lang w:val="en"/>
        </w:rPr>
      </w:pPr>
      <w:r w:rsidRPr="0059691B">
        <w:rPr>
          <w:lang w:val="en"/>
        </w:rPr>
        <w:t>-Vai trò của r trong việc bảo vệ và chống xói mòn đất, bảo vệ nguồn nc;</w:t>
      </w:r>
    </w:p>
    <w:p w:rsidR="00A62F9C" w:rsidRPr="0059691B" w:rsidRDefault="00A62F9C" w:rsidP="004368B9">
      <w:pPr>
        <w:autoSpaceDE w:val="0"/>
        <w:autoSpaceDN w:val="0"/>
        <w:adjustRightInd w:val="0"/>
        <w:spacing w:before="120" w:after="120"/>
        <w:rPr>
          <w:lang w:val="en"/>
        </w:rPr>
      </w:pPr>
      <w:r w:rsidRPr="0059691B">
        <w:rPr>
          <w:lang w:val="en"/>
        </w:rPr>
        <w:t>+ cây r cản nc mưa làm chon c ngấm vào đất và lớp thảm mục nhiều hơn, đất không bị khô , bv đc nguồn nc ngầm</w:t>
      </w:r>
    </w:p>
    <w:p w:rsidR="00A62F9C" w:rsidRPr="0059691B" w:rsidRDefault="00A62F9C" w:rsidP="004368B9">
      <w:pPr>
        <w:autoSpaceDE w:val="0"/>
        <w:autoSpaceDN w:val="0"/>
        <w:adjustRightInd w:val="0"/>
        <w:spacing w:before="120" w:after="120"/>
        <w:rPr>
          <w:lang w:val="en"/>
        </w:rPr>
      </w:pPr>
      <w:r w:rsidRPr="0059691B">
        <w:rPr>
          <w:lang w:val="en"/>
        </w:rPr>
        <w:t>+ Khi nc chảy trên mặt đất, đc các gốc cây cản nên chạy chậm lại-&gt; chống xói mòn đất</w:t>
      </w:r>
    </w:p>
    <w:p w:rsidR="00A62F9C" w:rsidRPr="0059691B" w:rsidRDefault="00A62F9C" w:rsidP="004368B9">
      <w:pPr>
        <w:autoSpaceDE w:val="0"/>
        <w:autoSpaceDN w:val="0"/>
        <w:adjustRightInd w:val="0"/>
        <w:spacing w:before="120" w:after="120"/>
        <w:rPr>
          <w:lang w:val="en"/>
        </w:rPr>
      </w:pPr>
      <w:r w:rsidRPr="0059691B">
        <w:rPr>
          <w:lang w:val="en"/>
        </w:rPr>
        <w:t>- Các biện pháp bv hst rừng hiệu quả:</w:t>
      </w:r>
    </w:p>
    <w:tbl>
      <w:tblPr>
        <w:tblW w:w="0" w:type="auto"/>
        <w:jc w:val="center"/>
        <w:tblLayout w:type="fixed"/>
        <w:tblCellMar>
          <w:left w:w="120" w:type="dxa"/>
          <w:right w:w="120" w:type="dxa"/>
        </w:tblCellMar>
        <w:tblLook w:val="0000" w:firstRow="0" w:lastRow="0" w:firstColumn="0" w:lastColumn="0" w:noHBand="0" w:noVBand="0"/>
      </w:tblPr>
      <w:tblGrid>
        <w:gridCol w:w="4483"/>
        <w:gridCol w:w="5297"/>
      </w:tblGrid>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Biện pháp</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iệu quả</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lastRenderedPageBreak/>
              <w:t>- Xây dựng kế hoạch khai thác nguồn tài nguyên rừng ở mức độ phù hợp</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Hạn chế khai thác cạn kiệt nguồn tài nguyên thiên nhiên</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 xml:space="preserve">- Xây dựng các khu bảo tồn thiên nhiên, vườn quốc gia </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Góp phần bảo vệ hệ sinh thái quan trọng, giữ cân bằng sinh thái và bảo vệ nguồn gen quý hiếm.</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 xml:space="preserve">Trồng rừng </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hống xói mòn đất, phủ xanh đất trống, đồi trọc</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Phòng cháy rừng</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Bảo vệ tài nguyên rừng</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Vận động dân tộc ít người định canh, định cư</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óp phần bảo vệ tài nguyên rừng, hạn chế việc chặt phá rừng, nhất là rừng đầu nguồn</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Phát triển dân số hợp lí, kiểm soát việc di dân</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iảm áp lực sử dụng tài nguyên thiên nhiên quá mức cho phép</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ăng cường công tác tuyên truyền và giáo dục bảo vệ rừng</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iúp cho toàn dân tích cực tham gia trồng và bảo vệ rừng</w:t>
            </w:r>
          </w:p>
        </w:tc>
      </w:tr>
    </w:tbl>
    <w:p w:rsidR="00A62F9C" w:rsidRPr="0059691B" w:rsidRDefault="00A62F9C" w:rsidP="004368B9">
      <w:pPr>
        <w:autoSpaceDE w:val="0"/>
        <w:autoSpaceDN w:val="0"/>
        <w:adjustRightInd w:val="0"/>
        <w:spacing w:before="120" w:after="120"/>
        <w:rPr>
          <w:b/>
          <w:bCs/>
          <w:lang w:val="en"/>
        </w:rPr>
      </w:pPr>
      <w:r w:rsidRPr="0059691B">
        <w:rPr>
          <w:b/>
          <w:bCs/>
          <w:lang w:val="en"/>
        </w:rPr>
        <w:t>3.Bảo vệ HST biển</w:t>
      </w:r>
    </w:p>
    <w:p w:rsidR="00A62F9C" w:rsidRPr="0059691B" w:rsidRDefault="00A62F9C" w:rsidP="004368B9">
      <w:pPr>
        <w:autoSpaceDE w:val="0"/>
        <w:autoSpaceDN w:val="0"/>
        <w:adjustRightInd w:val="0"/>
        <w:spacing w:before="120" w:after="120"/>
        <w:rPr>
          <w:lang w:val="en"/>
        </w:rPr>
      </w:pPr>
      <w:r w:rsidRPr="0059691B">
        <w:rPr>
          <w:lang w:val="en"/>
        </w:rPr>
        <w:t>-Biển là HST khổng lồ chiếm ¾ diện tích bề mặt Trái Đất</w:t>
      </w:r>
    </w:p>
    <w:p w:rsidR="00A62F9C" w:rsidRPr="0059691B" w:rsidRDefault="00A62F9C" w:rsidP="004368B9">
      <w:pPr>
        <w:autoSpaceDE w:val="0"/>
        <w:autoSpaceDN w:val="0"/>
        <w:adjustRightInd w:val="0"/>
        <w:spacing w:before="120" w:after="120"/>
        <w:rPr>
          <w:lang w:val="en"/>
        </w:rPr>
      </w:pPr>
      <w:r w:rsidRPr="0059691B">
        <w:rPr>
          <w:lang w:val="en"/>
        </w:rPr>
        <w:t>-Hiện nay mức độ khai thác nguồn  tài nguyên này quá nhanh nên nhiều loài sv biển có nguy cơ bị tuyệt chủng</w:t>
      </w:r>
    </w:p>
    <w:p w:rsidR="00A62F9C" w:rsidRPr="0059691B" w:rsidRDefault="00A62F9C" w:rsidP="004368B9">
      <w:pPr>
        <w:autoSpaceDE w:val="0"/>
        <w:autoSpaceDN w:val="0"/>
        <w:adjustRightInd w:val="0"/>
        <w:spacing w:before="120" w:after="120"/>
        <w:rPr>
          <w:lang w:val="en"/>
        </w:rPr>
      </w:pPr>
      <w:r w:rsidRPr="0059691B">
        <w:rPr>
          <w:lang w:val="en"/>
        </w:rPr>
        <w:t>-Một số loài sv biển đang đứng trước nguy cơ bị tuyệt chủng và cách bảo vệ</w:t>
      </w:r>
    </w:p>
    <w:tbl>
      <w:tblPr>
        <w:tblW w:w="0" w:type="auto"/>
        <w:jc w:val="center"/>
        <w:tblLayout w:type="fixed"/>
        <w:tblCellMar>
          <w:left w:w="120" w:type="dxa"/>
          <w:right w:w="120" w:type="dxa"/>
        </w:tblCellMar>
        <w:tblLook w:val="0000" w:firstRow="0" w:lastRow="0" w:firstColumn="0" w:lastColumn="0" w:noHBand="0" w:noVBand="0"/>
      </w:tblPr>
      <w:tblGrid>
        <w:gridCol w:w="4298"/>
        <w:gridCol w:w="5296"/>
      </w:tblGrid>
      <w:tr w:rsidR="00A62F9C" w:rsidRPr="0059691B">
        <w:trPr>
          <w:trHeight w:val="20"/>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ình huống</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Biện pháp</w:t>
            </w:r>
          </w:p>
        </w:tc>
      </w:tr>
      <w:tr w:rsidR="00A62F9C" w:rsidRPr="0059691B">
        <w:trPr>
          <w:trHeight w:val="20"/>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loài sv biển đang bị săn lùng, khai thác, số lượng cá thể nhiều loài giảm mạnh</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xml:space="preserve">-Kiểm soát chặt chẽ việc khai thác sv biển, xử lí nghiêm các hành vi trái phép </w:t>
            </w:r>
          </w:p>
          <w:p w:rsidR="00A62F9C" w:rsidRPr="0059691B" w:rsidRDefault="00A62F9C" w:rsidP="004368B9">
            <w:pPr>
              <w:autoSpaceDE w:val="0"/>
              <w:autoSpaceDN w:val="0"/>
              <w:adjustRightInd w:val="0"/>
              <w:spacing w:before="120" w:after="120"/>
              <w:rPr>
                <w:lang w:val="en"/>
              </w:rPr>
            </w:pPr>
            <w:r w:rsidRPr="0059691B">
              <w:rPr>
                <w:lang w:val="en"/>
              </w:rPr>
              <w:t>-Bảo vệ môi trường sống của sinh vật</w:t>
            </w:r>
          </w:p>
          <w:p w:rsidR="00A62F9C" w:rsidRPr="0059691B" w:rsidRDefault="00A62F9C" w:rsidP="004368B9">
            <w:pPr>
              <w:autoSpaceDE w:val="0"/>
              <w:autoSpaceDN w:val="0"/>
              <w:adjustRightInd w:val="0"/>
              <w:spacing w:before="120" w:after="120"/>
              <w:rPr>
                <w:lang w:val="en"/>
              </w:rPr>
            </w:pPr>
            <w:r w:rsidRPr="0059691B">
              <w:rPr>
                <w:lang w:val="en"/>
              </w:rPr>
              <w:t xml:space="preserve">-Xây dựng các khu bảo tồn </w:t>
            </w:r>
          </w:p>
        </w:tc>
      </w:tr>
      <w:tr w:rsidR="00A62F9C" w:rsidRPr="0059691B">
        <w:trPr>
          <w:trHeight w:val="20"/>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Môi trường sống của nhiều loài sv bị thu hẹp và bị hủy hoại</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Bảo vệ mt sống của sinh vật, phục hồi các mt bị ô nhiễm, hủy hoại</w:t>
            </w:r>
          </w:p>
        </w:tc>
      </w:tr>
      <w:tr w:rsidR="00A62F9C" w:rsidRPr="0059691B">
        <w:trPr>
          <w:trHeight w:val="20"/>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 xml:space="preserve">Rác thải, xăng dầu, chất hóa học độc hại theo các dòng sông chảy từ đất liền ra biển </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ạn chế xử dụng các loại thuốc bảo vệ thực vật , bỏ rác đúng nơi quy định</w:t>
            </w:r>
          </w:p>
          <w:p w:rsidR="00A62F9C" w:rsidRPr="0059691B" w:rsidRDefault="00A62F9C" w:rsidP="004368B9">
            <w:pPr>
              <w:autoSpaceDE w:val="0"/>
              <w:autoSpaceDN w:val="0"/>
              <w:adjustRightInd w:val="0"/>
              <w:spacing w:before="120" w:after="120"/>
              <w:rPr>
                <w:lang w:val="en"/>
              </w:rPr>
            </w:pPr>
            <w:r w:rsidRPr="0059691B">
              <w:rPr>
                <w:lang w:val="en"/>
              </w:rPr>
              <w:t>-Xử lí nước thải trước khi đổ ra sông suối</w:t>
            </w:r>
          </w:p>
        </w:tc>
      </w:tr>
      <w:tr w:rsidR="00A62F9C" w:rsidRPr="0059691B">
        <w:trPr>
          <w:trHeight w:val="1189"/>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ổ chức các ngày bv môi trường, vận động tuyên truyền tới người dân, trẻ em</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iúp làm sạch mt, nâng cao được ý thức bv mt của mọi người</w:t>
            </w:r>
          </w:p>
        </w:tc>
      </w:tr>
    </w:tbl>
    <w:p w:rsidR="00A62F9C" w:rsidRPr="0059691B" w:rsidRDefault="00A62F9C" w:rsidP="004368B9">
      <w:pPr>
        <w:autoSpaceDE w:val="0"/>
        <w:autoSpaceDN w:val="0"/>
        <w:adjustRightInd w:val="0"/>
        <w:spacing w:before="120" w:after="120"/>
        <w:rPr>
          <w:b/>
          <w:bCs/>
          <w:lang w:val="en"/>
        </w:rPr>
      </w:pPr>
      <w:r w:rsidRPr="0059691B">
        <w:rPr>
          <w:b/>
          <w:bCs/>
          <w:lang w:val="en"/>
        </w:rPr>
        <w:t>4.Bảo vệ HST nông nghiệp</w:t>
      </w:r>
    </w:p>
    <w:p w:rsidR="00A62F9C" w:rsidRPr="0059691B" w:rsidRDefault="00A62F9C" w:rsidP="004368B9">
      <w:pPr>
        <w:autoSpaceDE w:val="0"/>
        <w:autoSpaceDN w:val="0"/>
        <w:adjustRightInd w:val="0"/>
        <w:spacing w:before="120" w:after="120"/>
        <w:rPr>
          <w:lang w:val="en"/>
        </w:rPr>
      </w:pPr>
      <w:r w:rsidRPr="0059691B">
        <w:rPr>
          <w:lang w:val="en"/>
        </w:rPr>
        <w:t>-Các HST nông nghiệp cung cấp lương thực, thực phẩm nuôi sống con người và nguyên liệu cho công nghiệp</w:t>
      </w:r>
    </w:p>
    <w:p w:rsidR="00A62F9C" w:rsidRPr="0059691B" w:rsidRDefault="00A62F9C" w:rsidP="004368B9">
      <w:pPr>
        <w:autoSpaceDE w:val="0"/>
        <w:autoSpaceDN w:val="0"/>
        <w:adjustRightInd w:val="0"/>
        <w:spacing w:before="120" w:after="120"/>
        <w:rPr>
          <w:lang w:val="en"/>
        </w:rPr>
      </w:pPr>
      <w:r w:rsidRPr="0059691B">
        <w:rPr>
          <w:lang w:val="en"/>
        </w:rPr>
        <w:lastRenderedPageBreak/>
        <w:t>-Nước ta có nhiều vùng sinh thái nông nghiệp phân bố ở các đk địa lý và khí hậu khác nhau từ Bắc vào Nam</w:t>
      </w:r>
    </w:p>
    <w:p w:rsidR="00A62F9C" w:rsidRPr="0059691B" w:rsidRDefault="00A62F9C" w:rsidP="004368B9">
      <w:pPr>
        <w:autoSpaceDE w:val="0"/>
        <w:autoSpaceDN w:val="0"/>
        <w:adjustRightInd w:val="0"/>
        <w:spacing w:before="120" w:after="120"/>
        <w:rPr>
          <w:lang w:val="en"/>
        </w:rPr>
      </w:pPr>
      <w:r w:rsidRPr="0059691B">
        <w:rPr>
          <w:lang w:val="en"/>
        </w:rPr>
        <w:t>-Cần duy trì các HST nông nghiệp chủ yếu , đồng thời cải tạo các HST nông nghiệp để đạt năng xuất và hiệu quả cao . Đảm bảo cho sự phát triển ổn định về kinh tế và môi trường của đất nước</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LUẬT BẢO VỆ MÔI TRƯỜNG</w:t>
      </w:r>
    </w:p>
    <w:p w:rsidR="00A62F9C" w:rsidRPr="0059691B" w:rsidRDefault="00A62F9C" w:rsidP="004368B9">
      <w:pPr>
        <w:autoSpaceDE w:val="0"/>
        <w:autoSpaceDN w:val="0"/>
        <w:adjustRightInd w:val="0"/>
        <w:spacing w:before="120" w:after="120"/>
        <w:rPr>
          <w:b/>
          <w:bCs/>
          <w:lang w:val="en"/>
        </w:rPr>
      </w:pPr>
      <w:r w:rsidRPr="0059691B">
        <w:rPr>
          <w:b/>
          <w:bCs/>
          <w:lang w:val="en"/>
        </w:rPr>
        <w:t>1.Sự cần thiết ban hành luật</w:t>
      </w:r>
    </w:p>
    <w:p w:rsidR="00A62F9C" w:rsidRPr="0059691B" w:rsidRDefault="00A62F9C" w:rsidP="004368B9">
      <w:pPr>
        <w:autoSpaceDE w:val="0"/>
        <w:autoSpaceDN w:val="0"/>
        <w:adjustRightInd w:val="0"/>
        <w:spacing w:before="120" w:after="120"/>
        <w:rPr>
          <w:lang w:val="en"/>
        </w:rPr>
      </w:pPr>
      <w:r w:rsidRPr="0059691B">
        <w:rPr>
          <w:lang w:val="en"/>
        </w:rPr>
        <w:t>-Luật BVMT được ban hành nhằm điều chỉnh hành vi của cả xh, để ngăn chặn, khắc phục các hậu quả xấu do hoạt động của con ng và thiên nhiên gây ra cho mt tự nhiên</w:t>
      </w:r>
    </w:p>
    <w:p w:rsidR="00A62F9C" w:rsidRPr="0059691B" w:rsidRDefault="00A62F9C" w:rsidP="004368B9">
      <w:pPr>
        <w:autoSpaceDE w:val="0"/>
        <w:autoSpaceDN w:val="0"/>
        <w:adjustRightInd w:val="0"/>
        <w:spacing w:before="120" w:after="120"/>
        <w:rPr>
          <w:lang w:val="en"/>
        </w:rPr>
      </w:pPr>
      <w:r w:rsidRPr="0059691B">
        <w:rPr>
          <w:lang w:val="en"/>
        </w:rPr>
        <w:t>-Đồng thời luật cũng điều chỉnh việc khai thác, sử dụng các thành phần mt hợp lý để phục vụ sự nghiệp phát triển bền vững của đất nước</w:t>
      </w:r>
    </w:p>
    <w:p w:rsidR="00A62F9C" w:rsidRPr="0059691B" w:rsidRDefault="00A62F9C" w:rsidP="004368B9">
      <w:pPr>
        <w:autoSpaceDE w:val="0"/>
        <w:autoSpaceDN w:val="0"/>
        <w:adjustRightInd w:val="0"/>
        <w:spacing w:before="120" w:after="120"/>
        <w:rPr>
          <w:lang w:val="en"/>
        </w:rPr>
      </w:pPr>
      <w:r w:rsidRPr="0059691B">
        <w:rPr>
          <w:lang w:val="en"/>
        </w:rPr>
        <w:t>-Các vd về thực hiện Luật BVMT</w:t>
      </w:r>
    </w:p>
    <w:tbl>
      <w:tblPr>
        <w:tblW w:w="0" w:type="auto"/>
        <w:jc w:val="center"/>
        <w:tblLayout w:type="fixed"/>
        <w:tblCellMar>
          <w:left w:w="120" w:type="dxa"/>
          <w:right w:w="120" w:type="dxa"/>
        </w:tblCellMar>
        <w:tblLook w:val="0000" w:firstRow="0" w:lastRow="0" w:firstColumn="0" w:lastColumn="0" w:noHBand="0" w:noVBand="0"/>
      </w:tblPr>
      <w:tblGrid>
        <w:gridCol w:w="3044"/>
        <w:gridCol w:w="3060"/>
        <w:gridCol w:w="3328"/>
      </w:tblGrid>
      <w:tr w:rsidR="00A62F9C" w:rsidRPr="0059691B">
        <w:trPr>
          <w:trHeight w:val="901"/>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Nội dung</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Luật BVMT quy định</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ậu quả có thể có nếu không có Luật BVMT</w:t>
            </w:r>
          </w:p>
        </w:tc>
      </w:tr>
      <w:tr w:rsidR="00A62F9C" w:rsidRPr="0059691B">
        <w:trPr>
          <w:trHeight w:val="20"/>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Khai thác rừng</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xml:space="preserve"> Cấm khai thác bừa bãi, không khia thác rừng đầu nguồn</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Mất cân bằng sinh thái, lũ lụt, sói mòn đất</w:t>
            </w:r>
          </w:p>
        </w:tc>
      </w:tr>
      <w:tr w:rsidR="00A62F9C" w:rsidRPr="0059691B">
        <w:trPr>
          <w:trHeight w:val="20"/>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ăn bắn đv hoang giã</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Nghiêm cấm</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Đv quý hiếm có nguy cơ bị tuyệt chủng cao</w:t>
            </w:r>
          </w:p>
        </w:tc>
      </w:tr>
      <w:tr w:rsidR="00A62F9C" w:rsidRPr="0059691B">
        <w:trPr>
          <w:trHeight w:val="1333"/>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Đổ chất thải công nghiệp, rác sinh hoạt</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Quy hoạch bãi rác thải, nghiêm cấm đổ chất thải độc hại ra mt</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Ô nh mt nước không khí, đất, ảnh hưởng đến sk và đời sống con ng</w:t>
            </w:r>
          </w:p>
        </w:tc>
      </w:tr>
      <w:tr w:rsidR="00A62F9C" w:rsidRPr="0059691B">
        <w:trPr>
          <w:trHeight w:val="919"/>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ử dụng đất</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ó quy hoạch sử dụng đất, kế hoạch cải tạo đất</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Lãng phí đất, giảm độ màu mỡ của đất, đất bị xói mòn</w:t>
            </w:r>
          </w:p>
        </w:tc>
      </w:tr>
      <w:tr w:rsidR="00A62F9C" w:rsidRPr="0059691B">
        <w:trPr>
          <w:trHeight w:val="1189"/>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ử dụng các hóa chất độc hại, chất phóng xạ</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ó biện pháp sử dụng hóa chất một cách an toàn, theo tiêu chuẩn quy định , phải xử lí chất thải bằng công nghệ thích hợp</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Ảnh hưởng đến sự tồn tại của con ng và sv</w:t>
            </w:r>
          </w:p>
        </w:tc>
      </w:tr>
      <w:tr w:rsidR="00A62F9C" w:rsidRPr="0059691B">
        <w:trPr>
          <w:trHeight w:val="1189"/>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Khi vi phạm Luật BVMT, gây sự cố mt</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ơ sở và cá nhân vi phạm bị xử phạt và phải đền bù cho việc gây ra sự cố mt</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Ý thức BVMT của ng dân sẽ kém</w:t>
            </w:r>
          </w:p>
        </w:tc>
      </w:tr>
    </w:tbl>
    <w:p w:rsidR="00A62F9C" w:rsidRPr="0059691B" w:rsidRDefault="00A62F9C" w:rsidP="004368B9">
      <w:pPr>
        <w:autoSpaceDE w:val="0"/>
        <w:autoSpaceDN w:val="0"/>
        <w:adjustRightInd w:val="0"/>
        <w:spacing w:before="120" w:after="120"/>
        <w:rPr>
          <w:lang w:val="en"/>
        </w:rPr>
      </w:pPr>
      <w:r w:rsidRPr="0059691B">
        <w:rPr>
          <w:lang w:val="en"/>
        </w:rPr>
        <w:t>- ND của luật BVMT gồm 7 chương:</w:t>
      </w:r>
    </w:p>
    <w:p w:rsidR="00A62F9C" w:rsidRPr="0059691B" w:rsidRDefault="00A62F9C" w:rsidP="004368B9">
      <w:pPr>
        <w:autoSpaceDE w:val="0"/>
        <w:autoSpaceDN w:val="0"/>
        <w:adjustRightInd w:val="0"/>
        <w:spacing w:before="120" w:after="120"/>
        <w:rPr>
          <w:lang w:val="en"/>
        </w:rPr>
      </w:pPr>
      <w:r w:rsidRPr="0059691B">
        <w:rPr>
          <w:lang w:val="en"/>
        </w:rPr>
        <w:t>+Chương 1: Những quy định chung, xác định đối tượng, phạm vi điều chỉnh của Luật BVMT các tổ chức và cá nhân</w:t>
      </w:r>
    </w:p>
    <w:p w:rsidR="00A62F9C" w:rsidRPr="0059691B" w:rsidRDefault="00A62F9C" w:rsidP="004368B9">
      <w:pPr>
        <w:autoSpaceDE w:val="0"/>
        <w:autoSpaceDN w:val="0"/>
        <w:adjustRightInd w:val="0"/>
        <w:spacing w:before="120" w:after="120"/>
        <w:rPr>
          <w:lang w:val="en"/>
        </w:rPr>
      </w:pPr>
      <w:r w:rsidRPr="0059691B">
        <w:rPr>
          <w:lang w:val="en"/>
        </w:rPr>
        <w:t>+Chương 2: Bao gồm các quy định về phòng chống suy thoái mt như: Đất, nước không khí, các nguồn lợi sv, các hệ sinh thái, các nguồn gen đa dạng sinh học, cảnh quan. Chương này cũng quy định cấm nhập các chất thải vào VN</w:t>
      </w:r>
    </w:p>
    <w:p w:rsidR="00A62F9C" w:rsidRPr="0059691B" w:rsidRDefault="00A62F9C" w:rsidP="004368B9">
      <w:pPr>
        <w:autoSpaceDE w:val="0"/>
        <w:autoSpaceDN w:val="0"/>
        <w:adjustRightInd w:val="0"/>
        <w:spacing w:before="120" w:after="120"/>
        <w:rPr>
          <w:lang w:val="en"/>
        </w:rPr>
      </w:pPr>
      <w:r w:rsidRPr="0059691B">
        <w:rPr>
          <w:lang w:val="en"/>
        </w:rPr>
        <w:lastRenderedPageBreak/>
        <w:t>+Chương 3: Khắc phục suy thoái mt, ô nhiễm mt và sự cố mt, các cơ sở sx kinh doanh có trách nhiệm xử lí chất thải bằng công nghệ thích hợp</w:t>
      </w:r>
    </w:p>
    <w:p w:rsidR="00A62F9C" w:rsidRPr="0059691B" w:rsidRDefault="00A62F9C" w:rsidP="004368B9">
      <w:pPr>
        <w:autoSpaceDE w:val="0"/>
        <w:autoSpaceDN w:val="0"/>
        <w:adjustRightInd w:val="0"/>
        <w:spacing w:before="120" w:after="120"/>
        <w:rPr>
          <w:lang w:val="en"/>
        </w:rPr>
      </w:pPr>
      <w:r w:rsidRPr="0059691B">
        <w:rPr>
          <w:lang w:val="en"/>
        </w:rPr>
        <w:t>+Chương 4: Quy định nội dung quản lí nhà nước về bảo vệ mt, chức năng nhiệm vụ của hệ thống cơ quan quản lí nhà nước về bvmt từ các cơ quan trung ương, Bộ KH và công nghệ, bộ tài nguyên và mt, thanh tra nhà nước</w:t>
      </w:r>
    </w:p>
    <w:p w:rsidR="00A62F9C" w:rsidRPr="0059691B" w:rsidRDefault="00A62F9C" w:rsidP="004368B9">
      <w:pPr>
        <w:autoSpaceDE w:val="0"/>
        <w:autoSpaceDN w:val="0"/>
        <w:adjustRightInd w:val="0"/>
        <w:spacing w:before="120" w:after="120"/>
        <w:rPr>
          <w:lang w:val="en"/>
        </w:rPr>
      </w:pPr>
      <w:r w:rsidRPr="0059691B">
        <w:rPr>
          <w:lang w:val="en"/>
        </w:rPr>
        <w:t>+Chương 5: Quan hệ quốc tế về BVMT</w:t>
      </w:r>
    </w:p>
    <w:p w:rsidR="00A62F9C" w:rsidRPr="0059691B" w:rsidRDefault="00A62F9C" w:rsidP="004368B9">
      <w:pPr>
        <w:autoSpaceDE w:val="0"/>
        <w:autoSpaceDN w:val="0"/>
        <w:adjustRightInd w:val="0"/>
        <w:spacing w:before="120" w:after="120"/>
        <w:rPr>
          <w:lang w:val="en"/>
        </w:rPr>
      </w:pPr>
      <w:r w:rsidRPr="0059691B">
        <w:rPr>
          <w:lang w:val="en"/>
        </w:rPr>
        <w:t>+Chương 6: Khen thưởng và xử lí vi phạm luật</w:t>
      </w:r>
    </w:p>
    <w:p w:rsidR="00A62F9C" w:rsidRPr="0059691B" w:rsidRDefault="00A62F9C" w:rsidP="004368B9">
      <w:pPr>
        <w:autoSpaceDE w:val="0"/>
        <w:autoSpaceDN w:val="0"/>
        <w:adjustRightInd w:val="0"/>
        <w:spacing w:before="120" w:after="120"/>
        <w:rPr>
          <w:lang w:val="en"/>
        </w:rPr>
      </w:pPr>
      <w:r w:rsidRPr="0059691B">
        <w:rPr>
          <w:lang w:val="en"/>
        </w:rPr>
        <w:t>+ Chương 7: Điều khoản thi hành luật</w:t>
      </w:r>
    </w:p>
    <w:p w:rsidR="00A62F9C" w:rsidRPr="0059691B" w:rsidRDefault="00A62F9C" w:rsidP="004368B9">
      <w:pPr>
        <w:autoSpaceDE w:val="0"/>
        <w:autoSpaceDN w:val="0"/>
        <w:adjustRightInd w:val="0"/>
        <w:spacing w:before="120" w:after="120"/>
        <w:rPr>
          <w:b/>
          <w:bCs/>
          <w:lang w:val="en"/>
        </w:rPr>
      </w:pPr>
      <w:r w:rsidRPr="0059691B">
        <w:rPr>
          <w:b/>
          <w:bCs/>
          <w:lang w:val="en"/>
        </w:rPr>
        <w:t>2.Một số nội dung chính của Luật BVMT ở VN</w:t>
      </w:r>
    </w:p>
    <w:p w:rsidR="00A62F9C" w:rsidRPr="0059691B" w:rsidRDefault="00A62F9C" w:rsidP="004368B9">
      <w:pPr>
        <w:autoSpaceDE w:val="0"/>
        <w:autoSpaceDN w:val="0"/>
        <w:adjustRightInd w:val="0"/>
        <w:spacing w:before="120" w:after="120"/>
        <w:rPr>
          <w:lang w:val="en"/>
        </w:rPr>
      </w:pPr>
      <w:r w:rsidRPr="0059691B">
        <w:rPr>
          <w:lang w:val="en"/>
        </w:rPr>
        <w:t>a. Nội dung chính chương II: Phòng chống suy thoái, ô nh và sự cố mt</w:t>
      </w:r>
    </w:p>
    <w:p w:rsidR="00A62F9C" w:rsidRPr="0059691B" w:rsidRDefault="00A62F9C" w:rsidP="004368B9">
      <w:pPr>
        <w:autoSpaceDE w:val="0"/>
        <w:autoSpaceDN w:val="0"/>
        <w:adjustRightInd w:val="0"/>
        <w:spacing w:before="120" w:after="120"/>
        <w:rPr>
          <w:lang w:val="en"/>
        </w:rPr>
      </w:pPr>
      <w:r w:rsidRPr="0059691B">
        <w:rPr>
          <w:lang w:val="en"/>
        </w:rPr>
        <w:t>-Quy định về phòng chống suy thoái mt, ô nh mt, sự cố mt, có liên quan tới việc sử dụng các thành phần mt như đất, nước, kk, sv, các hệ ST, đa dạng sinh học, cảnh quan</w:t>
      </w:r>
    </w:p>
    <w:p w:rsidR="00A62F9C" w:rsidRPr="0059691B" w:rsidRDefault="00A62F9C" w:rsidP="004368B9">
      <w:pPr>
        <w:autoSpaceDE w:val="0"/>
        <w:autoSpaceDN w:val="0"/>
        <w:adjustRightInd w:val="0"/>
        <w:spacing w:before="120" w:after="120"/>
        <w:rPr>
          <w:lang w:val="en"/>
        </w:rPr>
      </w:pPr>
      <w:r w:rsidRPr="0059691B">
        <w:rPr>
          <w:lang w:val="en"/>
        </w:rPr>
        <w:t>-Cấm nhập khẩu các chất thải vào VN</w:t>
      </w:r>
    </w:p>
    <w:p w:rsidR="00A62F9C" w:rsidRPr="0059691B" w:rsidRDefault="00A62F9C" w:rsidP="004368B9">
      <w:pPr>
        <w:autoSpaceDE w:val="0"/>
        <w:autoSpaceDN w:val="0"/>
        <w:adjustRightInd w:val="0"/>
        <w:spacing w:before="120" w:after="120"/>
        <w:rPr>
          <w:lang w:val="en"/>
        </w:rPr>
      </w:pPr>
      <w:r w:rsidRPr="0059691B">
        <w:rPr>
          <w:lang w:val="en"/>
        </w:rPr>
        <w:t>b.Nội dung chương III: Khắc phục suy thoái, sự cố và ô nh mt</w:t>
      </w:r>
    </w:p>
    <w:p w:rsidR="00A62F9C" w:rsidRPr="0059691B" w:rsidRDefault="00A62F9C" w:rsidP="004368B9">
      <w:pPr>
        <w:autoSpaceDE w:val="0"/>
        <w:autoSpaceDN w:val="0"/>
        <w:adjustRightInd w:val="0"/>
        <w:spacing w:before="120" w:after="120"/>
        <w:rPr>
          <w:lang w:val="en"/>
        </w:rPr>
      </w:pPr>
      <w:r w:rsidRPr="0059691B">
        <w:rPr>
          <w:lang w:val="en"/>
        </w:rPr>
        <w:t>-Các tổ chức và cá nhân phải có trách nhiệm xử lí chất thải bằng công nghệ thích hợp</w:t>
      </w:r>
    </w:p>
    <w:p w:rsidR="00A62F9C" w:rsidRPr="0059691B" w:rsidRDefault="00A62F9C" w:rsidP="004368B9">
      <w:pPr>
        <w:autoSpaceDE w:val="0"/>
        <w:autoSpaceDN w:val="0"/>
        <w:adjustRightInd w:val="0"/>
        <w:spacing w:before="120" w:after="120"/>
        <w:rPr>
          <w:lang w:val="en"/>
        </w:rPr>
      </w:pPr>
      <w:r w:rsidRPr="0059691B">
        <w:rPr>
          <w:lang w:val="en"/>
        </w:rPr>
        <w:t>-Các tổ chức và cá nhân gây ra sự cố mt có trách nhiệm bồi thường và khắc phục hậu quả về mặt mt</w:t>
      </w:r>
    </w:p>
    <w:p w:rsidR="00A62F9C" w:rsidRPr="0059691B" w:rsidRDefault="00A62F9C" w:rsidP="004368B9">
      <w:pPr>
        <w:autoSpaceDE w:val="0"/>
        <w:autoSpaceDN w:val="0"/>
        <w:adjustRightInd w:val="0"/>
        <w:spacing w:before="120" w:after="120"/>
        <w:rPr>
          <w:b/>
          <w:bCs/>
          <w:lang w:val="en"/>
        </w:rPr>
      </w:pPr>
      <w:r w:rsidRPr="0059691B">
        <w:rPr>
          <w:b/>
          <w:bCs/>
          <w:lang w:val="en"/>
        </w:rPr>
        <w:t>3. Trách nhiệm của mỗi người</w:t>
      </w:r>
    </w:p>
    <w:p w:rsidR="00A62F9C" w:rsidRPr="0059691B" w:rsidRDefault="00A62F9C" w:rsidP="004368B9">
      <w:pPr>
        <w:autoSpaceDE w:val="0"/>
        <w:autoSpaceDN w:val="0"/>
        <w:adjustRightInd w:val="0"/>
        <w:spacing w:before="120" w:after="120"/>
        <w:rPr>
          <w:lang w:val="en"/>
        </w:rPr>
      </w:pPr>
      <w:r w:rsidRPr="0059691B">
        <w:rPr>
          <w:lang w:val="en"/>
        </w:rPr>
        <w:t>-Mỗi ng đều có trách nhiệm thực hiện tốt Luật BVMT</w:t>
      </w:r>
    </w:p>
    <w:p w:rsidR="00CD5000" w:rsidRPr="00C32776" w:rsidRDefault="00A62F9C" w:rsidP="00C32776">
      <w:pPr>
        <w:autoSpaceDE w:val="0"/>
        <w:autoSpaceDN w:val="0"/>
        <w:adjustRightInd w:val="0"/>
        <w:spacing w:before="120" w:after="120"/>
        <w:rPr>
          <w:lang w:val="en"/>
        </w:rPr>
      </w:pPr>
      <w:r w:rsidRPr="0059691B">
        <w:rPr>
          <w:lang w:val="en"/>
        </w:rPr>
        <w:t>-Tuyên truyền để mọi ng cùng thực hiện tốt Luật BVMT và vận động mọi ng cùng bvmt</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CÂU HỎI LÝ THUYẾT</w:t>
      </w:r>
    </w:p>
    <w:p w:rsidR="00A62F9C" w:rsidRPr="0059691B" w:rsidRDefault="00A62F9C" w:rsidP="004368B9">
      <w:pPr>
        <w:autoSpaceDE w:val="0"/>
        <w:autoSpaceDN w:val="0"/>
        <w:adjustRightInd w:val="0"/>
        <w:spacing w:before="120" w:after="120"/>
        <w:rPr>
          <w:lang w:val="en"/>
        </w:rPr>
      </w:pPr>
      <w:r w:rsidRPr="0059691B">
        <w:rPr>
          <w:b/>
          <w:bCs/>
          <w:lang w:val="en"/>
        </w:rPr>
        <w:t>Câu 1</w:t>
      </w:r>
      <w:r w:rsidRPr="0059691B">
        <w:rPr>
          <w:lang w:val="en"/>
        </w:rPr>
        <w:t>: Trình bày cấu trúc và chức năng của AD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2: </w:t>
      </w:r>
    </w:p>
    <w:p w:rsidR="00A62F9C" w:rsidRPr="0059691B" w:rsidRDefault="00A62F9C" w:rsidP="004368B9">
      <w:pPr>
        <w:autoSpaceDE w:val="0"/>
        <w:autoSpaceDN w:val="0"/>
        <w:adjustRightInd w:val="0"/>
        <w:spacing w:before="120" w:after="120"/>
        <w:rPr>
          <w:lang w:val="en"/>
        </w:rPr>
      </w:pPr>
      <w:r w:rsidRPr="0059691B">
        <w:rPr>
          <w:lang w:val="en"/>
        </w:rPr>
        <w:t>a.Trình bày phương pháp nghiên cứu di truyền của Menđen</w:t>
      </w:r>
    </w:p>
    <w:p w:rsidR="00A62F9C" w:rsidRPr="0059691B" w:rsidRDefault="00A62F9C" w:rsidP="004368B9">
      <w:pPr>
        <w:autoSpaceDE w:val="0"/>
        <w:autoSpaceDN w:val="0"/>
        <w:adjustRightInd w:val="0"/>
        <w:spacing w:before="120" w:after="120"/>
        <w:rPr>
          <w:lang w:val="en"/>
        </w:rPr>
      </w:pPr>
      <w:r w:rsidRPr="0059691B">
        <w:rPr>
          <w:lang w:val="en"/>
        </w:rPr>
        <w:t>b.Giả sử tính trạng chiều cao của một loài thực vật có 2 trạng thái là thân cao và thân thấp . Hãy vận dụng phương pháp nghiên cứu của Menđen để xác định quy luật di truyền của tính trạng chiều cao ở loài thực vật này.</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 </w:t>
      </w:r>
    </w:p>
    <w:p w:rsidR="00A62F9C" w:rsidRPr="0059691B" w:rsidRDefault="00A62F9C" w:rsidP="004368B9">
      <w:pPr>
        <w:autoSpaceDE w:val="0"/>
        <w:autoSpaceDN w:val="0"/>
        <w:adjustRightInd w:val="0"/>
        <w:spacing w:before="120" w:after="120"/>
        <w:rPr>
          <w:lang w:val="en"/>
        </w:rPr>
      </w:pPr>
      <w:r w:rsidRPr="0059691B">
        <w:rPr>
          <w:lang w:val="en"/>
        </w:rPr>
        <w:t>a.Ở một loài thực vật, với 2 alen A và a, khởi đầu bằng 1 cá thể có kiểu gen Aa. Sau 2 thế hệ tự thụ phấn liên tục kết quả kiểu gen AA, aa và Aa sẽ chiếm tỉ lệ là bao nhiêu?</w:t>
      </w:r>
    </w:p>
    <w:p w:rsidR="00A62F9C" w:rsidRPr="0059691B" w:rsidRDefault="00A62F9C" w:rsidP="004368B9">
      <w:pPr>
        <w:autoSpaceDE w:val="0"/>
        <w:autoSpaceDN w:val="0"/>
        <w:adjustRightInd w:val="0"/>
        <w:spacing w:before="120" w:after="120"/>
        <w:rPr>
          <w:lang w:val="en"/>
        </w:rPr>
      </w:pPr>
      <w:r w:rsidRPr="0059691B">
        <w:rPr>
          <w:lang w:val="en"/>
        </w:rPr>
        <w:t>b.Tại sao tự thụ phấn bắt buộc và giao phối gần gây ra hiện tượng thoái hóa nhưng phương pháp này vẫn được người ta sử dụng trong chon giống?</w:t>
      </w:r>
    </w:p>
    <w:p w:rsidR="00A62F9C" w:rsidRPr="0059691B" w:rsidRDefault="00A62F9C" w:rsidP="004368B9">
      <w:pPr>
        <w:autoSpaceDE w:val="0"/>
        <w:autoSpaceDN w:val="0"/>
        <w:adjustRightInd w:val="0"/>
        <w:spacing w:before="120" w:after="120"/>
        <w:rPr>
          <w:lang w:val="en"/>
        </w:rPr>
      </w:pPr>
      <w:r w:rsidRPr="0059691B">
        <w:rPr>
          <w:lang w:val="en"/>
        </w:rPr>
        <w:t>c.Chúng ta có những biện pháp gì để bảo vệ vốn gen của loài người?</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 </w:t>
      </w:r>
    </w:p>
    <w:p w:rsidR="00A62F9C" w:rsidRPr="0059691B" w:rsidRDefault="00A62F9C" w:rsidP="004368B9">
      <w:pPr>
        <w:autoSpaceDE w:val="0"/>
        <w:autoSpaceDN w:val="0"/>
        <w:adjustRightInd w:val="0"/>
        <w:spacing w:before="120" w:after="120"/>
        <w:rPr>
          <w:lang w:val="en"/>
        </w:rPr>
      </w:pPr>
      <w:r w:rsidRPr="0059691B">
        <w:rPr>
          <w:lang w:val="en"/>
        </w:rPr>
        <w:t>a.Tại sao trong cấu trúc dân số, tỉ lệ nam/ nữ thường xấp xỉ 1:1? Có ý kiến cho rằng, người mẹ quyết định giới tính của con. Ý kiến đó đúng hay sai? Tại sao?</w:t>
      </w:r>
    </w:p>
    <w:p w:rsidR="00A62F9C" w:rsidRPr="0059691B" w:rsidRDefault="00A62F9C" w:rsidP="004368B9">
      <w:pPr>
        <w:autoSpaceDE w:val="0"/>
        <w:autoSpaceDN w:val="0"/>
        <w:adjustRightInd w:val="0"/>
        <w:spacing w:before="120" w:after="120"/>
        <w:rPr>
          <w:lang w:val="en"/>
        </w:rPr>
      </w:pPr>
      <w:r w:rsidRPr="0059691B">
        <w:rPr>
          <w:lang w:val="en"/>
        </w:rPr>
        <w:t>b. Một bạn học sinh nói rằng : Bố mẹ truyền cho con của mình các tính trạng đã được hình thành sẵn. Bằng kiến thức đã học, hãy cho biết ý kiến trên của bạn học sinh có đúng không? Tại sao?</w:t>
      </w:r>
    </w:p>
    <w:p w:rsidR="00A62F9C" w:rsidRPr="0059691B" w:rsidRDefault="00A62F9C" w:rsidP="004368B9">
      <w:pPr>
        <w:autoSpaceDE w:val="0"/>
        <w:autoSpaceDN w:val="0"/>
        <w:adjustRightInd w:val="0"/>
        <w:spacing w:before="120" w:after="120"/>
        <w:rPr>
          <w:b/>
          <w:bCs/>
          <w:lang w:val="en"/>
        </w:rPr>
      </w:pPr>
      <w:r w:rsidRPr="0059691B">
        <w:rPr>
          <w:b/>
          <w:bCs/>
          <w:lang w:val="en"/>
        </w:rPr>
        <w:lastRenderedPageBreak/>
        <w:t xml:space="preserve">Câu 5: </w:t>
      </w:r>
    </w:p>
    <w:p w:rsidR="00A62F9C" w:rsidRPr="0059691B" w:rsidRDefault="00A62F9C" w:rsidP="004368B9">
      <w:pPr>
        <w:autoSpaceDE w:val="0"/>
        <w:autoSpaceDN w:val="0"/>
        <w:adjustRightInd w:val="0"/>
        <w:spacing w:before="120" w:after="120"/>
        <w:rPr>
          <w:lang w:val="en"/>
        </w:rPr>
      </w:pPr>
      <w:r w:rsidRPr="0059691B">
        <w:rPr>
          <w:lang w:val="en"/>
        </w:rPr>
        <w:t>a.Phân biệt tài nguyên tái sinh với tài nguyên không tái sinh.</w:t>
      </w:r>
    </w:p>
    <w:p w:rsidR="00A62F9C" w:rsidRPr="0059691B" w:rsidRDefault="00A62F9C" w:rsidP="004368B9">
      <w:pPr>
        <w:autoSpaceDE w:val="0"/>
        <w:autoSpaceDN w:val="0"/>
        <w:adjustRightInd w:val="0"/>
        <w:spacing w:before="120" w:after="120"/>
        <w:rPr>
          <w:lang w:val="en"/>
        </w:rPr>
      </w:pPr>
      <w:r w:rsidRPr="0059691B">
        <w:rPr>
          <w:lang w:val="en"/>
        </w:rPr>
        <w:t>b.Cho các loại tài nguyên: Đất, nước, rừng, than đá, dầu lửa, khí đốt, năng lượng ánh sáng, năng lượng gió, năng lượng thủy triều, năng lượng nhiệt từ lòng đất, khoáng sản. Hãy xếp chúng vào các nhóm : Tài nguyên không tái sinh, tài nguyên tái sinh và tài nguyên năng lượng vĩnh cửu.</w:t>
      </w:r>
    </w:p>
    <w:p w:rsidR="00A62F9C" w:rsidRPr="0059691B" w:rsidRDefault="00A62F9C" w:rsidP="004368B9">
      <w:pPr>
        <w:autoSpaceDE w:val="0"/>
        <w:autoSpaceDN w:val="0"/>
        <w:adjustRightInd w:val="0"/>
        <w:spacing w:before="120" w:after="120"/>
        <w:rPr>
          <w:lang w:val="en"/>
        </w:rPr>
      </w:pPr>
      <w:r w:rsidRPr="0059691B">
        <w:rPr>
          <w:b/>
          <w:bCs/>
          <w:lang w:val="en"/>
        </w:rPr>
        <w:t>Câu 6:</w:t>
      </w:r>
      <w:r w:rsidRPr="0059691B">
        <w:rPr>
          <w:lang w:val="en"/>
        </w:rPr>
        <w:t xml:space="preserve"> Vì sao nói phương pháp nghiên cứu di truyền của Menđen là một phương pháp độc đáo?</w:t>
      </w:r>
    </w:p>
    <w:p w:rsidR="00A62F9C" w:rsidRPr="0059691B" w:rsidRDefault="00A62F9C" w:rsidP="004368B9">
      <w:pPr>
        <w:autoSpaceDE w:val="0"/>
        <w:autoSpaceDN w:val="0"/>
        <w:adjustRightInd w:val="0"/>
        <w:spacing w:before="120" w:after="120"/>
        <w:rPr>
          <w:lang w:val="en"/>
        </w:rPr>
      </w:pPr>
      <w:r w:rsidRPr="0059691B">
        <w:rPr>
          <w:b/>
          <w:bCs/>
          <w:lang w:val="en"/>
        </w:rPr>
        <w:t>Câu 7:</w:t>
      </w:r>
      <w:r w:rsidRPr="0059691B">
        <w:rPr>
          <w:lang w:val="en"/>
        </w:rPr>
        <w:t xml:space="preserve"> Một cặp bố mẹ bình thường đã sinh ra một con gái mắc bệnh Tơcnơ. Họ thắc mắc không hiểu vì sao?</w:t>
      </w:r>
    </w:p>
    <w:p w:rsidR="00A62F9C" w:rsidRPr="0059691B" w:rsidRDefault="00A62F9C" w:rsidP="004368B9">
      <w:pPr>
        <w:autoSpaceDE w:val="0"/>
        <w:autoSpaceDN w:val="0"/>
        <w:adjustRightInd w:val="0"/>
        <w:spacing w:before="120" w:after="120"/>
        <w:rPr>
          <w:lang w:val="en"/>
        </w:rPr>
      </w:pPr>
      <w:r w:rsidRPr="0059691B">
        <w:rPr>
          <w:lang w:val="en"/>
        </w:rPr>
        <w:t>a.Dựa vào kiến thức đã học em hãy giúp cặp vợ chồng trên hiểu rõ nguyên nhân và cơ chế hình thành bệnh.</w:t>
      </w:r>
    </w:p>
    <w:p w:rsidR="00A62F9C" w:rsidRPr="0059691B" w:rsidRDefault="00A62F9C" w:rsidP="004368B9">
      <w:pPr>
        <w:autoSpaceDE w:val="0"/>
        <w:autoSpaceDN w:val="0"/>
        <w:adjustRightInd w:val="0"/>
        <w:spacing w:before="120" w:after="120"/>
        <w:rPr>
          <w:lang w:val="en"/>
        </w:rPr>
      </w:pPr>
      <w:r w:rsidRPr="0059691B">
        <w:rPr>
          <w:lang w:val="en"/>
        </w:rPr>
        <w:t>b.Vẽ sơ đồ cơ chế hình thành bệnh trên.</w:t>
      </w:r>
    </w:p>
    <w:p w:rsidR="00A62F9C" w:rsidRPr="0059691B" w:rsidRDefault="00A62F9C" w:rsidP="004368B9">
      <w:pPr>
        <w:autoSpaceDE w:val="0"/>
        <w:autoSpaceDN w:val="0"/>
        <w:adjustRightInd w:val="0"/>
        <w:spacing w:before="120" w:after="120"/>
        <w:rPr>
          <w:lang w:val="en"/>
        </w:rPr>
      </w:pPr>
      <w:r w:rsidRPr="0059691B">
        <w:rPr>
          <w:lang w:val="en"/>
        </w:rPr>
        <w:t>c.Bệnh Tơcnơ thuộc dạng biến dị nào em đã học, xác định bộ NST của người con gái mắc bệnh đó.</w:t>
      </w:r>
    </w:p>
    <w:p w:rsidR="00A62F9C" w:rsidRPr="0059691B" w:rsidRDefault="00A62F9C" w:rsidP="004368B9">
      <w:pPr>
        <w:autoSpaceDE w:val="0"/>
        <w:autoSpaceDN w:val="0"/>
        <w:adjustRightInd w:val="0"/>
        <w:spacing w:before="120" w:after="120"/>
        <w:rPr>
          <w:lang w:val="en"/>
        </w:rPr>
      </w:pPr>
      <w:r w:rsidRPr="0059691B">
        <w:rPr>
          <w:b/>
          <w:bCs/>
          <w:lang w:val="en"/>
        </w:rPr>
        <w:t>Câu 8:</w:t>
      </w:r>
      <w:r w:rsidRPr="0059691B">
        <w:rPr>
          <w:lang w:val="en"/>
        </w:rPr>
        <w:t xml:space="preserve"> So sánh ADN với ARN </w:t>
      </w:r>
    </w:p>
    <w:p w:rsidR="00A62F9C" w:rsidRPr="0059691B" w:rsidRDefault="00A62F9C" w:rsidP="004368B9">
      <w:pPr>
        <w:autoSpaceDE w:val="0"/>
        <w:autoSpaceDN w:val="0"/>
        <w:adjustRightInd w:val="0"/>
        <w:spacing w:before="120" w:after="120"/>
        <w:rPr>
          <w:lang w:val="en"/>
        </w:rPr>
      </w:pPr>
      <w:r w:rsidRPr="0059691B">
        <w:rPr>
          <w:b/>
          <w:bCs/>
          <w:lang w:val="en"/>
        </w:rPr>
        <w:t>Câu 9:</w:t>
      </w:r>
      <w:r w:rsidRPr="0059691B">
        <w:rPr>
          <w:lang w:val="en"/>
        </w:rPr>
        <w:t xml:space="preserve"> Biến dị tổ hợp là gì? Biến dị tổ hợp được xuất hiện ở hình thức sinh sản nào? Tại sao?</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10: </w:t>
      </w:r>
    </w:p>
    <w:p w:rsidR="00A62F9C" w:rsidRPr="0059691B" w:rsidRDefault="00A62F9C" w:rsidP="004368B9">
      <w:pPr>
        <w:autoSpaceDE w:val="0"/>
        <w:autoSpaceDN w:val="0"/>
        <w:adjustRightInd w:val="0"/>
        <w:spacing w:before="120" w:after="120"/>
        <w:rPr>
          <w:lang w:val="en"/>
        </w:rPr>
      </w:pPr>
      <w:r w:rsidRPr="0059691B">
        <w:rPr>
          <w:lang w:val="en"/>
        </w:rPr>
        <w:t>a.Nêu các khái niệm quần thể, quần xã và hệ sinh thái. Cho ví dụ minh họa.</w:t>
      </w:r>
    </w:p>
    <w:p w:rsidR="00A62F9C" w:rsidRPr="0059691B" w:rsidRDefault="00A62F9C" w:rsidP="004368B9">
      <w:pPr>
        <w:autoSpaceDE w:val="0"/>
        <w:autoSpaceDN w:val="0"/>
        <w:adjustRightInd w:val="0"/>
        <w:spacing w:before="120" w:after="120"/>
        <w:rPr>
          <w:lang w:val="en"/>
        </w:rPr>
      </w:pPr>
      <w:r w:rsidRPr="0059691B">
        <w:rPr>
          <w:lang w:val="en"/>
        </w:rPr>
        <w:t>b.Trong một hệ sinh thái có các loài sinh vật sau: Cây cỏ, ếch đồng, châu chấu, rắn, vi sinh vật, gà, dê, đại bàng.</w:t>
      </w:r>
    </w:p>
    <w:p w:rsidR="00A62F9C" w:rsidRPr="0059691B" w:rsidRDefault="00A62F9C" w:rsidP="004368B9">
      <w:pPr>
        <w:autoSpaceDE w:val="0"/>
        <w:autoSpaceDN w:val="0"/>
        <w:adjustRightInd w:val="0"/>
        <w:spacing w:before="120" w:after="120"/>
        <w:rPr>
          <w:lang w:val="en"/>
        </w:rPr>
      </w:pPr>
      <w:r w:rsidRPr="0059691B">
        <w:rPr>
          <w:lang w:val="en"/>
        </w:rPr>
        <w:t>-Viết các chuỗi thức ăn có thể có trong hệ sinh thái.</w:t>
      </w:r>
    </w:p>
    <w:p w:rsidR="00A62F9C" w:rsidRPr="0059691B" w:rsidRDefault="00A62F9C" w:rsidP="004368B9">
      <w:pPr>
        <w:autoSpaceDE w:val="0"/>
        <w:autoSpaceDN w:val="0"/>
        <w:adjustRightInd w:val="0"/>
        <w:spacing w:before="120" w:after="120"/>
        <w:rPr>
          <w:lang w:val="en"/>
        </w:rPr>
      </w:pPr>
      <w:r w:rsidRPr="0059691B">
        <w:rPr>
          <w:lang w:val="en"/>
        </w:rPr>
        <w:t>-Vẽ lưới thức ăn của hệ sinh thái trên.</w:t>
      </w:r>
    </w:p>
    <w:p w:rsidR="00A62F9C" w:rsidRPr="0059691B" w:rsidRDefault="00A62F9C" w:rsidP="004368B9">
      <w:pPr>
        <w:autoSpaceDE w:val="0"/>
        <w:autoSpaceDN w:val="0"/>
        <w:adjustRightInd w:val="0"/>
        <w:spacing w:before="120" w:after="120"/>
        <w:rPr>
          <w:lang w:val="en"/>
        </w:rPr>
      </w:pPr>
      <w:r w:rsidRPr="0059691B">
        <w:rPr>
          <w:lang w:val="en"/>
        </w:rPr>
        <w:t>-Nếu đại bàng bị tiêu diệt thì hệ sinh thái trên sẽ biến đổi như thế nào?</w:t>
      </w:r>
    </w:p>
    <w:p w:rsidR="00A62F9C" w:rsidRPr="0059691B" w:rsidRDefault="00A62F9C" w:rsidP="004368B9">
      <w:pPr>
        <w:autoSpaceDE w:val="0"/>
        <w:autoSpaceDN w:val="0"/>
        <w:adjustRightInd w:val="0"/>
        <w:spacing w:before="120" w:after="120"/>
        <w:rPr>
          <w:lang w:val="en"/>
        </w:rPr>
      </w:pPr>
      <w:r w:rsidRPr="0059691B">
        <w:rPr>
          <w:b/>
          <w:bCs/>
          <w:lang w:val="en"/>
        </w:rPr>
        <w:t>Câu 11:</w:t>
      </w:r>
      <w:r w:rsidRPr="0059691B">
        <w:rPr>
          <w:lang w:val="en"/>
        </w:rPr>
        <w:t xml:space="preserve"> Lai phân tích là gì? Có thể sử dụng phép lai phân tích về 2 cặp tính trạng để kiểm tra kiểu gen của một cơ thể nào đó là thuần chủng hay không thuần chủng được không? Cho ví dụ và lập sơ đồ lai minh họa.</w:t>
      </w:r>
    </w:p>
    <w:p w:rsidR="00A62F9C" w:rsidRPr="0059691B" w:rsidRDefault="00A62F9C" w:rsidP="004368B9">
      <w:pPr>
        <w:autoSpaceDE w:val="0"/>
        <w:autoSpaceDN w:val="0"/>
        <w:adjustRightInd w:val="0"/>
        <w:spacing w:before="120" w:after="120"/>
        <w:rPr>
          <w:lang w:val="en"/>
        </w:rPr>
      </w:pPr>
      <w:r w:rsidRPr="0059691B">
        <w:rPr>
          <w:b/>
          <w:bCs/>
          <w:lang w:val="en"/>
        </w:rPr>
        <w:t>Câu 12:</w:t>
      </w:r>
      <w:r w:rsidRPr="0059691B">
        <w:rPr>
          <w:lang w:val="en"/>
        </w:rPr>
        <w:t xml:space="preserve"> Việc sử dụng cây đậu Hà Lan làm đối tượng nghiên cứu di truyền có ưu điểm gì?</w:t>
      </w:r>
    </w:p>
    <w:p w:rsidR="00A62F9C" w:rsidRPr="0059691B" w:rsidRDefault="00A62F9C" w:rsidP="004368B9">
      <w:pPr>
        <w:autoSpaceDE w:val="0"/>
        <w:autoSpaceDN w:val="0"/>
        <w:adjustRightInd w:val="0"/>
        <w:spacing w:before="120" w:after="120"/>
        <w:rPr>
          <w:lang w:val="en"/>
        </w:rPr>
      </w:pPr>
      <w:r w:rsidRPr="0059691B">
        <w:rPr>
          <w:b/>
          <w:bCs/>
          <w:lang w:val="en"/>
        </w:rPr>
        <w:t>Câu 13:</w:t>
      </w:r>
      <w:r w:rsidRPr="0059691B">
        <w:rPr>
          <w:lang w:val="en"/>
        </w:rPr>
        <w:t xml:space="preserve"> Hãy kể tên các bệnh, tật di truyền mà em biết. Hãy nêu những nguyên nhân cơ bản làm phát sinh các bệnh, tật di truyền ở người?</w:t>
      </w:r>
    </w:p>
    <w:p w:rsidR="00A62F9C" w:rsidRPr="0059691B" w:rsidRDefault="00A62F9C" w:rsidP="004368B9">
      <w:pPr>
        <w:autoSpaceDE w:val="0"/>
        <w:autoSpaceDN w:val="0"/>
        <w:adjustRightInd w:val="0"/>
        <w:spacing w:before="120" w:after="120"/>
        <w:rPr>
          <w:lang w:val="en"/>
        </w:rPr>
      </w:pPr>
      <w:r w:rsidRPr="0059691B">
        <w:rPr>
          <w:b/>
          <w:bCs/>
          <w:lang w:val="en"/>
        </w:rPr>
        <w:t>Câu 14:</w:t>
      </w:r>
      <w:r w:rsidRPr="0059691B">
        <w:rPr>
          <w:lang w:val="en"/>
        </w:rPr>
        <w:t xml:space="preserve"> Nêu những điểm khác nhau cơ bản về cấu trúc, chức năng của ADN và ARN.</w:t>
      </w:r>
    </w:p>
    <w:p w:rsidR="00A62F9C" w:rsidRPr="0059691B" w:rsidRDefault="00A62F9C" w:rsidP="004368B9">
      <w:pPr>
        <w:autoSpaceDE w:val="0"/>
        <w:autoSpaceDN w:val="0"/>
        <w:adjustRightInd w:val="0"/>
        <w:spacing w:before="120" w:after="120"/>
        <w:rPr>
          <w:lang w:val="en"/>
        </w:rPr>
      </w:pPr>
      <w:r w:rsidRPr="0059691B">
        <w:rPr>
          <w:b/>
          <w:bCs/>
          <w:lang w:val="en"/>
        </w:rPr>
        <w:t>Câu 15:</w:t>
      </w:r>
      <w:r w:rsidRPr="0059691B">
        <w:rPr>
          <w:lang w:val="en"/>
        </w:rPr>
        <w:t xml:space="preserve"> Thường biến là gì? Phân biệt giữa thường biến với đột biến?</w:t>
      </w:r>
    </w:p>
    <w:p w:rsidR="00A62F9C" w:rsidRPr="0059691B" w:rsidRDefault="00A62F9C" w:rsidP="004368B9">
      <w:pPr>
        <w:autoSpaceDE w:val="0"/>
        <w:autoSpaceDN w:val="0"/>
        <w:adjustRightInd w:val="0"/>
        <w:spacing w:before="120" w:after="120"/>
        <w:rPr>
          <w:lang w:val="en"/>
        </w:rPr>
      </w:pPr>
      <w:r w:rsidRPr="0059691B">
        <w:rPr>
          <w:b/>
          <w:bCs/>
          <w:lang w:val="en"/>
        </w:rPr>
        <w:t>Câu 16:</w:t>
      </w:r>
      <w:r w:rsidRPr="0059691B">
        <w:rPr>
          <w:lang w:val="en"/>
        </w:rPr>
        <w:t xml:space="preserve"> Quần thể là gì?Thế nào là trạng thái cân bằng số lượng cá thể của quần thể?</w:t>
      </w:r>
    </w:p>
    <w:p w:rsidR="00A62F9C" w:rsidRPr="0059691B" w:rsidRDefault="00A62F9C" w:rsidP="004368B9">
      <w:pPr>
        <w:autoSpaceDE w:val="0"/>
        <w:autoSpaceDN w:val="0"/>
        <w:adjustRightInd w:val="0"/>
        <w:spacing w:before="120" w:after="120"/>
        <w:rPr>
          <w:lang w:val="en"/>
        </w:rPr>
      </w:pPr>
      <w:r w:rsidRPr="0059691B">
        <w:rPr>
          <w:b/>
          <w:bCs/>
          <w:lang w:val="en"/>
        </w:rPr>
        <w:t>Câu 17:</w:t>
      </w:r>
      <w:r w:rsidRPr="0059691B">
        <w:rPr>
          <w:lang w:val="en"/>
        </w:rPr>
        <w:t xml:space="preserve"> Ưu thế lai là gì? Để duy trì ưu thế lai cần phải làm như thế nào?</w:t>
      </w:r>
    </w:p>
    <w:p w:rsidR="00A62F9C" w:rsidRPr="0059691B" w:rsidRDefault="00A62F9C" w:rsidP="004368B9">
      <w:pPr>
        <w:autoSpaceDE w:val="0"/>
        <w:autoSpaceDN w:val="0"/>
        <w:adjustRightInd w:val="0"/>
        <w:spacing w:before="120" w:after="120"/>
        <w:rPr>
          <w:lang w:val="en"/>
        </w:rPr>
      </w:pPr>
      <w:r w:rsidRPr="0059691B">
        <w:rPr>
          <w:b/>
          <w:bCs/>
          <w:lang w:val="en"/>
        </w:rPr>
        <w:t>Câu 18:</w:t>
      </w:r>
      <w:r w:rsidRPr="0059691B">
        <w:rPr>
          <w:lang w:val="en"/>
        </w:rPr>
        <w:t xml:space="preserve"> Người ta đã tạo ra những động vật có thể tổng hợp được prôtêin của loài khác. Hãy cho biết đó là thành tựu sinh học nào? Nêu những ưu điểm của thành tựu này.</w:t>
      </w:r>
    </w:p>
    <w:p w:rsidR="00A62F9C" w:rsidRPr="0059691B" w:rsidRDefault="00A62F9C" w:rsidP="004368B9">
      <w:pPr>
        <w:autoSpaceDE w:val="0"/>
        <w:autoSpaceDN w:val="0"/>
        <w:adjustRightInd w:val="0"/>
        <w:spacing w:before="120" w:after="120"/>
        <w:rPr>
          <w:lang w:val="en"/>
        </w:rPr>
      </w:pPr>
      <w:r w:rsidRPr="0059691B">
        <w:rPr>
          <w:b/>
          <w:bCs/>
          <w:lang w:val="en"/>
        </w:rPr>
        <w:t>Câu 19:</w:t>
      </w:r>
      <w:r w:rsidRPr="0059691B">
        <w:rPr>
          <w:lang w:val="en"/>
        </w:rPr>
        <w:t xml:space="preserve"> Hãy phát biểu nội dung của quy luật phân li. Điều kiện nghiệm đúng của quy luật phân li.</w:t>
      </w:r>
    </w:p>
    <w:p w:rsidR="00A62F9C" w:rsidRPr="0059691B" w:rsidRDefault="00A62F9C" w:rsidP="004368B9">
      <w:pPr>
        <w:autoSpaceDE w:val="0"/>
        <w:autoSpaceDN w:val="0"/>
        <w:adjustRightInd w:val="0"/>
        <w:spacing w:before="120" w:after="120"/>
        <w:rPr>
          <w:lang w:val="en"/>
        </w:rPr>
      </w:pPr>
      <w:r w:rsidRPr="0059691B">
        <w:rPr>
          <w:b/>
          <w:bCs/>
          <w:lang w:val="en"/>
        </w:rPr>
        <w:t>Câu 20:</w:t>
      </w:r>
      <w:r w:rsidRPr="0059691B">
        <w:rPr>
          <w:lang w:val="en"/>
        </w:rPr>
        <w:t xml:space="preserve"> Gen là gì?Trình bày mối quan hệ giữa gen , ARN và protein.</w:t>
      </w:r>
    </w:p>
    <w:p w:rsidR="00A62F9C" w:rsidRPr="0059691B" w:rsidRDefault="00A62F9C" w:rsidP="004368B9">
      <w:pPr>
        <w:autoSpaceDE w:val="0"/>
        <w:autoSpaceDN w:val="0"/>
        <w:adjustRightInd w:val="0"/>
        <w:spacing w:before="120" w:after="120"/>
        <w:rPr>
          <w:lang w:val="en"/>
        </w:rPr>
      </w:pPr>
      <w:r w:rsidRPr="0059691B">
        <w:rPr>
          <w:b/>
          <w:bCs/>
          <w:lang w:val="en"/>
        </w:rPr>
        <w:lastRenderedPageBreak/>
        <w:t>Câu 21:</w:t>
      </w:r>
      <w:r w:rsidRPr="0059691B">
        <w:rPr>
          <w:lang w:val="en"/>
        </w:rPr>
        <w:t xml:space="preserve"> Hãy giải thích vì sao cùng là kiểu đột biên sthay thế nucleotit, có một số trường hợp không gây hậu quả gì nhưng một số trường hợp khác lại gây hậu quả rõ rệt đối với cơ thể sinh vật?</w:t>
      </w:r>
    </w:p>
    <w:p w:rsidR="00A62F9C" w:rsidRPr="0059691B" w:rsidRDefault="00A62F9C" w:rsidP="004368B9">
      <w:pPr>
        <w:autoSpaceDE w:val="0"/>
        <w:autoSpaceDN w:val="0"/>
        <w:adjustRightInd w:val="0"/>
        <w:spacing w:before="120" w:after="120"/>
        <w:rPr>
          <w:lang w:val="en"/>
        </w:rPr>
      </w:pPr>
      <w:r w:rsidRPr="0059691B">
        <w:rPr>
          <w:b/>
          <w:bCs/>
          <w:lang w:val="en"/>
        </w:rPr>
        <w:t>Câu 22:</w:t>
      </w:r>
      <w:r w:rsidRPr="0059691B">
        <w:rPr>
          <w:lang w:val="en"/>
        </w:rPr>
        <w:t xml:space="preserve"> Một loài thực vật có bộ NST 2n=10, có 1 cặp NST số 2 mang các gen AAA.</w:t>
      </w:r>
    </w:p>
    <w:p w:rsidR="00A62F9C" w:rsidRPr="0059691B" w:rsidRDefault="00A62F9C" w:rsidP="004368B9">
      <w:pPr>
        <w:autoSpaceDE w:val="0"/>
        <w:autoSpaceDN w:val="0"/>
        <w:adjustRightInd w:val="0"/>
        <w:spacing w:before="120" w:after="120"/>
        <w:rPr>
          <w:lang w:val="en"/>
        </w:rPr>
      </w:pPr>
      <w:r w:rsidRPr="0059691B">
        <w:rPr>
          <w:lang w:val="en"/>
        </w:rPr>
        <w:t>-Cho biết thể đột biến trên thuộc loại đột biến nào?</w:t>
      </w:r>
    </w:p>
    <w:p w:rsidR="00A62F9C" w:rsidRPr="0059691B" w:rsidRDefault="00A62F9C" w:rsidP="004368B9">
      <w:pPr>
        <w:autoSpaceDE w:val="0"/>
        <w:autoSpaceDN w:val="0"/>
        <w:adjustRightInd w:val="0"/>
        <w:spacing w:before="120" w:after="120"/>
        <w:rPr>
          <w:lang w:val="en"/>
        </w:rPr>
      </w:pPr>
      <w:r w:rsidRPr="0059691B">
        <w:rPr>
          <w:lang w:val="en"/>
        </w:rPr>
        <w:t>-Trình bày cơ chế phát sinh thể đột biến đó?</w:t>
      </w:r>
    </w:p>
    <w:p w:rsidR="00A62F9C" w:rsidRPr="0059691B" w:rsidRDefault="00A62F9C" w:rsidP="004368B9">
      <w:pPr>
        <w:autoSpaceDE w:val="0"/>
        <w:autoSpaceDN w:val="0"/>
        <w:adjustRightInd w:val="0"/>
        <w:spacing w:before="120" w:after="120"/>
        <w:rPr>
          <w:lang w:val="en"/>
        </w:rPr>
      </w:pPr>
      <w:r w:rsidRPr="0059691B">
        <w:rPr>
          <w:b/>
          <w:bCs/>
          <w:lang w:val="en"/>
        </w:rPr>
        <w:t>Câu 23:</w:t>
      </w:r>
      <w:r w:rsidRPr="0059691B">
        <w:rPr>
          <w:lang w:val="en"/>
        </w:rPr>
        <w:t xml:space="preserve"> Vận dụng kiến thức về mối quan hệ giữa kiểu gen, môi trường và kiểu hình hãy phân tích vai trò của các nhân tố: “Nước, phân bón, chế độ chăm sóc, giống” trong việc nâng cao năng xuất cây trồng. Từ đó nêu ý nghĩa của việc đưa giống mới vào nông nghiệp để nâng cao năng xuất lúa trong bước tiến nhảy vột về năng xuất lúa hiện nay.</w:t>
      </w:r>
    </w:p>
    <w:p w:rsidR="00A62F9C" w:rsidRPr="0059691B" w:rsidRDefault="00A62F9C" w:rsidP="004368B9">
      <w:pPr>
        <w:autoSpaceDE w:val="0"/>
        <w:autoSpaceDN w:val="0"/>
        <w:adjustRightInd w:val="0"/>
        <w:spacing w:before="120" w:after="120"/>
        <w:rPr>
          <w:lang w:val="en"/>
        </w:rPr>
      </w:pPr>
      <w:r w:rsidRPr="0059691B">
        <w:rPr>
          <w:b/>
          <w:bCs/>
          <w:lang w:val="en"/>
        </w:rPr>
        <w:t>Câu 24:</w:t>
      </w:r>
      <w:r w:rsidRPr="0059691B">
        <w:rPr>
          <w:lang w:val="en"/>
        </w:rPr>
        <w:t xml:space="preserve"> Khi nghiên cứu cấu trúc tuổi của một quần thể cá ở biển, người ta thu được các số liệu sau:</w:t>
      </w:r>
    </w:p>
    <w:tbl>
      <w:tblPr>
        <w:tblW w:w="0" w:type="auto"/>
        <w:jc w:val="center"/>
        <w:tblLayout w:type="fixed"/>
        <w:tblCellMar>
          <w:left w:w="120" w:type="dxa"/>
          <w:right w:w="120" w:type="dxa"/>
        </w:tblCellMar>
        <w:tblLook w:val="0000" w:firstRow="0" w:lastRow="0" w:firstColumn="0" w:lastColumn="0" w:noHBand="0" w:noVBand="0"/>
      </w:tblPr>
      <w:tblGrid>
        <w:gridCol w:w="3986"/>
        <w:gridCol w:w="2970"/>
        <w:gridCol w:w="2560"/>
      </w:tblGrid>
      <w:tr w:rsidR="00A62F9C" w:rsidRPr="0059691B">
        <w:trPr>
          <w:trHeight w:val="20"/>
          <w:jc w:val="center"/>
        </w:trPr>
        <w:tc>
          <w:tcPr>
            <w:tcW w:w="3986"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Nhóm tuổi</w:t>
            </w:r>
          </w:p>
        </w:tc>
        <w:tc>
          <w:tcPr>
            <w:tcW w:w="553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phần trăm số cá thể</w:t>
            </w:r>
          </w:p>
        </w:tc>
      </w:tr>
      <w:tr w:rsidR="00A62F9C" w:rsidRPr="0059691B">
        <w:trPr>
          <w:trHeight w:val="20"/>
          <w:jc w:val="center"/>
        </w:trPr>
        <w:tc>
          <w:tcPr>
            <w:tcW w:w="3986"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9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ực</w:t>
            </w:r>
          </w:p>
        </w:tc>
        <w:tc>
          <w:tcPr>
            <w:tcW w:w="25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ái</w:t>
            </w:r>
          </w:p>
        </w:tc>
      </w:tr>
      <w:tr w:rsidR="00A62F9C" w:rsidRPr="0059691B">
        <w:trPr>
          <w:trHeight w:val="20"/>
          <w:jc w:val="center"/>
        </w:trPr>
        <w:tc>
          <w:tcPr>
            <w:tcW w:w="3986"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rước sinh sản</w:t>
            </w:r>
          </w:p>
        </w:tc>
        <w:tc>
          <w:tcPr>
            <w:tcW w:w="29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0</w:t>
            </w:r>
          </w:p>
        </w:tc>
        <w:tc>
          <w:tcPr>
            <w:tcW w:w="25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8</w:t>
            </w:r>
          </w:p>
        </w:tc>
      </w:tr>
      <w:tr w:rsidR="00A62F9C" w:rsidRPr="0059691B">
        <w:trPr>
          <w:trHeight w:val="20"/>
          <w:jc w:val="center"/>
        </w:trPr>
        <w:tc>
          <w:tcPr>
            <w:tcW w:w="3986"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Sinh sản</w:t>
            </w:r>
          </w:p>
        </w:tc>
        <w:tc>
          <w:tcPr>
            <w:tcW w:w="29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6</w:t>
            </w:r>
          </w:p>
        </w:tc>
        <w:tc>
          <w:tcPr>
            <w:tcW w:w="25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6</w:t>
            </w:r>
          </w:p>
        </w:tc>
      </w:tr>
      <w:tr w:rsidR="00A62F9C" w:rsidRPr="0059691B">
        <w:trPr>
          <w:trHeight w:val="226"/>
          <w:jc w:val="center"/>
        </w:trPr>
        <w:tc>
          <w:tcPr>
            <w:tcW w:w="3986"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Sau sinh sản</w:t>
            </w:r>
          </w:p>
        </w:tc>
        <w:tc>
          <w:tcPr>
            <w:tcW w:w="29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6,5</w:t>
            </w:r>
          </w:p>
        </w:tc>
        <w:tc>
          <w:tcPr>
            <w:tcW w:w="25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5</w:t>
            </w:r>
          </w:p>
        </w:tc>
      </w:tr>
    </w:tbl>
    <w:p w:rsidR="00A62F9C" w:rsidRPr="0059691B" w:rsidRDefault="00A62F9C" w:rsidP="004368B9">
      <w:pPr>
        <w:autoSpaceDE w:val="0"/>
        <w:autoSpaceDN w:val="0"/>
        <w:adjustRightInd w:val="0"/>
        <w:spacing w:before="120" w:after="120"/>
        <w:rPr>
          <w:lang w:val="en"/>
        </w:rPr>
      </w:pPr>
      <w:r w:rsidRPr="0059691B">
        <w:rPr>
          <w:lang w:val="en"/>
        </w:rPr>
        <w:t>a.Xác định tỉ lệ giới tính của quần thể</w:t>
      </w:r>
    </w:p>
    <w:p w:rsidR="00A62F9C" w:rsidRPr="0059691B" w:rsidRDefault="00A62F9C" w:rsidP="004368B9">
      <w:pPr>
        <w:autoSpaceDE w:val="0"/>
        <w:autoSpaceDN w:val="0"/>
        <w:adjustRightInd w:val="0"/>
        <w:spacing w:before="120" w:after="120"/>
        <w:rPr>
          <w:lang w:val="en"/>
        </w:rPr>
      </w:pPr>
      <w:r w:rsidRPr="0059691B">
        <w:rPr>
          <w:lang w:val="en"/>
        </w:rPr>
        <w:t>b.Vẽ tháp tuổi của quần thể tương ứng với số liệu trong bảng.</w:t>
      </w:r>
    </w:p>
    <w:p w:rsidR="00A62F9C" w:rsidRPr="0059691B" w:rsidRDefault="00A62F9C" w:rsidP="004368B9">
      <w:pPr>
        <w:autoSpaceDE w:val="0"/>
        <w:autoSpaceDN w:val="0"/>
        <w:adjustRightInd w:val="0"/>
        <w:spacing w:before="120" w:after="120"/>
        <w:rPr>
          <w:lang w:val="en"/>
        </w:rPr>
      </w:pPr>
      <w:r w:rsidRPr="0059691B">
        <w:rPr>
          <w:lang w:val="en"/>
        </w:rPr>
        <w:t>c.Giả sử quần thể này đang bị đánh bắt với cường độ 3 lần/ tuần, theo em để đảm bảo sự phát triển ổn định của quần thể thì có nên tiếp tục đánh bắt với cường độ như vậy nữa hay không? Giải thích.</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25: </w:t>
      </w:r>
    </w:p>
    <w:p w:rsidR="00A62F9C" w:rsidRPr="0059691B" w:rsidRDefault="00A62F9C" w:rsidP="004368B9">
      <w:pPr>
        <w:autoSpaceDE w:val="0"/>
        <w:autoSpaceDN w:val="0"/>
        <w:adjustRightInd w:val="0"/>
        <w:spacing w:before="120" w:after="120"/>
        <w:rPr>
          <w:lang w:val="en"/>
        </w:rPr>
      </w:pPr>
      <w:r w:rsidRPr="0059691B">
        <w:rPr>
          <w:lang w:val="en"/>
        </w:rPr>
        <w:t>a.Thế nào là cơ thể dị hợp? trình bày phương pháp tạo ra cơ thể dị hợp?</w:t>
      </w:r>
    </w:p>
    <w:p w:rsidR="00A62F9C" w:rsidRPr="0059691B" w:rsidRDefault="00A62F9C" w:rsidP="004368B9">
      <w:pPr>
        <w:autoSpaceDE w:val="0"/>
        <w:autoSpaceDN w:val="0"/>
        <w:adjustRightInd w:val="0"/>
        <w:spacing w:before="120" w:after="120"/>
        <w:rPr>
          <w:lang w:val="en"/>
        </w:rPr>
      </w:pPr>
      <w:r w:rsidRPr="0059691B">
        <w:rPr>
          <w:lang w:val="en"/>
        </w:rPr>
        <w:t>b.Có 1 cơ thể dị hợp. Làm thế nào để tạo ra cơ thể đồng hợp từ cơ thể dị hợp này?</w:t>
      </w:r>
    </w:p>
    <w:p w:rsidR="00A62F9C" w:rsidRPr="0059691B" w:rsidRDefault="00A62F9C" w:rsidP="004368B9">
      <w:pPr>
        <w:autoSpaceDE w:val="0"/>
        <w:autoSpaceDN w:val="0"/>
        <w:adjustRightInd w:val="0"/>
        <w:spacing w:before="120" w:after="120"/>
        <w:rPr>
          <w:lang w:val="en"/>
        </w:rPr>
      </w:pPr>
      <w:r w:rsidRPr="0059691B">
        <w:rPr>
          <w:b/>
          <w:bCs/>
          <w:lang w:val="en"/>
        </w:rPr>
        <w:t>Câu 26:</w:t>
      </w:r>
      <w:r w:rsidRPr="0059691B">
        <w:rPr>
          <w:lang w:val="en"/>
        </w:rPr>
        <w:t xml:space="preserve"> ARN được tổng hợp dựa trên những nguyên tắc nào? Nêu bản chất của mối quan hệ giữa gen với AR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27: </w:t>
      </w:r>
    </w:p>
    <w:p w:rsidR="00A62F9C" w:rsidRPr="0059691B" w:rsidRDefault="00A62F9C" w:rsidP="004368B9">
      <w:pPr>
        <w:autoSpaceDE w:val="0"/>
        <w:autoSpaceDN w:val="0"/>
        <w:adjustRightInd w:val="0"/>
        <w:spacing w:before="120" w:after="120"/>
        <w:rPr>
          <w:lang w:val="en"/>
        </w:rPr>
      </w:pPr>
      <w:r w:rsidRPr="0059691B">
        <w:rPr>
          <w:lang w:val="en"/>
        </w:rPr>
        <w:t>a.Vì sao nói biến dị tổ hợp có ý nghĩa quan trọng đối với tiến hóa và chọn giống?</w:t>
      </w:r>
    </w:p>
    <w:p w:rsidR="00A62F9C" w:rsidRPr="0059691B" w:rsidRDefault="00A62F9C" w:rsidP="004368B9">
      <w:pPr>
        <w:autoSpaceDE w:val="0"/>
        <w:autoSpaceDN w:val="0"/>
        <w:adjustRightInd w:val="0"/>
        <w:spacing w:before="120" w:after="120"/>
        <w:rPr>
          <w:lang w:val="en"/>
        </w:rPr>
      </w:pPr>
      <w:r w:rsidRPr="0059691B">
        <w:rPr>
          <w:lang w:val="en"/>
        </w:rPr>
        <w:t>b.Giải thích vì sao hai ADN con được tạo ra qua cơ chế nhân đôi lại giống hệt ADN mẹ? Có trường hợp nào qua nhân đôi ADN con lại khác ADN mẹ không? Hiện tượng ADN con sinh ra giống và khác ADN mẹ có ý nghĩa như thế nào đối với sinh vật?</w:t>
      </w:r>
    </w:p>
    <w:p w:rsidR="00A62F9C" w:rsidRPr="0059691B" w:rsidRDefault="00A62F9C" w:rsidP="004368B9">
      <w:pPr>
        <w:autoSpaceDE w:val="0"/>
        <w:autoSpaceDN w:val="0"/>
        <w:adjustRightInd w:val="0"/>
        <w:spacing w:before="120" w:after="120"/>
        <w:rPr>
          <w:lang w:val="en"/>
        </w:rPr>
      </w:pPr>
      <w:r w:rsidRPr="0059691B">
        <w:rPr>
          <w:b/>
          <w:bCs/>
          <w:lang w:val="en"/>
        </w:rPr>
        <w:t>Câu 28:</w:t>
      </w:r>
      <w:r w:rsidRPr="0059691B">
        <w:rPr>
          <w:lang w:val="en"/>
        </w:rPr>
        <w:t xml:space="preserve"> Bệnh máu khó đông ở người gây ra do 1 đột biến gen lặn h nằm trên NST giới tính X. Một người mắc bênh máu khó đông có 1 người em sinh đôi bình thường:</w:t>
      </w:r>
    </w:p>
    <w:p w:rsidR="00A62F9C" w:rsidRPr="0059691B" w:rsidRDefault="00A62F9C" w:rsidP="004368B9">
      <w:pPr>
        <w:autoSpaceDE w:val="0"/>
        <w:autoSpaceDN w:val="0"/>
        <w:adjustRightInd w:val="0"/>
        <w:spacing w:before="120" w:after="120"/>
        <w:rPr>
          <w:lang w:val="en"/>
        </w:rPr>
      </w:pPr>
      <w:r w:rsidRPr="0059691B">
        <w:rPr>
          <w:lang w:val="en"/>
        </w:rPr>
        <w:t>a.Hai người sinh đôi này là sinh đôi cùng trứng hay khác trứng?</w:t>
      </w:r>
    </w:p>
    <w:p w:rsidR="00A62F9C" w:rsidRPr="0059691B" w:rsidRDefault="00A62F9C" w:rsidP="004368B9">
      <w:pPr>
        <w:autoSpaceDE w:val="0"/>
        <w:autoSpaceDN w:val="0"/>
        <w:adjustRightInd w:val="0"/>
        <w:spacing w:before="120" w:after="120"/>
        <w:rPr>
          <w:lang w:val="en"/>
        </w:rPr>
      </w:pPr>
      <w:r w:rsidRPr="0059691B">
        <w:rPr>
          <w:lang w:val="en"/>
        </w:rPr>
        <w:t>b.Người mắc bệnh này là gái hay trai? Giải thích. Viết kiểu gen của cặp sinh đôi trên và của người mẹ về bệnh máu khó đông.</w:t>
      </w:r>
    </w:p>
    <w:p w:rsidR="00A62F9C" w:rsidRPr="0059691B" w:rsidRDefault="00A62F9C" w:rsidP="004368B9">
      <w:pPr>
        <w:autoSpaceDE w:val="0"/>
        <w:autoSpaceDN w:val="0"/>
        <w:adjustRightInd w:val="0"/>
        <w:spacing w:before="120" w:after="120"/>
        <w:rPr>
          <w:lang w:val="en"/>
        </w:rPr>
      </w:pPr>
      <w:r w:rsidRPr="0059691B">
        <w:rPr>
          <w:lang w:val="en"/>
        </w:rPr>
        <w:lastRenderedPageBreak/>
        <w:t>c.Nếu cặp sinh đôi trên đều mắc bệnh, ta có thể suy ra họ là sinh đôi cùng trứng hay không? Giải thích.</w:t>
      </w:r>
    </w:p>
    <w:p w:rsidR="00A62F9C" w:rsidRPr="0059691B" w:rsidRDefault="00A62F9C" w:rsidP="004368B9">
      <w:pPr>
        <w:autoSpaceDE w:val="0"/>
        <w:autoSpaceDN w:val="0"/>
        <w:adjustRightInd w:val="0"/>
        <w:spacing w:before="120" w:after="120"/>
        <w:rPr>
          <w:lang w:val="en"/>
        </w:rPr>
      </w:pPr>
      <w:r w:rsidRPr="0059691B">
        <w:rPr>
          <w:lang w:val="en"/>
        </w:rPr>
        <w:t>d.Nếu cặp sinh đôi trên có cùng giới tính và cùng không mắc bệnh, làm thế nào để nhận biết họ là sinh đôi cùng trứng hay khác trứ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29: </w:t>
      </w:r>
    </w:p>
    <w:p w:rsidR="00A62F9C" w:rsidRPr="0059691B" w:rsidRDefault="00A62F9C" w:rsidP="004368B9">
      <w:pPr>
        <w:autoSpaceDE w:val="0"/>
        <w:autoSpaceDN w:val="0"/>
        <w:adjustRightInd w:val="0"/>
        <w:spacing w:before="120" w:after="120"/>
        <w:rPr>
          <w:lang w:val="en"/>
        </w:rPr>
      </w:pPr>
      <w:r w:rsidRPr="0059691B">
        <w:rPr>
          <w:lang w:val="en"/>
        </w:rPr>
        <w:t>a.Quần xã sinh vật là gì?Hãy nêu các mối quan hệ giữa sinh vật với sinh vật trong tự nhiên.</w:t>
      </w:r>
    </w:p>
    <w:p w:rsidR="00A62F9C" w:rsidRPr="0059691B" w:rsidRDefault="00A62F9C" w:rsidP="004368B9">
      <w:pPr>
        <w:autoSpaceDE w:val="0"/>
        <w:autoSpaceDN w:val="0"/>
        <w:adjustRightInd w:val="0"/>
        <w:spacing w:before="120" w:after="120"/>
        <w:rPr>
          <w:lang w:val="en"/>
        </w:rPr>
      </w:pPr>
      <w:r w:rsidRPr="0059691B">
        <w:rPr>
          <w:lang w:val="en"/>
        </w:rPr>
        <w:t>b. Cho tập hợp các cá thể sinh vật sau:</w:t>
      </w:r>
    </w:p>
    <w:p w:rsidR="00A62F9C" w:rsidRPr="0059691B" w:rsidRDefault="00A62F9C" w:rsidP="004368B9">
      <w:pPr>
        <w:autoSpaceDE w:val="0"/>
        <w:autoSpaceDN w:val="0"/>
        <w:adjustRightInd w:val="0"/>
        <w:spacing w:before="120" w:after="120"/>
        <w:rPr>
          <w:lang w:val="en"/>
        </w:rPr>
      </w:pPr>
      <w:r w:rsidRPr="0059691B">
        <w:rPr>
          <w:lang w:val="en"/>
        </w:rPr>
        <w:t>1.Các cây cỏ sống ven đê sông La.</w:t>
      </w:r>
    </w:p>
    <w:p w:rsidR="00A62F9C" w:rsidRPr="0059691B" w:rsidRDefault="00A62F9C" w:rsidP="004368B9">
      <w:pPr>
        <w:autoSpaceDE w:val="0"/>
        <w:autoSpaceDN w:val="0"/>
        <w:adjustRightInd w:val="0"/>
        <w:spacing w:before="120" w:after="120"/>
        <w:rPr>
          <w:lang w:val="en"/>
        </w:rPr>
      </w:pPr>
      <w:r w:rsidRPr="0059691B">
        <w:rPr>
          <w:lang w:val="en"/>
        </w:rPr>
        <w:t>2.Các con voi sống trong vườn bách thú Hà Nội.</w:t>
      </w:r>
    </w:p>
    <w:p w:rsidR="00A62F9C" w:rsidRPr="0059691B" w:rsidRDefault="00A62F9C" w:rsidP="004368B9">
      <w:pPr>
        <w:autoSpaceDE w:val="0"/>
        <w:autoSpaceDN w:val="0"/>
        <w:adjustRightInd w:val="0"/>
        <w:spacing w:before="120" w:after="120"/>
        <w:rPr>
          <w:lang w:val="en"/>
        </w:rPr>
      </w:pPr>
      <w:r w:rsidRPr="0059691B">
        <w:rPr>
          <w:lang w:val="en"/>
        </w:rPr>
        <w:t>3.Các con chim chào mào sống ở vườn quốc gia Vũ Quang.</w:t>
      </w:r>
    </w:p>
    <w:p w:rsidR="00A62F9C" w:rsidRPr="0059691B" w:rsidRDefault="00A62F9C" w:rsidP="004368B9">
      <w:pPr>
        <w:autoSpaceDE w:val="0"/>
        <w:autoSpaceDN w:val="0"/>
        <w:adjustRightInd w:val="0"/>
        <w:spacing w:before="120" w:after="120"/>
        <w:rPr>
          <w:lang w:val="en"/>
        </w:rPr>
      </w:pPr>
      <w:r w:rsidRPr="0059691B">
        <w:rPr>
          <w:lang w:val="en"/>
        </w:rPr>
        <w:t>4.Các con cá chép sống ở hồ Kẻ Gỗ.</w:t>
      </w:r>
    </w:p>
    <w:p w:rsidR="00A62F9C" w:rsidRPr="0059691B" w:rsidRDefault="00A62F9C" w:rsidP="004368B9">
      <w:pPr>
        <w:autoSpaceDE w:val="0"/>
        <w:autoSpaceDN w:val="0"/>
        <w:adjustRightInd w:val="0"/>
        <w:spacing w:before="120" w:after="120"/>
        <w:rPr>
          <w:lang w:val="en"/>
        </w:rPr>
      </w:pPr>
      <w:r w:rsidRPr="0059691B">
        <w:rPr>
          <w:lang w:val="en"/>
        </w:rPr>
        <w:t xml:space="preserve">Tập hợp nào </w:t>
      </w:r>
      <w:r w:rsidRPr="0059691B">
        <w:rPr>
          <w:b/>
          <w:bCs/>
          <w:lang w:val="en"/>
        </w:rPr>
        <w:t>không</w:t>
      </w:r>
      <w:r w:rsidRPr="0059691B">
        <w:rPr>
          <w:lang w:val="en"/>
        </w:rPr>
        <w:t xml:space="preserve"> phải là quần thể , giải thích?</w:t>
      </w:r>
    </w:p>
    <w:p w:rsidR="00A62F9C" w:rsidRPr="0059691B" w:rsidRDefault="00A62F9C" w:rsidP="004368B9">
      <w:pPr>
        <w:autoSpaceDE w:val="0"/>
        <w:autoSpaceDN w:val="0"/>
        <w:adjustRightInd w:val="0"/>
        <w:spacing w:before="120" w:after="120"/>
        <w:rPr>
          <w:b/>
          <w:bCs/>
          <w:lang w:val="en"/>
        </w:rPr>
      </w:pPr>
      <w:r w:rsidRPr="0059691B">
        <w:rPr>
          <w:b/>
          <w:bCs/>
          <w:lang w:val="en"/>
        </w:rPr>
        <w:t>Câu 30:</w:t>
      </w:r>
    </w:p>
    <w:p w:rsidR="00A62F9C" w:rsidRPr="0059691B" w:rsidRDefault="00A62F9C" w:rsidP="004368B9">
      <w:pPr>
        <w:autoSpaceDE w:val="0"/>
        <w:autoSpaceDN w:val="0"/>
        <w:adjustRightInd w:val="0"/>
        <w:spacing w:before="120" w:after="120"/>
        <w:rPr>
          <w:lang w:val="en"/>
        </w:rPr>
      </w:pPr>
      <w:r w:rsidRPr="0059691B">
        <w:rPr>
          <w:lang w:val="en"/>
        </w:rPr>
        <w:t>a.Tại sao nhân tố di truyền lại tồn tại thành từng cặp? Trong trường hợp nào, nhân tố di truyền không tồn tại thành cặp? Hãy lấy ví dụ về trường hợp ở người, nhân tố di truyền không tồn tại thành cặp?</w:t>
      </w:r>
    </w:p>
    <w:p w:rsidR="00A62F9C" w:rsidRPr="0059691B" w:rsidRDefault="00A62F9C" w:rsidP="004368B9">
      <w:pPr>
        <w:autoSpaceDE w:val="0"/>
        <w:autoSpaceDN w:val="0"/>
        <w:adjustRightInd w:val="0"/>
        <w:spacing w:before="120" w:after="120"/>
        <w:rPr>
          <w:lang w:val="en"/>
        </w:rPr>
      </w:pPr>
      <w:r w:rsidRPr="0059691B">
        <w:rPr>
          <w:lang w:val="en"/>
        </w:rPr>
        <w:t>b.Tại sao khi  giảm phân, mỗi nhân tố di truyền đi về 1 giao tử? Trong trường hợp nào, cả hai nhân tố di truyền của cặp cùng đi về 1 giao tử?</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1: </w:t>
      </w:r>
    </w:p>
    <w:p w:rsidR="00A62F9C" w:rsidRPr="0059691B" w:rsidRDefault="00A62F9C" w:rsidP="004368B9">
      <w:pPr>
        <w:autoSpaceDE w:val="0"/>
        <w:autoSpaceDN w:val="0"/>
        <w:adjustRightInd w:val="0"/>
        <w:spacing w:before="120" w:after="120"/>
        <w:rPr>
          <w:lang w:val="en"/>
        </w:rPr>
      </w:pPr>
      <w:r w:rsidRPr="0059691B">
        <w:rPr>
          <w:lang w:val="en"/>
        </w:rPr>
        <w:t>a.Đột biến gen là gì? Tại sao đột biến gen thường gây hại cho bản thân sinh vật?</w:t>
      </w:r>
    </w:p>
    <w:p w:rsidR="00A62F9C" w:rsidRPr="0059691B" w:rsidRDefault="00A62F9C" w:rsidP="004368B9">
      <w:pPr>
        <w:autoSpaceDE w:val="0"/>
        <w:autoSpaceDN w:val="0"/>
        <w:adjustRightInd w:val="0"/>
        <w:spacing w:before="120" w:after="120"/>
        <w:rPr>
          <w:lang w:val="en"/>
        </w:rPr>
      </w:pPr>
      <w:r w:rsidRPr="0059691B">
        <w:rPr>
          <w:lang w:val="en"/>
        </w:rPr>
        <w:t>b.Nếu không có đột biến gen thì thế giới sinh vật sẽ như thế nào?</w:t>
      </w:r>
    </w:p>
    <w:p w:rsidR="00A62F9C" w:rsidRPr="0059691B" w:rsidRDefault="00A62F9C" w:rsidP="004368B9">
      <w:pPr>
        <w:autoSpaceDE w:val="0"/>
        <w:autoSpaceDN w:val="0"/>
        <w:adjustRightInd w:val="0"/>
        <w:spacing w:before="120" w:after="120"/>
        <w:rPr>
          <w:b/>
          <w:bCs/>
          <w:lang w:val="en"/>
        </w:rPr>
      </w:pPr>
      <w:r w:rsidRPr="0059691B">
        <w:rPr>
          <w:b/>
          <w:bCs/>
          <w:lang w:val="en"/>
        </w:rPr>
        <w:t>Câu 32:</w:t>
      </w:r>
    </w:p>
    <w:p w:rsidR="00A62F9C" w:rsidRPr="0059691B" w:rsidRDefault="00A62F9C" w:rsidP="004368B9">
      <w:pPr>
        <w:autoSpaceDE w:val="0"/>
        <w:autoSpaceDN w:val="0"/>
        <w:adjustRightInd w:val="0"/>
        <w:spacing w:before="120" w:after="120"/>
        <w:rPr>
          <w:lang w:val="en"/>
        </w:rPr>
      </w:pPr>
      <w:r w:rsidRPr="0059691B">
        <w:rPr>
          <w:lang w:val="en"/>
        </w:rPr>
        <w:t>a.Tại sao trong cấu trúc dân số của của hầu hết các nước, tỉ lệ nam/nữ thường xấp xỉ 1/1?</w:t>
      </w:r>
    </w:p>
    <w:p w:rsidR="00A62F9C" w:rsidRPr="0059691B" w:rsidRDefault="00A62F9C" w:rsidP="004368B9">
      <w:pPr>
        <w:autoSpaceDE w:val="0"/>
        <w:autoSpaceDN w:val="0"/>
        <w:adjustRightInd w:val="0"/>
        <w:spacing w:before="120" w:after="120"/>
        <w:rPr>
          <w:lang w:val="en"/>
        </w:rPr>
      </w:pPr>
      <w:r w:rsidRPr="0059691B">
        <w:rPr>
          <w:lang w:val="en"/>
        </w:rPr>
        <w:t>b.Theo kết quả điều tra quần thể người ở Trung Quốc hiện nay, độ tuổi sơ sinh có tỉ lệ 116 bé trai : 100 bé gái. Hiện tượng trên gọi là gì? Nguyên nhân sâu xa dẫn đến tình trạng trên là gì? Nêu các giải pháp khắc phục.</w:t>
      </w:r>
    </w:p>
    <w:p w:rsidR="00A62F9C" w:rsidRPr="0059691B" w:rsidRDefault="00A62F9C" w:rsidP="004368B9">
      <w:pPr>
        <w:autoSpaceDE w:val="0"/>
        <w:autoSpaceDN w:val="0"/>
        <w:adjustRightInd w:val="0"/>
        <w:spacing w:before="120" w:after="120"/>
        <w:rPr>
          <w:lang w:val="en"/>
        </w:rPr>
      </w:pPr>
      <w:r w:rsidRPr="0059691B">
        <w:rPr>
          <w:b/>
          <w:bCs/>
          <w:lang w:val="en"/>
        </w:rPr>
        <w:t>Câu 33:</w:t>
      </w:r>
      <w:r w:rsidRPr="0059691B">
        <w:rPr>
          <w:lang w:val="en"/>
        </w:rPr>
        <w:t xml:space="preserve"> Công nghệ sinh học là gì? Nêu các lĩnh vực của công nghệ sinh học? Quy trình nhân bản Cừu Dolly có phải là ứng dụng của công nghệ sinh học không? Nêu khái quát quy trình nhân bản đó?</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4: </w:t>
      </w:r>
    </w:p>
    <w:p w:rsidR="00A62F9C" w:rsidRPr="0059691B" w:rsidRDefault="00A62F9C" w:rsidP="004368B9">
      <w:pPr>
        <w:autoSpaceDE w:val="0"/>
        <w:autoSpaceDN w:val="0"/>
        <w:adjustRightInd w:val="0"/>
        <w:spacing w:before="120" w:after="120"/>
        <w:rPr>
          <w:lang w:val="en"/>
        </w:rPr>
      </w:pPr>
      <w:r w:rsidRPr="0059691B">
        <w:rPr>
          <w:lang w:val="en"/>
        </w:rPr>
        <w:t>a.Thế nào là giới hạn sinh thái? Sinh vật sẽ sinh trưởng và phát triển như thế nào khi chúng sống ngoài khoảng thuận lợi?</w:t>
      </w:r>
    </w:p>
    <w:p w:rsidR="00A62F9C" w:rsidRPr="0059691B" w:rsidRDefault="00A62F9C" w:rsidP="004368B9">
      <w:pPr>
        <w:autoSpaceDE w:val="0"/>
        <w:autoSpaceDN w:val="0"/>
        <w:adjustRightInd w:val="0"/>
        <w:spacing w:before="120" w:after="120"/>
        <w:rPr>
          <w:lang w:val="en"/>
        </w:rPr>
      </w:pPr>
      <w:r w:rsidRPr="0059691B">
        <w:rPr>
          <w:lang w:val="en"/>
        </w:rPr>
        <w:t>b.Trong thực tiễn sản xuất, cần phải làm gì để tránh sự cạnh tranh gay gắt giữa các cá thể sinh vật góp phần làm tăng năng xuất vật nuôi, cây trồ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5: </w:t>
      </w:r>
    </w:p>
    <w:p w:rsidR="00A62F9C" w:rsidRPr="0059691B" w:rsidRDefault="00A62F9C" w:rsidP="004368B9">
      <w:pPr>
        <w:autoSpaceDE w:val="0"/>
        <w:autoSpaceDN w:val="0"/>
        <w:adjustRightInd w:val="0"/>
        <w:spacing w:before="120" w:after="120"/>
        <w:rPr>
          <w:lang w:val="en"/>
        </w:rPr>
      </w:pPr>
      <w:r w:rsidRPr="0059691B">
        <w:rPr>
          <w:lang w:val="en"/>
        </w:rPr>
        <w:t>a.Men đen đã dựa vào căn cứ nào để khẳng định nhân tố di truyền tồn tại thành từng cặp?</w:t>
      </w:r>
    </w:p>
    <w:p w:rsidR="00A62F9C" w:rsidRPr="0059691B" w:rsidRDefault="00A62F9C" w:rsidP="004368B9">
      <w:pPr>
        <w:autoSpaceDE w:val="0"/>
        <w:autoSpaceDN w:val="0"/>
        <w:adjustRightInd w:val="0"/>
        <w:spacing w:before="120" w:after="120"/>
        <w:rPr>
          <w:lang w:val="en"/>
        </w:rPr>
      </w:pPr>
      <w:r w:rsidRPr="0059691B">
        <w:rPr>
          <w:lang w:val="en"/>
        </w:rPr>
        <w:t>b.Trong trường hợp nào nhân tố di truyền không tồn tại thành từng cặp? Trong trường hợp nào không tạo ra giao tử “thuần khiết”</w:t>
      </w:r>
    </w:p>
    <w:p w:rsidR="00A62F9C" w:rsidRPr="0059691B" w:rsidRDefault="00A62F9C" w:rsidP="004368B9">
      <w:pPr>
        <w:autoSpaceDE w:val="0"/>
        <w:autoSpaceDN w:val="0"/>
        <w:adjustRightInd w:val="0"/>
        <w:spacing w:before="120" w:after="120"/>
        <w:rPr>
          <w:lang w:val="en"/>
        </w:rPr>
      </w:pPr>
      <w:r w:rsidRPr="0059691B">
        <w:rPr>
          <w:b/>
          <w:bCs/>
          <w:lang w:val="en"/>
        </w:rPr>
        <w:lastRenderedPageBreak/>
        <w:t>Câu 36:</w:t>
      </w:r>
      <w:r w:rsidRPr="0059691B">
        <w:rPr>
          <w:lang w:val="en"/>
        </w:rPr>
        <w:t xml:space="preserve"> Để tạo ra số lượng cây trồng trong 1 thời gian ngắn, đáp ứng nhu cầu của sản xuất, người ta đã tiến hành nhân giống cây trồng như thế nào? Nêu 1 số thành tựu mà em biết?</w:t>
      </w:r>
    </w:p>
    <w:p w:rsidR="00A62F9C" w:rsidRPr="0059691B" w:rsidRDefault="00A62F9C" w:rsidP="004368B9">
      <w:pPr>
        <w:autoSpaceDE w:val="0"/>
        <w:autoSpaceDN w:val="0"/>
        <w:adjustRightInd w:val="0"/>
        <w:spacing w:before="120" w:after="120"/>
        <w:rPr>
          <w:b/>
          <w:bCs/>
          <w:lang w:val="en"/>
        </w:rPr>
      </w:pPr>
      <w:r w:rsidRPr="0059691B">
        <w:rPr>
          <w:b/>
          <w:bCs/>
          <w:lang w:val="en"/>
        </w:rPr>
        <w:t>Câu 37:</w:t>
      </w:r>
    </w:p>
    <w:p w:rsidR="00A62F9C" w:rsidRPr="0059691B" w:rsidRDefault="00A62F9C" w:rsidP="004368B9">
      <w:pPr>
        <w:autoSpaceDE w:val="0"/>
        <w:autoSpaceDN w:val="0"/>
        <w:adjustRightInd w:val="0"/>
        <w:spacing w:before="120" w:after="120"/>
        <w:rPr>
          <w:lang w:val="en"/>
        </w:rPr>
      </w:pPr>
      <w:r w:rsidRPr="0059691B">
        <w:rPr>
          <w:lang w:val="en"/>
        </w:rPr>
        <w:t>a. Ô nhiễm môi trường là gì? Các tác nhân chủ yếu gây ra ô nhiễm? Các biện pháp hạn chế ô nhiễm? Các biện pháp bảo vệ thiên nhiên?</w:t>
      </w:r>
    </w:p>
    <w:p w:rsidR="00A62F9C" w:rsidRPr="0059691B" w:rsidRDefault="00A62F9C" w:rsidP="004368B9">
      <w:pPr>
        <w:autoSpaceDE w:val="0"/>
        <w:autoSpaceDN w:val="0"/>
        <w:adjustRightInd w:val="0"/>
        <w:spacing w:before="120" w:after="120"/>
        <w:rPr>
          <w:lang w:val="en"/>
        </w:rPr>
      </w:pPr>
      <w:r w:rsidRPr="0059691B">
        <w:rPr>
          <w:lang w:val="en"/>
        </w:rPr>
        <w:t>b. Giới hạn sinh thái là gì?Ảnh hưởng của giới hạn sinh thái đến sự phân bố của loài trong tự nhiên?</w:t>
      </w:r>
    </w:p>
    <w:p w:rsidR="00A62F9C" w:rsidRPr="0059691B" w:rsidRDefault="00A62F9C" w:rsidP="004368B9">
      <w:pPr>
        <w:autoSpaceDE w:val="0"/>
        <w:autoSpaceDN w:val="0"/>
        <w:adjustRightInd w:val="0"/>
        <w:spacing w:before="120" w:after="120"/>
        <w:rPr>
          <w:lang w:val="en"/>
        </w:rPr>
      </w:pPr>
      <w:r w:rsidRPr="0059691B">
        <w:rPr>
          <w:lang w:val="en"/>
        </w:rPr>
        <w:t>c.Động vật đẳng nhiệt và động vật biến nhiệt, nhóm nào có khả năng chống chịu với sự thay đổi của nhiệt độ môi trường tốt hơn? Vì sao?</w:t>
      </w:r>
    </w:p>
    <w:p w:rsidR="00A62F9C" w:rsidRPr="0059691B" w:rsidRDefault="00A62F9C" w:rsidP="004368B9">
      <w:pPr>
        <w:autoSpaceDE w:val="0"/>
        <w:autoSpaceDN w:val="0"/>
        <w:adjustRightInd w:val="0"/>
        <w:spacing w:before="120" w:after="120"/>
        <w:rPr>
          <w:lang w:val="en"/>
        </w:rPr>
      </w:pPr>
      <w:r w:rsidRPr="0059691B">
        <w:rPr>
          <w:b/>
          <w:bCs/>
          <w:lang w:val="en"/>
        </w:rPr>
        <w:t>Câu 38</w:t>
      </w:r>
      <w:r w:rsidRPr="0059691B">
        <w:rPr>
          <w:lang w:val="en"/>
        </w:rPr>
        <w:t>: Hãy phát biểu nội dung của quy luật phân li độc lập. Điều kiện nghiệm đúng của quy luật phân li độc lập. Ý nghĩa của quy luật phân li độc lập.</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9: </w:t>
      </w:r>
    </w:p>
    <w:p w:rsidR="00A62F9C" w:rsidRPr="0059691B" w:rsidRDefault="00A62F9C" w:rsidP="004368B9">
      <w:pPr>
        <w:autoSpaceDE w:val="0"/>
        <w:autoSpaceDN w:val="0"/>
        <w:adjustRightInd w:val="0"/>
        <w:spacing w:before="120" w:after="120"/>
        <w:rPr>
          <w:lang w:val="en"/>
        </w:rPr>
      </w:pPr>
      <w:r w:rsidRPr="0059691B">
        <w:rPr>
          <w:lang w:val="en"/>
        </w:rPr>
        <w:t>a.Quan hệ giữa các cá thể trong hiện tượng tự tỉa ở thực vật là mối quan hệ gì? Trong điều kiện nào hiện tượng tự tỉa diễn ra mạnh mẽ?</w:t>
      </w:r>
    </w:p>
    <w:p w:rsidR="00A62F9C" w:rsidRPr="0059691B" w:rsidRDefault="00A62F9C" w:rsidP="004368B9">
      <w:pPr>
        <w:autoSpaceDE w:val="0"/>
        <w:autoSpaceDN w:val="0"/>
        <w:adjustRightInd w:val="0"/>
        <w:spacing w:before="120" w:after="120"/>
        <w:rPr>
          <w:lang w:val="en"/>
        </w:rPr>
      </w:pPr>
      <w:r w:rsidRPr="0059691B">
        <w:rPr>
          <w:lang w:val="en"/>
        </w:rPr>
        <w:t>b.Ưu thế lai là gì? Để đảm bảo luôn thu được ưu thế lai cao nhất cần phải làm như thế nào?</w:t>
      </w:r>
    </w:p>
    <w:p w:rsidR="00A62F9C" w:rsidRPr="0059691B" w:rsidRDefault="00A62F9C" w:rsidP="004368B9">
      <w:pPr>
        <w:autoSpaceDE w:val="0"/>
        <w:autoSpaceDN w:val="0"/>
        <w:adjustRightInd w:val="0"/>
        <w:spacing w:before="120" w:after="120"/>
        <w:rPr>
          <w:lang w:val="en"/>
        </w:rPr>
      </w:pPr>
      <w:r w:rsidRPr="0059691B">
        <w:rPr>
          <w:lang w:val="en"/>
        </w:rPr>
        <w:t>c. Ánh sáng có thể ảnh hưởng như thế nào với thực vật? Nêu những điểm khác biệt giữa lá cây ưa sáng và lá cây ưa bong?</w:t>
      </w:r>
    </w:p>
    <w:p w:rsidR="00A62F9C" w:rsidRPr="0059691B" w:rsidRDefault="00A62F9C" w:rsidP="004368B9">
      <w:pPr>
        <w:autoSpaceDE w:val="0"/>
        <w:autoSpaceDN w:val="0"/>
        <w:adjustRightInd w:val="0"/>
        <w:spacing w:before="120" w:after="120"/>
        <w:rPr>
          <w:lang w:val="en"/>
        </w:rPr>
      </w:pPr>
      <w:r w:rsidRPr="0059691B">
        <w:rPr>
          <w:lang w:val="en"/>
        </w:rPr>
        <w:t>d.Các cá thể sinh vật trong quần xã có những mối quan hệ nào?</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0: </w:t>
      </w:r>
    </w:p>
    <w:p w:rsidR="00A62F9C" w:rsidRPr="0059691B" w:rsidRDefault="00A62F9C" w:rsidP="004368B9">
      <w:pPr>
        <w:autoSpaceDE w:val="0"/>
        <w:autoSpaceDN w:val="0"/>
        <w:adjustRightInd w:val="0"/>
        <w:spacing w:before="120" w:after="120"/>
        <w:rPr>
          <w:lang w:val="en"/>
        </w:rPr>
      </w:pPr>
      <w:r w:rsidRPr="0059691B">
        <w:rPr>
          <w:lang w:val="en"/>
        </w:rPr>
        <w:t>a.Tại sao trong phép lai phân tích, nếu kết quả lai có hiện tượng đồng tính thì cơ thể mang tính trạng trội phải có kiểu gen đồng hợp tử, nếu có hiện tượng phân tính thì cơ thể mang tính trạng trội phải có kiểu gen dị hợp tử?</w:t>
      </w:r>
    </w:p>
    <w:p w:rsidR="00A62F9C" w:rsidRPr="0059691B" w:rsidRDefault="00A62F9C" w:rsidP="004368B9">
      <w:pPr>
        <w:autoSpaceDE w:val="0"/>
        <w:autoSpaceDN w:val="0"/>
        <w:adjustRightInd w:val="0"/>
        <w:spacing w:before="120" w:after="120"/>
        <w:rPr>
          <w:lang w:val="en"/>
        </w:rPr>
      </w:pPr>
      <w:r w:rsidRPr="0059691B">
        <w:rPr>
          <w:lang w:val="en"/>
        </w:rPr>
        <w:t>b.Trong sản xuất , quy luật phân li được ứng dụng như thế nào?</w:t>
      </w:r>
    </w:p>
    <w:p w:rsidR="00A62F9C" w:rsidRPr="0059691B" w:rsidRDefault="00A62F9C" w:rsidP="004368B9">
      <w:pPr>
        <w:autoSpaceDE w:val="0"/>
        <w:autoSpaceDN w:val="0"/>
        <w:adjustRightInd w:val="0"/>
        <w:spacing w:before="120" w:after="120"/>
        <w:rPr>
          <w:lang w:val="en"/>
        </w:rPr>
      </w:pPr>
      <w:r w:rsidRPr="0059691B">
        <w:rPr>
          <w:lang w:val="en"/>
        </w:rPr>
        <w:t>c.Hãy xác định dạng đột biến của các bệnh di truyền sau đây?</w:t>
      </w:r>
    </w:p>
    <w:p w:rsidR="00A62F9C" w:rsidRPr="0059691B" w:rsidRDefault="00A62F9C" w:rsidP="004368B9">
      <w:pPr>
        <w:autoSpaceDE w:val="0"/>
        <w:autoSpaceDN w:val="0"/>
        <w:adjustRightInd w:val="0"/>
        <w:spacing w:before="120" w:after="120"/>
        <w:rPr>
          <w:lang w:val="en"/>
        </w:rPr>
      </w:pPr>
      <w:r w:rsidRPr="0059691B">
        <w:rPr>
          <w:lang w:val="en"/>
        </w:rPr>
        <w:t>-Bệnh Đao</w:t>
      </w:r>
    </w:p>
    <w:p w:rsidR="00A62F9C" w:rsidRPr="0059691B" w:rsidRDefault="00A62F9C" w:rsidP="004368B9">
      <w:pPr>
        <w:autoSpaceDE w:val="0"/>
        <w:autoSpaceDN w:val="0"/>
        <w:adjustRightInd w:val="0"/>
        <w:spacing w:before="120" w:after="120"/>
        <w:rPr>
          <w:lang w:val="en"/>
        </w:rPr>
      </w:pPr>
      <w:r w:rsidRPr="0059691B">
        <w:rPr>
          <w:lang w:val="en"/>
        </w:rPr>
        <w:t>-Bệnh bạch tạng</w:t>
      </w:r>
    </w:p>
    <w:p w:rsidR="00A62F9C" w:rsidRPr="0059691B" w:rsidRDefault="00A62F9C" w:rsidP="004368B9">
      <w:pPr>
        <w:autoSpaceDE w:val="0"/>
        <w:autoSpaceDN w:val="0"/>
        <w:adjustRightInd w:val="0"/>
        <w:spacing w:before="120" w:after="120"/>
        <w:rPr>
          <w:lang w:val="en"/>
        </w:rPr>
      </w:pPr>
      <w:r w:rsidRPr="0059691B">
        <w:rPr>
          <w:lang w:val="en"/>
        </w:rPr>
        <w:t>-Bệnh câm điếc bẩm sinh</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1: </w:t>
      </w:r>
    </w:p>
    <w:p w:rsidR="00A62F9C" w:rsidRPr="0059691B" w:rsidRDefault="00A62F9C" w:rsidP="004368B9">
      <w:pPr>
        <w:autoSpaceDE w:val="0"/>
        <w:autoSpaceDN w:val="0"/>
        <w:adjustRightInd w:val="0"/>
        <w:spacing w:before="120" w:after="120"/>
        <w:rPr>
          <w:lang w:val="en"/>
        </w:rPr>
      </w:pPr>
      <w:r w:rsidRPr="0059691B">
        <w:rPr>
          <w:lang w:val="en"/>
        </w:rPr>
        <w:t>a.Phân biệt cấu tạo hóa học của phân tử ADN và Marn</w:t>
      </w:r>
    </w:p>
    <w:p w:rsidR="00A62F9C" w:rsidRPr="0059691B" w:rsidRDefault="00A62F9C" w:rsidP="004368B9">
      <w:pPr>
        <w:autoSpaceDE w:val="0"/>
        <w:autoSpaceDN w:val="0"/>
        <w:adjustRightInd w:val="0"/>
        <w:spacing w:before="120" w:after="120"/>
        <w:rPr>
          <w:lang w:val="en"/>
        </w:rPr>
      </w:pPr>
      <w:r w:rsidRPr="0059691B">
        <w:rPr>
          <w:lang w:val="en"/>
        </w:rPr>
        <w:t>b. Căn cứ vào đâu để chia ARN làm 3 loại: mARN , tARN , rARN ? Nêu chức năng của từng loại ARN?</w:t>
      </w:r>
    </w:p>
    <w:p w:rsidR="00A62F9C" w:rsidRPr="0059691B" w:rsidRDefault="00A62F9C" w:rsidP="004368B9">
      <w:pPr>
        <w:autoSpaceDE w:val="0"/>
        <w:autoSpaceDN w:val="0"/>
        <w:adjustRightInd w:val="0"/>
        <w:spacing w:before="120" w:after="120"/>
        <w:rPr>
          <w:lang w:val="en"/>
        </w:rPr>
      </w:pPr>
      <w:r w:rsidRPr="0059691B">
        <w:rPr>
          <w:lang w:val="en"/>
        </w:rPr>
        <w:t>c.Biến dị tổ hợp là gì?Tại sao trong thực tế những cây trồng bằng hạt thường có hoa mang nhiều màu sắc hơn những cây trồng bằng cành?</w:t>
      </w:r>
    </w:p>
    <w:p w:rsidR="00A62F9C" w:rsidRPr="0059691B" w:rsidRDefault="00A62F9C" w:rsidP="004368B9">
      <w:pPr>
        <w:autoSpaceDE w:val="0"/>
        <w:autoSpaceDN w:val="0"/>
        <w:adjustRightInd w:val="0"/>
        <w:spacing w:before="120" w:after="120"/>
        <w:rPr>
          <w:lang w:val="en"/>
        </w:rPr>
      </w:pPr>
      <w:r w:rsidRPr="0059691B">
        <w:rPr>
          <w:lang w:val="en"/>
        </w:rPr>
        <w:t>d.Nêu nội dung phương pháp phân tích thế hệ lai của Menđen?</w:t>
      </w:r>
    </w:p>
    <w:p w:rsidR="00A62F9C" w:rsidRPr="0059691B" w:rsidRDefault="00A62F9C" w:rsidP="004368B9">
      <w:pPr>
        <w:autoSpaceDE w:val="0"/>
        <w:autoSpaceDN w:val="0"/>
        <w:adjustRightInd w:val="0"/>
        <w:spacing w:before="120" w:after="120"/>
        <w:rPr>
          <w:lang w:val="en"/>
        </w:rPr>
      </w:pPr>
      <w:r w:rsidRPr="0059691B">
        <w:rPr>
          <w:b/>
          <w:bCs/>
          <w:lang w:val="en"/>
        </w:rPr>
        <w:t>Câu 42:</w:t>
      </w:r>
      <w:r w:rsidRPr="0059691B">
        <w:rPr>
          <w:lang w:val="en"/>
        </w:rPr>
        <w:t xml:space="preserve"> Công nghệ tế bào là gì, nêu các giai đoạn của công nghệ tế bào? Tại sao trong nuôi cấy tế bào và mô , cơ quan hoặc cơ thể hoàn chỉnh lại có kiểu gen giống ở dạng gốc? Nêu các ứng dụng của công nghệ tế bào?</w:t>
      </w:r>
    </w:p>
    <w:p w:rsidR="00A62F9C" w:rsidRPr="0059691B" w:rsidRDefault="00A62F9C" w:rsidP="004368B9">
      <w:pPr>
        <w:autoSpaceDE w:val="0"/>
        <w:autoSpaceDN w:val="0"/>
        <w:adjustRightInd w:val="0"/>
        <w:spacing w:before="120" w:after="120"/>
        <w:rPr>
          <w:lang w:val="en"/>
        </w:rPr>
      </w:pPr>
      <w:r w:rsidRPr="0059691B">
        <w:rPr>
          <w:b/>
          <w:bCs/>
          <w:lang w:val="en"/>
        </w:rPr>
        <w:t>Câu 43:</w:t>
      </w:r>
      <w:r w:rsidRPr="0059691B">
        <w:rPr>
          <w:lang w:val="en"/>
        </w:rPr>
        <w:t xml:space="preserve"> Việc đốt phá rừng và săn bắt bừa bãi dẫn đến những hậu quả gì đối với nguồn lợi thú? Nêu 1 số biện pháp cần thiết để bảo vệ nguồn lợi thú.</w:t>
      </w:r>
    </w:p>
    <w:p w:rsidR="00A62F9C" w:rsidRPr="0059691B" w:rsidRDefault="00A62F9C" w:rsidP="004368B9">
      <w:pPr>
        <w:autoSpaceDE w:val="0"/>
        <w:autoSpaceDN w:val="0"/>
        <w:adjustRightInd w:val="0"/>
        <w:spacing w:before="120" w:after="120"/>
        <w:rPr>
          <w:lang w:val="en"/>
        </w:rPr>
      </w:pPr>
      <w:r w:rsidRPr="0059691B">
        <w:rPr>
          <w:b/>
          <w:bCs/>
          <w:lang w:val="en"/>
        </w:rPr>
        <w:lastRenderedPageBreak/>
        <w:t>Câu 44:</w:t>
      </w:r>
      <w:r w:rsidRPr="0059691B">
        <w:rPr>
          <w:lang w:val="en"/>
        </w:rPr>
        <w:t xml:space="preserve"> Tại sao trong phép lai phân tích, nếu kết quả lai có hiện tượng đồng tính thì cơ thể đem lai mang tính trạng trội phải có kiểu gen đồng hợp? Nếu có hiện tượng phân tính thì cơ thể đem lai mang tính trạng trội có kiểu gen dị hợp?</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5: </w:t>
      </w:r>
    </w:p>
    <w:p w:rsidR="00A62F9C" w:rsidRPr="0059691B" w:rsidRDefault="00A62F9C" w:rsidP="004368B9">
      <w:pPr>
        <w:autoSpaceDE w:val="0"/>
        <w:autoSpaceDN w:val="0"/>
        <w:adjustRightInd w:val="0"/>
        <w:spacing w:before="120" w:after="120"/>
        <w:rPr>
          <w:lang w:val="en"/>
        </w:rPr>
      </w:pPr>
      <w:r w:rsidRPr="0059691B">
        <w:rPr>
          <w:lang w:val="en"/>
        </w:rPr>
        <w:t>a.Thể dị bội là gì? Cơ chế phát sinh thể dị bội có (2n+1) NST.</w:t>
      </w:r>
    </w:p>
    <w:p w:rsidR="00A62F9C" w:rsidRPr="0059691B" w:rsidRDefault="00A62F9C" w:rsidP="004368B9">
      <w:pPr>
        <w:autoSpaceDE w:val="0"/>
        <w:autoSpaceDN w:val="0"/>
        <w:adjustRightInd w:val="0"/>
        <w:spacing w:before="120" w:after="120"/>
        <w:rPr>
          <w:lang w:val="en"/>
        </w:rPr>
      </w:pPr>
      <w:r w:rsidRPr="0059691B">
        <w:rPr>
          <w:lang w:val="en"/>
        </w:rPr>
        <w:t>b.Phân biệt các loại biến dị không làm thay đổi cấu trúc và số lượng vật chất di truyền.</w:t>
      </w:r>
    </w:p>
    <w:p w:rsidR="00A62F9C" w:rsidRPr="0059691B" w:rsidRDefault="00A62F9C" w:rsidP="004368B9">
      <w:pPr>
        <w:autoSpaceDE w:val="0"/>
        <w:autoSpaceDN w:val="0"/>
        <w:adjustRightInd w:val="0"/>
        <w:spacing w:before="120" w:after="120"/>
        <w:rPr>
          <w:b/>
          <w:bCs/>
          <w:lang w:val="en"/>
        </w:rPr>
      </w:pPr>
      <w:r w:rsidRPr="0059691B">
        <w:rPr>
          <w:b/>
          <w:bCs/>
          <w:lang w:val="en"/>
        </w:rPr>
        <w:t>Câu 46:</w:t>
      </w:r>
    </w:p>
    <w:p w:rsidR="00A62F9C" w:rsidRPr="0059691B" w:rsidRDefault="00A62F9C" w:rsidP="004368B9">
      <w:pPr>
        <w:autoSpaceDE w:val="0"/>
        <w:autoSpaceDN w:val="0"/>
        <w:adjustRightInd w:val="0"/>
        <w:spacing w:before="120" w:after="120"/>
        <w:rPr>
          <w:lang w:val="en"/>
        </w:rPr>
      </w:pPr>
      <w:r w:rsidRPr="0059691B">
        <w:rPr>
          <w:lang w:val="en"/>
        </w:rPr>
        <w:t>a.Kĩ thuật gen là gì? Kĩ thuật gen gồm những khâu cơ bản nào?</w:t>
      </w:r>
    </w:p>
    <w:p w:rsidR="00A62F9C" w:rsidRPr="0059691B" w:rsidRDefault="00A62F9C" w:rsidP="004368B9">
      <w:pPr>
        <w:autoSpaceDE w:val="0"/>
        <w:autoSpaceDN w:val="0"/>
        <w:adjustRightInd w:val="0"/>
        <w:spacing w:before="120" w:after="120"/>
        <w:rPr>
          <w:lang w:val="en"/>
        </w:rPr>
      </w:pPr>
      <w:r w:rsidRPr="0059691B">
        <w:rPr>
          <w:lang w:val="en"/>
        </w:rPr>
        <w:t>b.ADN tái tổ hợp là loại ADN như thế nào? ADN tái tổ hợp tạo ra trong kĩ thuật di truyền sẽ hoạt động như thế nào khi được chuyển vào tế bào nhận?</w:t>
      </w:r>
    </w:p>
    <w:p w:rsidR="00A62F9C" w:rsidRPr="0059691B" w:rsidRDefault="00A62F9C" w:rsidP="004368B9">
      <w:pPr>
        <w:autoSpaceDE w:val="0"/>
        <w:autoSpaceDN w:val="0"/>
        <w:adjustRightInd w:val="0"/>
        <w:spacing w:before="120" w:after="120"/>
        <w:rPr>
          <w:lang w:val="en"/>
        </w:rPr>
      </w:pPr>
      <w:r w:rsidRPr="0059691B">
        <w:rPr>
          <w:lang w:val="en"/>
        </w:rPr>
        <w:t>c.Thế nào là nhân tố sinh thái? Nhân tố sinh thái ảnh hưởng lên sinh vật như thế nào?</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7: </w:t>
      </w:r>
    </w:p>
    <w:p w:rsidR="00A62F9C" w:rsidRPr="0059691B" w:rsidRDefault="00A62F9C" w:rsidP="004368B9">
      <w:pPr>
        <w:autoSpaceDE w:val="0"/>
        <w:autoSpaceDN w:val="0"/>
        <w:adjustRightInd w:val="0"/>
        <w:spacing w:before="120" w:after="120"/>
        <w:rPr>
          <w:lang w:val="en"/>
        </w:rPr>
      </w:pPr>
      <w:r w:rsidRPr="0059691B">
        <w:rPr>
          <w:lang w:val="en"/>
        </w:rPr>
        <w:t xml:space="preserve">a.Dòng thuần là gì? </w:t>
      </w:r>
    </w:p>
    <w:p w:rsidR="00A62F9C" w:rsidRPr="0059691B" w:rsidRDefault="00A62F9C" w:rsidP="004368B9">
      <w:pPr>
        <w:autoSpaceDE w:val="0"/>
        <w:autoSpaceDN w:val="0"/>
        <w:adjustRightInd w:val="0"/>
        <w:spacing w:before="120" w:after="120"/>
        <w:rPr>
          <w:lang w:val="en"/>
        </w:rPr>
      </w:pPr>
      <w:r w:rsidRPr="0059691B">
        <w:rPr>
          <w:lang w:val="en"/>
        </w:rPr>
        <w:t>b.Phân biệt di truyền độc lập với di truyền liên kết của hai cặp tính trạng?</w:t>
      </w:r>
    </w:p>
    <w:p w:rsidR="00A62F9C" w:rsidRPr="0059691B" w:rsidRDefault="00A62F9C" w:rsidP="004368B9">
      <w:pPr>
        <w:autoSpaceDE w:val="0"/>
        <w:autoSpaceDN w:val="0"/>
        <w:adjustRightInd w:val="0"/>
        <w:spacing w:before="120" w:after="120"/>
        <w:rPr>
          <w:b/>
          <w:bCs/>
          <w:lang w:val="en"/>
        </w:rPr>
      </w:pPr>
      <w:r w:rsidRPr="0059691B">
        <w:rPr>
          <w:b/>
          <w:bCs/>
          <w:lang w:val="en"/>
        </w:rPr>
        <w:t>Câu 48:</w:t>
      </w:r>
    </w:p>
    <w:p w:rsidR="00A62F9C" w:rsidRPr="0059691B" w:rsidRDefault="00A62F9C" w:rsidP="004368B9">
      <w:pPr>
        <w:autoSpaceDE w:val="0"/>
        <w:autoSpaceDN w:val="0"/>
        <w:adjustRightInd w:val="0"/>
        <w:spacing w:before="120" w:after="120"/>
        <w:rPr>
          <w:lang w:val="en"/>
        </w:rPr>
      </w:pPr>
      <w:r w:rsidRPr="0059691B">
        <w:rPr>
          <w:lang w:val="en"/>
        </w:rPr>
        <w:t>a.Vì sao tự thụ phấn bắt buộc ở cây giao phấn và gioa phối cận huyết ở động vật qua nhiều thế hệ sẽ dẫn tới thoái hóa giống? Cho ví dụ.</w:t>
      </w:r>
    </w:p>
    <w:p w:rsidR="00A62F9C" w:rsidRPr="0059691B" w:rsidRDefault="00A62F9C" w:rsidP="004368B9">
      <w:pPr>
        <w:autoSpaceDE w:val="0"/>
        <w:autoSpaceDN w:val="0"/>
        <w:adjustRightInd w:val="0"/>
        <w:spacing w:before="120" w:after="120"/>
        <w:rPr>
          <w:lang w:val="en"/>
        </w:rPr>
      </w:pPr>
      <w:r w:rsidRPr="0059691B">
        <w:rPr>
          <w:lang w:val="en"/>
        </w:rPr>
        <w:t>b.Kiểu gen ban đầu của giống như thế nào thì tự thụ phấn hoặc giao phối cận huyết sẽ không gây thoái hóa giống?</w:t>
      </w:r>
    </w:p>
    <w:p w:rsidR="00A62F9C" w:rsidRPr="0059691B" w:rsidRDefault="00A62F9C" w:rsidP="004368B9">
      <w:pPr>
        <w:autoSpaceDE w:val="0"/>
        <w:autoSpaceDN w:val="0"/>
        <w:adjustRightInd w:val="0"/>
        <w:spacing w:before="120" w:after="120"/>
        <w:rPr>
          <w:lang w:val="en"/>
        </w:rPr>
      </w:pPr>
      <w:r w:rsidRPr="0059691B">
        <w:rPr>
          <w:b/>
          <w:bCs/>
          <w:lang w:val="en"/>
        </w:rPr>
        <w:t>Câu 49:</w:t>
      </w:r>
      <w:r w:rsidRPr="0059691B">
        <w:rPr>
          <w:lang w:val="en"/>
        </w:rPr>
        <w:t xml:space="preserve"> Hãy nêu những ảnh hưởng có hại và có lợi đến môi trường trong thời kì xã hội nông nghiệp và xã hội công nghiệp.</w:t>
      </w:r>
    </w:p>
    <w:p w:rsidR="00A62F9C" w:rsidRPr="0059691B" w:rsidRDefault="00A62F9C" w:rsidP="004368B9">
      <w:pPr>
        <w:autoSpaceDE w:val="0"/>
        <w:autoSpaceDN w:val="0"/>
        <w:adjustRightInd w:val="0"/>
        <w:spacing w:before="120" w:after="120"/>
        <w:rPr>
          <w:b/>
          <w:bCs/>
          <w:lang w:val="en"/>
        </w:rPr>
      </w:pPr>
      <w:r w:rsidRPr="0059691B">
        <w:rPr>
          <w:b/>
          <w:bCs/>
          <w:lang w:val="en"/>
        </w:rPr>
        <w:t>Câu 50:</w:t>
      </w:r>
    </w:p>
    <w:p w:rsidR="00A62F9C" w:rsidRPr="0059691B" w:rsidRDefault="00A62F9C" w:rsidP="004368B9">
      <w:pPr>
        <w:autoSpaceDE w:val="0"/>
        <w:autoSpaceDN w:val="0"/>
        <w:adjustRightInd w:val="0"/>
        <w:spacing w:before="120" w:after="120"/>
        <w:rPr>
          <w:lang w:val="en"/>
        </w:rPr>
      </w:pPr>
      <w:r w:rsidRPr="0059691B">
        <w:rPr>
          <w:lang w:val="en"/>
        </w:rPr>
        <w:t>a.Hiện tượng tính trạng trội không hoàn toàn là gì?hãy nêu ví dụ và lập sơ đồ lai minh họa từ P-&gt;F</w:t>
      </w:r>
      <w:r w:rsidRPr="0059691B">
        <w:rPr>
          <w:vertAlign w:val="subscript"/>
          <w:lang w:val="en"/>
        </w:rPr>
        <w:t>2</w:t>
      </w:r>
      <w:r w:rsidRPr="0059691B">
        <w:rPr>
          <w:lang w:val="en"/>
        </w:rPr>
        <w:t xml:space="preserve"> của phép lai 1 tính trạng với trường hợp tính trội không hoàn toàn.</w:t>
      </w:r>
    </w:p>
    <w:p w:rsidR="00A62F9C" w:rsidRPr="0059691B" w:rsidRDefault="00A62F9C" w:rsidP="004368B9">
      <w:pPr>
        <w:autoSpaceDE w:val="0"/>
        <w:autoSpaceDN w:val="0"/>
        <w:adjustRightInd w:val="0"/>
        <w:spacing w:before="120" w:after="120"/>
        <w:rPr>
          <w:lang w:val="en"/>
        </w:rPr>
      </w:pPr>
      <w:r w:rsidRPr="0059691B">
        <w:rPr>
          <w:lang w:val="en"/>
        </w:rPr>
        <w:t>b.So sánh quá trình nhân đôi ADN với quá trình sao mã (tổng hợp ARN)</w:t>
      </w:r>
    </w:p>
    <w:p w:rsidR="00A62F9C" w:rsidRPr="0059691B" w:rsidRDefault="00A62F9C" w:rsidP="004368B9">
      <w:pPr>
        <w:autoSpaceDE w:val="0"/>
        <w:autoSpaceDN w:val="0"/>
        <w:adjustRightInd w:val="0"/>
        <w:spacing w:before="120" w:after="120"/>
        <w:rPr>
          <w:lang w:val="en"/>
        </w:rPr>
      </w:pPr>
      <w:r w:rsidRPr="0059691B">
        <w:rPr>
          <w:lang w:val="en"/>
        </w:rPr>
        <w:t>c. Hãy cho biết đặc điểm cơ bản về kiểu gen, giới tính của trẻ đồng sinh cùng trứng và trẻ đồng sinh khác trứng. Nghiên cứu trẻ đông fsinh có ý nghĩa gì?</w:t>
      </w:r>
    </w:p>
    <w:p w:rsidR="00A62F9C" w:rsidRPr="0059691B" w:rsidRDefault="00A62F9C" w:rsidP="004368B9">
      <w:pPr>
        <w:autoSpaceDE w:val="0"/>
        <w:autoSpaceDN w:val="0"/>
        <w:adjustRightInd w:val="0"/>
        <w:spacing w:before="120" w:after="120"/>
        <w:rPr>
          <w:lang w:val="en"/>
        </w:rPr>
      </w:pPr>
      <w:r w:rsidRPr="0059691B">
        <w:rPr>
          <w:lang w:val="en"/>
        </w:rPr>
        <w:t>d.Trình bày cơ chế phát sinh trẻ bị hội chứng Đao?</w:t>
      </w:r>
    </w:p>
    <w:p w:rsidR="00A62F9C" w:rsidRPr="0059691B" w:rsidRDefault="00A62F9C" w:rsidP="004368B9">
      <w:pPr>
        <w:autoSpaceDE w:val="0"/>
        <w:autoSpaceDN w:val="0"/>
        <w:adjustRightInd w:val="0"/>
        <w:spacing w:before="120" w:after="120"/>
        <w:rPr>
          <w:lang w:val="en"/>
        </w:rPr>
      </w:pPr>
      <w:r w:rsidRPr="0059691B">
        <w:rPr>
          <w:lang w:val="en"/>
        </w:rPr>
        <w:t>e.Phân biệt thường biến với đột biến?</w:t>
      </w:r>
    </w:p>
    <w:p w:rsidR="00A62F9C" w:rsidRPr="0059691B" w:rsidRDefault="00A62F9C" w:rsidP="004368B9">
      <w:pPr>
        <w:autoSpaceDE w:val="0"/>
        <w:autoSpaceDN w:val="0"/>
        <w:adjustRightInd w:val="0"/>
        <w:spacing w:before="120" w:after="120"/>
        <w:rPr>
          <w:b/>
          <w:bCs/>
          <w:lang w:val="en"/>
        </w:rPr>
      </w:pPr>
      <w:r w:rsidRPr="0059691B">
        <w:rPr>
          <w:b/>
          <w:bCs/>
          <w:lang w:val="en"/>
        </w:rPr>
        <w:t>Câu 51:</w:t>
      </w:r>
    </w:p>
    <w:p w:rsidR="00A62F9C" w:rsidRPr="0059691B" w:rsidRDefault="00A62F9C" w:rsidP="004368B9">
      <w:pPr>
        <w:autoSpaceDE w:val="0"/>
        <w:autoSpaceDN w:val="0"/>
        <w:adjustRightInd w:val="0"/>
        <w:spacing w:before="120" w:after="120"/>
        <w:rPr>
          <w:lang w:val="en"/>
        </w:rPr>
      </w:pPr>
      <w:r w:rsidRPr="0059691B">
        <w:rPr>
          <w:lang w:val="en"/>
        </w:rPr>
        <w:t>a.Thoái hóa giống là gì? Vì sao việc tự thụ phấn bắt buộc ở những giống giao phấn sẽ gây ra thoái hóa giống nhưng vẫn được sử dụng trong tạo giống mới?</w:t>
      </w:r>
    </w:p>
    <w:p w:rsidR="00A62F9C" w:rsidRPr="0059691B" w:rsidRDefault="00A62F9C" w:rsidP="004368B9">
      <w:pPr>
        <w:autoSpaceDE w:val="0"/>
        <w:autoSpaceDN w:val="0"/>
        <w:adjustRightInd w:val="0"/>
        <w:spacing w:before="120" w:after="120"/>
        <w:rPr>
          <w:lang w:val="en"/>
        </w:rPr>
      </w:pPr>
      <w:r w:rsidRPr="0059691B">
        <w:rPr>
          <w:lang w:val="en"/>
        </w:rPr>
        <w:t>b.So sánh trội hoàn toàn với trội không hoàn toàn?</w:t>
      </w:r>
    </w:p>
    <w:p w:rsidR="00A62F9C" w:rsidRPr="0059691B" w:rsidRDefault="00A62F9C" w:rsidP="004368B9">
      <w:pPr>
        <w:autoSpaceDE w:val="0"/>
        <w:autoSpaceDN w:val="0"/>
        <w:adjustRightInd w:val="0"/>
        <w:spacing w:before="120" w:after="120"/>
        <w:rPr>
          <w:lang w:val="en"/>
        </w:rPr>
      </w:pPr>
      <w:r w:rsidRPr="0059691B">
        <w:rPr>
          <w:lang w:val="en"/>
        </w:rPr>
        <w:t>c.Di truyền liên kết là gì? Nêu ý nghĩa của di truyền liên kết trong chọn giống?</w:t>
      </w:r>
    </w:p>
    <w:p w:rsidR="00A62F9C" w:rsidRPr="0059691B" w:rsidRDefault="00A62F9C" w:rsidP="004368B9">
      <w:pPr>
        <w:autoSpaceDE w:val="0"/>
        <w:autoSpaceDN w:val="0"/>
        <w:adjustRightInd w:val="0"/>
        <w:spacing w:before="120" w:after="120"/>
        <w:rPr>
          <w:lang w:val="en"/>
        </w:rPr>
      </w:pPr>
      <w:r w:rsidRPr="0059691B">
        <w:rPr>
          <w:lang w:val="en"/>
        </w:rPr>
        <w:t>d.Tương quan trội lặn của các tính trạng có ý nghĩa gì trong thực tiễn sản xuất?</w:t>
      </w:r>
    </w:p>
    <w:p w:rsidR="00A62F9C" w:rsidRPr="0059691B" w:rsidRDefault="00A62F9C" w:rsidP="004368B9">
      <w:pPr>
        <w:autoSpaceDE w:val="0"/>
        <w:autoSpaceDN w:val="0"/>
        <w:adjustRightInd w:val="0"/>
        <w:spacing w:before="120" w:after="120"/>
        <w:rPr>
          <w:lang w:val="en"/>
        </w:rPr>
      </w:pPr>
      <w:r w:rsidRPr="0059691B">
        <w:rPr>
          <w:b/>
          <w:bCs/>
          <w:lang w:val="en"/>
        </w:rPr>
        <w:t>Câu 52:</w:t>
      </w:r>
      <w:r w:rsidRPr="0059691B">
        <w:rPr>
          <w:lang w:val="en"/>
        </w:rPr>
        <w:t xml:space="preserve"> Trình bày cấu trúc của NST kép và những diễn biến cơ bản của NST kép trong giảm phân I.</w:t>
      </w:r>
    </w:p>
    <w:p w:rsidR="00A62F9C" w:rsidRPr="0059691B" w:rsidRDefault="00A62F9C" w:rsidP="004368B9">
      <w:pPr>
        <w:autoSpaceDE w:val="0"/>
        <w:autoSpaceDN w:val="0"/>
        <w:adjustRightInd w:val="0"/>
        <w:spacing w:before="120" w:after="120"/>
        <w:rPr>
          <w:lang w:val="en"/>
        </w:rPr>
      </w:pPr>
      <w:r w:rsidRPr="0059691B">
        <w:rPr>
          <w:b/>
          <w:bCs/>
          <w:lang w:val="en"/>
        </w:rPr>
        <w:t>Câu 53:</w:t>
      </w:r>
      <w:r w:rsidRPr="0059691B">
        <w:rPr>
          <w:lang w:val="en"/>
        </w:rPr>
        <w:t xml:space="preserve"> Trình bày cấu trúc của protein. Vì sao nói protein quy định tính trạng của cơ thể sinh vật?</w:t>
      </w:r>
    </w:p>
    <w:p w:rsidR="00A62F9C" w:rsidRPr="0059691B" w:rsidRDefault="00A62F9C" w:rsidP="004368B9">
      <w:pPr>
        <w:autoSpaceDE w:val="0"/>
        <w:autoSpaceDN w:val="0"/>
        <w:adjustRightInd w:val="0"/>
        <w:spacing w:before="120" w:after="120"/>
        <w:rPr>
          <w:b/>
          <w:bCs/>
          <w:lang w:val="en"/>
        </w:rPr>
      </w:pPr>
      <w:r w:rsidRPr="0059691B">
        <w:rPr>
          <w:b/>
          <w:bCs/>
          <w:lang w:val="en"/>
        </w:rPr>
        <w:lastRenderedPageBreak/>
        <w:t>Câu 54:</w:t>
      </w:r>
    </w:p>
    <w:p w:rsidR="00A62F9C" w:rsidRPr="0059691B" w:rsidRDefault="00A62F9C" w:rsidP="004368B9">
      <w:pPr>
        <w:autoSpaceDE w:val="0"/>
        <w:autoSpaceDN w:val="0"/>
        <w:adjustRightInd w:val="0"/>
        <w:spacing w:before="120" w:after="120"/>
        <w:rPr>
          <w:lang w:val="en"/>
        </w:rPr>
      </w:pPr>
      <w:r w:rsidRPr="0059691B">
        <w:rPr>
          <w:lang w:val="en"/>
        </w:rPr>
        <w:t>a.Giới hạn sinh thái là gì?Trong giới hạn sinh thái có những khoảng giá trị nào?</w:t>
      </w:r>
    </w:p>
    <w:p w:rsidR="00A62F9C" w:rsidRPr="0059691B" w:rsidRDefault="00A62F9C" w:rsidP="004368B9">
      <w:pPr>
        <w:autoSpaceDE w:val="0"/>
        <w:autoSpaceDN w:val="0"/>
        <w:adjustRightInd w:val="0"/>
        <w:spacing w:before="120" w:after="120"/>
        <w:rPr>
          <w:lang w:val="en"/>
        </w:rPr>
      </w:pPr>
      <w:r w:rsidRPr="0059691B">
        <w:rPr>
          <w:lang w:val="en"/>
        </w:rPr>
        <w:t>b.Hãy nêu ảnh hưởng của ánh sáng lên đời sống thực vật. Con người đã vận dụng hiểu biết về tác động của nhân tố ánh sáng vào sản xuất như thế nào?</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55: </w:t>
      </w:r>
    </w:p>
    <w:p w:rsidR="00A62F9C" w:rsidRPr="0059691B" w:rsidRDefault="00A62F9C" w:rsidP="004368B9">
      <w:pPr>
        <w:autoSpaceDE w:val="0"/>
        <w:autoSpaceDN w:val="0"/>
        <w:adjustRightInd w:val="0"/>
        <w:spacing w:before="120" w:after="120"/>
        <w:rPr>
          <w:lang w:val="en"/>
        </w:rPr>
      </w:pPr>
      <w:r w:rsidRPr="0059691B">
        <w:rPr>
          <w:lang w:val="en"/>
        </w:rPr>
        <w:t>a.Trình bày phương pháp xác định tính trạng trội , tính trạng lặn?</w:t>
      </w:r>
    </w:p>
    <w:p w:rsidR="00A62F9C" w:rsidRPr="0059691B" w:rsidRDefault="00A62F9C" w:rsidP="004368B9">
      <w:pPr>
        <w:autoSpaceDE w:val="0"/>
        <w:autoSpaceDN w:val="0"/>
        <w:adjustRightInd w:val="0"/>
        <w:spacing w:before="120" w:after="120"/>
        <w:rPr>
          <w:lang w:val="en"/>
        </w:rPr>
      </w:pPr>
      <w:r w:rsidRPr="0059691B">
        <w:rPr>
          <w:lang w:val="en"/>
        </w:rPr>
        <w:t>b.Menđen đã giải thích thí nghiệm của mình trong phép lai 1 cặp tính trạng , 2 cặp tính trạng ở đậu Hà Lan như thế nào?  Vì sao Menđen thường tiến hành thí nghiệm trên đậu Hà La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56: </w:t>
      </w:r>
    </w:p>
    <w:p w:rsidR="00A62F9C" w:rsidRPr="0059691B" w:rsidRDefault="00A62F9C" w:rsidP="004368B9">
      <w:pPr>
        <w:autoSpaceDE w:val="0"/>
        <w:autoSpaceDN w:val="0"/>
        <w:adjustRightInd w:val="0"/>
        <w:spacing w:before="120" w:after="120"/>
        <w:rPr>
          <w:lang w:val="en"/>
        </w:rPr>
      </w:pPr>
      <w:r w:rsidRPr="0059691B">
        <w:rPr>
          <w:lang w:val="en"/>
        </w:rPr>
        <w:t>a.trình bày những đặc trưng của bộ NST ở loài lưỡng bội. Những cơ chế nào giúp ổn định bộ NST 2n của loài qua các thế hệ?</w:t>
      </w:r>
    </w:p>
    <w:p w:rsidR="00A62F9C" w:rsidRPr="0059691B" w:rsidRDefault="00A62F9C" w:rsidP="004368B9">
      <w:pPr>
        <w:autoSpaceDE w:val="0"/>
        <w:autoSpaceDN w:val="0"/>
        <w:adjustRightInd w:val="0"/>
        <w:spacing w:before="120" w:after="120"/>
        <w:rPr>
          <w:lang w:val="en"/>
        </w:rPr>
      </w:pPr>
      <w:r w:rsidRPr="0059691B">
        <w:rPr>
          <w:lang w:val="en"/>
        </w:rPr>
        <w:t>b.Hãy chỉ ra 3 sự kiện trong giảm phân giúp tạo sự đa dạng của các loại giao tử.</w:t>
      </w:r>
    </w:p>
    <w:p w:rsidR="00A62F9C" w:rsidRPr="0059691B" w:rsidRDefault="00A62F9C" w:rsidP="004368B9">
      <w:pPr>
        <w:autoSpaceDE w:val="0"/>
        <w:autoSpaceDN w:val="0"/>
        <w:adjustRightInd w:val="0"/>
        <w:spacing w:before="120" w:after="120"/>
        <w:rPr>
          <w:lang w:val="en"/>
        </w:rPr>
      </w:pPr>
      <w:r w:rsidRPr="0059691B">
        <w:rPr>
          <w:lang w:val="en"/>
        </w:rPr>
        <w:t>c.Có ý kiến cho rằng những trẻ đồng sinh cùng trứng thì có kiểu gen và kiểu hình giống hệt nhau.Quan điểm trên có chính xác không, tại sao?</w:t>
      </w:r>
    </w:p>
    <w:p w:rsidR="00A62F9C" w:rsidRPr="0059691B" w:rsidRDefault="00A62F9C" w:rsidP="004368B9">
      <w:pPr>
        <w:autoSpaceDE w:val="0"/>
        <w:autoSpaceDN w:val="0"/>
        <w:adjustRightInd w:val="0"/>
        <w:spacing w:before="120" w:after="120"/>
        <w:rPr>
          <w:lang w:val="en"/>
        </w:rPr>
      </w:pPr>
      <w:r w:rsidRPr="0059691B">
        <w:rPr>
          <w:b/>
          <w:bCs/>
          <w:lang w:val="en"/>
        </w:rPr>
        <w:t>Câu 57:</w:t>
      </w:r>
      <w:r w:rsidRPr="0059691B">
        <w:rPr>
          <w:lang w:val="en"/>
        </w:rPr>
        <w:t xml:space="preserve"> Hãy nêu mối quan hệ giữa gen, mARN, protein, và tính trạng.</w:t>
      </w:r>
    </w:p>
    <w:p w:rsidR="00A62F9C" w:rsidRPr="0059691B" w:rsidRDefault="00A62F9C" w:rsidP="004368B9">
      <w:pPr>
        <w:autoSpaceDE w:val="0"/>
        <w:autoSpaceDN w:val="0"/>
        <w:adjustRightInd w:val="0"/>
        <w:spacing w:before="120" w:after="120"/>
        <w:rPr>
          <w:b/>
          <w:bCs/>
          <w:lang w:val="en"/>
        </w:rPr>
      </w:pPr>
      <w:r w:rsidRPr="0059691B">
        <w:rPr>
          <w:b/>
          <w:bCs/>
          <w:lang w:val="en"/>
        </w:rPr>
        <w:t>Câu 58:</w:t>
      </w:r>
    </w:p>
    <w:p w:rsidR="00A62F9C" w:rsidRPr="0059691B" w:rsidRDefault="00A62F9C" w:rsidP="004368B9">
      <w:pPr>
        <w:autoSpaceDE w:val="0"/>
        <w:autoSpaceDN w:val="0"/>
        <w:adjustRightInd w:val="0"/>
        <w:spacing w:before="120" w:after="120"/>
        <w:rPr>
          <w:lang w:val="en"/>
        </w:rPr>
      </w:pPr>
      <w:r w:rsidRPr="0059691B">
        <w:rPr>
          <w:lang w:val="en"/>
        </w:rPr>
        <w:t>a.Người mang 3 NST 21 bị hội chứng nào?Giải thích cơ chế phát sinh hội chứng đó?</w:t>
      </w:r>
    </w:p>
    <w:p w:rsidR="00A62F9C" w:rsidRPr="0059691B" w:rsidRDefault="00A62F9C" w:rsidP="004368B9">
      <w:pPr>
        <w:autoSpaceDE w:val="0"/>
        <w:autoSpaceDN w:val="0"/>
        <w:adjustRightInd w:val="0"/>
        <w:spacing w:before="120" w:after="120"/>
        <w:rPr>
          <w:lang w:val="en"/>
        </w:rPr>
      </w:pPr>
      <w:r w:rsidRPr="0059691B">
        <w:rPr>
          <w:lang w:val="en"/>
        </w:rPr>
        <w:t>b.Phân biệt thể tam bội với thể lưỡng bội.</w:t>
      </w:r>
    </w:p>
    <w:p w:rsidR="00A62F9C" w:rsidRPr="0059691B" w:rsidRDefault="00A62F9C" w:rsidP="004368B9">
      <w:pPr>
        <w:autoSpaceDE w:val="0"/>
        <w:autoSpaceDN w:val="0"/>
        <w:adjustRightInd w:val="0"/>
        <w:spacing w:before="120" w:after="120"/>
        <w:rPr>
          <w:lang w:val="en"/>
        </w:rPr>
      </w:pPr>
      <w:r w:rsidRPr="0059691B">
        <w:rPr>
          <w:lang w:val="en"/>
        </w:rPr>
        <w:t>c.Những khó khăn và thuận lợi của việc nghiên cứu di truyền ở người? nêu 2 phương pháp nghiên cứu di truyền ở người?</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59: </w:t>
      </w:r>
    </w:p>
    <w:p w:rsidR="00A62F9C" w:rsidRPr="0059691B" w:rsidRDefault="00A62F9C" w:rsidP="004368B9">
      <w:pPr>
        <w:autoSpaceDE w:val="0"/>
        <w:autoSpaceDN w:val="0"/>
        <w:adjustRightInd w:val="0"/>
        <w:spacing w:before="120" w:after="120"/>
        <w:rPr>
          <w:lang w:val="en"/>
        </w:rPr>
      </w:pPr>
      <w:r w:rsidRPr="0059691B">
        <w:rPr>
          <w:lang w:val="en"/>
        </w:rPr>
        <w:t>a.Phép lai kinh tế là gì?Tại sao không dùng con lai kinh tế để làm giống?</w:t>
      </w:r>
    </w:p>
    <w:p w:rsidR="00A62F9C" w:rsidRPr="0059691B" w:rsidRDefault="00A62F9C" w:rsidP="004368B9">
      <w:pPr>
        <w:autoSpaceDE w:val="0"/>
        <w:autoSpaceDN w:val="0"/>
        <w:adjustRightInd w:val="0"/>
        <w:spacing w:before="120" w:after="120"/>
        <w:rPr>
          <w:lang w:val="en"/>
        </w:rPr>
      </w:pPr>
      <w:r w:rsidRPr="0059691B">
        <w:rPr>
          <w:lang w:val="en"/>
        </w:rPr>
        <w:t>b.Tại sao người ta có thể điều chỉnh tỷ lệ đực/cái ở vật nuôi? Điều đó có ý nghĩa giftrong thực tễn?</w:t>
      </w:r>
    </w:p>
    <w:p w:rsidR="00A62F9C" w:rsidRPr="0059691B" w:rsidRDefault="00A62F9C" w:rsidP="004368B9">
      <w:pPr>
        <w:autoSpaceDE w:val="0"/>
        <w:autoSpaceDN w:val="0"/>
        <w:adjustRightInd w:val="0"/>
        <w:spacing w:before="120" w:after="120"/>
        <w:rPr>
          <w:lang w:val="en"/>
        </w:rPr>
      </w:pPr>
      <w:r w:rsidRPr="0059691B">
        <w:rPr>
          <w:b/>
          <w:bCs/>
          <w:lang w:val="en"/>
        </w:rPr>
        <w:t>Câu 60:</w:t>
      </w:r>
      <w:r w:rsidRPr="0059691B">
        <w:rPr>
          <w:lang w:val="en"/>
        </w:rPr>
        <w:t xml:space="preserve"> Quan sát 1 cây bưởi đang thời kì ra hoa, phát hiện bọ xít đang hút nhựa cây, nhện chăng tơ bắt bọ xít, tò vò đang bay săn nhện.</w:t>
      </w:r>
    </w:p>
    <w:p w:rsidR="00A62F9C" w:rsidRPr="0059691B" w:rsidRDefault="00A62F9C" w:rsidP="004368B9">
      <w:pPr>
        <w:autoSpaceDE w:val="0"/>
        <w:autoSpaceDN w:val="0"/>
        <w:adjustRightInd w:val="0"/>
        <w:spacing w:before="120" w:after="120"/>
        <w:rPr>
          <w:lang w:val="en"/>
        </w:rPr>
      </w:pPr>
      <w:r w:rsidRPr="0059691B">
        <w:rPr>
          <w:lang w:val="en"/>
        </w:rPr>
        <w:t>a.Hãy viết sơ đồ biểu diễn chuỗi thức ăn trên.</w:t>
      </w:r>
    </w:p>
    <w:p w:rsidR="00A62F9C" w:rsidRPr="0059691B" w:rsidRDefault="00A62F9C" w:rsidP="004368B9">
      <w:pPr>
        <w:autoSpaceDE w:val="0"/>
        <w:autoSpaceDN w:val="0"/>
        <w:adjustRightInd w:val="0"/>
        <w:spacing w:before="120" w:after="120"/>
        <w:rPr>
          <w:lang w:val="en"/>
        </w:rPr>
      </w:pPr>
      <w:r w:rsidRPr="0059691B">
        <w:rPr>
          <w:lang w:val="en"/>
        </w:rPr>
        <w:t>b.Trên ngọn cây bưởi, có nhiều rệp đang bám , quanh vùng rệp bám lại có nhiều kiến đen. Hãy cho biết mối quan hệ sinh thái giữa các loài: Cây bưởi, bọ xít, nhện, tò vò, rệp, kiến đen. Cho biết rệp tiết dịch cho kiến đen, kiến đen bảo vệ rệp.</w:t>
      </w:r>
    </w:p>
    <w:p w:rsidR="00A62F9C" w:rsidRPr="0059691B" w:rsidRDefault="00A62F9C" w:rsidP="004368B9">
      <w:pPr>
        <w:autoSpaceDE w:val="0"/>
        <w:autoSpaceDN w:val="0"/>
        <w:adjustRightInd w:val="0"/>
        <w:spacing w:before="120" w:after="120"/>
        <w:rPr>
          <w:b/>
          <w:bCs/>
          <w:lang w:val="en"/>
        </w:rPr>
      </w:pPr>
      <w:r w:rsidRPr="0059691B">
        <w:rPr>
          <w:b/>
          <w:bCs/>
          <w:lang w:val="en"/>
        </w:rPr>
        <w:t>Câu  61:</w:t>
      </w:r>
    </w:p>
    <w:p w:rsidR="00A62F9C" w:rsidRPr="0059691B" w:rsidRDefault="00A62F9C" w:rsidP="004368B9">
      <w:pPr>
        <w:autoSpaceDE w:val="0"/>
        <w:autoSpaceDN w:val="0"/>
        <w:adjustRightInd w:val="0"/>
        <w:spacing w:before="120" w:after="120"/>
        <w:rPr>
          <w:lang w:val="en"/>
        </w:rPr>
      </w:pPr>
      <w:r w:rsidRPr="0059691B">
        <w:rPr>
          <w:lang w:val="en"/>
        </w:rPr>
        <w:t>a.Môi trường là gì?Môi trường sống của các loài sinh vật sau đây thuộc loại môi trường nào?</w:t>
      </w:r>
    </w:p>
    <w:p w:rsidR="00A62F9C" w:rsidRPr="0059691B" w:rsidRDefault="00A62F9C" w:rsidP="004368B9">
      <w:pPr>
        <w:autoSpaceDE w:val="0"/>
        <w:autoSpaceDN w:val="0"/>
        <w:adjustRightInd w:val="0"/>
        <w:spacing w:before="120" w:after="120"/>
        <w:rPr>
          <w:lang w:val="en"/>
        </w:rPr>
      </w:pPr>
      <w:r w:rsidRPr="0059691B">
        <w:rPr>
          <w:lang w:val="en"/>
        </w:rPr>
        <w:t>-Bò rừng</w:t>
      </w:r>
    </w:p>
    <w:p w:rsidR="00A62F9C" w:rsidRPr="0059691B" w:rsidRDefault="00A62F9C" w:rsidP="004368B9">
      <w:pPr>
        <w:autoSpaceDE w:val="0"/>
        <w:autoSpaceDN w:val="0"/>
        <w:adjustRightInd w:val="0"/>
        <w:spacing w:before="120" w:after="120"/>
        <w:rPr>
          <w:lang w:val="en"/>
        </w:rPr>
      </w:pPr>
      <w:r w:rsidRPr="0059691B">
        <w:rPr>
          <w:lang w:val="en"/>
        </w:rPr>
        <w:t>-Giun đất</w:t>
      </w:r>
    </w:p>
    <w:p w:rsidR="00A62F9C" w:rsidRPr="0059691B" w:rsidRDefault="00A62F9C" w:rsidP="004368B9">
      <w:pPr>
        <w:autoSpaceDE w:val="0"/>
        <w:autoSpaceDN w:val="0"/>
        <w:adjustRightInd w:val="0"/>
        <w:spacing w:before="120" w:after="120"/>
        <w:rPr>
          <w:lang w:val="en"/>
        </w:rPr>
      </w:pPr>
      <w:r w:rsidRPr="0059691B">
        <w:rPr>
          <w:lang w:val="en"/>
        </w:rPr>
        <w:t>-Sán lá gan</w:t>
      </w:r>
    </w:p>
    <w:p w:rsidR="00A62F9C" w:rsidRPr="0059691B" w:rsidRDefault="00A62F9C" w:rsidP="004368B9">
      <w:pPr>
        <w:autoSpaceDE w:val="0"/>
        <w:autoSpaceDN w:val="0"/>
        <w:adjustRightInd w:val="0"/>
        <w:spacing w:before="120" w:after="120"/>
        <w:rPr>
          <w:lang w:val="en"/>
        </w:rPr>
      </w:pPr>
      <w:r w:rsidRPr="0059691B">
        <w:rPr>
          <w:lang w:val="en"/>
        </w:rPr>
        <w:t>b.Hãy nêu 2 nhân tố sinh thái vô sinh và 2 nhân tố sinh thái hữu sinh có tác động đến đời sống của một cây gỗ trong rừng.</w:t>
      </w:r>
    </w:p>
    <w:p w:rsidR="00A62F9C" w:rsidRPr="0059691B" w:rsidRDefault="00A62F9C" w:rsidP="004368B9">
      <w:pPr>
        <w:autoSpaceDE w:val="0"/>
        <w:autoSpaceDN w:val="0"/>
        <w:adjustRightInd w:val="0"/>
        <w:spacing w:before="120" w:after="120"/>
        <w:rPr>
          <w:b/>
          <w:bCs/>
          <w:lang w:val="en"/>
        </w:rPr>
      </w:pPr>
      <w:r w:rsidRPr="0059691B">
        <w:rPr>
          <w:b/>
          <w:bCs/>
          <w:lang w:val="en"/>
        </w:rPr>
        <w:t>Câu 62:</w:t>
      </w:r>
    </w:p>
    <w:p w:rsidR="00A62F9C" w:rsidRPr="0059691B" w:rsidRDefault="00A62F9C" w:rsidP="004368B9">
      <w:pPr>
        <w:autoSpaceDE w:val="0"/>
        <w:autoSpaceDN w:val="0"/>
        <w:adjustRightInd w:val="0"/>
        <w:spacing w:before="120" w:after="120"/>
        <w:rPr>
          <w:lang w:val="en"/>
        </w:rPr>
      </w:pPr>
      <w:r w:rsidRPr="0059691B">
        <w:rPr>
          <w:lang w:val="en"/>
        </w:rPr>
        <w:lastRenderedPageBreak/>
        <w:t>a.Lai phân tích là gì?Mục đích của phép lai phân tích ? Nếu không dùng phép lai phân tích có thể sử dụng thí nghiệm lai nào khác để xác định một cơ thể có kiểu hình trội là thể đồng hợp hay thể dị hợp? Viết sơ đồ lai minh họa.</w:t>
      </w:r>
    </w:p>
    <w:p w:rsidR="00A62F9C" w:rsidRPr="0059691B" w:rsidRDefault="00A62F9C" w:rsidP="004368B9">
      <w:pPr>
        <w:autoSpaceDE w:val="0"/>
        <w:autoSpaceDN w:val="0"/>
        <w:adjustRightInd w:val="0"/>
        <w:spacing w:before="120" w:after="120"/>
        <w:rPr>
          <w:lang w:val="en"/>
        </w:rPr>
      </w:pPr>
      <w:r w:rsidRPr="0059691B">
        <w:rPr>
          <w:b/>
          <w:bCs/>
          <w:lang w:val="en"/>
        </w:rPr>
        <w:t>Câu 63:</w:t>
      </w:r>
      <w:r w:rsidRPr="0059691B">
        <w:rPr>
          <w:lang w:val="en"/>
        </w:rPr>
        <w:t xml:space="preserve"> Nguyên tắc bổ sung là gì? Nguyên tắc bổ sung được thể hiện như thế nào? Trong cơ chế di truyền?Nếu vi phạm nguyên tắc trên sẽ dẫn tới hậu quả gì?</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64: </w:t>
      </w:r>
    </w:p>
    <w:p w:rsidR="00A62F9C" w:rsidRPr="0059691B" w:rsidRDefault="00A62F9C" w:rsidP="004368B9">
      <w:pPr>
        <w:autoSpaceDE w:val="0"/>
        <w:autoSpaceDN w:val="0"/>
        <w:adjustRightInd w:val="0"/>
        <w:spacing w:before="120" w:after="120"/>
        <w:rPr>
          <w:lang w:val="en"/>
        </w:rPr>
      </w:pPr>
      <w:r w:rsidRPr="0059691B">
        <w:rPr>
          <w:lang w:val="en"/>
        </w:rPr>
        <w:t>a.Tại sao kết hôn gần làm suy thoái nòi giống?</w:t>
      </w:r>
    </w:p>
    <w:p w:rsidR="00A62F9C" w:rsidRPr="0059691B" w:rsidRDefault="00A62F9C" w:rsidP="004368B9">
      <w:pPr>
        <w:autoSpaceDE w:val="0"/>
        <w:autoSpaceDN w:val="0"/>
        <w:adjustRightInd w:val="0"/>
        <w:spacing w:before="120" w:after="120"/>
        <w:rPr>
          <w:lang w:val="en"/>
        </w:rPr>
      </w:pPr>
      <w:r w:rsidRPr="0059691B">
        <w:rPr>
          <w:lang w:val="en"/>
        </w:rPr>
        <w:t>b.Nêu các nguyên nhân phát sinh bệnh, tật di truyền ở người và một số biện pháp hạn chế phát sinh các bệnh, tật đó.</w:t>
      </w:r>
    </w:p>
    <w:p w:rsidR="00A62F9C" w:rsidRPr="0059691B" w:rsidRDefault="00A62F9C" w:rsidP="004368B9">
      <w:pPr>
        <w:autoSpaceDE w:val="0"/>
        <w:autoSpaceDN w:val="0"/>
        <w:adjustRightInd w:val="0"/>
        <w:spacing w:before="120" w:after="120"/>
        <w:rPr>
          <w:lang w:val="en"/>
        </w:rPr>
      </w:pPr>
      <w:r w:rsidRPr="0059691B">
        <w:rPr>
          <w:lang w:val="en"/>
        </w:rPr>
        <w:t>c.Công nghệ sinh học là gì?Công nghệ sinh học gồm những lĩnh vực nào?</w:t>
      </w:r>
    </w:p>
    <w:p w:rsidR="00A62F9C" w:rsidRPr="0059691B" w:rsidRDefault="00A62F9C" w:rsidP="004368B9">
      <w:pPr>
        <w:autoSpaceDE w:val="0"/>
        <w:autoSpaceDN w:val="0"/>
        <w:adjustRightInd w:val="0"/>
        <w:spacing w:before="120" w:after="120"/>
        <w:rPr>
          <w:b/>
          <w:bCs/>
          <w:lang w:val="en"/>
        </w:rPr>
      </w:pPr>
      <w:r w:rsidRPr="0059691B">
        <w:rPr>
          <w:b/>
          <w:bCs/>
          <w:lang w:val="en"/>
        </w:rPr>
        <w:t>Câu 65:</w:t>
      </w:r>
    </w:p>
    <w:p w:rsidR="00A62F9C" w:rsidRPr="0059691B" w:rsidRDefault="00A62F9C" w:rsidP="004368B9">
      <w:pPr>
        <w:autoSpaceDE w:val="0"/>
        <w:autoSpaceDN w:val="0"/>
        <w:adjustRightInd w:val="0"/>
        <w:spacing w:before="120" w:after="120"/>
        <w:rPr>
          <w:lang w:val="en"/>
        </w:rPr>
      </w:pPr>
      <w:r w:rsidRPr="0059691B">
        <w:rPr>
          <w:lang w:val="en"/>
        </w:rPr>
        <w:t>a.Hãy nêu mối quan hệ giữa các cá thể cùng loài và mối quan hệ giữa các cá thể khác loài.</w:t>
      </w:r>
    </w:p>
    <w:p w:rsidR="00A62F9C" w:rsidRPr="0059691B" w:rsidRDefault="00A62F9C" w:rsidP="004368B9">
      <w:pPr>
        <w:autoSpaceDE w:val="0"/>
        <w:autoSpaceDN w:val="0"/>
        <w:adjustRightInd w:val="0"/>
        <w:spacing w:before="120" w:after="120"/>
        <w:rPr>
          <w:b/>
          <w:bCs/>
          <w:lang w:val="en"/>
        </w:rPr>
      </w:pPr>
      <w:r w:rsidRPr="0059691B">
        <w:rPr>
          <w:b/>
          <w:bCs/>
          <w:lang w:val="en"/>
        </w:rPr>
        <w:t>Câu 66:</w:t>
      </w:r>
    </w:p>
    <w:p w:rsidR="00A62F9C" w:rsidRPr="0059691B" w:rsidRDefault="00A62F9C" w:rsidP="004368B9">
      <w:pPr>
        <w:autoSpaceDE w:val="0"/>
        <w:autoSpaceDN w:val="0"/>
        <w:adjustRightInd w:val="0"/>
        <w:spacing w:before="120" w:after="120"/>
        <w:rPr>
          <w:lang w:val="en"/>
        </w:rPr>
      </w:pPr>
      <w:r w:rsidRPr="0059691B">
        <w:rPr>
          <w:lang w:val="en"/>
        </w:rPr>
        <w:t>a.Trình bày cấu trúc và chức năng của protein. Glucagon là phân tử protein được cấu tạo từ 1 chuỗi axit amin thì glucagon có cấu trúc tối đa bao nhiêu bậc? Giải thích.</w:t>
      </w:r>
    </w:p>
    <w:p w:rsidR="00A62F9C" w:rsidRPr="0059691B" w:rsidRDefault="00A62F9C" w:rsidP="004368B9">
      <w:pPr>
        <w:autoSpaceDE w:val="0"/>
        <w:autoSpaceDN w:val="0"/>
        <w:adjustRightInd w:val="0"/>
        <w:spacing w:before="120" w:after="120"/>
        <w:rPr>
          <w:lang w:val="en"/>
        </w:rPr>
      </w:pPr>
      <w:r w:rsidRPr="0059691B">
        <w:rPr>
          <w:lang w:val="en"/>
        </w:rPr>
        <w:t>b.So sánh đột biến với thường biến.</w:t>
      </w:r>
    </w:p>
    <w:p w:rsidR="00A62F9C" w:rsidRPr="0059691B" w:rsidRDefault="00A62F9C" w:rsidP="004368B9">
      <w:pPr>
        <w:autoSpaceDE w:val="0"/>
        <w:autoSpaceDN w:val="0"/>
        <w:adjustRightInd w:val="0"/>
        <w:spacing w:before="120" w:after="120"/>
        <w:rPr>
          <w:lang w:val="en"/>
        </w:rPr>
      </w:pPr>
      <w:r w:rsidRPr="0059691B">
        <w:rPr>
          <w:lang w:val="en"/>
        </w:rPr>
        <w:t>c.Phân biệt thể đa bội với thể lưỡng bội.</w:t>
      </w:r>
    </w:p>
    <w:p w:rsidR="00A62F9C" w:rsidRPr="0059691B" w:rsidRDefault="00A62F9C" w:rsidP="004368B9">
      <w:pPr>
        <w:autoSpaceDE w:val="0"/>
        <w:autoSpaceDN w:val="0"/>
        <w:adjustRightInd w:val="0"/>
        <w:spacing w:before="120" w:after="120"/>
        <w:rPr>
          <w:lang w:val="en"/>
        </w:rPr>
      </w:pPr>
      <w:r w:rsidRPr="0059691B">
        <w:rPr>
          <w:lang w:val="en"/>
        </w:rPr>
        <w:t>d.Thế nào là hiện tượng đồng sinh. Phân biệt đồng sinh cùng trứng với đồng sinh khác trứng. Vai trò của trẻ đồng sinh trong nghiên cứu di truyền ?</w:t>
      </w:r>
    </w:p>
    <w:p w:rsidR="00A62F9C" w:rsidRPr="0059691B" w:rsidRDefault="00A62F9C" w:rsidP="004368B9">
      <w:pPr>
        <w:autoSpaceDE w:val="0"/>
        <w:autoSpaceDN w:val="0"/>
        <w:adjustRightInd w:val="0"/>
        <w:spacing w:before="120" w:after="120"/>
        <w:rPr>
          <w:lang w:val="en"/>
        </w:rPr>
      </w:pPr>
      <w:r w:rsidRPr="0059691B">
        <w:rPr>
          <w:b/>
          <w:bCs/>
          <w:lang w:val="en"/>
        </w:rPr>
        <w:t>Câu 67:</w:t>
      </w:r>
      <w:r w:rsidRPr="0059691B">
        <w:rPr>
          <w:lang w:val="en"/>
        </w:rPr>
        <w:t xml:space="preserve"> Môi trường nước có những đặc điểm cơ bản nào? Nêu những đặc điểm thích nghi của sinh vật sống trong nước?</w:t>
      </w:r>
    </w:p>
    <w:p w:rsidR="00A62F9C" w:rsidRPr="0059691B" w:rsidRDefault="00A62F9C" w:rsidP="004368B9">
      <w:pPr>
        <w:autoSpaceDE w:val="0"/>
        <w:autoSpaceDN w:val="0"/>
        <w:adjustRightInd w:val="0"/>
        <w:spacing w:before="120" w:after="120"/>
        <w:rPr>
          <w:b/>
          <w:bCs/>
          <w:lang w:val="en"/>
        </w:rPr>
      </w:pPr>
      <w:r w:rsidRPr="0059691B">
        <w:rPr>
          <w:b/>
          <w:bCs/>
          <w:lang w:val="en"/>
        </w:rPr>
        <w:t>Câu 68:</w:t>
      </w:r>
    </w:p>
    <w:p w:rsidR="00A62F9C" w:rsidRPr="0059691B" w:rsidRDefault="00A62F9C" w:rsidP="004368B9">
      <w:pPr>
        <w:autoSpaceDE w:val="0"/>
        <w:autoSpaceDN w:val="0"/>
        <w:adjustRightInd w:val="0"/>
        <w:spacing w:before="120" w:after="120"/>
        <w:rPr>
          <w:lang w:val="en"/>
        </w:rPr>
      </w:pPr>
      <w:r w:rsidRPr="0059691B">
        <w:rPr>
          <w:lang w:val="en"/>
        </w:rPr>
        <w:t>a.Giải thích vì sao đời con vừa nhận vật chất di truyền của bố, vừa nhận vật chất di truyền của mẹ?</w:t>
      </w:r>
    </w:p>
    <w:p w:rsidR="00A62F9C" w:rsidRPr="0059691B" w:rsidRDefault="00A62F9C" w:rsidP="004368B9">
      <w:pPr>
        <w:autoSpaceDE w:val="0"/>
        <w:autoSpaceDN w:val="0"/>
        <w:adjustRightInd w:val="0"/>
        <w:spacing w:before="120" w:after="120"/>
        <w:rPr>
          <w:lang w:val="en"/>
        </w:rPr>
      </w:pPr>
      <w:r w:rsidRPr="0059691B">
        <w:rPr>
          <w:lang w:val="en"/>
        </w:rPr>
        <w:t>b.Một bạn học sinh thấy rằng: Bố của bạn ấy có tóc xoăn và bạn ấy cũng có tác xoăn giống bố. Từ đó kết luận, bố đã truyền tính trạng tóc xoăn cho bạn ấy. Bằng kiến thức đã học, hãy cho biết ý kiến trên của bạn học sinh đó có đúng không? Giải thích?</w:t>
      </w:r>
    </w:p>
    <w:p w:rsidR="00A62F9C" w:rsidRPr="0059691B" w:rsidRDefault="00A62F9C" w:rsidP="004368B9">
      <w:pPr>
        <w:autoSpaceDE w:val="0"/>
        <w:autoSpaceDN w:val="0"/>
        <w:adjustRightInd w:val="0"/>
        <w:spacing w:before="120" w:after="120"/>
        <w:rPr>
          <w:lang w:val="en"/>
        </w:rPr>
      </w:pPr>
      <w:r w:rsidRPr="0059691B">
        <w:rPr>
          <w:lang w:val="en"/>
        </w:rPr>
        <w:t>c.So sánh chọn lọc hàng loạt với chọn lọc cá thể?</w:t>
      </w:r>
    </w:p>
    <w:p w:rsidR="00A62F9C" w:rsidRPr="0059691B" w:rsidRDefault="00A62F9C" w:rsidP="004368B9">
      <w:pPr>
        <w:autoSpaceDE w:val="0"/>
        <w:autoSpaceDN w:val="0"/>
        <w:adjustRightInd w:val="0"/>
        <w:spacing w:before="120" w:after="120"/>
        <w:rPr>
          <w:lang w:val="en"/>
        </w:rPr>
      </w:pPr>
      <w:r w:rsidRPr="0059691B">
        <w:rPr>
          <w:lang w:val="en"/>
        </w:rPr>
        <w:t xml:space="preserve">d.Phân biệt NST kép với cặp NST tương đồng </w:t>
      </w:r>
    </w:p>
    <w:p w:rsidR="00A62F9C" w:rsidRPr="0059691B" w:rsidRDefault="00A62F9C" w:rsidP="004368B9">
      <w:pPr>
        <w:autoSpaceDE w:val="0"/>
        <w:autoSpaceDN w:val="0"/>
        <w:adjustRightInd w:val="0"/>
        <w:spacing w:before="120" w:after="120"/>
        <w:rPr>
          <w:lang w:val="en"/>
        </w:rPr>
      </w:pPr>
      <w:r w:rsidRPr="0059691B">
        <w:rPr>
          <w:lang w:val="en"/>
        </w:rPr>
        <w:t>e.Trong quá trình phân bào , hãy cho biết:</w:t>
      </w:r>
    </w:p>
    <w:p w:rsidR="00A62F9C" w:rsidRPr="0059691B" w:rsidRDefault="00A62F9C" w:rsidP="004368B9">
      <w:pPr>
        <w:autoSpaceDE w:val="0"/>
        <w:autoSpaceDN w:val="0"/>
        <w:adjustRightInd w:val="0"/>
        <w:spacing w:before="120" w:after="120"/>
        <w:rPr>
          <w:lang w:val="en"/>
        </w:rPr>
      </w:pPr>
      <w:r w:rsidRPr="0059691B">
        <w:rPr>
          <w:lang w:val="en"/>
        </w:rPr>
        <w:t>-Ở những kì nào NST tồn tại ở dạng kép?</w:t>
      </w:r>
    </w:p>
    <w:p w:rsidR="00A62F9C" w:rsidRPr="0059691B" w:rsidRDefault="00A62F9C" w:rsidP="004368B9">
      <w:pPr>
        <w:autoSpaceDE w:val="0"/>
        <w:autoSpaceDN w:val="0"/>
        <w:adjustRightInd w:val="0"/>
        <w:spacing w:before="120" w:after="120"/>
        <w:rPr>
          <w:lang w:val="en"/>
        </w:rPr>
      </w:pPr>
      <w:r w:rsidRPr="0059691B">
        <w:rPr>
          <w:lang w:val="en"/>
        </w:rPr>
        <w:t>-Ở những kì nào , NST tồn tại thành từng cặp tương đồ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69: </w:t>
      </w:r>
    </w:p>
    <w:p w:rsidR="00A62F9C" w:rsidRPr="0059691B" w:rsidRDefault="00A62F9C" w:rsidP="004368B9">
      <w:pPr>
        <w:autoSpaceDE w:val="0"/>
        <w:autoSpaceDN w:val="0"/>
        <w:adjustRightInd w:val="0"/>
        <w:spacing w:before="120" w:after="120"/>
        <w:rPr>
          <w:lang w:val="en"/>
        </w:rPr>
      </w:pPr>
      <w:r w:rsidRPr="0059691B">
        <w:rPr>
          <w:lang w:val="en"/>
        </w:rPr>
        <w:t>a.Ưu thế lai là gì? Đặc điểm của ưu thế lai. Tại sao không dùng cơ thể có ưu thế lai cao để nhân giống?</w:t>
      </w:r>
    </w:p>
    <w:p w:rsidR="00A62F9C" w:rsidRPr="0059691B" w:rsidRDefault="00A62F9C" w:rsidP="004368B9">
      <w:pPr>
        <w:autoSpaceDE w:val="0"/>
        <w:autoSpaceDN w:val="0"/>
        <w:adjustRightInd w:val="0"/>
        <w:spacing w:before="120" w:after="120"/>
        <w:rPr>
          <w:lang w:val="en"/>
        </w:rPr>
      </w:pPr>
      <w:r w:rsidRPr="0059691B">
        <w:rPr>
          <w:lang w:val="en"/>
        </w:rPr>
        <w:t>b.Một quần thể thực vật, thế hệ ban đầu có thành phần kiểu gen là 0,25 AA : 0,5 Aa : 0,25 aa. Hãy tính tỉ lệ kiểu gen đồng hợp tử trong quần thể sau 5 thế hệ tự thụ phấn.</w:t>
      </w:r>
    </w:p>
    <w:p w:rsidR="00A62F9C" w:rsidRPr="0059691B" w:rsidRDefault="00A62F9C" w:rsidP="004368B9">
      <w:pPr>
        <w:autoSpaceDE w:val="0"/>
        <w:autoSpaceDN w:val="0"/>
        <w:adjustRightInd w:val="0"/>
        <w:spacing w:before="120" w:after="120"/>
        <w:rPr>
          <w:lang w:val="en"/>
        </w:rPr>
      </w:pPr>
      <w:r w:rsidRPr="0059691B">
        <w:rPr>
          <w:b/>
          <w:bCs/>
          <w:lang w:val="en"/>
        </w:rPr>
        <w:t>Hướng dẫn:</w:t>
      </w:r>
      <w:r w:rsidRPr="0059691B">
        <w:rPr>
          <w:lang w:val="en"/>
        </w:rPr>
        <w:t xml:space="preserve"> Thế hệ xuất phát của một giống có tỉ lệ kiểu gen là xAA + y Aa + z aa = 1.Qua quá trình tự thụ phấn thì ở thế hệ F</w:t>
      </w:r>
      <w:r w:rsidRPr="0059691B">
        <w:rPr>
          <w:vertAlign w:val="subscript"/>
          <w:lang w:val="en"/>
        </w:rPr>
        <w:t>n</w:t>
      </w:r>
      <w:r w:rsidRPr="0059691B">
        <w:rPr>
          <w:lang w:val="en"/>
        </w:rPr>
        <w:t xml:space="preserve"> , tỉ lệ kiểu gen là:</w:t>
      </w:r>
    </w:p>
    <w:p w:rsidR="00A62F9C" w:rsidRPr="0059691B" w:rsidRDefault="00A62F9C" w:rsidP="004368B9">
      <w:pPr>
        <w:autoSpaceDE w:val="0"/>
        <w:autoSpaceDN w:val="0"/>
        <w:adjustRightInd w:val="0"/>
        <w:spacing w:before="120" w:after="120"/>
        <w:rPr>
          <w:rFonts w:eastAsia="SimSun"/>
          <w:lang w:val="en"/>
        </w:rPr>
      </w:pPr>
      <w:r w:rsidRPr="0059691B">
        <w:rPr>
          <w:lang w:val="en"/>
        </w:rPr>
        <w:lastRenderedPageBreak/>
        <w:t xml:space="preserve">[x+ </w:t>
      </w:r>
      <w:r w:rsidRPr="0059691B">
        <w:rPr>
          <w:rFonts w:eastAsia="SimSun"/>
          <w:lang w:val="en"/>
        </w:rPr>
        <w:t>y( 1-1/2</w:t>
      </w:r>
      <w:r w:rsidRPr="0059691B">
        <w:rPr>
          <w:rFonts w:eastAsia="SimSun"/>
          <w:vertAlign w:val="superscript"/>
          <w:lang w:val="en"/>
        </w:rPr>
        <w:t>n</w:t>
      </w:r>
      <w:r w:rsidRPr="0059691B">
        <w:rPr>
          <w:rFonts w:eastAsia="SimSun"/>
          <w:lang w:val="en"/>
        </w:rPr>
        <w:t>) /2]AA + y(1/2</w:t>
      </w:r>
      <w:r w:rsidRPr="0059691B">
        <w:rPr>
          <w:rFonts w:eastAsia="SimSun"/>
          <w:vertAlign w:val="superscript"/>
          <w:lang w:val="en"/>
        </w:rPr>
        <w:t>n</w:t>
      </w:r>
      <w:r w:rsidRPr="0059691B">
        <w:rPr>
          <w:rFonts w:eastAsia="SimSun"/>
          <w:lang w:val="en"/>
        </w:rPr>
        <w:t>)Aa  + [z + y( 1-1/2</w:t>
      </w:r>
      <w:r w:rsidRPr="0059691B">
        <w:rPr>
          <w:rFonts w:eastAsia="SimSun"/>
          <w:vertAlign w:val="superscript"/>
          <w:lang w:val="en"/>
        </w:rPr>
        <w:t>n</w:t>
      </w:r>
      <w:r w:rsidRPr="0059691B">
        <w:rPr>
          <w:rFonts w:eastAsia="SimSun"/>
          <w:lang w:val="en"/>
        </w:rPr>
        <w:t>) /2]aa</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Vì cứ qua mỗi thế hệ tự thụ phấn thì tỉ lệ kiểu gen dị hợp  (Aa) giảm đi ½.</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70</w:t>
      </w:r>
      <w:r w:rsidRPr="0059691B">
        <w:rPr>
          <w:rFonts w:eastAsia="SimSun"/>
          <w:lang w:val="en"/>
        </w:rPr>
        <w:t>. Môi trường sống là gì? Có mấy loại môi trường? Vì sao khi chuyển sinh vật ra khỏi môi trường sống của nó thì sinh vật sẽ chết?</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1: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Hoạt động của NST ở giảm phân I có gì khác với trong nguyên phân?</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Kết quả của giảm phân I có điểm nào khác với kết quả của giảm phân II?Trong 2 lần phân bào của giảm phân , lần nào được coi là phân bào nguyên nhiễm, lần nào được coi là phân bào giảm nhiễm?</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 Nêu quy trình nhân giống chuối bằng phương pháp nuôi cấy mô tế bào.</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2: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Thế nào là giới hạn sinh thái ?  Sinh vật sẽ sinh trưởng và phát triển như thế nào khi chúng sống trong khoảng thuận lợi, khoảng chống chịu và khi sống ngoài giới hạn chịu đựng về một nhân tố sinh thái nào đó?</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Mối quan hệ giữa giới hạn sinh thái với vùng phân bố và đời sống của sinh vật?</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 Nguyên tắc bổ sung được thể hiện như thế nào trong các cơ chế di truyền?</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3: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Biến dị tổ hợp là gì? Vì sao ở các loài sinh sản hữu tính có kiểu hình phong phú hơn so với các loài sinh sản vô tính?</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Mô tả cấu trúc của gen. Nêu vai trò của các loại liên kết giữa các nucleotit trong gen.</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74:</w:t>
      </w:r>
      <w:r w:rsidRPr="0059691B">
        <w:rPr>
          <w:rFonts w:eastAsia="SimSun"/>
          <w:lang w:val="en"/>
        </w:rPr>
        <w:t xml:space="preserve"> Cơ chế NST xác định giới tính ở người được thực hiện như thế nào? Giải thích vì sao tỉ lệ sinh con trai/con gái là 1:1? Việc sinh con trai hay con gái do bố hay mẹ quyết định? Giải thích.</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4: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Kĩ thuật gen là gì?Gồm những khâu cơ bản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 Hiện tượng thoái hóa là gì? Vì sao tự thụ phấn bắt buộc ở cây giao phấn và giao phối gần ở động vật qua nhiều thế hệ có thể gây ra hiện tượng thoái hóa giống? Lấy ví dụ minh họa.</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 Trong thực tiễn sản xuất con người đã áp dụng những biện pháp gì để giảm cạnh tranh , nhằm đảm bảo năng xuất cây trồng, vật nuô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d.Các sinh vật cùng loài hỗ trợ nhau và cạnh tranh nhau trong những điều kiện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e.Thế nào là “hiệu suất nhóm”? Lấy 1 ví dụ minh họa.</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75:</w:t>
      </w:r>
      <w:r w:rsidRPr="0059691B">
        <w:rPr>
          <w:rFonts w:eastAsia="SimSun"/>
          <w:lang w:val="en"/>
        </w:rPr>
        <w:t xml:space="preserve"> Nêu các bước khi tiến hành nhân giống vô tính trong ống nghiệm. Các cá thể được tạo ra bằng phương pháp này có đặc điểm gì?Giải thích?</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6: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Cấu tạo của phân tử ADN phù hợp với chức năng của nó như thế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Bằng kiến thức về giảm phân và thụ tinh hãy giải thích sự đa dạng về kiểu gen, kiểu hình ở loài sinh sản hữu tính.</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77:</w:t>
      </w:r>
      <w:r w:rsidRPr="0059691B">
        <w:rPr>
          <w:rFonts w:eastAsia="SimSun"/>
          <w:lang w:val="en"/>
        </w:rPr>
        <w:t xml:space="preserve"> Xét các ví dụ sau đây:</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1.Linh cẩu ăn hươu</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lastRenderedPageBreak/>
        <w:t>2.Dây tơ hồng bám trên cây bụ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3.Vi khuẩn cố định đạm trong nốt sần rễ cây họ đậu</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4.Chim ăn sâu non</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5.Giun sống trong ruột ngườ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 xml:space="preserve">6.Sâu bọ sống nhờ trong tổ kiến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7.Nhạn bể và cò làm tổ tập đoàn</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8.Các cây thông gần nhau liền rễ với nhau</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9.Địa y</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10.Một loài cỏ mọc quần tụ với nhau thành nhóm</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a.Hãy cho biết:</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mối quan hệ hỗ trợ cùng loài?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quan hệ cộng sinh?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quan hệ hợp tác?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quan hệ hội sinh?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quan hệ kí sinh-vật chủ?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b.So sánh mối quan hệ ở ví dụ 3 với mối quan hệ ở ví dụ 6</w:t>
      </w:r>
    </w:p>
    <w:p w:rsidR="00A62F9C" w:rsidRPr="0059691B" w:rsidRDefault="00A62F9C" w:rsidP="004368B9">
      <w:pPr>
        <w:tabs>
          <w:tab w:val="left" w:pos="7275"/>
        </w:tabs>
        <w:autoSpaceDE w:val="0"/>
        <w:autoSpaceDN w:val="0"/>
        <w:adjustRightInd w:val="0"/>
        <w:spacing w:before="120" w:after="120"/>
        <w:rPr>
          <w:rFonts w:eastAsia="SimSun"/>
          <w:lang w:val="en"/>
        </w:rPr>
      </w:pPr>
      <w:r w:rsidRPr="00CA52BC">
        <w:rPr>
          <w:rFonts w:eastAsia="SimSun"/>
          <w:b/>
          <w:lang w:val="en"/>
        </w:rPr>
        <w:t>Câu 78:</w:t>
      </w:r>
      <w:r w:rsidRPr="0059691B">
        <w:rPr>
          <w:rFonts w:eastAsia="SimSun"/>
          <w:lang w:val="en"/>
        </w:rPr>
        <w:t xml:space="preserve"> Giải thích vì sao luật hôn nhân gia đình lại cấm kết hôn trong vòng 3 đời? Nêu các biện pháp hạn chế phát sinh bệnh, tật di truyền ở người?</w:t>
      </w:r>
    </w:p>
    <w:p w:rsidR="00A62F9C" w:rsidRPr="00CA52BC" w:rsidRDefault="00A62F9C" w:rsidP="004368B9">
      <w:pPr>
        <w:tabs>
          <w:tab w:val="left" w:pos="7275"/>
        </w:tabs>
        <w:autoSpaceDE w:val="0"/>
        <w:autoSpaceDN w:val="0"/>
        <w:adjustRightInd w:val="0"/>
        <w:spacing w:before="120" w:after="120"/>
        <w:rPr>
          <w:rFonts w:eastAsia="SimSun"/>
          <w:b/>
          <w:lang w:val="en"/>
        </w:rPr>
      </w:pPr>
      <w:r w:rsidRPr="00CA52BC">
        <w:rPr>
          <w:rFonts w:eastAsia="SimSun"/>
          <w:b/>
          <w:lang w:val="en"/>
        </w:rPr>
        <w:t>Câu 79:</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a.Vận dụng kiến thức về mối quan hệ giữa kiểu gen, môi trường và kiểu hình phân tích vai trò của các nhân tố:”nước, phân , cần , giống” trong việc nâng cao năng xuất cây trồng, từ đó nêu ý nghĩa của việc đưa giống mới vào nông nghiệp để nâng cao năng xuất lúa trong bước tiến nhảy vọt về năng xuất lúa hiện nay.</w:t>
      </w:r>
    </w:p>
    <w:p w:rsidR="00A62F9C" w:rsidRPr="00CA52BC" w:rsidRDefault="00A62F9C" w:rsidP="004368B9">
      <w:pPr>
        <w:tabs>
          <w:tab w:val="left" w:pos="7275"/>
        </w:tabs>
        <w:autoSpaceDE w:val="0"/>
        <w:autoSpaceDN w:val="0"/>
        <w:adjustRightInd w:val="0"/>
        <w:spacing w:before="120" w:after="120"/>
        <w:rPr>
          <w:rFonts w:eastAsia="SimSun"/>
          <w:b/>
          <w:lang w:val="en"/>
        </w:rPr>
      </w:pPr>
      <w:r w:rsidRPr="00CA52BC">
        <w:rPr>
          <w:rFonts w:eastAsia="SimSun"/>
          <w:b/>
          <w:lang w:val="en"/>
        </w:rPr>
        <w:t xml:space="preserve">Câu 80: </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a.Nguyên nhân phát sinh đột bến cấu trúc NST?Tại sao những biến đổi trong cấu trúc NST lại gây hại cho sinh vật?</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b.Quá trình tổng hợp ADN và mARN có gì giống và khác nhau.</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Câu 81:</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NST được cấu trúc bởi những thành phần nào? Vì sao có thể dựa vào bộ NST để xác định một cơ thể sinh vật thuộc loài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Hãy trình bày cấu trúc siêu hiển vi của NST. So sánh NST thường với NST giới tính.</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Nêu ý nghĩa sinh thái các thành phần nhóm tuổi trong quần thể.</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d.Dòng thuần chủng là gì?Trình bày phương pháp kiểm tra độ thuần chủng của dòng?</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82:</w:t>
      </w:r>
      <w:r w:rsidRPr="0059691B">
        <w:rPr>
          <w:rFonts w:eastAsia="SimSun"/>
          <w:lang w:val="en"/>
        </w:rPr>
        <w:t xml:space="preserve"> Giải thích vì sao hoa của những loài cây trồng từ hạt thường có màu sắc đa dạng hơn hoa của loài cây được trồng từ cành?</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83:</w:t>
      </w:r>
      <w:r w:rsidRPr="0059691B">
        <w:rPr>
          <w:rFonts w:eastAsia="SimSun"/>
          <w:lang w:val="en"/>
        </w:rPr>
        <w:t xml:space="preserve"> Cơ thể có kiểu gen Aa giảm phân sẽ tạo ra những loại giao tử nào trong các trường hợp sau:</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Tất cả các NST không phân li ở giảm phân 1, ở giảm phân 2 phân li bình thường.</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lastRenderedPageBreak/>
        <w:t>b.Tất cả các cặp NST đều phân li bình thường , giảm phân 2 tất cả các NST đều không phân li.</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Câu 84:</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Giải thích vì sao giảm phân lại tạo ra được tế bào con có bộ NST n?</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 Tại sao ít sử dụng pp gây đột biến nhân tạo trong chọn giống vật nuô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Nêu và giải thích những tác động của con người khiến 1 loài động vật có nguy cơ bị diệt vong. Nếu 1 loài động vật đang có nguy cơ bị diệt vong thì chúng ta cần phải có biện pháp gì để duy trì và phát triển loài này?</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85: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 xml:space="preserve">a.So sánh ADN với protein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Tại sao trâu ăn cỏ, bò cũng ăn cỏ nhưng thịt trâu khác với thịt bò?</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Có các loài sinh vật sau; Cỏ, ếch , thỏ, châu chấu, rắn, đại bàng, sán kí sinh ở động vật, giun đất, vi sinh vật phân giả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 xml:space="preserve">a.Nêu điều kiện cần thiết để các loài sinh vật trên thành 1 quần xã sinh vật.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Nếu loại bỏ hết cỏ thì quần xã đó sẽ bị biến đổi như thế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Môi trường sống có ảnh hưởng như thế nào tới quần thể sinh vật?</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d.Mức phản ứng là gì?Trình bày phương pháp xác định mức phản ứng của một kiểu gen?</w:t>
      </w:r>
    </w:p>
    <w:p w:rsidR="00A62F9C" w:rsidRPr="0059691B" w:rsidRDefault="00A62F9C" w:rsidP="004368B9">
      <w:pPr>
        <w:autoSpaceDE w:val="0"/>
        <w:autoSpaceDN w:val="0"/>
        <w:adjustRightInd w:val="0"/>
        <w:spacing w:before="120" w:after="120"/>
        <w:rPr>
          <w:rFonts w:eastAsia="SimSun"/>
          <w:lang w:val="en"/>
        </w:rPr>
      </w:pPr>
    </w:p>
    <w:p w:rsidR="00A62F9C" w:rsidRPr="0059691B" w:rsidRDefault="00A62F9C" w:rsidP="004368B9">
      <w:pPr>
        <w:autoSpaceDE w:val="0"/>
        <w:autoSpaceDN w:val="0"/>
        <w:adjustRightInd w:val="0"/>
        <w:spacing w:before="120" w:after="120"/>
        <w:rPr>
          <w:rFonts w:eastAsia="SimSun"/>
          <w:lang w:val="en"/>
        </w:rPr>
      </w:pPr>
    </w:p>
    <w:p w:rsidR="00B51EEA" w:rsidRPr="0059691B" w:rsidRDefault="00B51EEA" w:rsidP="004368B9">
      <w:pPr>
        <w:spacing w:before="120" w:after="120"/>
      </w:pPr>
    </w:p>
    <w:sectPr w:rsidR="00B51EEA" w:rsidRPr="0059691B" w:rsidSect="00632A5D">
      <w:headerReference w:type="even" r:id="rId109"/>
      <w:headerReference w:type="default" r:id="rId110"/>
      <w:footerReference w:type="even" r:id="rId111"/>
      <w:footerReference w:type="default" r:id="rId112"/>
      <w:headerReference w:type="first" r:id="rId113"/>
      <w:footerReference w:type="first" r:id="rId114"/>
      <w:pgSz w:w="11909" w:h="16834" w:code="9"/>
      <w:pgMar w:top="850" w:right="850" w:bottom="850" w:left="1411" w:header="360" w:footer="195"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6E72" w:rsidRDefault="009B6E72">
      <w:r>
        <w:separator/>
      </w:r>
    </w:p>
  </w:endnote>
  <w:endnote w:type="continuationSeparator" w:id="0">
    <w:p w:rsidR="009B6E72" w:rsidRDefault="009B6E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5000" w:rsidRDefault="00CD5000" w:rsidP="00A62F9C">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end"/>
    </w:r>
  </w:p>
  <w:p w:rsidR="00CD5000" w:rsidRDefault="00CD5000" w:rsidP="00A62F9C">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A5D" w:rsidRPr="00632A5D" w:rsidRDefault="00632A5D" w:rsidP="00632A5D">
    <w:pPr>
      <w:pStyle w:val="Footer"/>
      <w:pBdr>
        <w:top w:val="thinThickSmallGap" w:sz="24" w:space="1" w:color="622423"/>
      </w:pBdr>
      <w:tabs>
        <w:tab w:val="clear" w:pos="4320"/>
        <w:tab w:val="clear" w:pos="8640"/>
        <w:tab w:val="right" w:pos="9648"/>
      </w:tabs>
      <w:rPr>
        <w:rFonts w:ascii="Cambria" w:hAnsi="Cambria"/>
      </w:rPr>
    </w:pPr>
    <w:r>
      <w:rPr>
        <w:b/>
        <w:color w:val="00B0F0"/>
        <w:sz w:val="24"/>
        <w:szCs w:val="24"/>
        <w:lang w:val="nl-NL"/>
      </w:rPr>
      <w:t xml:space="preserve">                                                 </w:t>
    </w:r>
    <w:r w:rsidRPr="00500BA4">
      <w:rPr>
        <w:b/>
        <w:color w:val="00B0F0"/>
        <w:sz w:val="24"/>
        <w:szCs w:val="24"/>
        <w:lang w:val="nl-NL"/>
      </w:rPr>
      <w:t/>
    </w:r>
    <w:r w:rsidRPr="00500BA4">
      <w:rPr>
        <w:b/>
        <w:color w:val="FF0000"/>
        <w:sz w:val="24"/>
        <w:szCs w:val="24"/>
        <w:lang w:val="nl-NL"/>
      </w:rPr>
      <w:t/>
    </w:r>
    <w:r w:rsidRPr="00632A5D">
      <w:rPr>
        <w:rFonts w:ascii="Cambria" w:hAnsi="Cambria"/>
      </w:rPr>
      <w:tab/>
      <w:t xml:space="preserve">Trang </w:t>
    </w:r>
    <w:r w:rsidRPr="00632A5D">
      <w:rPr>
        <w:rFonts w:ascii="Calibri" w:hAnsi="Calibri"/>
      </w:rPr>
      <w:fldChar w:fldCharType="begin"/>
    </w:r>
    <w:r>
      <w:instrText xml:space="preserve"> PAGE   \* MERGEFORMAT </w:instrText>
    </w:r>
    <w:r w:rsidRPr="00632A5D">
      <w:rPr>
        <w:rFonts w:ascii="Calibri" w:hAnsi="Calibri"/>
      </w:rPr>
      <w:fldChar w:fldCharType="separate"/>
    </w:r>
    <w:r w:rsidR="001843AE" w:rsidRPr="001843AE">
      <w:rPr>
        <w:rFonts w:ascii="Cambria" w:hAnsi="Cambria"/>
        <w:noProof/>
      </w:rPr>
      <w:t>88</w:t>
    </w:r>
    <w:r w:rsidRPr="00632A5D">
      <w:rPr>
        <w:rFonts w:ascii="Cambria" w:hAnsi="Cambria"/>
        <w:noProof/>
      </w:rPr>
      <w:fldChar w:fldCharType="end"/>
    </w:r>
  </w:p>
  <w:p w:rsidR="00CD5000" w:rsidRPr="008E429B" w:rsidRDefault="00CD5000" w:rsidP="004A1CA9">
    <w:pPr>
      <w:pStyle w:val="Footer"/>
      <w:ind w:right="360" w:firstLine="360"/>
      <w:jc w:val="center"/>
      <w:rPr>
        <w:b/>
        <w:i/>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5D7B" w:rsidRDefault="00745D7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6E72" w:rsidRDefault="009B6E72">
      <w:r>
        <w:separator/>
      </w:r>
    </w:p>
  </w:footnote>
  <w:footnote w:type="continuationSeparator" w:id="0">
    <w:p w:rsidR="009B6E72" w:rsidRDefault="009B6E7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5D7B" w:rsidRDefault="00745D7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65BC" w:rsidRPr="00632A5D" w:rsidRDefault="00632A5D" w:rsidP="00632A5D">
    <w:pPr>
      <w:pStyle w:val="Header"/>
      <w:jc w:val="center"/>
    </w:pPr>
    <w:r w:rsidRPr="00500BA4">
      <w:rPr>
        <w:b/>
        <w:color w:val="00B0F0"/>
        <w:sz w:val="24"/>
        <w:szCs w:val="24"/>
        <w:lang w:val="nl-NL"/>
      </w:rPr>
      <w:t/>
    </w:r>
    <w:r w:rsidRPr="00500BA4">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5D7B" w:rsidRDefault="00745D7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87C63426"/>
    <w:lvl w:ilvl="0">
      <w:numFmt w:val="bullet"/>
      <w:lvlText w:val="*"/>
      <w:lvlJc w:val="left"/>
    </w:lvl>
  </w:abstractNum>
  <w:abstractNum w:abstractNumId="1">
    <w:nsid w:val="00000002"/>
    <w:multiLevelType w:val="multilevel"/>
    <w:tmpl w:val="00000002"/>
    <w:name w:val="WW8Num2"/>
    <w:lvl w:ilvl="0">
      <w:start w:val="1"/>
      <w:numFmt w:val="none"/>
      <w:suff w:val="nothing"/>
      <w:lvlText w:val=""/>
      <w:lvlJc w:val="left"/>
      <w:pPr>
        <w:tabs>
          <w:tab w:val="num" w:pos="0"/>
        </w:tabs>
        <w:ind w:left="432" w:hanging="432"/>
      </w:pPr>
      <w:rPr>
        <w:rFonts w:ascii="Times New Roman" w:hAnsi="Times New Roman" w:cs="Times New Roman" w:hint="default"/>
      </w:r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17B09FB"/>
    <w:multiLevelType w:val="hybridMultilevel"/>
    <w:tmpl w:val="4DEA7EB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2DC5754"/>
    <w:multiLevelType w:val="hybridMultilevel"/>
    <w:tmpl w:val="50CE4C30"/>
    <w:lvl w:ilvl="0" w:tplc="71F2B092">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4">
    <w:nsid w:val="0E771BA5"/>
    <w:multiLevelType w:val="hybridMultilevel"/>
    <w:tmpl w:val="E200D9E8"/>
    <w:lvl w:ilvl="0" w:tplc="649AC80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0EE34199"/>
    <w:multiLevelType w:val="hybridMultilevel"/>
    <w:tmpl w:val="C42664A2"/>
    <w:lvl w:ilvl="0" w:tplc="E89680CE">
      <w:start w:val="1"/>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BEA21C3"/>
    <w:multiLevelType w:val="hybridMultilevel"/>
    <w:tmpl w:val="F85446D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D144286"/>
    <w:multiLevelType w:val="hybridMultilevel"/>
    <w:tmpl w:val="2878FACC"/>
    <w:lvl w:ilvl="0" w:tplc="D0AE442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E2D4E7A"/>
    <w:multiLevelType w:val="hybridMultilevel"/>
    <w:tmpl w:val="5DE6D004"/>
    <w:lvl w:ilvl="0" w:tplc="FDBCB4F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24B56B29"/>
    <w:multiLevelType w:val="hybridMultilevel"/>
    <w:tmpl w:val="CA3C11C8"/>
    <w:lvl w:ilvl="0" w:tplc="10A28DB4">
      <w:start w:val="1"/>
      <w:numFmt w:val="decimal"/>
      <w:lvlText w:val="%1."/>
      <w:lvlJc w:val="left"/>
      <w:pPr>
        <w:tabs>
          <w:tab w:val="num" w:pos="1992"/>
        </w:tabs>
        <w:ind w:left="1992" w:hanging="360"/>
      </w:pPr>
      <w:rPr>
        <w:rFonts w:hint="default"/>
      </w:rPr>
    </w:lvl>
    <w:lvl w:ilvl="1" w:tplc="04090019" w:tentative="1">
      <w:start w:val="1"/>
      <w:numFmt w:val="lowerLetter"/>
      <w:lvlText w:val="%2."/>
      <w:lvlJc w:val="left"/>
      <w:pPr>
        <w:tabs>
          <w:tab w:val="num" w:pos="2712"/>
        </w:tabs>
        <w:ind w:left="2712" w:hanging="360"/>
      </w:pPr>
    </w:lvl>
    <w:lvl w:ilvl="2" w:tplc="0409001B" w:tentative="1">
      <w:start w:val="1"/>
      <w:numFmt w:val="lowerRoman"/>
      <w:lvlText w:val="%3."/>
      <w:lvlJc w:val="right"/>
      <w:pPr>
        <w:tabs>
          <w:tab w:val="num" w:pos="3432"/>
        </w:tabs>
        <w:ind w:left="3432" w:hanging="180"/>
      </w:pPr>
    </w:lvl>
    <w:lvl w:ilvl="3" w:tplc="0409000F" w:tentative="1">
      <w:start w:val="1"/>
      <w:numFmt w:val="decimal"/>
      <w:lvlText w:val="%4."/>
      <w:lvlJc w:val="left"/>
      <w:pPr>
        <w:tabs>
          <w:tab w:val="num" w:pos="4152"/>
        </w:tabs>
        <w:ind w:left="4152" w:hanging="360"/>
      </w:pPr>
    </w:lvl>
    <w:lvl w:ilvl="4" w:tplc="04090019" w:tentative="1">
      <w:start w:val="1"/>
      <w:numFmt w:val="lowerLetter"/>
      <w:lvlText w:val="%5."/>
      <w:lvlJc w:val="left"/>
      <w:pPr>
        <w:tabs>
          <w:tab w:val="num" w:pos="4872"/>
        </w:tabs>
        <w:ind w:left="4872" w:hanging="360"/>
      </w:pPr>
    </w:lvl>
    <w:lvl w:ilvl="5" w:tplc="0409001B" w:tentative="1">
      <w:start w:val="1"/>
      <w:numFmt w:val="lowerRoman"/>
      <w:lvlText w:val="%6."/>
      <w:lvlJc w:val="right"/>
      <w:pPr>
        <w:tabs>
          <w:tab w:val="num" w:pos="5592"/>
        </w:tabs>
        <w:ind w:left="5592" w:hanging="180"/>
      </w:pPr>
    </w:lvl>
    <w:lvl w:ilvl="6" w:tplc="0409000F" w:tentative="1">
      <w:start w:val="1"/>
      <w:numFmt w:val="decimal"/>
      <w:lvlText w:val="%7."/>
      <w:lvlJc w:val="left"/>
      <w:pPr>
        <w:tabs>
          <w:tab w:val="num" w:pos="6312"/>
        </w:tabs>
        <w:ind w:left="6312" w:hanging="360"/>
      </w:pPr>
    </w:lvl>
    <w:lvl w:ilvl="7" w:tplc="04090019" w:tentative="1">
      <w:start w:val="1"/>
      <w:numFmt w:val="lowerLetter"/>
      <w:lvlText w:val="%8."/>
      <w:lvlJc w:val="left"/>
      <w:pPr>
        <w:tabs>
          <w:tab w:val="num" w:pos="7032"/>
        </w:tabs>
        <w:ind w:left="7032" w:hanging="360"/>
      </w:pPr>
    </w:lvl>
    <w:lvl w:ilvl="8" w:tplc="0409001B" w:tentative="1">
      <w:start w:val="1"/>
      <w:numFmt w:val="lowerRoman"/>
      <w:lvlText w:val="%9."/>
      <w:lvlJc w:val="right"/>
      <w:pPr>
        <w:tabs>
          <w:tab w:val="num" w:pos="7752"/>
        </w:tabs>
        <w:ind w:left="7752" w:hanging="180"/>
      </w:pPr>
    </w:lvl>
  </w:abstractNum>
  <w:abstractNum w:abstractNumId="10">
    <w:nsid w:val="2F9475F5"/>
    <w:multiLevelType w:val="hybridMultilevel"/>
    <w:tmpl w:val="5B16E82A"/>
    <w:lvl w:ilvl="0" w:tplc="5CF806D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4640F72"/>
    <w:multiLevelType w:val="hybridMultilevel"/>
    <w:tmpl w:val="E0EE8E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AD07FC1"/>
    <w:multiLevelType w:val="hybridMultilevel"/>
    <w:tmpl w:val="E6AE65C0"/>
    <w:lvl w:ilvl="0" w:tplc="21B2EA7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3E340866"/>
    <w:multiLevelType w:val="hybridMultilevel"/>
    <w:tmpl w:val="E386063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F723A2E"/>
    <w:multiLevelType w:val="hybridMultilevel"/>
    <w:tmpl w:val="F200B18E"/>
    <w:lvl w:ilvl="0" w:tplc="F35CAAC0">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nsid w:val="424A5DCB"/>
    <w:multiLevelType w:val="hybridMultilevel"/>
    <w:tmpl w:val="1890A20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48F113EC"/>
    <w:multiLevelType w:val="singleLevel"/>
    <w:tmpl w:val="0DCA6C3C"/>
    <w:lvl w:ilvl="0">
      <w:start w:val="1"/>
      <w:numFmt w:val="lowerLetter"/>
      <w:lvlText w:val="%1."/>
      <w:lvlJc w:val="left"/>
      <w:pPr>
        <w:tabs>
          <w:tab w:val="num" w:pos="1005"/>
        </w:tabs>
        <w:ind w:left="1005" w:hanging="360"/>
      </w:pPr>
      <w:rPr>
        <w:rFonts w:hint="default"/>
      </w:rPr>
    </w:lvl>
  </w:abstractNum>
  <w:abstractNum w:abstractNumId="17">
    <w:nsid w:val="54307ADF"/>
    <w:multiLevelType w:val="hybridMultilevel"/>
    <w:tmpl w:val="8F6C9BE2"/>
    <w:lvl w:ilvl="0" w:tplc="CC2EA3CE">
      <w:start w:val="1"/>
      <w:numFmt w:val="decimal"/>
      <w:lvlText w:val="%1."/>
      <w:lvlJc w:val="left"/>
      <w:pPr>
        <w:tabs>
          <w:tab w:val="num" w:pos="795"/>
        </w:tabs>
        <w:ind w:left="795" w:hanging="360"/>
      </w:pPr>
      <w:rPr>
        <w:rFonts w:hint="default"/>
        <w:b/>
      </w:rPr>
    </w:lvl>
    <w:lvl w:ilvl="1" w:tplc="E7DC6EB8">
      <w:start w:val="1"/>
      <w:numFmt w:val="lowerLetter"/>
      <w:lvlText w:val="%2)"/>
      <w:lvlJc w:val="left"/>
      <w:pPr>
        <w:tabs>
          <w:tab w:val="num" w:pos="1515"/>
        </w:tabs>
        <w:ind w:left="1515" w:hanging="360"/>
      </w:pPr>
      <w:rPr>
        <w:rFonts w:hint="default"/>
      </w:r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18">
    <w:nsid w:val="5FC67424"/>
    <w:multiLevelType w:val="hybridMultilevel"/>
    <w:tmpl w:val="A368478A"/>
    <w:lvl w:ilvl="0" w:tplc="04090001">
      <w:start w:val="1"/>
      <w:numFmt w:val="bullet"/>
      <w:lvlText w:val=""/>
      <w:lvlJc w:val="left"/>
      <w:pPr>
        <w:tabs>
          <w:tab w:val="num" w:pos="1584"/>
        </w:tabs>
        <w:ind w:left="1584" w:hanging="360"/>
      </w:pPr>
      <w:rPr>
        <w:rFonts w:ascii="Symbol" w:hAnsi="Symbol" w:hint="default"/>
      </w:rPr>
    </w:lvl>
    <w:lvl w:ilvl="1" w:tplc="04090003" w:tentative="1">
      <w:start w:val="1"/>
      <w:numFmt w:val="bullet"/>
      <w:lvlText w:val="o"/>
      <w:lvlJc w:val="left"/>
      <w:pPr>
        <w:tabs>
          <w:tab w:val="num" w:pos="2304"/>
        </w:tabs>
        <w:ind w:left="2304" w:hanging="360"/>
      </w:pPr>
      <w:rPr>
        <w:rFonts w:ascii="Courier New" w:hAnsi="Courier New" w:cs="Courier New" w:hint="default"/>
      </w:rPr>
    </w:lvl>
    <w:lvl w:ilvl="2" w:tplc="04090005" w:tentative="1">
      <w:start w:val="1"/>
      <w:numFmt w:val="bullet"/>
      <w:lvlText w:val=""/>
      <w:lvlJc w:val="left"/>
      <w:pPr>
        <w:tabs>
          <w:tab w:val="num" w:pos="3024"/>
        </w:tabs>
        <w:ind w:left="3024" w:hanging="360"/>
      </w:pPr>
      <w:rPr>
        <w:rFonts w:ascii="Wingdings" w:hAnsi="Wingdings" w:hint="default"/>
      </w:rPr>
    </w:lvl>
    <w:lvl w:ilvl="3" w:tplc="04090001" w:tentative="1">
      <w:start w:val="1"/>
      <w:numFmt w:val="bullet"/>
      <w:lvlText w:val=""/>
      <w:lvlJc w:val="left"/>
      <w:pPr>
        <w:tabs>
          <w:tab w:val="num" w:pos="3744"/>
        </w:tabs>
        <w:ind w:left="3744" w:hanging="360"/>
      </w:pPr>
      <w:rPr>
        <w:rFonts w:ascii="Symbol" w:hAnsi="Symbol" w:hint="default"/>
      </w:rPr>
    </w:lvl>
    <w:lvl w:ilvl="4" w:tplc="04090003" w:tentative="1">
      <w:start w:val="1"/>
      <w:numFmt w:val="bullet"/>
      <w:lvlText w:val="o"/>
      <w:lvlJc w:val="left"/>
      <w:pPr>
        <w:tabs>
          <w:tab w:val="num" w:pos="4464"/>
        </w:tabs>
        <w:ind w:left="4464" w:hanging="360"/>
      </w:pPr>
      <w:rPr>
        <w:rFonts w:ascii="Courier New" w:hAnsi="Courier New" w:cs="Courier New" w:hint="default"/>
      </w:rPr>
    </w:lvl>
    <w:lvl w:ilvl="5" w:tplc="04090005" w:tentative="1">
      <w:start w:val="1"/>
      <w:numFmt w:val="bullet"/>
      <w:lvlText w:val=""/>
      <w:lvlJc w:val="left"/>
      <w:pPr>
        <w:tabs>
          <w:tab w:val="num" w:pos="5184"/>
        </w:tabs>
        <w:ind w:left="5184" w:hanging="360"/>
      </w:pPr>
      <w:rPr>
        <w:rFonts w:ascii="Wingdings" w:hAnsi="Wingdings" w:hint="default"/>
      </w:rPr>
    </w:lvl>
    <w:lvl w:ilvl="6" w:tplc="04090001" w:tentative="1">
      <w:start w:val="1"/>
      <w:numFmt w:val="bullet"/>
      <w:lvlText w:val=""/>
      <w:lvlJc w:val="left"/>
      <w:pPr>
        <w:tabs>
          <w:tab w:val="num" w:pos="5904"/>
        </w:tabs>
        <w:ind w:left="5904" w:hanging="360"/>
      </w:pPr>
      <w:rPr>
        <w:rFonts w:ascii="Symbol" w:hAnsi="Symbol" w:hint="default"/>
      </w:rPr>
    </w:lvl>
    <w:lvl w:ilvl="7" w:tplc="04090003" w:tentative="1">
      <w:start w:val="1"/>
      <w:numFmt w:val="bullet"/>
      <w:lvlText w:val="o"/>
      <w:lvlJc w:val="left"/>
      <w:pPr>
        <w:tabs>
          <w:tab w:val="num" w:pos="6624"/>
        </w:tabs>
        <w:ind w:left="6624" w:hanging="360"/>
      </w:pPr>
      <w:rPr>
        <w:rFonts w:ascii="Courier New" w:hAnsi="Courier New" w:cs="Courier New" w:hint="default"/>
      </w:rPr>
    </w:lvl>
    <w:lvl w:ilvl="8" w:tplc="04090005" w:tentative="1">
      <w:start w:val="1"/>
      <w:numFmt w:val="bullet"/>
      <w:lvlText w:val=""/>
      <w:lvlJc w:val="left"/>
      <w:pPr>
        <w:tabs>
          <w:tab w:val="num" w:pos="7344"/>
        </w:tabs>
        <w:ind w:left="7344" w:hanging="360"/>
      </w:pPr>
      <w:rPr>
        <w:rFonts w:ascii="Wingdings" w:hAnsi="Wingdings" w:hint="default"/>
      </w:rPr>
    </w:lvl>
  </w:abstractNum>
  <w:abstractNum w:abstractNumId="19">
    <w:nsid w:val="610C5D1A"/>
    <w:multiLevelType w:val="hybridMultilevel"/>
    <w:tmpl w:val="426A27EE"/>
    <w:lvl w:ilvl="0" w:tplc="AA82C5C2">
      <w:start w:val="1"/>
      <w:numFmt w:val="lowerLetter"/>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20">
    <w:nsid w:val="6A6D1C53"/>
    <w:multiLevelType w:val="singleLevel"/>
    <w:tmpl w:val="8B3E6E7C"/>
    <w:lvl w:ilvl="0">
      <w:start w:val="1"/>
      <w:numFmt w:val="lowerLetter"/>
      <w:lvlText w:val="%1."/>
      <w:lvlJc w:val="left"/>
      <w:pPr>
        <w:tabs>
          <w:tab w:val="num" w:pos="660"/>
        </w:tabs>
        <w:ind w:left="660" w:hanging="360"/>
      </w:pPr>
      <w:rPr>
        <w:rFonts w:hint="default"/>
      </w:rPr>
    </w:lvl>
  </w:abstractNum>
  <w:abstractNum w:abstractNumId="21">
    <w:nsid w:val="6AFF1537"/>
    <w:multiLevelType w:val="hybridMultilevel"/>
    <w:tmpl w:val="D244146E"/>
    <w:lvl w:ilvl="0" w:tplc="6C3E293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6D7906D8"/>
    <w:multiLevelType w:val="hybridMultilevel"/>
    <w:tmpl w:val="FF1EB80E"/>
    <w:lvl w:ilvl="0" w:tplc="6F5A3AB4">
      <w:start w:val="1"/>
      <w:numFmt w:val="decimal"/>
      <w:lvlText w:val="%1."/>
      <w:lvlJc w:val="left"/>
      <w:pPr>
        <w:tabs>
          <w:tab w:val="num" w:pos="1092"/>
        </w:tabs>
        <w:ind w:left="1092" w:hanging="360"/>
      </w:pPr>
      <w:rPr>
        <w:rFonts w:hint="default"/>
      </w:rPr>
    </w:lvl>
    <w:lvl w:ilvl="1" w:tplc="88D0F434">
      <w:start w:val="1"/>
      <w:numFmt w:val="lowerLetter"/>
      <w:lvlText w:val="%2."/>
      <w:lvlJc w:val="left"/>
      <w:pPr>
        <w:tabs>
          <w:tab w:val="num" w:pos="1812"/>
        </w:tabs>
        <w:ind w:left="1812" w:hanging="360"/>
      </w:pPr>
      <w:rPr>
        <w:rFonts w:hint="default"/>
        <w:b/>
      </w:rPr>
    </w:lvl>
    <w:lvl w:ilvl="2" w:tplc="0409001B" w:tentative="1">
      <w:start w:val="1"/>
      <w:numFmt w:val="lowerRoman"/>
      <w:lvlText w:val="%3."/>
      <w:lvlJc w:val="right"/>
      <w:pPr>
        <w:tabs>
          <w:tab w:val="num" w:pos="2532"/>
        </w:tabs>
        <w:ind w:left="2532" w:hanging="180"/>
      </w:pPr>
    </w:lvl>
    <w:lvl w:ilvl="3" w:tplc="0409000F" w:tentative="1">
      <w:start w:val="1"/>
      <w:numFmt w:val="decimal"/>
      <w:lvlText w:val="%4."/>
      <w:lvlJc w:val="left"/>
      <w:pPr>
        <w:tabs>
          <w:tab w:val="num" w:pos="3252"/>
        </w:tabs>
        <w:ind w:left="3252" w:hanging="360"/>
      </w:pPr>
    </w:lvl>
    <w:lvl w:ilvl="4" w:tplc="04090019" w:tentative="1">
      <w:start w:val="1"/>
      <w:numFmt w:val="lowerLetter"/>
      <w:lvlText w:val="%5."/>
      <w:lvlJc w:val="left"/>
      <w:pPr>
        <w:tabs>
          <w:tab w:val="num" w:pos="3972"/>
        </w:tabs>
        <w:ind w:left="3972" w:hanging="360"/>
      </w:pPr>
    </w:lvl>
    <w:lvl w:ilvl="5" w:tplc="0409001B" w:tentative="1">
      <w:start w:val="1"/>
      <w:numFmt w:val="lowerRoman"/>
      <w:lvlText w:val="%6."/>
      <w:lvlJc w:val="right"/>
      <w:pPr>
        <w:tabs>
          <w:tab w:val="num" w:pos="4692"/>
        </w:tabs>
        <w:ind w:left="4692" w:hanging="180"/>
      </w:pPr>
    </w:lvl>
    <w:lvl w:ilvl="6" w:tplc="0409000F" w:tentative="1">
      <w:start w:val="1"/>
      <w:numFmt w:val="decimal"/>
      <w:lvlText w:val="%7."/>
      <w:lvlJc w:val="left"/>
      <w:pPr>
        <w:tabs>
          <w:tab w:val="num" w:pos="5412"/>
        </w:tabs>
        <w:ind w:left="5412" w:hanging="360"/>
      </w:pPr>
    </w:lvl>
    <w:lvl w:ilvl="7" w:tplc="04090019" w:tentative="1">
      <w:start w:val="1"/>
      <w:numFmt w:val="lowerLetter"/>
      <w:lvlText w:val="%8."/>
      <w:lvlJc w:val="left"/>
      <w:pPr>
        <w:tabs>
          <w:tab w:val="num" w:pos="6132"/>
        </w:tabs>
        <w:ind w:left="6132" w:hanging="360"/>
      </w:pPr>
    </w:lvl>
    <w:lvl w:ilvl="8" w:tplc="0409001B" w:tentative="1">
      <w:start w:val="1"/>
      <w:numFmt w:val="lowerRoman"/>
      <w:lvlText w:val="%9."/>
      <w:lvlJc w:val="right"/>
      <w:pPr>
        <w:tabs>
          <w:tab w:val="num" w:pos="6852"/>
        </w:tabs>
        <w:ind w:left="6852" w:hanging="180"/>
      </w:pPr>
    </w:lvl>
  </w:abstractNum>
  <w:abstractNum w:abstractNumId="23">
    <w:nsid w:val="6F2B0ABC"/>
    <w:multiLevelType w:val="singleLevel"/>
    <w:tmpl w:val="ED0EF9C4"/>
    <w:lvl w:ilvl="0">
      <w:start w:val="1"/>
      <w:numFmt w:val="lowerLetter"/>
      <w:lvlText w:val="%1."/>
      <w:lvlJc w:val="left"/>
      <w:pPr>
        <w:tabs>
          <w:tab w:val="num" w:pos="510"/>
        </w:tabs>
        <w:ind w:left="510" w:hanging="360"/>
      </w:pPr>
      <w:rPr>
        <w:rFonts w:hint="default"/>
      </w:rPr>
    </w:lvl>
  </w:abstractNum>
  <w:abstractNum w:abstractNumId="24">
    <w:nsid w:val="775E280F"/>
    <w:multiLevelType w:val="hybridMultilevel"/>
    <w:tmpl w:val="7D58F4DC"/>
    <w:lvl w:ilvl="0" w:tplc="13C4A6A0">
      <w:start w:val="2"/>
      <w:numFmt w:val="bullet"/>
      <w:lvlText w:val="-"/>
      <w:lvlJc w:val="left"/>
      <w:pPr>
        <w:tabs>
          <w:tab w:val="num" w:pos="792"/>
        </w:tabs>
        <w:ind w:left="792" w:hanging="360"/>
      </w:pPr>
      <w:rPr>
        <w:rFonts w:ascii="VNI-Times" w:eastAsia="Times New Roman" w:hAnsi="VNI-Times" w:cs="Times New Roman" w:hint="default"/>
      </w:rPr>
    </w:lvl>
    <w:lvl w:ilvl="1" w:tplc="04090003">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25">
    <w:nsid w:val="7BED00CD"/>
    <w:multiLevelType w:val="hybridMultilevel"/>
    <w:tmpl w:val="94FE573E"/>
    <w:lvl w:ilvl="0" w:tplc="30C2100A">
      <w:start w:val="1"/>
      <w:numFmt w:val="lowerLetter"/>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num w:numId="1">
    <w:abstractNumId w:val="0"/>
    <w:lvlOverride w:ilvl="0">
      <w:lvl w:ilvl="0">
        <w:numFmt w:val="bullet"/>
        <w:lvlText w:val=""/>
        <w:legacy w:legacy="1" w:legacySpace="0" w:legacyIndent="360"/>
        <w:lvlJc w:val="left"/>
        <w:rPr>
          <w:rFonts w:ascii="Symbol" w:hAnsi="Symbol" w:hint="default"/>
        </w:rPr>
      </w:lvl>
    </w:lvlOverride>
  </w:num>
  <w:num w:numId="2">
    <w:abstractNumId w:val="21"/>
  </w:num>
  <w:num w:numId="3">
    <w:abstractNumId w:val="10"/>
  </w:num>
  <w:num w:numId="4">
    <w:abstractNumId w:val="6"/>
  </w:num>
  <w:num w:numId="5">
    <w:abstractNumId w:val="25"/>
  </w:num>
  <w:num w:numId="6">
    <w:abstractNumId w:val="23"/>
  </w:num>
  <w:num w:numId="7">
    <w:abstractNumId w:val="2"/>
  </w:num>
  <w:num w:numId="8">
    <w:abstractNumId w:val="3"/>
  </w:num>
  <w:num w:numId="9">
    <w:abstractNumId w:val="13"/>
  </w:num>
  <w:num w:numId="10">
    <w:abstractNumId w:val="5"/>
  </w:num>
  <w:num w:numId="11">
    <w:abstractNumId w:val="8"/>
  </w:num>
  <w:num w:numId="12">
    <w:abstractNumId w:val="19"/>
  </w:num>
  <w:num w:numId="13">
    <w:abstractNumId w:val="20"/>
  </w:num>
  <w:num w:numId="14">
    <w:abstractNumId w:val="16"/>
  </w:num>
  <w:num w:numId="15">
    <w:abstractNumId w:val="14"/>
  </w:num>
  <w:num w:numId="16">
    <w:abstractNumId w:val="4"/>
  </w:num>
  <w:num w:numId="17">
    <w:abstractNumId w:val="7"/>
  </w:num>
  <w:num w:numId="18">
    <w:abstractNumId w:val="15"/>
  </w:num>
  <w:num w:numId="19">
    <w:abstractNumId w:val="17"/>
  </w:num>
  <w:num w:numId="20">
    <w:abstractNumId w:val="18"/>
  </w:num>
  <w:num w:numId="21">
    <w:abstractNumId w:val="24"/>
  </w:num>
  <w:num w:numId="22">
    <w:abstractNumId w:val="22"/>
  </w:num>
  <w:num w:numId="23">
    <w:abstractNumId w:val="9"/>
  </w:num>
  <w:num w:numId="24">
    <w:abstractNumId w:val="11"/>
  </w:num>
  <w:num w:numId="25">
    <w:abstractNumId w:val="12"/>
  </w:num>
  <w:num w:numId="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2F9C"/>
    <w:rsid w:val="00010651"/>
    <w:rsid w:val="000177FC"/>
    <w:rsid w:val="0004476A"/>
    <w:rsid w:val="000477B1"/>
    <w:rsid w:val="000536F3"/>
    <w:rsid w:val="000643F1"/>
    <w:rsid w:val="000723E6"/>
    <w:rsid w:val="000A7829"/>
    <w:rsid w:val="000A7BF6"/>
    <w:rsid w:val="000B4D72"/>
    <w:rsid w:val="000D25F0"/>
    <w:rsid w:val="000D4CE8"/>
    <w:rsid w:val="000E2BAC"/>
    <w:rsid w:val="000F7F1A"/>
    <w:rsid w:val="00106505"/>
    <w:rsid w:val="0010777C"/>
    <w:rsid w:val="001173BB"/>
    <w:rsid w:val="00134102"/>
    <w:rsid w:val="00136B9C"/>
    <w:rsid w:val="00143DE5"/>
    <w:rsid w:val="00151BD6"/>
    <w:rsid w:val="00152637"/>
    <w:rsid w:val="001748D4"/>
    <w:rsid w:val="001843AE"/>
    <w:rsid w:val="00185923"/>
    <w:rsid w:val="00197886"/>
    <w:rsid w:val="001A35CE"/>
    <w:rsid w:val="001A38C3"/>
    <w:rsid w:val="001C6B33"/>
    <w:rsid w:val="001D0860"/>
    <w:rsid w:val="001D5B90"/>
    <w:rsid w:val="001D7366"/>
    <w:rsid w:val="001F37BF"/>
    <w:rsid w:val="001F4FAA"/>
    <w:rsid w:val="00200637"/>
    <w:rsid w:val="00211D42"/>
    <w:rsid w:val="002433D9"/>
    <w:rsid w:val="00244375"/>
    <w:rsid w:val="00255250"/>
    <w:rsid w:val="00262259"/>
    <w:rsid w:val="00263385"/>
    <w:rsid w:val="002641B6"/>
    <w:rsid w:val="00265C0B"/>
    <w:rsid w:val="002811BC"/>
    <w:rsid w:val="00285CF3"/>
    <w:rsid w:val="00285D94"/>
    <w:rsid w:val="00297467"/>
    <w:rsid w:val="002A138C"/>
    <w:rsid w:val="002A35DB"/>
    <w:rsid w:val="002B0308"/>
    <w:rsid w:val="002D022A"/>
    <w:rsid w:val="002D33FF"/>
    <w:rsid w:val="002D7950"/>
    <w:rsid w:val="00300510"/>
    <w:rsid w:val="0031211D"/>
    <w:rsid w:val="0031351E"/>
    <w:rsid w:val="003136C4"/>
    <w:rsid w:val="00313CE4"/>
    <w:rsid w:val="00380503"/>
    <w:rsid w:val="00390039"/>
    <w:rsid w:val="00393B8C"/>
    <w:rsid w:val="003A6669"/>
    <w:rsid w:val="003D68DB"/>
    <w:rsid w:val="003E59C3"/>
    <w:rsid w:val="003E636A"/>
    <w:rsid w:val="00420BC9"/>
    <w:rsid w:val="004368B9"/>
    <w:rsid w:val="00440F3E"/>
    <w:rsid w:val="0044575F"/>
    <w:rsid w:val="00467EC8"/>
    <w:rsid w:val="00473371"/>
    <w:rsid w:val="00475A05"/>
    <w:rsid w:val="004800B2"/>
    <w:rsid w:val="004865BC"/>
    <w:rsid w:val="00497A3D"/>
    <w:rsid w:val="004A1CA9"/>
    <w:rsid w:val="004A7242"/>
    <w:rsid w:val="004B53EB"/>
    <w:rsid w:val="004C38C3"/>
    <w:rsid w:val="004C7084"/>
    <w:rsid w:val="004E16E1"/>
    <w:rsid w:val="004E54A0"/>
    <w:rsid w:val="00517E7A"/>
    <w:rsid w:val="0053107B"/>
    <w:rsid w:val="00545828"/>
    <w:rsid w:val="00553A8E"/>
    <w:rsid w:val="00554846"/>
    <w:rsid w:val="00554D8D"/>
    <w:rsid w:val="00560239"/>
    <w:rsid w:val="00574ADB"/>
    <w:rsid w:val="00574CEE"/>
    <w:rsid w:val="00580D58"/>
    <w:rsid w:val="00590182"/>
    <w:rsid w:val="0059691B"/>
    <w:rsid w:val="005A0CCA"/>
    <w:rsid w:val="005A330A"/>
    <w:rsid w:val="005A6D43"/>
    <w:rsid w:val="005B2BF0"/>
    <w:rsid w:val="005B58EC"/>
    <w:rsid w:val="005E1792"/>
    <w:rsid w:val="005E329C"/>
    <w:rsid w:val="005E6AC9"/>
    <w:rsid w:val="005F1122"/>
    <w:rsid w:val="005F1DB8"/>
    <w:rsid w:val="005F280D"/>
    <w:rsid w:val="005F2F4B"/>
    <w:rsid w:val="005F5508"/>
    <w:rsid w:val="00610DE4"/>
    <w:rsid w:val="00615B7B"/>
    <w:rsid w:val="00630C73"/>
    <w:rsid w:val="00632A5D"/>
    <w:rsid w:val="00641BCB"/>
    <w:rsid w:val="0064684B"/>
    <w:rsid w:val="00647F8B"/>
    <w:rsid w:val="00651F31"/>
    <w:rsid w:val="00661ABD"/>
    <w:rsid w:val="006630BC"/>
    <w:rsid w:val="00666416"/>
    <w:rsid w:val="006840B8"/>
    <w:rsid w:val="00691037"/>
    <w:rsid w:val="006A09E6"/>
    <w:rsid w:val="006A793E"/>
    <w:rsid w:val="006B1B81"/>
    <w:rsid w:val="006B7EB5"/>
    <w:rsid w:val="006C035C"/>
    <w:rsid w:val="006C11D4"/>
    <w:rsid w:val="006C70EE"/>
    <w:rsid w:val="006D6A29"/>
    <w:rsid w:val="006E0BB2"/>
    <w:rsid w:val="006E4FD7"/>
    <w:rsid w:val="006E7E87"/>
    <w:rsid w:val="007037AA"/>
    <w:rsid w:val="00707C38"/>
    <w:rsid w:val="0071111F"/>
    <w:rsid w:val="00740667"/>
    <w:rsid w:val="00740990"/>
    <w:rsid w:val="00741269"/>
    <w:rsid w:val="007435A5"/>
    <w:rsid w:val="00745D7B"/>
    <w:rsid w:val="0075568F"/>
    <w:rsid w:val="007569EB"/>
    <w:rsid w:val="007700BE"/>
    <w:rsid w:val="007779FB"/>
    <w:rsid w:val="007840DF"/>
    <w:rsid w:val="00786E4F"/>
    <w:rsid w:val="007A3B51"/>
    <w:rsid w:val="007B051F"/>
    <w:rsid w:val="007D6FAC"/>
    <w:rsid w:val="008235DE"/>
    <w:rsid w:val="00833154"/>
    <w:rsid w:val="00856ADB"/>
    <w:rsid w:val="00857C2E"/>
    <w:rsid w:val="008B0634"/>
    <w:rsid w:val="008C11C3"/>
    <w:rsid w:val="008C205B"/>
    <w:rsid w:val="008C7C9B"/>
    <w:rsid w:val="008E30EF"/>
    <w:rsid w:val="008E429B"/>
    <w:rsid w:val="008F74E3"/>
    <w:rsid w:val="00910D6C"/>
    <w:rsid w:val="00913837"/>
    <w:rsid w:val="00921065"/>
    <w:rsid w:val="00957037"/>
    <w:rsid w:val="0096087C"/>
    <w:rsid w:val="009A13F4"/>
    <w:rsid w:val="009A22DF"/>
    <w:rsid w:val="009A3C88"/>
    <w:rsid w:val="009B0553"/>
    <w:rsid w:val="009B2016"/>
    <w:rsid w:val="009B2033"/>
    <w:rsid w:val="009B6E72"/>
    <w:rsid w:val="009C00D4"/>
    <w:rsid w:val="009C05E6"/>
    <w:rsid w:val="009C0F63"/>
    <w:rsid w:val="009E265C"/>
    <w:rsid w:val="009E3BA3"/>
    <w:rsid w:val="009E569C"/>
    <w:rsid w:val="009F66C6"/>
    <w:rsid w:val="00A0041A"/>
    <w:rsid w:val="00A0596B"/>
    <w:rsid w:val="00A1016A"/>
    <w:rsid w:val="00A20264"/>
    <w:rsid w:val="00A22575"/>
    <w:rsid w:val="00A44864"/>
    <w:rsid w:val="00A5706F"/>
    <w:rsid w:val="00A62F9C"/>
    <w:rsid w:val="00A8003D"/>
    <w:rsid w:val="00A82FEA"/>
    <w:rsid w:val="00A91C29"/>
    <w:rsid w:val="00A943AF"/>
    <w:rsid w:val="00AA2426"/>
    <w:rsid w:val="00AA718C"/>
    <w:rsid w:val="00AA77BE"/>
    <w:rsid w:val="00AB6E5D"/>
    <w:rsid w:val="00AC4E4B"/>
    <w:rsid w:val="00AC66FC"/>
    <w:rsid w:val="00B07A8F"/>
    <w:rsid w:val="00B12374"/>
    <w:rsid w:val="00B2120C"/>
    <w:rsid w:val="00B2666F"/>
    <w:rsid w:val="00B334FD"/>
    <w:rsid w:val="00B51EEA"/>
    <w:rsid w:val="00B76500"/>
    <w:rsid w:val="00B76F0A"/>
    <w:rsid w:val="00BA5A22"/>
    <w:rsid w:val="00BB2609"/>
    <w:rsid w:val="00BB2B76"/>
    <w:rsid w:val="00BD333A"/>
    <w:rsid w:val="00C11D93"/>
    <w:rsid w:val="00C17E9B"/>
    <w:rsid w:val="00C251E3"/>
    <w:rsid w:val="00C27F63"/>
    <w:rsid w:val="00C32776"/>
    <w:rsid w:val="00C57793"/>
    <w:rsid w:val="00C65F23"/>
    <w:rsid w:val="00C80B4F"/>
    <w:rsid w:val="00C85CB6"/>
    <w:rsid w:val="00CA52BC"/>
    <w:rsid w:val="00CB0C61"/>
    <w:rsid w:val="00CC1C3C"/>
    <w:rsid w:val="00CD0959"/>
    <w:rsid w:val="00CD5000"/>
    <w:rsid w:val="00CF2DA0"/>
    <w:rsid w:val="00D11120"/>
    <w:rsid w:val="00D17DED"/>
    <w:rsid w:val="00D205D8"/>
    <w:rsid w:val="00D20E48"/>
    <w:rsid w:val="00D22396"/>
    <w:rsid w:val="00D31E9D"/>
    <w:rsid w:val="00D34801"/>
    <w:rsid w:val="00D50862"/>
    <w:rsid w:val="00D54E29"/>
    <w:rsid w:val="00D56B67"/>
    <w:rsid w:val="00D75D97"/>
    <w:rsid w:val="00D76791"/>
    <w:rsid w:val="00D952F3"/>
    <w:rsid w:val="00DB4C6E"/>
    <w:rsid w:val="00DB500F"/>
    <w:rsid w:val="00DB7CBC"/>
    <w:rsid w:val="00DD09D5"/>
    <w:rsid w:val="00DD22ED"/>
    <w:rsid w:val="00DD5738"/>
    <w:rsid w:val="00DF0DD1"/>
    <w:rsid w:val="00E02D5A"/>
    <w:rsid w:val="00E12723"/>
    <w:rsid w:val="00E16AFF"/>
    <w:rsid w:val="00E4644A"/>
    <w:rsid w:val="00E65DFD"/>
    <w:rsid w:val="00E76F5A"/>
    <w:rsid w:val="00E813A7"/>
    <w:rsid w:val="00E9363E"/>
    <w:rsid w:val="00E94E01"/>
    <w:rsid w:val="00EC6E5F"/>
    <w:rsid w:val="00ED2912"/>
    <w:rsid w:val="00F00E77"/>
    <w:rsid w:val="00F079ED"/>
    <w:rsid w:val="00F12AF3"/>
    <w:rsid w:val="00F22D6E"/>
    <w:rsid w:val="00F23579"/>
    <w:rsid w:val="00F32FEE"/>
    <w:rsid w:val="00F33B58"/>
    <w:rsid w:val="00F36F09"/>
    <w:rsid w:val="00F47384"/>
    <w:rsid w:val="00F66BAB"/>
    <w:rsid w:val="00F73546"/>
    <w:rsid w:val="00F96E45"/>
    <w:rsid w:val="00FA60E2"/>
    <w:rsid w:val="00FD2485"/>
    <w:rsid w:val="00FF63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41269"/>
    <w:rPr>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A62F9C"/>
    <w:pPr>
      <w:tabs>
        <w:tab w:val="center" w:pos="4320"/>
        <w:tab w:val="right" w:pos="8640"/>
      </w:tabs>
    </w:pPr>
  </w:style>
  <w:style w:type="character" w:styleId="PageNumber">
    <w:name w:val="page number"/>
    <w:basedOn w:val="DefaultParagraphFont"/>
    <w:rsid w:val="00A62F9C"/>
  </w:style>
  <w:style w:type="paragraph" w:styleId="Header">
    <w:name w:val="header"/>
    <w:basedOn w:val="Normal"/>
    <w:rsid w:val="001C6B33"/>
    <w:pPr>
      <w:tabs>
        <w:tab w:val="center" w:pos="4320"/>
        <w:tab w:val="right" w:pos="8640"/>
      </w:tabs>
    </w:pPr>
  </w:style>
  <w:style w:type="paragraph" w:styleId="BodyText">
    <w:name w:val="Body Text"/>
    <w:basedOn w:val="Normal"/>
    <w:rsid w:val="007435A5"/>
    <w:pPr>
      <w:spacing w:after="120"/>
    </w:pPr>
    <w:rPr>
      <w:rFonts w:ascii=".VnTime" w:hAnsi=".VnTime"/>
      <w:sz w:val="28"/>
      <w:szCs w:val="24"/>
    </w:rPr>
  </w:style>
  <w:style w:type="paragraph" w:customStyle="1" w:styleId="Normal14pt">
    <w:name w:val="Normal + 14 pt"/>
    <w:basedOn w:val="Normal"/>
    <w:rsid w:val="007435A5"/>
  </w:style>
  <w:style w:type="paragraph" w:styleId="ListParagraph">
    <w:name w:val="List Paragraph"/>
    <w:basedOn w:val="Normal"/>
    <w:qFormat/>
    <w:rsid w:val="007435A5"/>
    <w:pPr>
      <w:spacing w:before="120" w:line="288" w:lineRule="auto"/>
      <w:ind w:left="720"/>
      <w:contextualSpacing/>
    </w:pPr>
    <w:rPr>
      <w:rFonts w:eastAsia="Calibri"/>
      <w:szCs w:val="22"/>
      <w:lang w:val="vi-VN"/>
    </w:rPr>
  </w:style>
  <w:style w:type="paragraph" w:styleId="BodyTextIndent3">
    <w:name w:val="Body Text Indent 3"/>
    <w:basedOn w:val="Normal"/>
    <w:rsid w:val="003E59C3"/>
    <w:pPr>
      <w:spacing w:after="120"/>
      <w:ind w:left="360"/>
    </w:pPr>
    <w:rPr>
      <w:sz w:val="16"/>
      <w:szCs w:val="16"/>
    </w:rPr>
  </w:style>
  <w:style w:type="paragraph" w:customStyle="1" w:styleId="BodyText1">
    <w:name w:val="Body Text1"/>
    <w:basedOn w:val="Normal"/>
    <w:rsid w:val="00CD5000"/>
    <w:pPr>
      <w:widowControl w:val="0"/>
      <w:shd w:val="clear" w:color="auto" w:fill="FFFFFF"/>
      <w:suppressAutoHyphens/>
      <w:spacing w:before="120" w:line="274" w:lineRule="exact"/>
      <w:ind w:hanging="300"/>
      <w:jc w:val="both"/>
    </w:pPr>
    <w:rPr>
      <w:rFonts w:ascii="VNI-Times" w:hAnsi="VNI-Times" w:cs="VNI-Times"/>
      <w:sz w:val="24"/>
      <w:szCs w:val="24"/>
      <w:shd w:val="clear" w:color="auto" w:fill="FFFFFF"/>
      <w:lang w:eastAsia="ar-SA"/>
    </w:rPr>
  </w:style>
  <w:style w:type="paragraph" w:customStyle="1" w:styleId="Char">
    <w:name w:val="Char"/>
    <w:basedOn w:val="Normal"/>
    <w:semiHidden/>
    <w:rsid w:val="00A0596B"/>
    <w:pPr>
      <w:spacing w:after="160" w:line="240" w:lineRule="exact"/>
    </w:pPr>
    <w:rPr>
      <w:rFonts w:ascii="Arial" w:hAnsi="Arial"/>
      <w:sz w:val="24"/>
      <w:szCs w:val="24"/>
    </w:rPr>
  </w:style>
  <w:style w:type="character" w:customStyle="1" w:styleId="FooterChar">
    <w:name w:val="Footer Char"/>
    <w:link w:val="Footer"/>
    <w:uiPriority w:val="99"/>
    <w:rsid w:val="00632A5D"/>
    <w:rPr>
      <w:sz w:val="26"/>
      <w:szCs w:val="26"/>
    </w:rPr>
  </w:style>
  <w:style w:type="paragraph" w:styleId="BalloonText">
    <w:name w:val="Balloon Text"/>
    <w:basedOn w:val="Normal"/>
    <w:link w:val="BalloonTextChar"/>
    <w:rsid w:val="00632A5D"/>
    <w:rPr>
      <w:rFonts w:ascii="Tahoma" w:hAnsi="Tahoma" w:cs="Tahoma"/>
      <w:sz w:val="16"/>
      <w:szCs w:val="16"/>
    </w:rPr>
  </w:style>
  <w:style w:type="character" w:customStyle="1" w:styleId="BalloonTextChar">
    <w:name w:val="Balloon Text Char"/>
    <w:link w:val="BalloonText"/>
    <w:rsid w:val="00632A5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41269"/>
    <w:rPr>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A62F9C"/>
    <w:pPr>
      <w:tabs>
        <w:tab w:val="center" w:pos="4320"/>
        <w:tab w:val="right" w:pos="8640"/>
      </w:tabs>
    </w:pPr>
  </w:style>
  <w:style w:type="character" w:styleId="PageNumber">
    <w:name w:val="page number"/>
    <w:basedOn w:val="DefaultParagraphFont"/>
    <w:rsid w:val="00A62F9C"/>
  </w:style>
  <w:style w:type="paragraph" w:styleId="Header">
    <w:name w:val="header"/>
    <w:basedOn w:val="Normal"/>
    <w:rsid w:val="001C6B33"/>
    <w:pPr>
      <w:tabs>
        <w:tab w:val="center" w:pos="4320"/>
        <w:tab w:val="right" w:pos="8640"/>
      </w:tabs>
    </w:pPr>
  </w:style>
  <w:style w:type="paragraph" w:styleId="BodyText">
    <w:name w:val="Body Text"/>
    <w:basedOn w:val="Normal"/>
    <w:rsid w:val="007435A5"/>
    <w:pPr>
      <w:spacing w:after="120"/>
    </w:pPr>
    <w:rPr>
      <w:rFonts w:ascii=".VnTime" w:hAnsi=".VnTime"/>
      <w:sz w:val="28"/>
      <w:szCs w:val="24"/>
    </w:rPr>
  </w:style>
  <w:style w:type="paragraph" w:customStyle="1" w:styleId="Normal14pt">
    <w:name w:val="Normal + 14 pt"/>
    <w:basedOn w:val="Normal"/>
    <w:rsid w:val="007435A5"/>
  </w:style>
  <w:style w:type="paragraph" w:styleId="ListParagraph">
    <w:name w:val="List Paragraph"/>
    <w:basedOn w:val="Normal"/>
    <w:qFormat/>
    <w:rsid w:val="007435A5"/>
    <w:pPr>
      <w:spacing w:before="120" w:line="288" w:lineRule="auto"/>
      <w:ind w:left="720"/>
      <w:contextualSpacing/>
    </w:pPr>
    <w:rPr>
      <w:rFonts w:eastAsia="Calibri"/>
      <w:szCs w:val="22"/>
      <w:lang w:val="vi-VN"/>
    </w:rPr>
  </w:style>
  <w:style w:type="paragraph" w:styleId="BodyTextIndent3">
    <w:name w:val="Body Text Indent 3"/>
    <w:basedOn w:val="Normal"/>
    <w:rsid w:val="003E59C3"/>
    <w:pPr>
      <w:spacing w:after="120"/>
      <w:ind w:left="360"/>
    </w:pPr>
    <w:rPr>
      <w:sz w:val="16"/>
      <w:szCs w:val="16"/>
    </w:rPr>
  </w:style>
  <w:style w:type="paragraph" w:customStyle="1" w:styleId="BodyText1">
    <w:name w:val="Body Text1"/>
    <w:basedOn w:val="Normal"/>
    <w:rsid w:val="00CD5000"/>
    <w:pPr>
      <w:widowControl w:val="0"/>
      <w:shd w:val="clear" w:color="auto" w:fill="FFFFFF"/>
      <w:suppressAutoHyphens/>
      <w:spacing w:before="120" w:line="274" w:lineRule="exact"/>
      <w:ind w:hanging="300"/>
      <w:jc w:val="both"/>
    </w:pPr>
    <w:rPr>
      <w:rFonts w:ascii="VNI-Times" w:hAnsi="VNI-Times" w:cs="VNI-Times"/>
      <w:sz w:val="24"/>
      <w:szCs w:val="24"/>
      <w:shd w:val="clear" w:color="auto" w:fill="FFFFFF"/>
      <w:lang w:eastAsia="ar-SA"/>
    </w:rPr>
  </w:style>
  <w:style w:type="paragraph" w:customStyle="1" w:styleId="Char">
    <w:name w:val="Char"/>
    <w:basedOn w:val="Normal"/>
    <w:semiHidden/>
    <w:rsid w:val="00A0596B"/>
    <w:pPr>
      <w:spacing w:after="160" w:line="240" w:lineRule="exact"/>
    </w:pPr>
    <w:rPr>
      <w:rFonts w:ascii="Arial" w:hAnsi="Arial"/>
      <w:sz w:val="24"/>
      <w:szCs w:val="24"/>
    </w:rPr>
  </w:style>
  <w:style w:type="character" w:customStyle="1" w:styleId="FooterChar">
    <w:name w:val="Footer Char"/>
    <w:link w:val="Footer"/>
    <w:uiPriority w:val="99"/>
    <w:rsid w:val="00632A5D"/>
    <w:rPr>
      <w:sz w:val="26"/>
      <w:szCs w:val="26"/>
    </w:rPr>
  </w:style>
  <w:style w:type="paragraph" w:styleId="BalloonText">
    <w:name w:val="Balloon Text"/>
    <w:basedOn w:val="Normal"/>
    <w:link w:val="BalloonTextChar"/>
    <w:rsid w:val="00632A5D"/>
    <w:rPr>
      <w:rFonts w:ascii="Tahoma" w:hAnsi="Tahoma" w:cs="Tahoma"/>
      <w:sz w:val="16"/>
      <w:szCs w:val="16"/>
    </w:rPr>
  </w:style>
  <w:style w:type="character" w:customStyle="1" w:styleId="BalloonTextChar">
    <w:name w:val="Balloon Text Char"/>
    <w:link w:val="BalloonText"/>
    <w:rsid w:val="00632A5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embeddings/oleObject68.bin" Type="http://schemas.openxmlformats.org/officeDocument/2006/relationships/oleObject"/><Relationship Id="rId101" Target="media/image26.wmf" Type="http://schemas.openxmlformats.org/officeDocument/2006/relationships/image"/><Relationship Id="rId102" Target="embeddings/oleObject69.bin" Type="http://schemas.openxmlformats.org/officeDocument/2006/relationships/oleObject"/><Relationship Id="rId103" Target="embeddings/oleObject70.bin" Type="http://schemas.openxmlformats.org/officeDocument/2006/relationships/oleObject"/><Relationship Id="rId104" Target="embeddings/oleObject71.bin" Type="http://schemas.openxmlformats.org/officeDocument/2006/relationships/oleObject"/><Relationship Id="rId105" Target="embeddings/oleObject72.bin" Type="http://schemas.openxmlformats.org/officeDocument/2006/relationships/oleObject"/><Relationship Id="rId106" Target="media/image27.wmf" Type="http://schemas.openxmlformats.org/officeDocument/2006/relationships/image"/><Relationship Id="rId107" Target="embeddings/oleObject73.bin" Type="http://schemas.openxmlformats.org/officeDocument/2006/relationships/oleObject"/><Relationship Id="rId108" Target="media/image28.png" Type="http://schemas.openxmlformats.org/officeDocument/2006/relationships/image"/><Relationship Id="rId109" Target="header1.xml" Type="http://schemas.openxmlformats.org/officeDocument/2006/relationships/header"/><Relationship Id="rId11" Target="embeddings/oleObject3.bin" Type="http://schemas.openxmlformats.org/officeDocument/2006/relationships/oleObject"/><Relationship Id="rId110" Target="header2.xml" Type="http://schemas.openxmlformats.org/officeDocument/2006/relationships/header"/><Relationship Id="rId111" Target="footer1.xml" Type="http://schemas.openxmlformats.org/officeDocument/2006/relationships/footer"/><Relationship Id="rId112" Target="footer2.xml" Type="http://schemas.openxmlformats.org/officeDocument/2006/relationships/footer"/><Relationship Id="rId113" Target="header3.xml" Type="http://schemas.openxmlformats.org/officeDocument/2006/relationships/header"/><Relationship Id="rId114" Target="footer3.xml" Type="http://schemas.openxmlformats.org/officeDocument/2006/relationships/footer"/><Relationship Id="rId115" Target="fontTable.xml" Type="http://schemas.openxmlformats.org/officeDocument/2006/relationships/fontTable"/><Relationship Id="rId116" Target="theme/theme1.xml" Type="http://schemas.openxmlformats.org/officeDocument/2006/relationships/theme"/><Relationship Id="rId12" Target="embeddings/oleObject4.bin" Type="http://schemas.openxmlformats.org/officeDocument/2006/relationships/oleObject"/><Relationship Id="rId13" Target="embeddings/oleObject5.bin" Type="http://schemas.openxmlformats.org/officeDocument/2006/relationships/oleObject"/><Relationship Id="rId14" Target="media/image2.wmf" Type="http://schemas.openxmlformats.org/officeDocument/2006/relationships/image"/><Relationship Id="rId15" Target="embeddings/oleObject6.bin" Type="http://schemas.openxmlformats.org/officeDocument/2006/relationships/oleObject"/><Relationship Id="rId16" Target="embeddings/oleObject7.bin" Type="http://schemas.openxmlformats.org/officeDocument/2006/relationships/oleObject"/><Relationship Id="rId17" Target="media/image3.wmf" Type="http://schemas.openxmlformats.org/officeDocument/2006/relationships/image"/><Relationship Id="rId18" Target="embeddings/oleObject8.bin" Type="http://schemas.openxmlformats.org/officeDocument/2006/relationships/oleObject"/><Relationship Id="rId19" Target="media/image4.wmf" Type="http://schemas.openxmlformats.org/officeDocument/2006/relationships/image"/><Relationship Id="rId2" Target="styles.xml" Type="http://schemas.openxmlformats.org/officeDocument/2006/relationships/styles"/><Relationship Id="rId20" Target="embeddings/oleObject9.bin" Type="http://schemas.openxmlformats.org/officeDocument/2006/relationships/oleObject"/><Relationship Id="rId21" Target="media/image5.wmf" Type="http://schemas.openxmlformats.org/officeDocument/2006/relationships/image"/><Relationship Id="rId22" Target="embeddings/oleObject10.bin" Type="http://schemas.openxmlformats.org/officeDocument/2006/relationships/oleObject"/><Relationship Id="rId23" Target="media/image6.wmf" Type="http://schemas.openxmlformats.org/officeDocument/2006/relationships/image"/><Relationship Id="rId24" Target="embeddings/oleObject11.bin" Type="http://schemas.openxmlformats.org/officeDocument/2006/relationships/oleObject"/><Relationship Id="rId25" Target="media/image7.wmf" Type="http://schemas.openxmlformats.org/officeDocument/2006/relationships/image"/><Relationship Id="rId26" Target="embeddings/oleObject12.bin" Type="http://schemas.openxmlformats.org/officeDocument/2006/relationships/oleObject"/><Relationship Id="rId27" Target="media/image8.wmf" Type="http://schemas.openxmlformats.org/officeDocument/2006/relationships/image"/><Relationship Id="rId28" Target="embeddings/oleObject13.bin" Type="http://schemas.openxmlformats.org/officeDocument/2006/relationships/oleObject"/><Relationship Id="rId29" Target="media/image9.wmf" Type="http://schemas.openxmlformats.org/officeDocument/2006/relationships/image"/><Relationship Id="rId3" Target="stylesWithEffects.xml" Type="http://schemas.microsoft.com/office/2007/relationships/stylesWithEffects"/><Relationship Id="rId30" Target="embeddings/oleObject14.bin" Type="http://schemas.openxmlformats.org/officeDocument/2006/relationships/oleObject"/><Relationship Id="rId31" Target="media/image10.wmf" Type="http://schemas.openxmlformats.org/officeDocument/2006/relationships/image"/><Relationship Id="rId32" Target="embeddings/oleObject15.bin" Type="http://schemas.openxmlformats.org/officeDocument/2006/relationships/oleObject"/><Relationship Id="rId33" Target="media/image11.wmf" Type="http://schemas.openxmlformats.org/officeDocument/2006/relationships/image"/><Relationship Id="rId34" Target="embeddings/oleObject16.bin" Type="http://schemas.openxmlformats.org/officeDocument/2006/relationships/oleObject"/><Relationship Id="rId35" Target="media/image12.wmf" Type="http://schemas.openxmlformats.org/officeDocument/2006/relationships/image"/><Relationship Id="rId36" Target="embeddings/oleObject17.bin" Type="http://schemas.openxmlformats.org/officeDocument/2006/relationships/oleObject"/><Relationship Id="rId37" Target="embeddings/oleObject18.bin" Type="http://schemas.openxmlformats.org/officeDocument/2006/relationships/oleObject"/><Relationship Id="rId38" Target="embeddings/oleObject19.bin" Type="http://schemas.openxmlformats.org/officeDocument/2006/relationships/oleObject"/><Relationship Id="rId39" Target="media/image13.wmf" Type="http://schemas.openxmlformats.org/officeDocument/2006/relationships/image"/><Relationship Id="rId4" Target="settings.xml" Type="http://schemas.openxmlformats.org/officeDocument/2006/relationships/settings"/><Relationship Id="rId40" Target="embeddings/oleObject20.bin" Type="http://schemas.openxmlformats.org/officeDocument/2006/relationships/oleObject"/><Relationship Id="rId41" Target="media/image14.wmf" Type="http://schemas.openxmlformats.org/officeDocument/2006/relationships/image"/><Relationship Id="rId42" Target="embeddings/oleObject21.bin" Type="http://schemas.openxmlformats.org/officeDocument/2006/relationships/oleObject"/><Relationship Id="rId43" Target="media/image15.wmf" Type="http://schemas.openxmlformats.org/officeDocument/2006/relationships/image"/><Relationship Id="rId44" Target="embeddings/oleObject22.bin" Type="http://schemas.openxmlformats.org/officeDocument/2006/relationships/oleObject"/><Relationship Id="rId45" Target="media/image16.wmf" Type="http://schemas.openxmlformats.org/officeDocument/2006/relationships/image"/><Relationship Id="rId46" Target="embeddings/oleObject23.bin" Type="http://schemas.openxmlformats.org/officeDocument/2006/relationships/oleObject"/><Relationship Id="rId47" Target="media/image17.wmf" Type="http://schemas.openxmlformats.org/officeDocument/2006/relationships/image"/><Relationship Id="rId48" Target="embeddings/oleObject24.bin" Type="http://schemas.openxmlformats.org/officeDocument/2006/relationships/oleObject"/><Relationship Id="rId49" Target="embeddings/oleObject25.bin" Type="http://schemas.openxmlformats.org/officeDocument/2006/relationships/oleObject"/><Relationship Id="rId5" Target="webSettings.xml" Type="http://schemas.openxmlformats.org/officeDocument/2006/relationships/webSettings"/><Relationship Id="rId50" Target="embeddings/oleObject26.bin" Type="http://schemas.openxmlformats.org/officeDocument/2006/relationships/oleObject"/><Relationship Id="rId51" Target="embeddings/oleObject27.bin" Type="http://schemas.openxmlformats.org/officeDocument/2006/relationships/oleObject"/><Relationship Id="rId52" Target="media/image18.wmf" Type="http://schemas.openxmlformats.org/officeDocument/2006/relationships/image"/><Relationship Id="rId53" Target="embeddings/oleObject28.bin" Type="http://schemas.openxmlformats.org/officeDocument/2006/relationships/oleObject"/><Relationship Id="rId54" Target="embeddings/oleObject29.bin" Type="http://schemas.openxmlformats.org/officeDocument/2006/relationships/oleObject"/><Relationship Id="rId55" Target="embeddings/oleObject30.bin" Type="http://schemas.openxmlformats.org/officeDocument/2006/relationships/oleObject"/><Relationship Id="rId56" Target="media/image19.wmf" Type="http://schemas.openxmlformats.org/officeDocument/2006/relationships/image"/><Relationship Id="rId57" Target="embeddings/oleObject31.bin" Type="http://schemas.openxmlformats.org/officeDocument/2006/relationships/oleObject"/><Relationship Id="rId58" Target="embeddings/oleObject32.bin" Type="http://schemas.openxmlformats.org/officeDocument/2006/relationships/oleObject"/><Relationship Id="rId59" Target="embeddings/oleObject33.bin" Type="http://schemas.openxmlformats.org/officeDocument/2006/relationships/oleObject"/><Relationship Id="rId6" Target="footnotes.xml" Type="http://schemas.openxmlformats.org/officeDocument/2006/relationships/footnotes"/><Relationship Id="rId60" Target="media/image20.wmf" Type="http://schemas.openxmlformats.org/officeDocument/2006/relationships/image"/><Relationship Id="rId61" Target="embeddings/oleObject34.bin" Type="http://schemas.openxmlformats.org/officeDocument/2006/relationships/oleObject"/><Relationship Id="rId62" Target="media/image21.wmf" Type="http://schemas.openxmlformats.org/officeDocument/2006/relationships/image"/><Relationship Id="rId63" Target="embeddings/oleObject35.bin" Type="http://schemas.openxmlformats.org/officeDocument/2006/relationships/oleObject"/><Relationship Id="rId64" Target="embeddings/oleObject36.bin" Type="http://schemas.openxmlformats.org/officeDocument/2006/relationships/oleObject"/><Relationship Id="rId65" Target="embeddings/oleObject37.bin" Type="http://schemas.openxmlformats.org/officeDocument/2006/relationships/oleObject"/><Relationship Id="rId66" Target="embeddings/oleObject38.bin" Type="http://schemas.openxmlformats.org/officeDocument/2006/relationships/oleObject"/><Relationship Id="rId67" Target="embeddings/oleObject39.bin" Type="http://schemas.openxmlformats.org/officeDocument/2006/relationships/oleObject"/><Relationship Id="rId68" Target="embeddings/oleObject40.bin" Type="http://schemas.openxmlformats.org/officeDocument/2006/relationships/oleObject"/><Relationship Id="rId69" Target="embeddings/oleObject41.bin" Type="http://schemas.openxmlformats.org/officeDocument/2006/relationships/oleObject"/><Relationship Id="rId7" Target="endnotes.xml" Type="http://schemas.openxmlformats.org/officeDocument/2006/relationships/endnotes"/><Relationship Id="rId70" Target="embeddings/oleObject42.bin" Type="http://schemas.openxmlformats.org/officeDocument/2006/relationships/oleObject"/><Relationship Id="rId71" Target="embeddings/oleObject43.bin" Type="http://schemas.openxmlformats.org/officeDocument/2006/relationships/oleObject"/><Relationship Id="rId72" Target="embeddings/oleObject44.bin" Type="http://schemas.openxmlformats.org/officeDocument/2006/relationships/oleObject"/><Relationship Id="rId73" Target="embeddings/oleObject45.bin" Type="http://schemas.openxmlformats.org/officeDocument/2006/relationships/oleObject"/><Relationship Id="rId74" Target="media/image22.wmf" Type="http://schemas.openxmlformats.org/officeDocument/2006/relationships/image"/><Relationship Id="rId75" Target="embeddings/oleObject46.bin" Type="http://schemas.openxmlformats.org/officeDocument/2006/relationships/oleObject"/><Relationship Id="rId76" Target="media/image23.wmf" Type="http://schemas.openxmlformats.org/officeDocument/2006/relationships/image"/><Relationship Id="rId77" Target="embeddings/oleObject47.bin" Type="http://schemas.openxmlformats.org/officeDocument/2006/relationships/oleObject"/><Relationship Id="rId78" Target="media/image24.wmf" Type="http://schemas.openxmlformats.org/officeDocument/2006/relationships/image"/><Relationship Id="rId79" Target="embeddings/oleObject48.bin" Type="http://schemas.openxmlformats.org/officeDocument/2006/relationships/oleObject"/><Relationship Id="rId8" Target="media/image1.wmf" Type="http://schemas.openxmlformats.org/officeDocument/2006/relationships/image"/><Relationship Id="rId80" Target="media/image25.wmf" Type="http://schemas.openxmlformats.org/officeDocument/2006/relationships/image"/><Relationship Id="rId81" Target="embeddings/oleObject49.bin" Type="http://schemas.openxmlformats.org/officeDocument/2006/relationships/oleObject"/><Relationship Id="rId82" Target="embeddings/oleObject50.bin" Type="http://schemas.openxmlformats.org/officeDocument/2006/relationships/oleObject"/><Relationship Id="rId83" Target="embeddings/oleObject51.bin" Type="http://schemas.openxmlformats.org/officeDocument/2006/relationships/oleObject"/><Relationship Id="rId84" Target="embeddings/oleObject52.bin" Type="http://schemas.openxmlformats.org/officeDocument/2006/relationships/oleObject"/><Relationship Id="rId85" Target="embeddings/oleObject53.bin" Type="http://schemas.openxmlformats.org/officeDocument/2006/relationships/oleObject"/><Relationship Id="rId86" Target="embeddings/oleObject54.bin" Type="http://schemas.openxmlformats.org/officeDocument/2006/relationships/oleObject"/><Relationship Id="rId87" Target="embeddings/oleObject55.bin" Type="http://schemas.openxmlformats.org/officeDocument/2006/relationships/oleObject"/><Relationship Id="rId88" Target="embeddings/oleObject56.bin" Type="http://schemas.openxmlformats.org/officeDocument/2006/relationships/oleObject"/><Relationship Id="rId89" Target="embeddings/oleObject57.bin" Type="http://schemas.openxmlformats.org/officeDocument/2006/relationships/oleObject"/><Relationship Id="rId9" Target="embeddings/oleObject1.bin" Type="http://schemas.openxmlformats.org/officeDocument/2006/relationships/oleObject"/><Relationship Id="rId90" Target="embeddings/oleObject58.bin" Type="http://schemas.openxmlformats.org/officeDocument/2006/relationships/oleObject"/><Relationship Id="rId91" Target="embeddings/oleObject59.bin" Type="http://schemas.openxmlformats.org/officeDocument/2006/relationships/oleObject"/><Relationship Id="rId92" Target="embeddings/oleObject60.bin" Type="http://schemas.openxmlformats.org/officeDocument/2006/relationships/oleObject"/><Relationship Id="rId93" Target="embeddings/oleObject61.bin" Type="http://schemas.openxmlformats.org/officeDocument/2006/relationships/oleObject"/><Relationship Id="rId94" Target="embeddings/oleObject62.bin" Type="http://schemas.openxmlformats.org/officeDocument/2006/relationships/oleObject"/><Relationship Id="rId95" Target="embeddings/oleObject63.bin" Type="http://schemas.openxmlformats.org/officeDocument/2006/relationships/oleObject"/><Relationship Id="rId96" Target="embeddings/oleObject64.bin" Type="http://schemas.openxmlformats.org/officeDocument/2006/relationships/oleObject"/><Relationship Id="rId97" Target="embeddings/oleObject65.bin" Type="http://schemas.openxmlformats.org/officeDocument/2006/relationships/oleObject"/><Relationship Id="rId98" Target="embeddings/oleObject66.bin" Type="http://schemas.openxmlformats.org/officeDocument/2006/relationships/oleObject"/><Relationship Id="rId99" Target="embeddings/oleObject6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3</Pages>
  <Words>31964</Words>
  <Characters>182201</Characters>
  <Application>Microsoft Office Word</Application>
  <DocSecurity>0</DocSecurity>
  <Lines>1518</Lines>
  <Paragraphs>427</Paragraphs>
  <ScaleCrop>false</ScaleCrop>
  <Manager/>
  <Company/>
  <LinksUpToDate>false</LinksUpToDate>
  <CharactersWithSpaces>2137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8T09:05:00Z</dcterms:created>
  <dc:creator>tailieu123.edu.vn</dc:creator>
  <dc:description>Các chuyên đề bồi dưỡng HSG Sinh Học lớp 9 gồm các chương sau: men đen và di truyền học; nhiễm sắc thể; adn và gen; biến dị; di truyền học người; ứng dụng di truyền học; hệ sinh thái; bảo vệ môi trường. Tài liệu được viết dưới dạng file word gồm 103 trang. Các bạn xem và tải về ở dưới.</dc:description>
  <dcterms:modified xsi:type="dcterms:W3CDTF">2019-08-28T09:11:00Z</dcterms:modified>
  <cp:revision>1</cp:revision>
  <dc:title>Các Chuyên Đề Bồi Dưỡng HSG Sinh Học Lớp 9</dc:title>
</cp:coreProperties>
</file>